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4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5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6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7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8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9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10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11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12.xml" ContentType="application/vnd.openxmlformats-officedocument.theme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theme/theme13.xml" ContentType="application/vnd.openxmlformats-officedocument.theme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theme/theme14.xml" ContentType="application/vnd.openxmlformats-officedocument.theme+xml"/>
  <Override PartName="/ppt/theme/theme15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11" r:id="rId1"/>
    <p:sldMasterId id="2147484015" r:id="rId2"/>
    <p:sldMasterId id="2147484212" r:id="rId3"/>
    <p:sldMasterId id="2147485971" r:id="rId4"/>
    <p:sldMasterId id="2147486457" r:id="rId5"/>
    <p:sldMasterId id="2147486469" r:id="rId6"/>
    <p:sldMasterId id="2147486505" r:id="rId7"/>
    <p:sldMasterId id="2147486667" r:id="rId8"/>
    <p:sldMasterId id="2147486679" r:id="rId9"/>
    <p:sldMasterId id="2147486691" r:id="rId10"/>
    <p:sldMasterId id="2147486728" r:id="rId11"/>
    <p:sldMasterId id="2147486794" r:id="rId12"/>
    <p:sldMasterId id="2147486830" r:id="rId13"/>
    <p:sldMasterId id="2147486854" r:id="rId14"/>
  </p:sldMasterIdLst>
  <p:notesMasterIdLst>
    <p:notesMasterId r:id="rId85"/>
  </p:notesMasterIdLst>
  <p:sldIdLst>
    <p:sldId id="7351" r:id="rId15"/>
    <p:sldId id="7352" r:id="rId16"/>
    <p:sldId id="7353" r:id="rId17"/>
    <p:sldId id="7354" r:id="rId18"/>
    <p:sldId id="7355" r:id="rId19"/>
    <p:sldId id="7379" r:id="rId20"/>
    <p:sldId id="7357" r:id="rId21"/>
    <p:sldId id="7378" r:id="rId22"/>
    <p:sldId id="7358" r:id="rId23"/>
    <p:sldId id="7359" r:id="rId24"/>
    <p:sldId id="7377" r:id="rId25"/>
    <p:sldId id="7360" r:id="rId26"/>
    <p:sldId id="7370" r:id="rId27"/>
    <p:sldId id="7376" r:id="rId28"/>
    <p:sldId id="7368" r:id="rId29"/>
    <p:sldId id="7369" r:id="rId30"/>
    <p:sldId id="7299" r:id="rId31"/>
    <p:sldId id="7300" r:id="rId32"/>
    <p:sldId id="7301" r:id="rId33"/>
    <p:sldId id="7302" r:id="rId34"/>
    <p:sldId id="7303" r:id="rId35"/>
    <p:sldId id="7304" r:id="rId36"/>
    <p:sldId id="7305" r:id="rId37"/>
    <p:sldId id="7306" r:id="rId38"/>
    <p:sldId id="7307" r:id="rId39"/>
    <p:sldId id="7308" r:id="rId40"/>
    <p:sldId id="7311" r:id="rId41"/>
    <p:sldId id="7312" r:id="rId42"/>
    <p:sldId id="7314" r:id="rId43"/>
    <p:sldId id="7339" r:id="rId44"/>
    <p:sldId id="7373" r:id="rId45"/>
    <p:sldId id="7372" r:id="rId46"/>
    <p:sldId id="7374" r:id="rId47"/>
    <p:sldId id="7333" r:id="rId48"/>
    <p:sldId id="7335" r:id="rId49"/>
    <p:sldId id="7316" r:id="rId50"/>
    <p:sldId id="7315" r:id="rId51"/>
    <p:sldId id="7317" r:id="rId52"/>
    <p:sldId id="7318" r:id="rId53"/>
    <p:sldId id="7319" r:id="rId54"/>
    <p:sldId id="7320" r:id="rId55"/>
    <p:sldId id="7321" r:id="rId56"/>
    <p:sldId id="7322" r:id="rId57"/>
    <p:sldId id="7082" r:id="rId58"/>
    <p:sldId id="7083" r:id="rId59"/>
    <p:sldId id="7084" r:id="rId60"/>
    <p:sldId id="7323" r:id="rId61"/>
    <p:sldId id="7324" r:id="rId62"/>
    <p:sldId id="7250" r:id="rId63"/>
    <p:sldId id="7140" r:id="rId64"/>
    <p:sldId id="7146" r:id="rId65"/>
    <p:sldId id="7147" r:id="rId66"/>
    <p:sldId id="7382" r:id="rId67"/>
    <p:sldId id="7383" r:id="rId68"/>
    <p:sldId id="7381" r:id="rId69"/>
    <p:sldId id="7384" r:id="rId70"/>
    <p:sldId id="7380" r:id="rId71"/>
    <p:sldId id="7385" r:id="rId72"/>
    <p:sldId id="7386" r:id="rId73"/>
    <p:sldId id="7387" r:id="rId74"/>
    <p:sldId id="7388" r:id="rId75"/>
    <p:sldId id="7389" r:id="rId76"/>
    <p:sldId id="7392" r:id="rId77"/>
    <p:sldId id="7393" r:id="rId78"/>
    <p:sldId id="7394" r:id="rId79"/>
    <p:sldId id="7390" r:id="rId80"/>
    <p:sldId id="7395" r:id="rId81"/>
    <p:sldId id="7396" r:id="rId82"/>
    <p:sldId id="7397" r:id="rId83"/>
    <p:sldId id="7398" r:id="rId8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C0C0"/>
    <a:srgbClr val="66CCFF"/>
    <a:srgbClr val="0000FF"/>
    <a:srgbClr val="FF9966"/>
    <a:srgbClr val="CCFFFF"/>
    <a:srgbClr val="3366FF"/>
    <a:srgbClr val="DDDDDD"/>
    <a:srgbClr val="EFF4FF"/>
    <a:srgbClr val="CCECFF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aximized">
    <p:restoredLeft sz="35591" autoAdjust="0"/>
    <p:restoredTop sz="87040" autoAdjust="0"/>
  </p:normalViewPr>
  <p:slideViewPr>
    <p:cSldViewPr>
      <p:cViewPr>
        <p:scale>
          <a:sx n="70" d="100"/>
          <a:sy n="70" d="100"/>
        </p:scale>
        <p:origin x="-1038" y="-24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165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4.xml"/><Relationship Id="rId26" Type="http://schemas.openxmlformats.org/officeDocument/2006/relationships/slide" Target="slides/slide12.xml"/><Relationship Id="rId39" Type="http://schemas.openxmlformats.org/officeDocument/2006/relationships/slide" Target="slides/slide25.xml"/><Relationship Id="rId21" Type="http://schemas.openxmlformats.org/officeDocument/2006/relationships/slide" Target="slides/slide7.xml"/><Relationship Id="rId34" Type="http://schemas.openxmlformats.org/officeDocument/2006/relationships/slide" Target="slides/slide20.xml"/><Relationship Id="rId42" Type="http://schemas.openxmlformats.org/officeDocument/2006/relationships/slide" Target="slides/slide28.xml"/><Relationship Id="rId47" Type="http://schemas.openxmlformats.org/officeDocument/2006/relationships/slide" Target="slides/slide33.xml"/><Relationship Id="rId50" Type="http://schemas.openxmlformats.org/officeDocument/2006/relationships/slide" Target="slides/slide36.xml"/><Relationship Id="rId55" Type="http://schemas.openxmlformats.org/officeDocument/2006/relationships/slide" Target="slides/slide41.xml"/><Relationship Id="rId63" Type="http://schemas.openxmlformats.org/officeDocument/2006/relationships/slide" Target="slides/slide49.xml"/><Relationship Id="rId68" Type="http://schemas.openxmlformats.org/officeDocument/2006/relationships/slide" Target="slides/slide54.xml"/><Relationship Id="rId76" Type="http://schemas.openxmlformats.org/officeDocument/2006/relationships/slide" Target="slides/slide62.xml"/><Relationship Id="rId84" Type="http://schemas.openxmlformats.org/officeDocument/2006/relationships/slide" Target="slides/slide70.xml"/><Relationship Id="rId89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2.xml"/><Relationship Id="rId29" Type="http://schemas.openxmlformats.org/officeDocument/2006/relationships/slide" Target="slides/slide15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0.xml"/><Relationship Id="rId32" Type="http://schemas.openxmlformats.org/officeDocument/2006/relationships/slide" Target="slides/slide18.xml"/><Relationship Id="rId37" Type="http://schemas.openxmlformats.org/officeDocument/2006/relationships/slide" Target="slides/slide23.xml"/><Relationship Id="rId40" Type="http://schemas.openxmlformats.org/officeDocument/2006/relationships/slide" Target="slides/slide26.xml"/><Relationship Id="rId45" Type="http://schemas.openxmlformats.org/officeDocument/2006/relationships/slide" Target="slides/slide31.xml"/><Relationship Id="rId53" Type="http://schemas.openxmlformats.org/officeDocument/2006/relationships/slide" Target="slides/slide39.xml"/><Relationship Id="rId58" Type="http://schemas.openxmlformats.org/officeDocument/2006/relationships/slide" Target="slides/slide44.xml"/><Relationship Id="rId66" Type="http://schemas.openxmlformats.org/officeDocument/2006/relationships/slide" Target="slides/slide52.xml"/><Relationship Id="rId74" Type="http://schemas.openxmlformats.org/officeDocument/2006/relationships/slide" Target="slides/slide60.xml"/><Relationship Id="rId79" Type="http://schemas.openxmlformats.org/officeDocument/2006/relationships/slide" Target="slides/slide65.xml"/><Relationship Id="rId87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7.xml"/><Relationship Id="rId82" Type="http://schemas.openxmlformats.org/officeDocument/2006/relationships/slide" Target="slides/slide68.xml"/><Relationship Id="rId19" Type="http://schemas.openxmlformats.org/officeDocument/2006/relationships/slide" Target="slides/slide5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8.xml"/><Relationship Id="rId27" Type="http://schemas.openxmlformats.org/officeDocument/2006/relationships/slide" Target="slides/slide13.xml"/><Relationship Id="rId30" Type="http://schemas.openxmlformats.org/officeDocument/2006/relationships/slide" Target="slides/slide16.xml"/><Relationship Id="rId35" Type="http://schemas.openxmlformats.org/officeDocument/2006/relationships/slide" Target="slides/slide21.xml"/><Relationship Id="rId43" Type="http://schemas.openxmlformats.org/officeDocument/2006/relationships/slide" Target="slides/slide29.xml"/><Relationship Id="rId48" Type="http://schemas.openxmlformats.org/officeDocument/2006/relationships/slide" Target="slides/slide34.xml"/><Relationship Id="rId56" Type="http://schemas.openxmlformats.org/officeDocument/2006/relationships/slide" Target="slides/slide42.xml"/><Relationship Id="rId64" Type="http://schemas.openxmlformats.org/officeDocument/2006/relationships/slide" Target="slides/slide50.xml"/><Relationship Id="rId69" Type="http://schemas.openxmlformats.org/officeDocument/2006/relationships/slide" Target="slides/slide55.xml"/><Relationship Id="rId77" Type="http://schemas.openxmlformats.org/officeDocument/2006/relationships/slide" Target="slides/slide63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7.xml"/><Relationship Id="rId72" Type="http://schemas.openxmlformats.org/officeDocument/2006/relationships/slide" Target="slides/slide58.xml"/><Relationship Id="rId80" Type="http://schemas.openxmlformats.org/officeDocument/2006/relationships/slide" Target="slides/slide66.xml"/><Relationship Id="rId85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3.xml"/><Relationship Id="rId25" Type="http://schemas.openxmlformats.org/officeDocument/2006/relationships/slide" Target="slides/slide11.xml"/><Relationship Id="rId33" Type="http://schemas.openxmlformats.org/officeDocument/2006/relationships/slide" Target="slides/slide19.xml"/><Relationship Id="rId38" Type="http://schemas.openxmlformats.org/officeDocument/2006/relationships/slide" Target="slides/slide24.xml"/><Relationship Id="rId46" Type="http://schemas.openxmlformats.org/officeDocument/2006/relationships/slide" Target="slides/slide32.xml"/><Relationship Id="rId59" Type="http://schemas.openxmlformats.org/officeDocument/2006/relationships/slide" Target="slides/slide45.xml"/><Relationship Id="rId67" Type="http://schemas.openxmlformats.org/officeDocument/2006/relationships/slide" Target="slides/slide53.xml"/><Relationship Id="rId20" Type="http://schemas.openxmlformats.org/officeDocument/2006/relationships/slide" Target="slides/slide6.xml"/><Relationship Id="rId41" Type="http://schemas.openxmlformats.org/officeDocument/2006/relationships/slide" Target="slides/slide27.xml"/><Relationship Id="rId54" Type="http://schemas.openxmlformats.org/officeDocument/2006/relationships/slide" Target="slides/slide40.xml"/><Relationship Id="rId62" Type="http://schemas.openxmlformats.org/officeDocument/2006/relationships/slide" Target="slides/slide48.xml"/><Relationship Id="rId70" Type="http://schemas.openxmlformats.org/officeDocument/2006/relationships/slide" Target="slides/slide56.xml"/><Relationship Id="rId75" Type="http://schemas.openxmlformats.org/officeDocument/2006/relationships/slide" Target="slides/slide61.xml"/><Relationship Id="rId83" Type="http://schemas.openxmlformats.org/officeDocument/2006/relationships/slide" Target="slides/slide69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1.xml"/><Relationship Id="rId23" Type="http://schemas.openxmlformats.org/officeDocument/2006/relationships/slide" Target="slides/slide9.xml"/><Relationship Id="rId28" Type="http://schemas.openxmlformats.org/officeDocument/2006/relationships/slide" Target="slides/slide14.xml"/><Relationship Id="rId36" Type="http://schemas.openxmlformats.org/officeDocument/2006/relationships/slide" Target="slides/slide22.xml"/><Relationship Id="rId49" Type="http://schemas.openxmlformats.org/officeDocument/2006/relationships/slide" Target="slides/slide35.xml"/><Relationship Id="rId57" Type="http://schemas.openxmlformats.org/officeDocument/2006/relationships/slide" Target="slides/slide43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7.xml"/><Relationship Id="rId44" Type="http://schemas.openxmlformats.org/officeDocument/2006/relationships/slide" Target="slides/slide30.xml"/><Relationship Id="rId52" Type="http://schemas.openxmlformats.org/officeDocument/2006/relationships/slide" Target="slides/slide38.xml"/><Relationship Id="rId60" Type="http://schemas.openxmlformats.org/officeDocument/2006/relationships/slide" Target="slides/slide46.xml"/><Relationship Id="rId65" Type="http://schemas.openxmlformats.org/officeDocument/2006/relationships/slide" Target="slides/slide51.xml"/><Relationship Id="rId73" Type="http://schemas.openxmlformats.org/officeDocument/2006/relationships/slide" Target="slides/slide59.xml"/><Relationship Id="rId78" Type="http://schemas.openxmlformats.org/officeDocument/2006/relationships/slide" Target="slides/slide64.xml"/><Relationship Id="rId81" Type="http://schemas.openxmlformats.org/officeDocument/2006/relationships/slide" Target="slides/slide67.xml"/><Relationship Id="rId86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1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1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1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9.wmf"/><Relationship Id="rId4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9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8.wmf"/><Relationship Id="rId1" Type="http://schemas.openxmlformats.org/officeDocument/2006/relationships/image" Target="../media/image9.wmf"/><Relationship Id="rId4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5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9F1C9B-8884-46E5-983F-1CD8F765EAD8}" type="datetimeFigureOut">
              <a:rPr lang="en-US" smtClean="0"/>
              <a:pPr/>
              <a:t>1/6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0C22AA-8E7E-44D5-900E-CE04BD9732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3430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0C22AA-8E7E-44D5-900E-CE04BD9732E5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5246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1C9689-911F-471C-97A2-5A5965702A24}" type="slidenum">
              <a:rPr lang="en-US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3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0C22AA-8E7E-44D5-900E-CE04BD9732E5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0C22AA-8E7E-44D5-900E-CE04BD9732E5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4529D9-FAC0-41C2-A338-90918CA0079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0C22AA-8E7E-44D5-900E-CE04BD9732E5}" type="slidenum">
              <a:rPr lang="en-US" smtClean="0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52461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36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0C22AA-8E7E-44D5-900E-CE04BD9732E5}" type="slidenum">
              <a:rPr lang="en-US" smtClean="0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0C22AA-8E7E-44D5-900E-CE04BD9732E5}" type="slidenum">
              <a:rPr lang="en-US" smtClean="0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0C22AA-8E7E-44D5-900E-CE04BD9732E5}" type="slidenum">
              <a:rPr lang="en-US" smtClean="0">
                <a:solidFill>
                  <a:prstClr val="black"/>
                </a:solidFill>
              </a:rPr>
              <a:pPr/>
              <a:t>4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0C22AA-8E7E-44D5-900E-CE04BD9732E5}" type="slidenum">
              <a:rPr lang="en-US" smtClean="0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4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4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1C9689-911F-471C-97A2-5A5965702A24}" type="slidenum">
              <a:rPr lang="en-US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3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0C22AA-8E7E-44D5-900E-CE04BD9732E5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71D966-2400-4CA7-B310-A5354B3FF587}" type="slidenum">
              <a:rPr lang="en-US" smtClean="0">
                <a:solidFill>
                  <a:prstClr val="black"/>
                </a:solidFill>
              </a:rPr>
              <a:pPr/>
              <a:t>4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1C9689-911F-471C-97A2-5A5965702A24}" type="slidenum">
              <a:rPr lang="en-US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3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47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Arial" pitchFamily="-72" charset="0"/>
              </a:rPr>
              <a:t>.</a:t>
            </a:r>
            <a:endParaRPr lang="en-US" dirty="0">
              <a:latin typeface="Arial" pitchFamily="-72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0C22AA-8E7E-44D5-900E-CE04BD9732E5}" type="slidenum">
              <a:rPr lang="en-US" smtClean="0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5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5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5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0C22AA-8E7E-44D5-900E-CE04BD9732E5}" type="slidenum">
              <a:rPr lang="en-US" smtClean="0">
                <a:solidFill>
                  <a:prstClr val="black"/>
                </a:solidFill>
              </a:rPr>
              <a:pPr/>
              <a:t>5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4529D9-FAC0-41C2-A338-90918CA0079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5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4529D9-FAC0-41C2-A338-90918CA0079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58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Arial" pitchFamily="-72" charset="0"/>
              </a:rPr>
              <a:t>.</a:t>
            </a:r>
            <a:endParaRPr lang="en-US" dirty="0">
              <a:latin typeface="Arial" pitchFamily="-72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6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6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6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6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061CE7-16CD-4975-8374-8021AAC6450D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0C22AA-8E7E-44D5-900E-CE04BD9732E5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4529D9-FAC0-41C2-A338-90918CA0079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4529D9-FAC0-41C2-A338-90918CA0079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</a:defRPr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400"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9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353175" y="6423025"/>
            <a:ext cx="2587625" cy="476250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A9748DB8-6CCA-4FB1-97BE-F866C1956AE2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845BE4-7F4F-4968-B78E-5ED5257AAF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8E805-830D-47FF-9A41-ABCC596817F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2789900"/>
      </p:ext>
    </p:extLst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E349AB-823F-4DE5-9A47-5582C4F64F7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553500"/>
      </p:ext>
    </p:extLst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34DFBB-BA78-457D-8F8A-18F4E62FAE9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810856"/>
      </p:ext>
    </p:extLst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F1FDB3-AA47-4B56-97E0-0A6820E7A22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287894"/>
      </p:ext>
    </p:extLst>
  </p:cSld>
  <p:clrMapOvr>
    <a:masterClrMapping/>
  </p:clrMapOvr>
  <p:transition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0CA671-8B02-49C6-BEC5-E4BFEFDD412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670547"/>
      </p:ext>
    </p:extLst>
  </p:cSld>
  <p:clrMapOvr>
    <a:masterClrMapping/>
  </p:clrMapOvr>
  <p:transition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3EAE82-3815-46FF-801C-9B75279ECB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402920"/>
      </p:ext>
    </p:extLst>
  </p:cSld>
  <p:clrMapOvr>
    <a:masterClrMapping/>
  </p:clrMapOvr>
  <p:transition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59205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70950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65432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56B22-A89F-41D3-B1D9-B2DEEA47AD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219292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83430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68374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151573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33552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543943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399058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AB26BB-A924-4C7B-9621-A19B22D53E7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21114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9088DE-462D-4B0C-9811-B0B2475459C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86924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3B718D-F967-45FE-8F53-BB477EF3CD9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35352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D62C2-FDB1-49CC-87DC-A35DE0D6D2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740168-576E-4266-AFCE-8FD7077CA1C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76406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252973-EFC7-4695-9AC1-7A016E5F70D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472054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C434EB-10D8-4241-B714-2D60C760285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39970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09AABD-C377-4865-8E95-85D72246B2F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17135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0FA6CC-BCE2-47CB-BF6A-1C03DA27FD2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971827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850B37-FF13-41BA-A6FD-40272CCC225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5410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8760D8-ED3B-4846-9BFF-46C306395AC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20696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1CCB41-4A53-4232-A503-3BA009ACB30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33665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A924E-5F52-4A9A-AA37-00FF521033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E91D0-4209-4092-9B2C-A9B2B083F1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71EA1D-9211-43E3-A0CD-F15520F7F7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73833A-7E7C-4EA7-9F4F-138241671E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AE368A-1C29-4EE0-83CB-F166A3EE68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06616C-22E0-4F38-9468-3FED5D32E12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0A5050-4B7C-47BF-A9D6-9EBC3FD2E05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168400"/>
            <a:ext cx="3924300" cy="411480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57700" y="1168400"/>
            <a:ext cx="3924300" cy="411480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92788-A181-405C-B7EA-8BEB4F7759D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64469B-D173-459B-8896-F791C1247A7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828EBB-9E15-407E-8E52-67E32DC5CD7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66B55F-A115-4001-9169-22390552801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CD400D-C272-4DCF-9576-333BDDEBC39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BD2C44-14BF-4D14-A64E-FFF91FE43A3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0716DD-D93C-49E0-AB8D-61146E48318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E66F7E-8987-4433-8EEB-853302B6D23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8F202A-4238-4C13-91BF-46D99AC7C3F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D5C59-BAE5-4679-8F7E-80A01996463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</a:defRPr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400"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9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353175" y="6423025"/>
            <a:ext cx="2587625" cy="476250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A9748DB8-6CCA-4FB1-97BE-F866C1956AE2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168400"/>
            <a:ext cx="3924300" cy="411480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57700" y="1168400"/>
            <a:ext cx="3924300" cy="411480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92788-A181-405C-B7EA-8BEB4F7759D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</a:defRPr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400"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9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353175" y="6423025"/>
            <a:ext cx="2587625" cy="476250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A9748DB8-6CCA-4FB1-97BE-F866C1956AE2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28A9B0-3CAD-4B99-9CFB-409C17E06D00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74989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EC7240-11A8-4E0D-BE6F-7E11185697D7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32769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98710B-37A3-47BD-98A8-D677E91A11DE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08450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02108-5F1E-4468-9D3E-801A1B662537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748595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234612-156C-4FB1-A055-83A3580650FD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68919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3B3E92-91E1-42DB-88B1-D40699A2846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60293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889B8-0B08-483F-8213-16D164B9945F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18063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9AD141-3120-4C8D-A6F9-B5E840C4C008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37948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753ECE-9B2F-48E6-A07C-A6763DC857C9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63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168400"/>
            <a:ext cx="3924300" cy="411480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57700" y="1168400"/>
            <a:ext cx="3924300" cy="411480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92788-A181-405C-B7EA-8BEB4F7759D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B8C498-10E4-41BA-BCE9-2E638AACEDA2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085277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F4B684-BA7A-4BD6-8471-43951685FF8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097648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A984C0-2628-4BE5-950D-FAB0F9508B6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24056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ED45F2-1974-48F7-BE4B-49275C58BE8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62899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C9744B-CD90-41D1-A27C-D5A87BA7B7C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10668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DBA63F-76A8-4A9E-A20A-5C2E05A7490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63744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FAEBEA-91ED-4901-A824-B601726197A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28250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00444B-8232-43F6-BB8F-783AE6CB97FF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43962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1D5DB-5A5F-40AD-B2FB-22F4ED590B0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03171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5AC1C-BCBA-4B83-A8A3-0707007CD3B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7889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07DB4-ED7E-4041-930F-43AEC2CBB8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1C401B-DDB7-48C9-B39E-2CD8F34F81A6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17880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163EB7-24D1-4A4E-9CDD-593823AE9A1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06609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1F1ADD-051F-4431-9D66-73F7AE2ECA86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97777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26A26-863C-4450-8F0B-27784404D2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fld id="{2E2CB6E4-70A5-41AE-B827-39C2B6925BCD}" type="slidenum">
              <a:rPr lang="en-US" sz="2800" smtClean="0">
                <a:solidFill>
                  <a:prstClr val="black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sz="2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0986536"/>
      </p:ext>
    </p:extLst>
  </p:cSld>
  <p:clrMapOvr>
    <a:masterClrMapping/>
  </p:clrMapOvr>
  <p:hf hdr="0" ftr="0" dt="0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26A26-863C-4450-8F0B-27784404D2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748DB8-6CCA-4FB1-97BE-F866C1956AE2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2634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26A26-863C-4450-8F0B-27784404D2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fld id="{2E2CB6E4-70A5-41AE-B827-39C2B6925BCD}" type="slidenum">
              <a:rPr lang="en-US" sz="2800" smtClean="0">
                <a:solidFill>
                  <a:prstClr val="black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sz="2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2024161"/>
      </p:ext>
    </p:extLst>
  </p:cSld>
  <p:clrMapOvr>
    <a:masterClrMapping/>
  </p:clrMapOvr>
  <p:hf hdr="0" ftr="0" dt="0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26A26-863C-4450-8F0B-27784404D2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92788-A181-405C-B7EA-8BEB4F7759D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73835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26A26-863C-4450-8F0B-27784404D2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fld id="{2E2CB6E4-70A5-41AE-B827-39C2B6925BCD}" type="slidenum">
              <a:rPr lang="en-US" sz="2800" smtClean="0">
                <a:solidFill>
                  <a:prstClr val="black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sz="2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181527"/>
      </p:ext>
    </p:extLst>
  </p:cSld>
  <p:clrMapOvr>
    <a:masterClrMapping/>
  </p:clrMapOvr>
  <p:hf hdr="0" ftr="0" dt="0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26A26-863C-4450-8F0B-27784404D2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fld id="{2E2CB6E4-70A5-41AE-B827-39C2B6925BCD}" type="slidenum">
              <a:rPr lang="en-US" sz="2800" smtClean="0">
                <a:solidFill>
                  <a:prstClr val="black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sz="2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9914565"/>
      </p:ext>
    </p:extLst>
  </p:cSld>
  <p:clrMapOvr>
    <a:masterClrMapping/>
  </p:clrMapOvr>
  <p:hf hdr="0" ftr="0" dt="0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26A26-863C-4450-8F0B-27784404D2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fld id="{2E2CB6E4-70A5-41AE-B827-39C2B6925BCD}" type="slidenum">
              <a:rPr lang="en-US" sz="2800" smtClean="0">
                <a:solidFill>
                  <a:prstClr val="black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sz="2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806045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DA52AA-5160-4B01-9B6C-EE917A301C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26A26-863C-4450-8F0B-27784404D2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fld id="{2E2CB6E4-70A5-41AE-B827-39C2B6925BCD}" type="slidenum">
              <a:rPr lang="en-US" sz="2800" smtClean="0">
                <a:solidFill>
                  <a:prstClr val="black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sz="2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5503551"/>
      </p:ext>
    </p:extLst>
  </p:cSld>
  <p:clrMapOvr>
    <a:masterClrMapping/>
  </p:clrMapOvr>
  <p:hf hdr="0" ftr="0" dt="0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26A26-863C-4450-8F0B-27784404D2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fld id="{2E2CB6E4-70A5-41AE-B827-39C2B6925BCD}" type="slidenum">
              <a:rPr lang="en-US" sz="2800" smtClean="0">
                <a:solidFill>
                  <a:prstClr val="black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sz="2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76876"/>
      </p:ext>
    </p:extLst>
  </p:cSld>
  <p:clrMapOvr>
    <a:masterClrMapping/>
  </p:clrMapOvr>
  <p:hf hdr="0" ftr="0" dt="0"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26A26-863C-4450-8F0B-27784404D2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fld id="{2E2CB6E4-70A5-41AE-B827-39C2B6925BCD}" type="slidenum">
              <a:rPr lang="en-US" sz="2800" smtClean="0">
                <a:solidFill>
                  <a:prstClr val="black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sz="2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0000822"/>
      </p:ext>
    </p:extLst>
  </p:cSld>
  <p:clrMapOvr>
    <a:masterClrMapping/>
  </p:clrMapOvr>
  <p:hf hdr="0" ftr="0" dt="0"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26A26-863C-4450-8F0B-27784404D2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fld id="{2E2CB6E4-70A5-41AE-B827-39C2B6925BCD}" type="slidenum">
              <a:rPr lang="en-US" sz="2800" smtClean="0">
                <a:solidFill>
                  <a:prstClr val="black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sz="2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0035861"/>
      </p:ext>
    </p:extLst>
  </p:cSld>
  <p:clrMapOvr>
    <a:masterClrMapping/>
  </p:clrMapOvr>
  <p:hf hdr="0" ftr="0" dt="0"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CDB1F6-0AF5-4FEA-9E47-04DB2A93206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569963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5623E9-A8AE-4F3F-A961-9175BB980DC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23233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57711B-6906-43F0-941F-7807784F3A8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436501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350326-5807-4EC5-9200-9496B758EC0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30664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E2AA45-8EA6-41E5-920A-11DCC0B9E1E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8496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E5FFEE-9A0D-4289-964A-8B0C41C6E85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108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756E84-480E-4DDF-A03A-06A7663B51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CE4997-A213-4BC2-AC0A-6508F0986A0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61421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515105-FC85-4F45-B49F-22C69E50C7F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535602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C6A12A-6E44-4D11-B3FC-760DDAB79EA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93445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A1D1A8-0C66-42DA-B8D2-C84421E2D6E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574548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685BC4-9C14-4EE3-86F5-1C252C6BEB2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535768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A46D19-FB5A-48DA-8C3C-936222A696F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488496"/>
      </p:ext>
    </p:extLst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3AE754-CE34-455E-B045-D480D23C4A5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447175"/>
      </p:ext>
    </p:extLst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CB211F-A393-4890-AC9A-365A5AC21F5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061879"/>
      </p:ext>
    </p:extLst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1CD845-BC0D-46B3-8A2C-F595344DA7C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402466"/>
      </p:ext>
    </p:extLst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DB1705-028B-4C64-B533-25731A5515A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69093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97.xml"/><Relationship Id="rId7" Type="http://schemas.openxmlformats.org/officeDocument/2006/relationships/slideLayout" Target="../slideLayouts/slideLayout101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96.xml"/><Relationship Id="rId1" Type="http://schemas.openxmlformats.org/officeDocument/2006/relationships/slideLayout" Target="../slideLayouts/slideLayout95.xml"/><Relationship Id="rId6" Type="http://schemas.openxmlformats.org/officeDocument/2006/relationships/slideLayout" Target="../slideLayouts/slideLayout100.xml"/><Relationship Id="rId11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98.xml"/><Relationship Id="rId9" Type="http://schemas.openxmlformats.org/officeDocument/2006/relationships/slideLayout" Target="../slideLayouts/slideLayout103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3.xml"/><Relationship Id="rId3" Type="http://schemas.openxmlformats.org/officeDocument/2006/relationships/slideLayout" Target="../slideLayouts/slideLayout108.xml"/><Relationship Id="rId7" Type="http://schemas.openxmlformats.org/officeDocument/2006/relationships/slideLayout" Target="../slideLayouts/slideLayout112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07.xml"/><Relationship Id="rId1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11.xml"/><Relationship Id="rId11" Type="http://schemas.openxmlformats.org/officeDocument/2006/relationships/slideLayout" Target="../slideLayouts/slideLayout116.xml"/><Relationship Id="rId5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15.xml"/><Relationship Id="rId4" Type="http://schemas.openxmlformats.org/officeDocument/2006/relationships/slideLayout" Target="../slideLayouts/slideLayout109.xml"/><Relationship Id="rId9" Type="http://schemas.openxmlformats.org/officeDocument/2006/relationships/slideLayout" Target="../slideLayouts/slideLayout114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4.xml"/><Relationship Id="rId3" Type="http://schemas.openxmlformats.org/officeDocument/2006/relationships/slideLayout" Target="../slideLayouts/slideLayout119.xml"/><Relationship Id="rId7" Type="http://schemas.openxmlformats.org/officeDocument/2006/relationships/slideLayout" Target="../slideLayouts/slideLayout123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117.xml"/><Relationship Id="rId6" Type="http://schemas.openxmlformats.org/officeDocument/2006/relationships/slideLayout" Target="../slideLayouts/slideLayout122.xml"/><Relationship Id="rId11" Type="http://schemas.openxmlformats.org/officeDocument/2006/relationships/slideLayout" Target="../slideLayouts/slideLayout127.xml"/><Relationship Id="rId5" Type="http://schemas.openxmlformats.org/officeDocument/2006/relationships/slideLayout" Target="../slideLayouts/slideLayout121.xml"/><Relationship Id="rId10" Type="http://schemas.openxmlformats.org/officeDocument/2006/relationships/slideLayout" Target="../slideLayouts/slideLayout126.xml"/><Relationship Id="rId4" Type="http://schemas.openxmlformats.org/officeDocument/2006/relationships/slideLayout" Target="../slideLayouts/slideLayout120.xml"/><Relationship Id="rId9" Type="http://schemas.openxmlformats.org/officeDocument/2006/relationships/slideLayout" Target="../slideLayouts/slideLayout125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-1397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168400"/>
            <a:ext cx="8001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053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07200" y="64230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FontTx/>
              <a:buNone/>
              <a:defRPr b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2E2CB6E4-70A5-41AE-B827-39C2B6925BCD}" type="slidenum">
              <a:rPr lang="en-US" sz="2800">
                <a:solidFill>
                  <a:prstClr val="black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sz="2800">
              <a:solidFill>
                <a:prstClr val="black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2" r:id="rId1"/>
    <p:sldLayoutId id="2147484013" r:id="rId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30200" indent="-330200" algn="l" rtl="0" eaLnBrk="0" fontAlgn="base" hangingPunct="0">
        <a:spcBef>
          <a:spcPts val="475"/>
        </a:spcBef>
        <a:spcAft>
          <a:spcPts val="600"/>
        </a:spcAft>
        <a:buFont typeface="Wingdings 3" pitchFamily="18" charset="2"/>
        <a:buChar char="u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81038" indent="-236538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Font typeface="Webdings" pitchFamily="18" charset="2"/>
        <a:buChar char="8"/>
        <a:defRPr sz="2800">
          <a:solidFill>
            <a:schemeClr val="tx1"/>
          </a:solidFill>
          <a:latin typeface="+mn-lt"/>
        </a:defRPr>
      </a:lvl2pPr>
      <a:lvl3pPr marL="942975" indent="-71438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Char char="•"/>
        <a:defRPr sz="1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C26A26-863C-4450-8F0B-27784404D2B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2E2CB6E4-70A5-41AE-B827-39C2B6925BCD}" type="slidenum">
              <a:rPr lang="en-US" sz="2800" smtClean="0">
                <a:solidFill>
                  <a:prstClr val="black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sz="2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06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692" r:id="rId1"/>
    <p:sldLayoutId id="2147486693" r:id="rId2"/>
    <p:sldLayoutId id="2147486694" r:id="rId3"/>
    <p:sldLayoutId id="2147486695" r:id="rId4"/>
    <p:sldLayoutId id="2147486696" r:id="rId5"/>
    <p:sldLayoutId id="2147486697" r:id="rId6"/>
    <p:sldLayoutId id="2147486698" r:id="rId7"/>
    <p:sldLayoutId id="2147486699" r:id="rId8"/>
    <p:sldLayoutId id="2147486700" r:id="rId9"/>
    <p:sldLayoutId id="2147486701" r:id="rId10"/>
    <p:sldLayoutId id="2147486702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14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311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31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31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31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34227E3-648C-4FBF-9598-BFA4AC5C275B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31306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729" r:id="rId1"/>
    <p:sldLayoutId id="2147486730" r:id="rId2"/>
    <p:sldLayoutId id="2147486731" r:id="rId3"/>
    <p:sldLayoutId id="2147486732" r:id="rId4"/>
    <p:sldLayoutId id="2147486733" r:id="rId5"/>
    <p:sldLayoutId id="2147486734" r:id="rId6"/>
    <p:sldLayoutId id="2147486735" r:id="rId7"/>
    <p:sldLayoutId id="2147486736" r:id="rId8"/>
    <p:sldLayoutId id="2147486737" r:id="rId9"/>
    <p:sldLayoutId id="2147486738" r:id="rId10"/>
    <p:sldLayoutId id="214748673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57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555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5557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557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5557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0EF0475-D7AD-4965-874A-FDDA77A2464E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5035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795" r:id="rId1"/>
    <p:sldLayoutId id="2147486796" r:id="rId2"/>
    <p:sldLayoutId id="2147486797" r:id="rId3"/>
    <p:sldLayoutId id="2147486798" r:id="rId4"/>
    <p:sldLayoutId id="2147486799" r:id="rId5"/>
    <p:sldLayoutId id="2147486800" r:id="rId6"/>
    <p:sldLayoutId id="2147486801" r:id="rId7"/>
    <p:sldLayoutId id="2147486802" r:id="rId8"/>
    <p:sldLayoutId id="2147486803" r:id="rId9"/>
    <p:sldLayoutId id="2147486804" r:id="rId10"/>
    <p:sldLayoutId id="2147486805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075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831" r:id="rId1"/>
    <p:sldLayoutId id="2147486832" r:id="rId2"/>
    <p:sldLayoutId id="2147486833" r:id="rId3"/>
    <p:sldLayoutId id="2147486834" r:id="rId4"/>
    <p:sldLayoutId id="2147486835" r:id="rId5"/>
    <p:sldLayoutId id="2147486836" r:id="rId6"/>
    <p:sldLayoutId id="2147486837" r:id="rId7"/>
    <p:sldLayoutId id="2147486838" r:id="rId8"/>
    <p:sldLayoutId id="2147486839" r:id="rId9"/>
    <p:sldLayoutId id="2147486840" r:id="rId10"/>
    <p:sldLayoutId id="214748684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2" rIns="91420" bIns="4571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3686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2" rIns="91420" bIns="457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36864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2" rIns="91420" bIns="45712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36864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2" rIns="91420" bIns="45712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36864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2" rIns="91420" bIns="45712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293F356-EA41-4F73-AA01-124BD836EDFA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8513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855" r:id="rId1"/>
    <p:sldLayoutId id="2147486856" r:id="rId2"/>
    <p:sldLayoutId id="2147486857" r:id="rId3"/>
    <p:sldLayoutId id="2147486858" r:id="rId4"/>
    <p:sldLayoutId id="2147486859" r:id="rId5"/>
    <p:sldLayoutId id="2147486860" r:id="rId6"/>
    <p:sldLayoutId id="2147486861" r:id="rId7"/>
    <p:sldLayoutId id="2147486862" r:id="rId8"/>
    <p:sldLayoutId id="2147486863" r:id="rId9"/>
    <p:sldLayoutId id="2147486864" r:id="rId10"/>
    <p:sldLayoutId id="214748686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-1397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168400"/>
            <a:ext cx="8001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053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07200" y="64230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FontTx/>
              <a:buNone/>
              <a:defRPr b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2E2CB6E4-70A5-41AE-B827-39C2B6925BCD}" type="slidenum">
              <a:rPr lang="en-US" sz="2800">
                <a:solidFill>
                  <a:prstClr val="black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sz="2800">
              <a:solidFill>
                <a:prstClr val="black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6" r:id="rId1"/>
    <p:sldLayoutId id="2147484017" r:id="rId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30200" indent="-330200" algn="l" rtl="0" eaLnBrk="0" fontAlgn="base" hangingPunct="0">
        <a:spcBef>
          <a:spcPts val="475"/>
        </a:spcBef>
        <a:spcAft>
          <a:spcPts val="600"/>
        </a:spcAft>
        <a:buFont typeface="Wingdings 3" pitchFamily="18" charset="2"/>
        <a:buChar char="u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81038" indent="-236538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Font typeface="Webdings" pitchFamily="18" charset="2"/>
        <a:buChar char="8"/>
        <a:defRPr sz="2800">
          <a:solidFill>
            <a:schemeClr val="tx1"/>
          </a:solidFill>
          <a:latin typeface="+mn-lt"/>
        </a:defRPr>
      </a:lvl2pPr>
      <a:lvl3pPr marL="942975" indent="-71438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Char char="•"/>
        <a:defRPr sz="1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-1397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168400"/>
            <a:ext cx="8001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053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07200" y="64230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FontTx/>
              <a:buNone/>
              <a:defRPr b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2E2CB6E4-70A5-41AE-B827-39C2B6925BCD}" type="slidenum">
              <a:rPr lang="en-US" sz="2800">
                <a:solidFill>
                  <a:prstClr val="black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sz="2800">
              <a:solidFill>
                <a:prstClr val="black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13" r:id="rId1"/>
    <p:sldLayoutId id="2147484214" r:id="rId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30200" indent="-330200" algn="l" rtl="0" eaLnBrk="0" fontAlgn="base" hangingPunct="0">
        <a:spcBef>
          <a:spcPts val="475"/>
        </a:spcBef>
        <a:spcAft>
          <a:spcPts val="600"/>
        </a:spcAft>
        <a:buFont typeface="Wingdings 3" pitchFamily="18" charset="2"/>
        <a:buChar char="u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81038" indent="-236538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Font typeface="Webdings" pitchFamily="18" charset="2"/>
        <a:buChar char="8"/>
        <a:defRPr sz="2800">
          <a:solidFill>
            <a:schemeClr val="tx1"/>
          </a:solidFill>
          <a:latin typeface="+mn-lt"/>
        </a:defRPr>
      </a:lvl2pPr>
      <a:lvl3pPr marL="942975" indent="-71438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Char char="•"/>
        <a:defRPr sz="1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5926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45926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45926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A80C2A9-010B-4CCB-A264-A6C9FE43CEE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972" r:id="rId1"/>
    <p:sldLayoutId id="2147485973" r:id="rId2"/>
    <p:sldLayoutId id="2147485974" r:id="rId3"/>
    <p:sldLayoutId id="2147485975" r:id="rId4"/>
    <p:sldLayoutId id="2147485976" r:id="rId5"/>
    <p:sldLayoutId id="2147485977" r:id="rId6"/>
    <p:sldLayoutId id="2147485978" r:id="rId7"/>
    <p:sldLayoutId id="2147485979" r:id="rId8"/>
    <p:sldLayoutId id="2147485980" r:id="rId9"/>
    <p:sldLayoutId id="2147485981" r:id="rId10"/>
    <p:sldLayoutId id="2147485982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81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181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181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181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E515C02-F95A-4E16-8BB5-5C8A9883DF13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58" r:id="rId1"/>
    <p:sldLayoutId id="2147486459" r:id="rId2"/>
    <p:sldLayoutId id="2147486460" r:id="rId3"/>
    <p:sldLayoutId id="2147486461" r:id="rId4"/>
    <p:sldLayoutId id="2147486462" r:id="rId5"/>
    <p:sldLayoutId id="2147486463" r:id="rId6"/>
    <p:sldLayoutId id="2147486464" r:id="rId7"/>
    <p:sldLayoutId id="2147486465" r:id="rId8"/>
    <p:sldLayoutId id="2147486466" r:id="rId9"/>
    <p:sldLayoutId id="2147486467" r:id="rId10"/>
    <p:sldLayoutId id="2147486468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70" r:id="rId1"/>
    <p:sldLayoutId id="2147486471" r:id="rId2"/>
    <p:sldLayoutId id="2147486472" r:id="rId3"/>
    <p:sldLayoutId id="2147486473" r:id="rId4"/>
    <p:sldLayoutId id="2147486474" r:id="rId5"/>
    <p:sldLayoutId id="2147486475" r:id="rId6"/>
    <p:sldLayoutId id="2147486476" r:id="rId7"/>
    <p:sldLayoutId id="2147486477" r:id="rId8"/>
    <p:sldLayoutId id="2147486478" r:id="rId9"/>
    <p:sldLayoutId id="2147486479" r:id="rId10"/>
    <p:sldLayoutId id="214748648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506" r:id="rId1"/>
    <p:sldLayoutId id="2147486507" r:id="rId2"/>
    <p:sldLayoutId id="2147486508" r:id="rId3"/>
    <p:sldLayoutId id="2147486509" r:id="rId4"/>
    <p:sldLayoutId id="2147486510" r:id="rId5"/>
    <p:sldLayoutId id="2147486511" r:id="rId6"/>
    <p:sldLayoutId id="2147486512" r:id="rId7"/>
    <p:sldLayoutId id="2147486513" r:id="rId8"/>
    <p:sldLayoutId id="2147486514" r:id="rId9"/>
    <p:sldLayoutId id="2147486515" r:id="rId10"/>
    <p:sldLayoutId id="214748651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710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1" charset="-128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10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1" charset="-128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10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1" charset="-128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DEF820-D0FF-40E8-BD73-B0D9209AA24B}" type="slidenum">
              <a:rPr lang="ja-JP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3654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668" r:id="rId1"/>
    <p:sldLayoutId id="2147486669" r:id="rId2"/>
    <p:sldLayoutId id="2147486670" r:id="rId3"/>
    <p:sldLayoutId id="2147486671" r:id="rId4"/>
    <p:sldLayoutId id="2147486672" r:id="rId5"/>
    <p:sldLayoutId id="2147486673" r:id="rId6"/>
    <p:sldLayoutId id="2147486674" r:id="rId7"/>
    <p:sldLayoutId id="2147486675" r:id="rId8"/>
    <p:sldLayoutId id="2147486676" r:id="rId9"/>
    <p:sldLayoutId id="2147486677" r:id="rId10"/>
    <p:sldLayoutId id="214748667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0" tIns="45716" rIns="91430" bIns="4571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9949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9949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9949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D65A37D-5BE7-4995-BD21-586A02680233}" type="slidenum">
              <a:rPr lang="en-US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972792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6680" r:id="rId1"/>
    <p:sldLayoutId id="2147486681" r:id="rId2"/>
    <p:sldLayoutId id="2147486682" r:id="rId3"/>
    <p:sldLayoutId id="2147486683" r:id="rId4"/>
    <p:sldLayoutId id="2147486684" r:id="rId5"/>
    <p:sldLayoutId id="2147486685" r:id="rId6"/>
    <p:sldLayoutId id="2147486686" r:id="rId7"/>
    <p:sldLayoutId id="2147486687" r:id="rId8"/>
    <p:sldLayoutId id="2147486688" r:id="rId9"/>
    <p:sldLayoutId id="2147486689" r:id="rId10"/>
    <p:sldLayoutId id="214748669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4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vmlDrawing" Target="../drawings/vmlDrawing10.v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27.bin"/><Relationship Id="rId4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25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2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0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2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2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25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2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9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9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9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4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9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14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3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68.xml"/><Relationship Id="rId1" Type="http://schemas.openxmlformats.org/officeDocument/2006/relationships/themeOverride" Target="../theme/themeOverride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68.xml"/><Relationship Id="rId1" Type="http://schemas.openxmlformats.org/officeDocument/2006/relationships/themeOverride" Target="../theme/themeOverride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9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0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5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0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57.xml"/><Relationship Id="rId4" Type="http://schemas.openxmlformats.org/officeDocument/2006/relationships/image" Target="../media/image25.jpe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8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9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8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0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18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1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0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32.wmf"/><Relationship Id="rId3" Type="http://schemas.openxmlformats.org/officeDocument/2006/relationships/image" Target="../media/image35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101.xml"/><Relationship Id="rId16" Type="http://schemas.openxmlformats.org/officeDocument/2006/relationships/image" Target="../media/image24.jpe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14.wmf"/><Relationship Id="rId5" Type="http://schemas.openxmlformats.org/officeDocument/2006/relationships/image" Target="../media/image17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47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14.wmf"/><Relationship Id="rId18" Type="http://schemas.openxmlformats.org/officeDocument/2006/relationships/image" Target="../media/image24.jpeg"/><Relationship Id="rId3" Type="http://schemas.openxmlformats.org/officeDocument/2006/relationships/image" Target="../media/image35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101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27.wmf"/><Relationship Id="rId5" Type="http://schemas.openxmlformats.org/officeDocument/2006/relationships/image" Target="../media/image37.jpeg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36.gi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52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4.jpeg"/><Relationship Id="rId3" Type="http://schemas.openxmlformats.org/officeDocument/2006/relationships/image" Target="../media/image36.gi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27.wmf"/><Relationship Id="rId4" Type="http://schemas.openxmlformats.org/officeDocument/2006/relationships/image" Target="../media/image37.jpeg"/><Relationship Id="rId9" Type="http://schemas.openxmlformats.org/officeDocument/2006/relationships/oleObject" Target="../embeddings/oleObject56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30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9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30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40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39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40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39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4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41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5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1.xml"/><Relationship Id="rId4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AutoShape 8"/>
          <p:cNvCxnSpPr>
            <a:cxnSpLocks noChangeShapeType="1"/>
            <a:stCxn id="47" idx="2"/>
            <a:endCxn id="49" idx="1"/>
          </p:cNvCxnSpPr>
          <p:nvPr/>
        </p:nvCxnSpPr>
        <p:spPr bwMode="auto">
          <a:xfrm>
            <a:off x="3252537" y="2552700"/>
            <a:ext cx="825233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4077770" y="2225566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32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2514600" y="5532981"/>
            <a:ext cx="1173162" cy="434975"/>
          </a:xfrm>
          <a:prstGeom prst="rect">
            <a:avLst/>
          </a:prstGeom>
          <a:noFill/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53" name="AutoShape 11"/>
          <p:cNvCxnSpPr>
            <a:cxnSpLocks noChangeShapeType="1"/>
            <a:stCxn id="51" idx="1"/>
          </p:cNvCxnSpPr>
          <p:nvPr/>
        </p:nvCxnSpPr>
        <p:spPr bwMode="auto">
          <a:xfrm rot="10800000">
            <a:off x="1716130" y="5750469"/>
            <a:ext cx="798471" cy="12700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56" name="AutoShape 8"/>
          <p:cNvCxnSpPr>
            <a:cxnSpLocks noChangeShapeType="1"/>
            <a:stCxn id="49" idx="2"/>
            <a:endCxn id="57" idx="0"/>
          </p:cNvCxnSpPr>
          <p:nvPr/>
        </p:nvCxnSpPr>
        <p:spPr bwMode="auto">
          <a:xfrm rot="16200000" flipH="1">
            <a:off x="4041632" y="3452330"/>
            <a:ext cx="1140041" cy="964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4021060" y="4022833"/>
            <a:ext cx="1182148" cy="77776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0" dirty="0" smtClean="0">
                <a:solidFill>
                  <a:srgbClr val="FF0000"/>
                </a:solidFill>
                <a:latin typeface="Times New Roman" pitchFamily="18" charset="0"/>
              </a:rPr>
              <a:t>delay</a:t>
            </a:r>
            <a:endParaRPr lang="en-US" sz="3600" b="1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58" name="AutoShape 8"/>
          <p:cNvCxnSpPr>
            <a:cxnSpLocks noChangeShapeType="1"/>
            <a:stCxn id="57" idx="2"/>
            <a:endCxn id="51" idx="3"/>
          </p:cNvCxnSpPr>
          <p:nvPr/>
        </p:nvCxnSpPr>
        <p:spPr bwMode="auto">
          <a:xfrm rot="5400000">
            <a:off x="3675014" y="4813348"/>
            <a:ext cx="949869" cy="924372"/>
          </a:xfrm>
          <a:prstGeom prst="bentConnector2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grpSp>
        <p:nvGrpSpPr>
          <p:cNvPr id="30" name="Group 72"/>
          <p:cNvGrpSpPr/>
          <p:nvPr/>
        </p:nvGrpSpPr>
        <p:grpSpPr>
          <a:xfrm>
            <a:off x="381000" y="1964340"/>
            <a:ext cx="1321053" cy="4486356"/>
            <a:chOff x="7086600" y="-453313"/>
            <a:chExt cx="1321053" cy="4486356"/>
          </a:xfrm>
        </p:grpSpPr>
        <p:grpSp>
          <p:nvGrpSpPr>
            <p:cNvPr id="31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33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4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6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9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 flipV="1">
              <a:off x="7329488" y="-453313"/>
              <a:ext cx="0" cy="36187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4" name="Group 25"/>
          <p:cNvGrpSpPr/>
          <p:nvPr/>
        </p:nvGrpSpPr>
        <p:grpSpPr>
          <a:xfrm flipH="1">
            <a:off x="2209800" y="2057400"/>
            <a:ext cx="1291665" cy="990600"/>
            <a:chOff x="6341782" y="2133600"/>
            <a:chExt cx="1887818" cy="1447800"/>
          </a:xfrm>
        </p:grpSpPr>
        <p:sp>
          <p:nvSpPr>
            <p:cNvPr id="46" name="Rectangle 45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50" name="Chord 49"/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cxnSp>
        <p:nvCxnSpPr>
          <p:cNvPr id="14" name="Straight Arrow Connector 13"/>
          <p:cNvCxnSpPr/>
          <p:nvPr/>
        </p:nvCxnSpPr>
        <p:spPr bwMode="auto">
          <a:xfrm>
            <a:off x="623889" y="2542408"/>
            <a:ext cx="1701300" cy="16860"/>
          </a:xfrm>
          <a:prstGeom prst="straightConnector1">
            <a:avLst/>
          </a:prstGeom>
          <a:noFill/>
          <a:ln w="57150">
            <a:solidFill>
              <a:srgbClr val="FF0000"/>
            </a:solidFill>
            <a:prstDash val="dash"/>
            <a:miter lim="800000"/>
            <a:headEnd/>
            <a:tailEnd type="triangl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5562600" y="4114800"/>
            <a:ext cx="32255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+ Neuroscience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066800" y="3415605"/>
            <a:ext cx="22306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00"/>
                </a:solidFill>
              </a:rPr>
              <a:t>Balancing an inverted pendulum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334000" y="76200"/>
            <a:ext cx="238398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Mechanics+</a:t>
            </a:r>
          </a:p>
          <a:p>
            <a:r>
              <a:rPr lang="en-US" sz="3200" dirty="0" smtClean="0">
                <a:solidFill>
                  <a:srgbClr val="000000"/>
                </a:solidFill>
              </a:rPr>
              <a:t>Gravity +</a:t>
            </a:r>
          </a:p>
          <a:p>
            <a:r>
              <a:rPr lang="en-US" sz="3200" dirty="0" smtClean="0">
                <a:solidFill>
                  <a:srgbClr val="000000"/>
                </a:solidFill>
              </a:rPr>
              <a:t>Light +</a:t>
            </a:r>
            <a:endParaRPr lang="en-US" sz="320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847687"/>
              </p:ext>
            </p:extLst>
          </p:nvPr>
        </p:nvGraphicFramePr>
        <p:xfrm>
          <a:off x="5526088" y="2081213"/>
          <a:ext cx="3335337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5900" name="Equation" r:id="rId5" imgW="1727200" imgH="965200" progId="Equation.DSMT4">
                  <p:embed/>
                </p:oleObj>
              </mc:Choice>
              <mc:Fallback>
                <p:oleObj name="Equation" r:id="rId5" imgW="17272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2081213"/>
                        <a:ext cx="3335337" cy="188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15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2"/>
          <p:cNvGrpSpPr/>
          <p:nvPr/>
        </p:nvGrpSpPr>
        <p:grpSpPr>
          <a:xfrm>
            <a:off x="381000" y="879144"/>
            <a:ext cx="1321053" cy="4486356"/>
            <a:chOff x="7086600" y="-453313"/>
            <a:chExt cx="1321053" cy="4486356"/>
          </a:xfrm>
        </p:grpSpPr>
        <p:grpSp>
          <p:nvGrpSpPr>
            <p:cNvPr id="3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67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9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0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1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2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3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65" name="Line 34"/>
            <p:cNvSpPr>
              <a:spLocks noChangeShapeType="1"/>
            </p:cNvSpPr>
            <p:nvPr/>
          </p:nvSpPr>
          <p:spPr bwMode="auto">
            <a:xfrm flipV="1">
              <a:off x="7329488" y="-453313"/>
              <a:ext cx="0" cy="36187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Group 72"/>
          <p:cNvGrpSpPr/>
          <p:nvPr/>
        </p:nvGrpSpPr>
        <p:grpSpPr>
          <a:xfrm>
            <a:off x="3356718" y="2250744"/>
            <a:ext cx="1321053" cy="3114756"/>
            <a:chOff x="7086600" y="918287"/>
            <a:chExt cx="1321053" cy="3114756"/>
          </a:xfrm>
        </p:grpSpPr>
        <p:grpSp>
          <p:nvGrpSpPr>
            <p:cNvPr id="5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79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0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1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2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3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4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5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78" name="Line 34"/>
            <p:cNvSpPr>
              <a:spLocks noChangeShapeType="1"/>
            </p:cNvSpPr>
            <p:nvPr/>
          </p:nvSpPr>
          <p:spPr bwMode="auto">
            <a:xfrm flipV="1">
              <a:off x="7329488" y="918287"/>
              <a:ext cx="0" cy="22471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87" name="TextBox 86"/>
          <p:cNvSpPr txBox="1"/>
          <p:nvPr/>
        </p:nvSpPr>
        <p:spPr>
          <a:xfrm>
            <a:off x="838200" y="3622344"/>
            <a:ext cx="10038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hard</a:t>
            </a:r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3966318" y="3647169"/>
            <a:ext cx="13676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harder</a:t>
            </a:r>
            <a:endParaRPr lang="en-US" sz="3200" dirty="0">
              <a:solidFill>
                <a:srgbClr val="000000"/>
              </a:solidFill>
            </a:endParaRPr>
          </a:p>
        </p:txBody>
      </p:sp>
      <p:grpSp>
        <p:nvGrpSpPr>
          <p:cNvPr id="6" name="Group 72"/>
          <p:cNvGrpSpPr/>
          <p:nvPr/>
        </p:nvGrpSpPr>
        <p:grpSpPr>
          <a:xfrm>
            <a:off x="6556935" y="879144"/>
            <a:ext cx="1321053" cy="4486356"/>
            <a:chOff x="7086600" y="-453313"/>
            <a:chExt cx="1321053" cy="4486356"/>
          </a:xfrm>
        </p:grpSpPr>
        <p:grpSp>
          <p:nvGrpSpPr>
            <p:cNvPr id="7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33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4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6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9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 flipV="1">
              <a:off x="7329488" y="-453313"/>
              <a:ext cx="0" cy="3618788"/>
            </a:xfrm>
            <a:prstGeom prst="line">
              <a:avLst/>
            </a:prstGeom>
            <a:noFill/>
            <a:ln w="1270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7014135" y="3544669"/>
            <a:ext cx="20056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hardest!</a:t>
            </a:r>
            <a:endParaRPr lang="en-US" sz="3600" b="1" dirty="0">
              <a:solidFill>
                <a:srgbClr val="FF0000"/>
              </a:solidFill>
            </a:endParaRPr>
          </a:p>
        </p:txBody>
      </p:sp>
      <p:grpSp>
        <p:nvGrpSpPr>
          <p:cNvPr id="8" name="Group 25"/>
          <p:cNvGrpSpPr/>
          <p:nvPr/>
        </p:nvGrpSpPr>
        <p:grpSpPr>
          <a:xfrm flipH="1">
            <a:off x="7166535" y="1784100"/>
            <a:ext cx="1291665" cy="990600"/>
            <a:chOff x="6341782" y="2133600"/>
            <a:chExt cx="1887818" cy="1447800"/>
          </a:xfrm>
        </p:grpSpPr>
        <p:sp>
          <p:nvSpPr>
            <p:cNvPr id="42" name="Rectangle 41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3" name="Oval 42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44" name="Chord 43"/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9" name="Group 25"/>
          <p:cNvGrpSpPr/>
          <p:nvPr/>
        </p:nvGrpSpPr>
        <p:grpSpPr>
          <a:xfrm flipH="1">
            <a:off x="4191000" y="1784100"/>
            <a:ext cx="1291665" cy="990600"/>
            <a:chOff x="6341782" y="2133600"/>
            <a:chExt cx="1887818" cy="1447800"/>
          </a:xfrm>
        </p:grpSpPr>
        <p:sp>
          <p:nvSpPr>
            <p:cNvPr id="46" name="Rectangle 45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48" name="Chord 47"/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0" name="Group 25"/>
          <p:cNvGrpSpPr/>
          <p:nvPr/>
        </p:nvGrpSpPr>
        <p:grpSpPr>
          <a:xfrm flipH="1">
            <a:off x="918135" y="457200"/>
            <a:ext cx="1291665" cy="990600"/>
            <a:chOff x="6341782" y="2133600"/>
            <a:chExt cx="1887818" cy="1447800"/>
          </a:xfrm>
        </p:grpSpPr>
        <p:sp>
          <p:nvSpPr>
            <p:cNvPr id="50" name="Rectangle 4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52" name="Chord 51"/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1752600" y="6258580"/>
            <a:ext cx="59202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Easy to </a:t>
            </a:r>
            <a:r>
              <a:rPr lang="en-US" sz="2800" b="1" i="1" dirty="0" smtClean="0">
                <a:solidFill>
                  <a:srgbClr val="000000"/>
                </a:solidFill>
              </a:rPr>
              <a:t>prove</a:t>
            </a:r>
            <a:r>
              <a:rPr lang="en-US" sz="2800" dirty="0" smtClean="0">
                <a:solidFill>
                  <a:srgbClr val="000000"/>
                </a:solidFill>
              </a:rPr>
              <a:t> using simple models.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276600" y="228600"/>
            <a:ext cx="41200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What is </a:t>
            </a:r>
            <a:r>
              <a:rPr lang="en-US" sz="2800" b="1" i="1" dirty="0" smtClean="0">
                <a:solidFill>
                  <a:srgbClr val="000000"/>
                </a:solidFill>
              </a:rPr>
              <a:t>sensed</a:t>
            </a:r>
            <a:r>
              <a:rPr lang="en-US" sz="2800" dirty="0" smtClean="0">
                <a:solidFill>
                  <a:srgbClr val="000000"/>
                </a:solidFill>
              </a:rPr>
              <a:t> matters.</a:t>
            </a:r>
            <a:endParaRPr lang="en-US" sz="2800" dirty="0">
              <a:solidFill>
                <a:srgbClr val="000000"/>
              </a:solidFill>
            </a:endParaRPr>
          </a:p>
        </p:txBody>
      </p:sp>
      <p:cxnSp>
        <p:nvCxnSpPr>
          <p:cNvPr id="55" name="Straight Connector 54"/>
          <p:cNvCxnSpPr/>
          <p:nvPr/>
        </p:nvCxnSpPr>
        <p:spPr bwMode="auto">
          <a:xfrm>
            <a:off x="3048000" y="2286000"/>
            <a:ext cx="5638800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6" name="Title 3"/>
          <p:cNvSpPr txBox="1">
            <a:spLocks/>
          </p:cNvSpPr>
          <p:nvPr/>
        </p:nvSpPr>
        <p:spPr bwMode="auto">
          <a:xfrm>
            <a:off x="6629400" y="5486400"/>
            <a:ext cx="2514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kern="0" dirty="0" smtClean="0">
                <a:solidFill>
                  <a:srgbClr val="000000"/>
                </a:solidFill>
              </a:rPr>
              <a:t>Why?</a:t>
            </a:r>
            <a:endParaRPr lang="en-US" sz="440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1539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2"/>
          <p:cNvGrpSpPr/>
          <p:nvPr/>
        </p:nvGrpSpPr>
        <p:grpSpPr>
          <a:xfrm>
            <a:off x="381000" y="879144"/>
            <a:ext cx="1321053" cy="4486356"/>
            <a:chOff x="7086600" y="-453313"/>
            <a:chExt cx="1321053" cy="4486356"/>
          </a:xfrm>
        </p:grpSpPr>
        <p:grpSp>
          <p:nvGrpSpPr>
            <p:cNvPr id="3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67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9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0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1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2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3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65" name="Line 34"/>
            <p:cNvSpPr>
              <a:spLocks noChangeShapeType="1"/>
            </p:cNvSpPr>
            <p:nvPr/>
          </p:nvSpPr>
          <p:spPr bwMode="auto">
            <a:xfrm flipV="1">
              <a:off x="7329488" y="-453313"/>
              <a:ext cx="0" cy="36187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Group 72"/>
          <p:cNvGrpSpPr/>
          <p:nvPr/>
        </p:nvGrpSpPr>
        <p:grpSpPr>
          <a:xfrm>
            <a:off x="3356718" y="2250744"/>
            <a:ext cx="1321053" cy="3114756"/>
            <a:chOff x="7086600" y="918287"/>
            <a:chExt cx="1321053" cy="3114756"/>
          </a:xfrm>
        </p:grpSpPr>
        <p:grpSp>
          <p:nvGrpSpPr>
            <p:cNvPr id="5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79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0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1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2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3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4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5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78" name="Line 34"/>
            <p:cNvSpPr>
              <a:spLocks noChangeShapeType="1"/>
            </p:cNvSpPr>
            <p:nvPr/>
          </p:nvSpPr>
          <p:spPr bwMode="auto">
            <a:xfrm flipV="1">
              <a:off x="7329488" y="918287"/>
              <a:ext cx="0" cy="22471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87" name="TextBox 86"/>
          <p:cNvSpPr txBox="1"/>
          <p:nvPr/>
        </p:nvSpPr>
        <p:spPr>
          <a:xfrm>
            <a:off x="838200" y="3622344"/>
            <a:ext cx="10038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hard</a:t>
            </a:r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3966318" y="3647169"/>
            <a:ext cx="13676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harder</a:t>
            </a:r>
            <a:endParaRPr lang="en-US" sz="3200" dirty="0">
              <a:solidFill>
                <a:srgbClr val="000000"/>
              </a:solidFill>
            </a:endParaRPr>
          </a:p>
        </p:txBody>
      </p:sp>
      <p:grpSp>
        <p:nvGrpSpPr>
          <p:cNvPr id="6" name="Group 72"/>
          <p:cNvGrpSpPr/>
          <p:nvPr/>
        </p:nvGrpSpPr>
        <p:grpSpPr>
          <a:xfrm>
            <a:off x="6556935" y="879144"/>
            <a:ext cx="1321053" cy="4486356"/>
            <a:chOff x="7086600" y="-453313"/>
            <a:chExt cx="1321053" cy="4486356"/>
          </a:xfrm>
        </p:grpSpPr>
        <p:grpSp>
          <p:nvGrpSpPr>
            <p:cNvPr id="7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33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4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6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9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 flipV="1">
              <a:off x="7329488" y="-453313"/>
              <a:ext cx="0" cy="3618788"/>
            </a:xfrm>
            <a:prstGeom prst="line">
              <a:avLst/>
            </a:prstGeom>
            <a:noFill/>
            <a:ln w="1270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7014135" y="3544669"/>
            <a:ext cx="20056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hardest!</a:t>
            </a:r>
            <a:endParaRPr lang="en-US" sz="3600" b="1" dirty="0">
              <a:solidFill>
                <a:srgbClr val="FF0000"/>
              </a:solidFill>
            </a:endParaRPr>
          </a:p>
        </p:txBody>
      </p:sp>
      <p:grpSp>
        <p:nvGrpSpPr>
          <p:cNvPr id="8" name="Group 25"/>
          <p:cNvGrpSpPr/>
          <p:nvPr/>
        </p:nvGrpSpPr>
        <p:grpSpPr>
          <a:xfrm flipH="1">
            <a:off x="7166535" y="1784100"/>
            <a:ext cx="1291665" cy="990600"/>
            <a:chOff x="6341782" y="2133600"/>
            <a:chExt cx="1887818" cy="1447800"/>
          </a:xfrm>
        </p:grpSpPr>
        <p:sp>
          <p:nvSpPr>
            <p:cNvPr id="42" name="Rectangle 41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3" name="Oval 42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44" name="Chord 43"/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9" name="Group 25"/>
          <p:cNvGrpSpPr/>
          <p:nvPr/>
        </p:nvGrpSpPr>
        <p:grpSpPr>
          <a:xfrm flipH="1">
            <a:off x="4191000" y="1784100"/>
            <a:ext cx="1291665" cy="990600"/>
            <a:chOff x="6341782" y="2133600"/>
            <a:chExt cx="1887818" cy="1447800"/>
          </a:xfrm>
        </p:grpSpPr>
        <p:sp>
          <p:nvSpPr>
            <p:cNvPr id="46" name="Rectangle 45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48" name="Chord 47"/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0" name="Group 25"/>
          <p:cNvGrpSpPr/>
          <p:nvPr/>
        </p:nvGrpSpPr>
        <p:grpSpPr>
          <a:xfrm flipH="1">
            <a:off x="918135" y="457200"/>
            <a:ext cx="1291665" cy="990600"/>
            <a:chOff x="6341782" y="2133600"/>
            <a:chExt cx="1887818" cy="1447800"/>
          </a:xfrm>
        </p:grpSpPr>
        <p:sp>
          <p:nvSpPr>
            <p:cNvPr id="50" name="Rectangle 4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52" name="Chord 51"/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3276600" y="228600"/>
            <a:ext cx="41200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What is </a:t>
            </a:r>
            <a:r>
              <a:rPr lang="en-US" sz="2800" b="1" i="1" dirty="0" smtClean="0">
                <a:solidFill>
                  <a:srgbClr val="000000"/>
                </a:solidFill>
              </a:rPr>
              <a:t>sensed</a:t>
            </a:r>
            <a:r>
              <a:rPr lang="en-US" sz="2800" dirty="0" smtClean="0">
                <a:solidFill>
                  <a:srgbClr val="000000"/>
                </a:solidFill>
              </a:rPr>
              <a:t> matters.</a:t>
            </a:r>
            <a:endParaRPr lang="en-US" sz="2800" dirty="0">
              <a:solidFill>
                <a:srgbClr val="000000"/>
              </a:solidFill>
            </a:endParaRPr>
          </a:p>
        </p:txBody>
      </p:sp>
      <p:cxnSp>
        <p:nvCxnSpPr>
          <p:cNvPr id="55" name="Straight Connector 54"/>
          <p:cNvCxnSpPr/>
          <p:nvPr/>
        </p:nvCxnSpPr>
        <p:spPr bwMode="auto">
          <a:xfrm>
            <a:off x="3048000" y="2286000"/>
            <a:ext cx="5638800" cy="0"/>
          </a:xfrm>
          <a:prstGeom prst="line">
            <a:avLst/>
          </a:prstGeom>
          <a:noFill/>
          <a:ln w="5715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Right Arrow 56"/>
          <p:cNvSpPr/>
          <p:nvPr/>
        </p:nvSpPr>
        <p:spPr>
          <a:xfrm>
            <a:off x="533400" y="4724400"/>
            <a:ext cx="3352800" cy="1676400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>
            <a:outerShdw blurRad="50800" dist="292100" dir="8280000" sx="111000" sy="111000" algn="ctr" rotWithShape="0">
              <a:srgbClr val="000000">
                <a:alpha val="69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09600" y="5257800"/>
            <a:ext cx="30973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</a:rPr>
              <a:t>Unstable poles</a:t>
            </a:r>
          </a:p>
        </p:txBody>
      </p:sp>
      <p:sp>
        <p:nvSpPr>
          <p:cNvPr id="60" name="Right Arrow 59"/>
          <p:cNvSpPr/>
          <p:nvPr/>
        </p:nvSpPr>
        <p:spPr>
          <a:xfrm>
            <a:off x="4724400" y="4724400"/>
            <a:ext cx="3200400" cy="1600200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>
            <a:outerShdw blurRad="50800" dist="292100" dir="8280000" sx="111000" sy="111000" algn="ctr" rotWithShape="0">
              <a:srgbClr val="000000">
                <a:alpha val="69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673475" y="5206425"/>
            <a:ext cx="30989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</a:rPr>
              <a:t>Unstable zeros</a:t>
            </a:r>
          </a:p>
        </p:txBody>
      </p:sp>
    </p:spTree>
    <p:extLst>
      <p:ext uri="{BB962C8B-B14F-4D97-AF65-F5344CB8AC3E}">
        <p14:creationId xmlns:p14="http://schemas.microsoft.com/office/powerpoint/2010/main" val="2148550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3051997" y="1801138"/>
            <a:ext cx="5743575" cy="3676650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3051997" y="1801138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3051997" y="5477788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 flipV="1">
            <a:off x="8795572" y="1801138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V="1">
            <a:off x="3051997" y="1801138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3051997" y="5477788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flipV="1">
            <a:off x="3051997" y="1801138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V="1">
            <a:off x="4385497" y="5439688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4385497" y="1801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flipV="1">
            <a:off x="4185472" y="5439688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4185472" y="1801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V="1">
            <a:off x="3956872" y="5439688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3956872" y="1801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 flipV="1">
            <a:off x="3699697" y="5439688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auto">
          <a:xfrm>
            <a:off x="3699697" y="1801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 flipV="1">
            <a:off x="3404422" y="5439688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Line 23"/>
          <p:cNvSpPr>
            <a:spLocks noChangeShapeType="1"/>
          </p:cNvSpPr>
          <p:nvPr/>
        </p:nvSpPr>
        <p:spPr bwMode="auto">
          <a:xfrm>
            <a:off x="3404422" y="1801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" name="Line 25"/>
          <p:cNvSpPr>
            <a:spLocks noChangeShapeType="1"/>
          </p:cNvSpPr>
          <p:nvPr/>
        </p:nvSpPr>
        <p:spPr bwMode="auto">
          <a:xfrm>
            <a:off x="3061522" y="1801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 flipV="1">
            <a:off x="4385497" y="5411113"/>
            <a:ext cx="0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5" name="Line 27"/>
          <p:cNvSpPr>
            <a:spLocks noChangeShapeType="1"/>
          </p:cNvSpPr>
          <p:nvPr/>
        </p:nvSpPr>
        <p:spPr bwMode="auto">
          <a:xfrm>
            <a:off x="4385497" y="1801138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8" name="Line 30"/>
          <p:cNvSpPr>
            <a:spLocks noChangeShapeType="1"/>
          </p:cNvSpPr>
          <p:nvPr/>
        </p:nvSpPr>
        <p:spPr bwMode="auto">
          <a:xfrm flipV="1">
            <a:off x="5709472" y="5439688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9" name="Line 31"/>
          <p:cNvSpPr>
            <a:spLocks noChangeShapeType="1"/>
          </p:cNvSpPr>
          <p:nvPr/>
        </p:nvSpPr>
        <p:spPr bwMode="auto">
          <a:xfrm>
            <a:off x="5709472" y="1801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0" name="Line 32"/>
          <p:cNvSpPr>
            <a:spLocks noChangeShapeType="1"/>
          </p:cNvSpPr>
          <p:nvPr/>
        </p:nvSpPr>
        <p:spPr bwMode="auto">
          <a:xfrm flipV="1">
            <a:off x="6490522" y="5439688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>
            <a:off x="6490522" y="1801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496" name="Line 34"/>
          <p:cNvSpPr>
            <a:spLocks noChangeShapeType="1"/>
          </p:cNvSpPr>
          <p:nvPr/>
        </p:nvSpPr>
        <p:spPr bwMode="auto">
          <a:xfrm flipV="1">
            <a:off x="7033447" y="5439688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497" name="Line 35"/>
          <p:cNvSpPr>
            <a:spLocks noChangeShapeType="1"/>
          </p:cNvSpPr>
          <p:nvPr/>
        </p:nvSpPr>
        <p:spPr bwMode="auto">
          <a:xfrm>
            <a:off x="7033447" y="1801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499" name="Line 36"/>
          <p:cNvSpPr>
            <a:spLocks noChangeShapeType="1"/>
          </p:cNvSpPr>
          <p:nvPr/>
        </p:nvSpPr>
        <p:spPr bwMode="auto">
          <a:xfrm flipV="1">
            <a:off x="7462072" y="5439688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0" name="Line 37"/>
          <p:cNvSpPr>
            <a:spLocks noChangeShapeType="1"/>
          </p:cNvSpPr>
          <p:nvPr/>
        </p:nvSpPr>
        <p:spPr bwMode="auto">
          <a:xfrm>
            <a:off x="7462072" y="1801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1" name="Line 38"/>
          <p:cNvSpPr>
            <a:spLocks noChangeShapeType="1"/>
          </p:cNvSpPr>
          <p:nvPr/>
        </p:nvSpPr>
        <p:spPr bwMode="auto">
          <a:xfrm flipV="1">
            <a:off x="7814497" y="5439688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2" name="Line 39"/>
          <p:cNvSpPr>
            <a:spLocks noChangeShapeType="1"/>
          </p:cNvSpPr>
          <p:nvPr/>
        </p:nvSpPr>
        <p:spPr bwMode="auto">
          <a:xfrm>
            <a:off x="7814497" y="1801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3" name="Line 40"/>
          <p:cNvSpPr>
            <a:spLocks noChangeShapeType="1"/>
          </p:cNvSpPr>
          <p:nvPr/>
        </p:nvSpPr>
        <p:spPr bwMode="auto">
          <a:xfrm flipV="1">
            <a:off x="8109772" y="5439688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4" name="Line 41"/>
          <p:cNvSpPr>
            <a:spLocks noChangeShapeType="1"/>
          </p:cNvSpPr>
          <p:nvPr/>
        </p:nvSpPr>
        <p:spPr bwMode="auto">
          <a:xfrm>
            <a:off x="8109772" y="1801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5" name="Line 42"/>
          <p:cNvSpPr>
            <a:spLocks noChangeShapeType="1"/>
          </p:cNvSpPr>
          <p:nvPr/>
        </p:nvSpPr>
        <p:spPr bwMode="auto">
          <a:xfrm flipV="1">
            <a:off x="8366947" y="5439688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6" name="Line 43"/>
          <p:cNvSpPr>
            <a:spLocks noChangeShapeType="1"/>
          </p:cNvSpPr>
          <p:nvPr/>
        </p:nvSpPr>
        <p:spPr bwMode="auto">
          <a:xfrm>
            <a:off x="8366947" y="1801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7" name="Line 44"/>
          <p:cNvSpPr>
            <a:spLocks noChangeShapeType="1"/>
          </p:cNvSpPr>
          <p:nvPr/>
        </p:nvSpPr>
        <p:spPr bwMode="auto">
          <a:xfrm flipV="1">
            <a:off x="8586022" y="5439688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8" name="Line 45"/>
          <p:cNvSpPr>
            <a:spLocks noChangeShapeType="1"/>
          </p:cNvSpPr>
          <p:nvPr/>
        </p:nvSpPr>
        <p:spPr bwMode="auto">
          <a:xfrm>
            <a:off x="8586022" y="1801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9" name="Line 46"/>
          <p:cNvSpPr>
            <a:spLocks noChangeShapeType="1"/>
          </p:cNvSpPr>
          <p:nvPr/>
        </p:nvSpPr>
        <p:spPr bwMode="auto">
          <a:xfrm flipV="1">
            <a:off x="8795572" y="5439688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0" name="Line 47"/>
          <p:cNvSpPr>
            <a:spLocks noChangeShapeType="1"/>
          </p:cNvSpPr>
          <p:nvPr/>
        </p:nvSpPr>
        <p:spPr bwMode="auto">
          <a:xfrm>
            <a:off x="8795572" y="1801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1" name="Line 48"/>
          <p:cNvSpPr>
            <a:spLocks noChangeShapeType="1"/>
          </p:cNvSpPr>
          <p:nvPr/>
        </p:nvSpPr>
        <p:spPr bwMode="auto">
          <a:xfrm flipV="1">
            <a:off x="8795572" y="5411113"/>
            <a:ext cx="0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2" name="Line 49"/>
          <p:cNvSpPr>
            <a:spLocks noChangeShapeType="1"/>
          </p:cNvSpPr>
          <p:nvPr/>
        </p:nvSpPr>
        <p:spPr bwMode="auto">
          <a:xfrm>
            <a:off x="8795572" y="1801138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6" name="Line 53"/>
          <p:cNvSpPr>
            <a:spLocks noChangeShapeType="1"/>
          </p:cNvSpPr>
          <p:nvPr/>
        </p:nvSpPr>
        <p:spPr bwMode="auto">
          <a:xfrm flipH="1">
            <a:off x="8757472" y="547778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8" name="Line 55"/>
          <p:cNvSpPr>
            <a:spLocks noChangeShapeType="1"/>
          </p:cNvSpPr>
          <p:nvPr/>
        </p:nvSpPr>
        <p:spPr bwMode="auto">
          <a:xfrm flipH="1">
            <a:off x="8728897" y="5477788"/>
            <a:ext cx="666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1" name="Line 58"/>
          <p:cNvSpPr>
            <a:spLocks noChangeShapeType="1"/>
          </p:cNvSpPr>
          <p:nvPr/>
        </p:nvSpPr>
        <p:spPr bwMode="auto">
          <a:xfrm>
            <a:off x="3051997" y="424906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2" name="Line 59"/>
          <p:cNvSpPr>
            <a:spLocks noChangeShapeType="1"/>
          </p:cNvSpPr>
          <p:nvPr/>
        </p:nvSpPr>
        <p:spPr bwMode="auto">
          <a:xfrm flipH="1">
            <a:off x="8757472" y="424906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3" name="Line 60"/>
          <p:cNvSpPr>
            <a:spLocks noChangeShapeType="1"/>
          </p:cNvSpPr>
          <p:nvPr/>
        </p:nvSpPr>
        <p:spPr bwMode="auto">
          <a:xfrm>
            <a:off x="3051997" y="353468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4" name="Line 61"/>
          <p:cNvSpPr>
            <a:spLocks noChangeShapeType="1"/>
          </p:cNvSpPr>
          <p:nvPr/>
        </p:nvSpPr>
        <p:spPr bwMode="auto">
          <a:xfrm flipH="1">
            <a:off x="8757472" y="353468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5" name="Line 62"/>
          <p:cNvSpPr>
            <a:spLocks noChangeShapeType="1"/>
          </p:cNvSpPr>
          <p:nvPr/>
        </p:nvSpPr>
        <p:spPr bwMode="auto">
          <a:xfrm>
            <a:off x="3051997" y="302033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6" name="Line 63"/>
          <p:cNvSpPr>
            <a:spLocks noChangeShapeType="1"/>
          </p:cNvSpPr>
          <p:nvPr/>
        </p:nvSpPr>
        <p:spPr bwMode="auto">
          <a:xfrm flipH="1">
            <a:off x="8757472" y="302033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7" name="Line 64"/>
          <p:cNvSpPr>
            <a:spLocks noChangeShapeType="1"/>
          </p:cNvSpPr>
          <p:nvPr/>
        </p:nvSpPr>
        <p:spPr bwMode="auto">
          <a:xfrm>
            <a:off x="3051997" y="262981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8" name="Line 65"/>
          <p:cNvSpPr>
            <a:spLocks noChangeShapeType="1"/>
          </p:cNvSpPr>
          <p:nvPr/>
        </p:nvSpPr>
        <p:spPr bwMode="auto">
          <a:xfrm flipH="1">
            <a:off x="8757472" y="262981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9" name="Line 66"/>
          <p:cNvSpPr>
            <a:spLocks noChangeShapeType="1"/>
          </p:cNvSpPr>
          <p:nvPr/>
        </p:nvSpPr>
        <p:spPr bwMode="auto">
          <a:xfrm>
            <a:off x="3051997" y="230596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0" name="Line 67"/>
          <p:cNvSpPr>
            <a:spLocks noChangeShapeType="1"/>
          </p:cNvSpPr>
          <p:nvPr/>
        </p:nvSpPr>
        <p:spPr bwMode="auto">
          <a:xfrm flipH="1">
            <a:off x="8757472" y="230596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1" name="Line 68"/>
          <p:cNvSpPr>
            <a:spLocks noChangeShapeType="1"/>
          </p:cNvSpPr>
          <p:nvPr/>
        </p:nvSpPr>
        <p:spPr bwMode="auto">
          <a:xfrm>
            <a:off x="3051997" y="202973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2" name="Line 69"/>
          <p:cNvSpPr>
            <a:spLocks noChangeShapeType="1"/>
          </p:cNvSpPr>
          <p:nvPr/>
        </p:nvSpPr>
        <p:spPr bwMode="auto">
          <a:xfrm flipH="1">
            <a:off x="8757472" y="202973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3" name="Line 70"/>
          <p:cNvSpPr>
            <a:spLocks noChangeShapeType="1"/>
          </p:cNvSpPr>
          <p:nvPr/>
        </p:nvSpPr>
        <p:spPr bwMode="auto">
          <a:xfrm>
            <a:off x="3051997" y="180113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4" name="Line 71"/>
          <p:cNvSpPr>
            <a:spLocks noChangeShapeType="1"/>
          </p:cNvSpPr>
          <p:nvPr/>
        </p:nvSpPr>
        <p:spPr bwMode="auto">
          <a:xfrm flipH="1">
            <a:off x="8757472" y="180113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5" name="Line 72"/>
          <p:cNvSpPr>
            <a:spLocks noChangeShapeType="1"/>
          </p:cNvSpPr>
          <p:nvPr/>
        </p:nvSpPr>
        <p:spPr bwMode="auto">
          <a:xfrm>
            <a:off x="3051997" y="1801138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6" name="Line 73"/>
          <p:cNvSpPr>
            <a:spLocks noChangeShapeType="1"/>
          </p:cNvSpPr>
          <p:nvPr/>
        </p:nvSpPr>
        <p:spPr bwMode="auto">
          <a:xfrm>
            <a:off x="3051997" y="5477788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7" name="Line 74"/>
          <p:cNvSpPr>
            <a:spLocks noChangeShapeType="1"/>
          </p:cNvSpPr>
          <p:nvPr/>
        </p:nvSpPr>
        <p:spPr bwMode="auto">
          <a:xfrm flipV="1">
            <a:off x="8795572" y="1801138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8" name="Line 75"/>
          <p:cNvSpPr>
            <a:spLocks noChangeShapeType="1"/>
          </p:cNvSpPr>
          <p:nvPr/>
        </p:nvSpPr>
        <p:spPr bwMode="auto">
          <a:xfrm flipV="1">
            <a:off x="3051997" y="1801138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9" name="Freeform 76"/>
          <p:cNvSpPr>
            <a:spLocks/>
          </p:cNvSpPr>
          <p:nvPr/>
        </p:nvSpPr>
        <p:spPr bwMode="auto">
          <a:xfrm>
            <a:off x="3051997" y="2906038"/>
            <a:ext cx="2428875" cy="1123950"/>
          </a:xfrm>
          <a:custGeom>
            <a:avLst/>
            <a:gdLst>
              <a:gd name="T0" fmla="*/ 48 w 1530"/>
              <a:gd name="T1" fmla="*/ 24 h 708"/>
              <a:gd name="T2" fmla="*/ 120 w 1530"/>
              <a:gd name="T3" fmla="*/ 54 h 708"/>
              <a:gd name="T4" fmla="*/ 180 w 1530"/>
              <a:gd name="T5" fmla="*/ 84 h 708"/>
              <a:gd name="T6" fmla="*/ 240 w 1530"/>
              <a:gd name="T7" fmla="*/ 114 h 708"/>
              <a:gd name="T8" fmla="*/ 300 w 1530"/>
              <a:gd name="T9" fmla="*/ 138 h 708"/>
              <a:gd name="T10" fmla="*/ 354 w 1530"/>
              <a:gd name="T11" fmla="*/ 162 h 708"/>
              <a:gd name="T12" fmla="*/ 408 w 1530"/>
              <a:gd name="T13" fmla="*/ 186 h 708"/>
              <a:gd name="T14" fmla="*/ 462 w 1530"/>
              <a:gd name="T15" fmla="*/ 210 h 708"/>
              <a:gd name="T16" fmla="*/ 510 w 1530"/>
              <a:gd name="T17" fmla="*/ 234 h 708"/>
              <a:gd name="T18" fmla="*/ 552 w 1530"/>
              <a:gd name="T19" fmla="*/ 258 h 708"/>
              <a:gd name="T20" fmla="*/ 600 w 1530"/>
              <a:gd name="T21" fmla="*/ 276 h 708"/>
              <a:gd name="T22" fmla="*/ 642 w 1530"/>
              <a:gd name="T23" fmla="*/ 294 h 708"/>
              <a:gd name="T24" fmla="*/ 684 w 1530"/>
              <a:gd name="T25" fmla="*/ 318 h 708"/>
              <a:gd name="T26" fmla="*/ 726 w 1530"/>
              <a:gd name="T27" fmla="*/ 336 h 708"/>
              <a:gd name="T28" fmla="*/ 762 w 1530"/>
              <a:gd name="T29" fmla="*/ 354 h 708"/>
              <a:gd name="T30" fmla="*/ 804 w 1530"/>
              <a:gd name="T31" fmla="*/ 372 h 708"/>
              <a:gd name="T32" fmla="*/ 840 w 1530"/>
              <a:gd name="T33" fmla="*/ 390 h 708"/>
              <a:gd name="T34" fmla="*/ 876 w 1530"/>
              <a:gd name="T35" fmla="*/ 402 h 708"/>
              <a:gd name="T36" fmla="*/ 906 w 1530"/>
              <a:gd name="T37" fmla="*/ 420 h 708"/>
              <a:gd name="T38" fmla="*/ 942 w 1530"/>
              <a:gd name="T39" fmla="*/ 438 h 708"/>
              <a:gd name="T40" fmla="*/ 978 w 1530"/>
              <a:gd name="T41" fmla="*/ 450 h 708"/>
              <a:gd name="T42" fmla="*/ 1008 w 1530"/>
              <a:gd name="T43" fmla="*/ 468 h 708"/>
              <a:gd name="T44" fmla="*/ 1038 w 1530"/>
              <a:gd name="T45" fmla="*/ 480 h 708"/>
              <a:gd name="T46" fmla="*/ 1068 w 1530"/>
              <a:gd name="T47" fmla="*/ 492 h 708"/>
              <a:gd name="T48" fmla="*/ 1098 w 1530"/>
              <a:gd name="T49" fmla="*/ 510 h 708"/>
              <a:gd name="T50" fmla="*/ 1128 w 1530"/>
              <a:gd name="T51" fmla="*/ 522 h 708"/>
              <a:gd name="T52" fmla="*/ 1158 w 1530"/>
              <a:gd name="T53" fmla="*/ 534 h 708"/>
              <a:gd name="T54" fmla="*/ 1182 w 1530"/>
              <a:gd name="T55" fmla="*/ 546 h 708"/>
              <a:gd name="T56" fmla="*/ 1212 w 1530"/>
              <a:gd name="T57" fmla="*/ 558 h 708"/>
              <a:gd name="T58" fmla="*/ 1236 w 1530"/>
              <a:gd name="T59" fmla="*/ 570 h 708"/>
              <a:gd name="T60" fmla="*/ 1260 w 1530"/>
              <a:gd name="T61" fmla="*/ 582 h 708"/>
              <a:gd name="T62" fmla="*/ 1284 w 1530"/>
              <a:gd name="T63" fmla="*/ 594 h 708"/>
              <a:gd name="T64" fmla="*/ 1314 w 1530"/>
              <a:gd name="T65" fmla="*/ 606 h 708"/>
              <a:gd name="T66" fmla="*/ 1338 w 1530"/>
              <a:gd name="T67" fmla="*/ 618 h 708"/>
              <a:gd name="T68" fmla="*/ 1362 w 1530"/>
              <a:gd name="T69" fmla="*/ 630 h 708"/>
              <a:gd name="T70" fmla="*/ 1380 w 1530"/>
              <a:gd name="T71" fmla="*/ 636 h 708"/>
              <a:gd name="T72" fmla="*/ 1404 w 1530"/>
              <a:gd name="T73" fmla="*/ 648 h 708"/>
              <a:gd name="T74" fmla="*/ 1428 w 1530"/>
              <a:gd name="T75" fmla="*/ 660 h 708"/>
              <a:gd name="T76" fmla="*/ 1452 w 1530"/>
              <a:gd name="T77" fmla="*/ 672 h 708"/>
              <a:gd name="T78" fmla="*/ 1470 w 1530"/>
              <a:gd name="T79" fmla="*/ 678 h 708"/>
              <a:gd name="T80" fmla="*/ 1494 w 1530"/>
              <a:gd name="T81" fmla="*/ 690 h 708"/>
              <a:gd name="T82" fmla="*/ 1512 w 1530"/>
              <a:gd name="T83" fmla="*/ 696 h 7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530" h="708">
                <a:moveTo>
                  <a:pt x="0" y="0"/>
                </a:moveTo>
                <a:lnTo>
                  <a:pt x="24" y="12"/>
                </a:lnTo>
                <a:lnTo>
                  <a:pt x="48" y="24"/>
                </a:lnTo>
                <a:lnTo>
                  <a:pt x="72" y="36"/>
                </a:lnTo>
                <a:lnTo>
                  <a:pt x="96" y="42"/>
                </a:lnTo>
                <a:lnTo>
                  <a:pt x="120" y="54"/>
                </a:lnTo>
                <a:lnTo>
                  <a:pt x="138" y="66"/>
                </a:lnTo>
                <a:lnTo>
                  <a:pt x="162" y="72"/>
                </a:lnTo>
                <a:lnTo>
                  <a:pt x="180" y="84"/>
                </a:lnTo>
                <a:lnTo>
                  <a:pt x="204" y="96"/>
                </a:lnTo>
                <a:lnTo>
                  <a:pt x="222" y="102"/>
                </a:lnTo>
                <a:lnTo>
                  <a:pt x="240" y="114"/>
                </a:lnTo>
                <a:lnTo>
                  <a:pt x="264" y="120"/>
                </a:lnTo>
                <a:lnTo>
                  <a:pt x="282" y="132"/>
                </a:lnTo>
                <a:lnTo>
                  <a:pt x="300" y="138"/>
                </a:lnTo>
                <a:lnTo>
                  <a:pt x="318" y="150"/>
                </a:lnTo>
                <a:lnTo>
                  <a:pt x="336" y="156"/>
                </a:lnTo>
                <a:lnTo>
                  <a:pt x="354" y="162"/>
                </a:lnTo>
                <a:lnTo>
                  <a:pt x="372" y="174"/>
                </a:lnTo>
                <a:lnTo>
                  <a:pt x="390" y="180"/>
                </a:lnTo>
                <a:lnTo>
                  <a:pt x="408" y="186"/>
                </a:lnTo>
                <a:lnTo>
                  <a:pt x="426" y="198"/>
                </a:lnTo>
                <a:lnTo>
                  <a:pt x="444" y="204"/>
                </a:lnTo>
                <a:lnTo>
                  <a:pt x="462" y="210"/>
                </a:lnTo>
                <a:lnTo>
                  <a:pt x="474" y="222"/>
                </a:lnTo>
                <a:lnTo>
                  <a:pt x="492" y="228"/>
                </a:lnTo>
                <a:lnTo>
                  <a:pt x="510" y="234"/>
                </a:lnTo>
                <a:lnTo>
                  <a:pt x="522" y="240"/>
                </a:lnTo>
                <a:lnTo>
                  <a:pt x="540" y="246"/>
                </a:lnTo>
                <a:lnTo>
                  <a:pt x="552" y="258"/>
                </a:lnTo>
                <a:lnTo>
                  <a:pt x="570" y="264"/>
                </a:lnTo>
                <a:lnTo>
                  <a:pt x="582" y="270"/>
                </a:lnTo>
                <a:lnTo>
                  <a:pt x="600" y="276"/>
                </a:lnTo>
                <a:lnTo>
                  <a:pt x="612" y="282"/>
                </a:lnTo>
                <a:lnTo>
                  <a:pt x="630" y="288"/>
                </a:lnTo>
                <a:lnTo>
                  <a:pt x="642" y="294"/>
                </a:lnTo>
                <a:lnTo>
                  <a:pt x="654" y="306"/>
                </a:lnTo>
                <a:lnTo>
                  <a:pt x="672" y="312"/>
                </a:lnTo>
                <a:lnTo>
                  <a:pt x="684" y="318"/>
                </a:lnTo>
                <a:lnTo>
                  <a:pt x="696" y="324"/>
                </a:lnTo>
                <a:lnTo>
                  <a:pt x="714" y="330"/>
                </a:lnTo>
                <a:lnTo>
                  <a:pt x="726" y="336"/>
                </a:lnTo>
                <a:lnTo>
                  <a:pt x="738" y="342"/>
                </a:lnTo>
                <a:lnTo>
                  <a:pt x="750" y="348"/>
                </a:lnTo>
                <a:lnTo>
                  <a:pt x="762" y="354"/>
                </a:lnTo>
                <a:lnTo>
                  <a:pt x="774" y="360"/>
                </a:lnTo>
                <a:lnTo>
                  <a:pt x="792" y="366"/>
                </a:lnTo>
                <a:lnTo>
                  <a:pt x="804" y="372"/>
                </a:lnTo>
                <a:lnTo>
                  <a:pt x="816" y="378"/>
                </a:lnTo>
                <a:lnTo>
                  <a:pt x="828" y="384"/>
                </a:lnTo>
                <a:lnTo>
                  <a:pt x="840" y="390"/>
                </a:lnTo>
                <a:lnTo>
                  <a:pt x="852" y="390"/>
                </a:lnTo>
                <a:lnTo>
                  <a:pt x="864" y="396"/>
                </a:lnTo>
                <a:lnTo>
                  <a:pt x="876" y="402"/>
                </a:lnTo>
                <a:lnTo>
                  <a:pt x="888" y="408"/>
                </a:lnTo>
                <a:lnTo>
                  <a:pt x="900" y="414"/>
                </a:lnTo>
                <a:lnTo>
                  <a:pt x="906" y="420"/>
                </a:lnTo>
                <a:lnTo>
                  <a:pt x="918" y="426"/>
                </a:lnTo>
                <a:lnTo>
                  <a:pt x="930" y="432"/>
                </a:lnTo>
                <a:lnTo>
                  <a:pt x="942" y="438"/>
                </a:lnTo>
                <a:lnTo>
                  <a:pt x="954" y="438"/>
                </a:lnTo>
                <a:lnTo>
                  <a:pt x="966" y="444"/>
                </a:lnTo>
                <a:lnTo>
                  <a:pt x="978" y="450"/>
                </a:lnTo>
                <a:lnTo>
                  <a:pt x="984" y="456"/>
                </a:lnTo>
                <a:lnTo>
                  <a:pt x="996" y="462"/>
                </a:lnTo>
                <a:lnTo>
                  <a:pt x="1008" y="468"/>
                </a:lnTo>
                <a:lnTo>
                  <a:pt x="1020" y="468"/>
                </a:lnTo>
                <a:lnTo>
                  <a:pt x="1026" y="474"/>
                </a:lnTo>
                <a:lnTo>
                  <a:pt x="1038" y="480"/>
                </a:lnTo>
                <a:lnTo>
                  <a:pt x="1050" y="486"/>
                </a:lnTo>
                <a:lnTo>
                  <a:pt x="1056" y="486"/>
                </a:lnTo>
                <a:lnTo>
                  <a:pt x="1068" y="492"/>
                </a:lnTo>
                <a:lnTo>
                  <a:pt x="1080" y="498"/>
                </a:lnTo>
                <a:lnTo>
                  <a:pt x="1086" y="504"/>
                </a:lnTo>
                <a:lnTo>
                  <a:pt x="1098" y="510"/>
                </a:lnTo>
                <a:lnTo>
                  <a:pt x="1110" y="510"/>
                </a:lnTo>
                <a:lnTo>
                  <a:pt x="1116" y="516"/>
                </a:lnTo>
                <a:lnTo>
                  <a:pt x="1128" y="522"/>
                </a:lnTo>
                <a:lnTo>
                  <a:pt x="1134" y="522"/>
                </a:lnTo>
                <a:lnTo>
                  <a:pt x="1146" y="528"/>
                </a:lnTo>
                <a:lnTo>
                  <a:pt x="1158" y="534"/>
                </a:lnTo>
                <a:lnTo>
                  <a:pt x="1164" y="540"/>
                </a:lnTo>
                <a:lnTo>
                  <a:pt x="1176" y="540"/>
                </a:lnTo>
                <a:lnTo>
                  <a:pt x="1182" y="546"/>
                </a:lnTo>
                <a:lnTo>
                  <a:pt x="1194" y="552"/>
                </a:lnTo>
                <a:lnTo>
                  <a:pt x="1200" y="552"/>
                </a:lnTo>
                <a:lnTo>
                  <a:pt x="1212" y="558"/>
                </a:lnTo>
                <a:lnTo>
                  <a:pt x="1218" y="564"/>
                </a:lnTo>
                <a:lnTo>
                  <a:pt x="1230" y="564"/>
                </a:lnTo>
                <a:lnTo>
                  <a:pt x="1236" y="570"/>
                </a:lnTo>
                <a:lnTo>
                  <a:pt x="1242" y="576"/>
                </a:lnTo>
                <a:lnTo>
                  <a:pt x="1254" y="576"/>
                </a:lnTo>
                <a:lnTo>
                  <a:pt x="1260" y="582"/>
                </a:lnTo>
                <a:lnTo>
                  <a:pt x="1272" y="588"/>
                </a:lnTo>
                <a:lnTo>
                  <a:pt x="1278" y="588"/>
                </a:lnTo>
                <a:lnTo>
                  <a:pt x="1284" y="594"/>
                </a:lnTo>
                <a:lnTo>
                  <a:pt x="1296" y="600"/>
                </a:lnTo>
                <a:lnTo>
                  <a:pt x="1302" y="600"/>
                </a:lnTo>
                <a:lnTo>
                  <a:pt x="1314" y="606"/>
                </a:lnTo>
                <a:lnTo>
                  <a:pt x="1320" y="612"/>
                </a:lnTo>
                <a:lnTo>
                  <a:pt x="1326" y="612"/>
                </a:lnTo>
                <a:lnTo>
                  <a:pt x="1338" y="618"/>
                </a:lnTo>
                <a:lnTo>
                  <a:pt x="1344" y="618"/>
                </a:lnTo>
                <a:lnTo>
                  <a:pt x="1350" y="624"/>
                </a:lnTo>
                <a:lnTo>
                  <a:pt x="1362" y="630"/>
                </a:lnTo>
                <a:lnTo>
                  <a:pt x="1368" y="630"/>
                </a:lnTo>
                <a:lnTo>
                  <a:pt x="1374" y="636"/>
                </a:lnTo>
                <a:lnTo>
                  <a:pt x="1380" y="636"/>
                </a:lnTo>
                <a:lnTo>
                  <a:pt x="1392" y="642"/>
                </a:lnTo>
                <a:lnTo>
                  <a:pt x="1398" y="648"/>
                </a:lnTo>
                <a:lnTo>
                  <a:pt x="1404" y="648"/>
                </a:lnTo>
                <a:lnTo>
                  <a:pt x="1410" y="654"/>
                </a:lnTo>
                <a:lnTo>
                  <a:pt x="1422" y="654"/>
                </a:lnTo>
                <a:lnTo>
                  <a:pt x="1428" y="660"/>
                </a:lnTo>
                <a:lnTo>
                  <a:pt x="1434" y="660"/>
                </a:lnTo>
                <a:lnTo>
                  <a:pt x="1440" y="666"/>
                </a:lnTo>
                <a:lnTo>
                  <a:pt x="1452" y="672"/>
                </a:lnTo>
                <a:lnTo>
                  <a:pt x="1458" y="672"/>
                </a:lnTo>
                <a:lnTo>
                  <a:pt x="1464" y="678"/>
                </a:lnTo>
                <a:lnTo>
                  <a:pt x="1470" y="678"/>
                </a:lnTo>
                <a:lnTo>
                  <a:pt x="1476" y="684"/>
                </a:lnTo>
                <a:lnTo>
                  <a:pt x="1488" y="684"/>
                </a:lnTo>
                <a:lnTo>
                  <a:pt x="1494" y="690"/>
                </a:lnTo>
                <a:lnTo>
                  <a:pt x="1500" y="690"/>
                </a:lnTo>
                <a:lnTo>
                  <a:pt x="1506" y="696"/>
                </a:lnTo>
                <a:lnTo>
                  <a:pt x="1512" y="696"/>
                </a:lnTo>
                <a:lnTo>
                  <a:pt x="1518" y="702"/>
                </a:lnTo>
                <a:lnTo>
                  <a:pt x="1530" y="708"/>
                </a:lnTo>
              </a:path>
            </a:pathLst>
          </a:custGeom>
          <a:noFill/>
          <a:ln w="1905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0" name="Freeform 77"/>
          <p:cNvSpPr>
            <a:spLocks/>
          </p:cNvSpPr>
          <p:nvPr/>
        </p:nvSpPr>
        <p:spPr bwMode="auto">
          <a:xfrm>
            <a:off x="5480872" y="4029988"/>
            <a:ext cx="1219200" cy="561975"/>
          </a:xfrm>
          <a:custGeom>
            <a:avLst/>
            <a:gdLst>
              <a:gd name="T0" fmla="*/ 12 w 768"/>
              <a:gd name="T1" fmla="*/ 6 h 354"/>
              <a:gd name="T2" fmla="*/ 30 w 768"/>
              <a:gd name="T3" fmla="*/ 12 h 354"/>
              <a:gd name="T4" fmla="*/ 48 w 768"/>
              <a:gd name="T5" fmla="*/ 24 h 354"/>
              <a:gd name="T6" fmla="*/ 72 w 768"/>
              <a:gd name="T7" fmla="*/ 30 h 354"/>
              <a:gd name="T8" fmla="*/ 90 w 768"/>
              <a:gd name="T9" fmla="*/ 42 h 354"/>
              <a:gd name="T10" fmla="*/ 108 w 768"/>
              <a:gd name="T11" fmla="*/ 48 h 354"/>
              <a:gd name="T12" fmla="*/ 126 w 768"/>
              <a:gd name="T13" fmla="*/ 54 h 354"/>
              <a:gd name="T14" fmla="*/ 144 w 768"/>
              <a:gd name="T15" fmla="*/ 66 h 354"/>
              <a:gd name="T16" fmla="*/ 162 w 768"/>
              <a:gd name="T17" fmla="*/ 72 h 354"/>
              <a:gd name="T18" fmla="*/ 180 w 768"/>
              <a:gd name="T19" fmla="*/ 84 h 354"/>
              <a:gd name="T20" fmla="*/ 198 w 768"/>
              <a:gd name="T21" fmla="*/ 90 h 354"/>
              <a:gd name="T22" fmla="*/ 216 w 768"/>
              <a:gd name="T23" fmla="*/ 96 h 354"/>
              <a:gd name="T24" fmla="*/ 234 w 768"/>
              <a:gd name="T25" fmla="*/ 108 h 354"/>
              <a:gd name="T26" fmla="*/ 252 w 768"/>
              <a:gd name="T27" fmla="*/ 114 h 354"/>
              <a:gd name="T28" fmla="*/ 270 w 768"/>
              <a:gd name="T29" fmla="*/ 126 h 354"/>
              <a:gd name="T30" fmla="*/ 288 w 768"/>
              <a:gd name="T31" fmla="*/ 132 h 354"/>
              <a:gd name="T32" fmla="*/ 306 w 768"/>
              <a:gd name="T33" fmla="*/ 138 h 354"/>
              <a:gd name="T34" fmla="*/ 324 w 768"/>
              <a:gd name="T35" fmla="*/ 150 h 354"/>
              <a:gd name="T36" fmla="*/ 342 w 768"/>
              <a:gd name="T37" fmla="*/ 156 h 354"/>
              <a:gd name="T38" fmla="*/ 360 w 768"/>
              <a:gd name="T39" fmla="*/ 162 h 354"/>
              <a:gd name="T40" fmla="*/ 378 w 768"/>
              <a:gd name="T41" fmla="*/ 174 h 354"/>
              <a:gd name="T42" fmla="*/ 396 w 768"/>
              <a:gd name="T43" fmla="*/ 180 h 354"/>
              <a:gd name="T44" fmla="*/ 414 w 768"/>
              <a:gd name="T45" fmla="*/ 192 h 354"/>
              <a:gd name="T46" fmla="*/ 432 w 768"/>
              <a:gd name="T47" fmla="*/ 198 h 354"/>
              <a:gd name="T48" fmla="*/ 450 w 768"/>
              <a:gd name="T49" fmla="*/ 210 h 354"/>
              <a:gd name="T50" fmla="*/ 468 w 768"/>
              <a:gd name="T51" fmla="*/ 216 h 354"/>
              <a:gd name="T52" fmla="*/ 486 w 768"/>
              <a:gd name="T53" fmla="*/ 222 h 354"/>
              <a:gd name="T54" fmla="*/ 504 w 768"/>
              <a:gd name="T55" fmla="*/ 234 h 354"/>
              <a:gd name="T56" fmla="*/ 522 w 768"/>
              <a:gd name="T57" fmla="*/ 240 h 354"/>
              <a:gd name="T58" fmla="*/ 540 w 768"/>
              <a:gd name="T59" fmla="*/ 246 h 354"/>
              <a:gd name="T60" fmla="*/ 558 w 768"/>
              <a:gd name="T61" fmla="*/ 258 h 354"/>
              <a:gd name="T62" fmla="*/ 576 w 768"/>
              <a:gd name="T63" fmla="*/ 264 h 354"/>
              <a:gd name="T64" fmla="*/ 594 w 768"/>
              <a:gd name="T65" fmla="*/ 276 h 354"/>
              <a:gd name="T66" fmla="*/ 612 w 768"/>
              <a:gd name="T67" fmla="*/ 282 h 354"/>
              <a:gd name="T68" fmla="*/ 630 w 768"/>
              <a:gd name="T69" fmla="*/ 288 h 354"/>
              <a:gd name="T70" fmla="*/ 648 w 768"/>
              <a:gd name="T71" fmla="*/ 300 h 354"/>
              <a:gd name="T72" fmla="*/ 666 w 768"/>
              <a:gd name="T73" fmla="*/ 306 h 354"/>
              <a:gd name="T74" fmla="*/ 684 w 768"/>
              <a:gd name="T75" fmla="*/ 312 h 354"/>
              <a:gd name="T76" fmla="*/ 702 w 768"/>
              <a:gd name="T77" fmla="*/ 324 h 354"/>
              <a:gd name="T78" fmla="*/ 720 w 768"/>
              <a:gd name="T79" fmla="*/ 330 h 354"/>
              <a:gd name="T80" fmla="*/ 738 w 768"/>
              <a:gd name="T81" fmla="*/ 342 h 354"/>
              <a:gd name="T82" fmla="*/ 756 w 768"/>
              <a:gd name="T83" fmla="*/ 348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768" h="354">
                <a:moveTo>
                  <a:pt x="0" y="0"/>
                </a:move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12"/>
                </a:lnTo>
                <a:lnTo>
                  <a:pt x="30" y="12"/>
                </a:lnTo>
                <a:lnTo>
                  <a:pt x="36" y="18"/>
                </a:lnTo>
                <a:lnTo>
                  <a:pt x="42" y="18"/>
                </a:lnTo>
                <a:lnTo>
                  <a:pt x="48" y="24"/>
                </a:lnTo>
                <a:lnTo>
                  <a:pt x="54" y="24"/>
                </a:lnTo>
                <a:lnTo>
                  <a:pt x="66" y="30"/>
                </a:lnTo>
                <a:lnTo>
                  <a:pt x="72" y="30"/>
                </a:lnTo>
                <a:lnTo>
                  <a:pt x="78" y="36"/>
                </a:lnTo>
                <a:lnTo>
                  <a:pt x="84" y="36"/>
                </a:lnTo>
                <a:lnTo>
                  <a:pt x="90" y="42"/>
                </a:lnTo>
                <a:lnTo>
                  <a:pt x="96" y="42"/>
                </a:lnTo>
                <a:lnTo>
                  <a:pt x="102" y="48"/>
                </a:lnTo>
                <a:lnTo>
                  <a:pt x="108" y="48"/>
                </a:lnTo>
                <a:lnTo>
                  <a:pt x="114" y="54"/>
                </a:lnTo>
                <a:lnTo>
                  <a:pt x="120" y="54"/>
                </a:lnTo>
                <a:lnTo>
                  <a:pt x="126" y="54"/>
                </a:lnTo>
                <a:lnTo>
                  <a:pt x="132" y="60"/>
                </a:lnTo>
                <a:lnTo>
                  <a:pt x="138" y="60"/>
                </a:lnTo>
                <a:lnTo>
                  <a:pt x="144" y="66"/>
                </a:lnTo>
                <a:lnTo>
                  <a:pt x="150" y="66"/>
                </a:lnTo>
                <a:lnTo>
                  <a:pt x="156" y="72"/>
                </a:lnTo>
                <a:lnTo>
                  <a:pt x="162" y="72"/>
                </a:lnTo>
                <a:lnTo>
                  <a:pt x="168" y="78"/>
                </a:lnTo>
                <a:lnTo>
                  <a:pt x="174" y="78"/>
                </a:lnTo>
                <a:lnTo>
                  <a:pt x="180" y="84"/>
                </a:lnTo>
                <a:lnTo>
                  <a:pt x="186" y="84"/>
                </a:lnTo>
                <a:lnTo>
                  <a:pt x="192" y="90"/>
                </a:lnTo>
                <a:lnTo>
                  <a:pt x="198" y="90"/>
                </a:lnTo>
                <a:lnTo>
                  <a:pt x="204" y="90"/>
                </a:lnTo>
                <a:lnTo>
                  <a:pt x="210" y="96"/>
                </a:lnTo>
                <a:lnTo>
                  <a:pt x="216" y="96"/>
                </a:lnTo>
                <a:lnTo>
                  <a:pt x="222" y="102"/>
                </a:lnTo>
                <a:lnTo>
                  <a:pt x="228" y="102"/>
                </a:lnTo>
                <a:lnTo>
                  <a:pt x="234" y="108"/>
                </a:lnTo>
                <a:lnTo>
                  <a:pt x="240" y="108"/>
                </a:lnTo>
                <a:lnTo>
                  <a:pt x="246" y="114"/>
                </a:lnTo>
                <a:lnTo>
                  <a:pt x="252" y="114"/>
                </a:lnTo>
                <a:lnTo>
                  <a:pt x="258" y="120"/>
                </a:lnTo>
                <a:lnTo>
                  <a:pt x="264" y="120"/>
                </a:lnTo>
                <a:lnTo>
                  <a:pt x="270" y="126"/>
                </a:lnTo>
                <a:lnTo>
                  <a:pt x="276" y="126"/>
                </a:lnTo>
                <a:lnTo>
                  <a:pt x="282" y="126"/>
                </a:lnTo>
                <a:lnTo>
                  <a:pt x="288" y="132"/>
                </a:lnTo>
                <a:lnTo>
                  <a:pt x="294" y="132"/>
                </a:lnTo>
                <a:lnTo>
                  <a:pt x="300" y="138"/>
                </a:lnTo>
                <a:lnTo>
                  <a:pt x="306" y="138"/>
                </a:lnTo>
                <a:lnTo>
                  <a:pt x="312" y="144"/>
                </a:lnTo>
                <a:lnTo>
                  <a:pt x="318" y="144"/>
                </a:lnTo>
                <a:lnTo>
                  <a:pt x="324" y="150"/>
                </a:lnTo>
                <a:lnTo>
                  <a:pt x="330" y="150"/>
                </a:lnTo>
                <a:lnTo>
                  <a:pt x="336" y="156"/>
                </a:lnTo>
                <a:lnTo>
                  <a:pt x="342" y="156"/>
                </a:lnTo>
                <a:lnTo>
                  <a:pt x="348" y="162"/>
                </a:lnTo>
                <a:lnTo>
                  <a:pt x="354" y="162"/>
                </a:lnTo>
                <a:lnTo>
                  <a:pt x="360" y="162"/>
                </a:lnTo>
                <a:lnTo>
                  <a:pt x="366" y="168"/>
                </a:lnTo>
                <a:lnTo>
                  <a:pt x="372" y="174"/>
                </a:lnTo>
                <a:lnTo>
                  <a:pt x="378" y="174"/>
                </a:lnTo>
                <a:lnTo>
                  <a:pt x="384" y="174"/>
                </a:lnTo>
                <a:lnTo>
                  <a:pt x="390" y="180"/>
                </a:lnTo>
                <a:lnTo>
                  <a:pt x="396" y="180"/>
                </a:lnTo>
                <a:lnTo>
                  <a:pt x="402" y="186"/>
                </a:lnTo>
                <a:lnTo>
                  <a:pt x="408" y="186"/>
                </a:lnTo>
                <a:lnTo>
                  <a:pt x="414" y="192"/>
                </a:lnTo>
                <a:lnTo>
                  <a:pt x="420" y="192"/>
                </a:lnTo>
                <a:lnTo>
                  <a:pt x="426" y="198"/>
                </a:lnTo>
                <a:lnTo>
                  <a:pt x="432" y="198"/>
                </a:lnTo>
                <a:lnTo>
                  <a:pt x="438" y="198"/>
                </a:lnTo>
                <a:lnTo>
                  <a:pt x="444" y="204"/>
                </a:lnTo>
                <a:lnTo>
                  <a:pt x="450" y="210"/>
                </a:lnTo>
                <a:lnTo>
                  <a:pt x="456" y="210"/>
                </a:lnTo>
                <a:lnTo>
                  <a:pt x="462" y="210"/>
                </a:lnTo>
                <a:lnTo>
                  <a:pt x="468" y="216"/>
                </a:lnTo>
                <a:lnTo>
                  <a:pt x="474" y="216"/>
                </a:lnTo>
                <a:lnTo>
                  <a:pt x="480" y="222"/>
                </a:lnTo>
                <a:lnTo>
                  <a:pt x="486" y="222"/>
                </a:lnTo>
                <a:lnTo>
                  <a:pt x="492" y="228"/>
                </a:lnTo>
                <a:lnTo>
                  <a:pt x="498" y="228"/>
                </a:lnTo>
                <a:lnTo>
                  <a:pt x="504" y="234"/>
                </a:lnTo>
                <a:lnTo>
                  <a:pt x="510" y="234"/>
                </a:lnTo>
                <a:lnTo>
                  <a:pt x="516" y="234"/>
                </a:lnTo>
                <a:lnTo>
                  <a:pt x="522" y="240"/>
                </a:lnTo>
                <a:lnTo>
                  <a:pt x="528" y="240"/>
                </a:lnTo>
                <a:lnTo>
                  <a:pt x="534" y="246"/>
                </a:lnTo>
                <a:lnTo>
                  <a:pt x="540" y="246"/>
                </a:lnTo>
                <a:lnTo>
                  <a:pt x="546" y="252"/>
                </a:lnTo>
                <a:lnTo>
                  <a:pt x="552" y="252"/>
                </a:lnTo>
                <a:lnTo>
                  <a:pt x="558" y="258"/>
                </a:lnTo>
                <a:lnTo>
                  <a:pt x="564" y="258"/>
                </a:lnTo>
                <a:lnTo>
                  <a:pt x="570" y="264"/>
                </a:lnTo>
                <a:lnTo>
                  <a:pt x="576" y="264"/>
                </a:lnTo>
                <a:lnTo>
                  <a:pt x="582" y="270"/>
                </a:lnTo>
                <a:lnTo>
                  <a:pt x="588" y="270"/>
                </a:lnTo>
                <a:lnTo>
                  <a:pt x="594" y="276"/>
                </a:lnTo>
                <a:lnTo>
                  <a:pt x="600" y="276"/>
                </a:lnTo>
                <a:lnTo>
                  <a:pt x="606" y="282"/>
                </a:lnTo>
                <a:lnTo>
                  <a:pt x="612" y="282"/>
                </a:lnTo>
                <a:lnTo>
                  <a:pt x="618" y="282"/>
                </a:lnTo>
                <a:lnTo>
                  <a:pt x="624" y="288"/>
                </a:lnTo>
                <a:lnTo>
                  <a:pt x="630" y="288"/>
                </a:lnTo>
                <a:lnTo>
                  <a:pt x="636" y="294"/>
                </a:lnTo>
                <a:lnTo>
                  <a:pt x="642" y="294"/>
                </a:lnTo>
                <a:lnTo>
                  <a:pt x="648" y="300"/>
                </a:lnTo>
                <a:lnTo>
                  <a:pt x="654" y="300"/>
                </a:lnTo>
                <a:lnTo>
                  <a:pt x="660" y="306"/>
                </a:lnTo>
                <a:lnTo>
                  <a:pt x="666" y="306"/>
                </a:lnTo>
                <a:lnTo>
                  <a:pt x="672" y="312"/>
                </a:lnTo>
                <a:lnTo>
                  <a:pt x="678" y="312"/>
                </a:lnTo>
                <a:lnTo>
                  <a:pt x="684" y="312"/>
                </a:lnTo>
                <a:lnTo>
                  <a:pt x="690" y="318"/>
                </a:lnTo>
                <a:lnTo>
                  <a:pt x="696" y="318"/>
                </a:lnTo>
                <a:lnTo>
                  <a:pt x="702" y="324"/>
                </a:lnTo>
                <a:lnTo>
                  <a:pt x="708" y="324"/>
                </a:lnTo>
                <a:lnTo>
                  <a:pt x="714" y="330"/>
                </a:lnTo>
                <a:lnTo>
                  <a:pt x="720" y="330"/>
                </a:lnTo>
                <a:lnTo>
                  <a:pt x="726" y="336"/>
                </a:lnTo>
                <a:lnTo>
                  <a:pt x="732" y="336"/>
                </a:lnTo>
                <a:lnTo>
                  <a:pt x="738" y="342"/>
                </a:lnTo>
                <a:lnTo>
                  <a:pt x="744" y="342"/>
                </a:lnTo>
                <a:lnTo>
                  <a:pt x="750" y="348"/>
                </a:lnTo>
                <a:lnTo>
                  <a:pt x="756" y="348"/>
                </a:lnTo>
                <a:lnTo>
                  <a:pt x="762" y="348"/>
                </a:lnTo>
                <a:lnTo>
                  <a:pt x="768" y="354"/>
                </a:lnTo>
              </a:path>
            </a:pathLst>
          </a:custGeom>
          <a:noFill/>
          <a:ln w="1905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1" name="Freeform 78"/>
          <p:cNvSpPr>
            <a:spLocks/>
          </p:cNvSpPr>
          <p:nvPr/>
        </p:nvSpPr>
        <p:spPr bwMode="auto">
          <a:xfrm>
            <a:off x="6700072" y="4591963"/>
            <a:ext cx="1209675" cy="561975"/>
          </a:xfrm>
          <a:custGeom>
            <a:avLst/>
            <a:gdLst>
              <a:gd name="T0" fmla="*/ 12 w 762"/>
              <a:gd name="T1" fmla="*/ 6 h 354"/>
              <a:gd name="T2" fmla="*/ 30 w 762"/>
              <a:gd name="T3" fmla="*/ 12 h 354"/>
              <a:gd name="T4" fmla="*/ 48 w 762"/>
              <a:gd name="T5" fmla="*/ 24 h 354"/>
              <a:gd name="T6" fmla="*/ 66 w 762"/>
              <a:gd name="T7" fmla="*/ 30 h 354"/>
              <a:gd name="T8" fmla="*/ 84 w 762"/>
              <a:gd name="T9" fmla="*/ 36 h 354"/>
              <a:gd name="T10" fmla="*/ 102 w 762"/>
              <a:gd name="T11" fmla="*/ 48 h 354"/>
              <a:gd name="T12" fmla="*/ 120 w 762"/>
              <a:gd name="T13" fmla="*/ 54 h 354"/>
              <a:gd name="T14" fmla="*/ 138 w 762"/>
              <a:gd name="T15" fmla="*/ 66 h 354"/>
              <a:gd name="T16" fmla="*/ 156 w 762"/>
              <a:gd name="T17" fmla="*/ 72 h 354"/>
              <a:gd name="T18" fmla="*/ 174 w 762"/>
              <a:gd name="T19" fmla="*/ 78 h 354"/>
              <a:gd name="T20" fmla="*/ 192 w 762"/>
              <a:gd name="T21" fmla="*/ 90 h 354"/>
              <a:gd name="T22" fmla="*/ 210 w 762"/>
              <a:gd name="T23" fmla="*/ 96 h 354"/>
              <a:gd name="T24" fmla="*/ 228 w 762"/>
              <a:gd name="T25" fmla="*/ 108 h 354"/>
              <a:gd name="T26" fmla="*/ 246 w 762"/>
              <a:gd name="T27" fmla="*/ 114 h 354"/>
              <a:gd name="T28" fmla="*/ 264 w 762"/>
              <a:gd name="T29" fmla="*/ 120 h 354"/>
              <a:gd name="T30" fmla="*/ 282 w 762"/>
              <a:gd name="T31" fmla="*/ 132 h 354"/>
              <a:gd name="T32" fmla="*/ 300 w 762"/>
              <a:gd name="T33" fmla="*/ 138 h 354"/>
              <a:gd name="T34" fmla="*/ 318 w 762"/>
              <a:gd name="T35" fmla="*/ 144 h 354"/>
              <a:gd name="T36" fmla="*/ 336 w 762"/>
              <a:gd name="T37" fmla="*/ 156 h 354"/>
              <a:gd name="T38" fmla="*/ 354 w 762"/>
              <a:gd name="T39" fmla="*/ 162 h 354"/>
              <a:gd name="T40" fmla="*/ 372 w 762"/>
              <a:gd name="T41" fmla="*/ 174 h 354"/>
              <a:gd name="T42" fmla="*/ 390 w 762"/>
              <a:gd name="T43" fmla="*/ 180 h 354"/>
              <a:gd name="T44" fmla="*/ 408 w 762"/>
              <a:gd name="T45" fmla="*/ 186 h 354"/>
              <a:gd name="T46" fmla="*/ 426 w 762"/>
              <a:gd name="T47" fmla="*/ 198 h 354"/>
              <a:gd name="T48" fmla="*/ 444 w 762"/>
              <a:gd name="T49" fmla="*/ 204 h 354"/>
              <a:gd name="T50" fmla="*/ 462 w 762"/>
              <a:gd name="T51" fmla="*/ 216 h 354"/>
              <a:gd name="T52" fmla="*/ 480 w 762"/>
              <a:gd name="T53" fmla="*/ 222 h 354"/>
              <a:gd name="T54" fmla="*/ 498 w 762"/>
              <a:gd name="T55" fmla="*/ 228 h 354"/>
              <a:gd name="T56" fmla="*/ 516 w 762"/>
              <a:gd name="T57" fmla="*/ 240 h 354"/>
              <a:gd name="T58" fmla="*/ 534 w 762"/>
              <a:gd name="T59" fmla="*/ 246 h 354"/>
              <a:gd name="T60" fmla="*/ 552 w 762"/>
              <a:gd name="T61" fmla="*/ 252 h 354"/>
              <a:gd name="T62" fmla="*/ 570 w 762"/>
              <a:gd name="T63" fmla="*/ 264 h 354"/>
              <a:gd name="T64" fmla="*/ 588 w 762"/>
              <a:gd name="T65" fmla="*/ 270 h 354"/>
              <a:gd name="T66" fmla="*/ 606 w 762"/>
              <a:gd name="T67" fmla="*/ 282 h 354"/>
              <a:gd name="T68" fmla="*/ 624 w 762"/>
              <a:gd name="T69" fmla="*/ 288 h 354"/>
              <a:gd name="T70" fmla="*/ 642 w 762"/>
              <a:gd name="T71" fmla="*/ 294 h 354"/>
              <a:gd name="T72" fmla="*/ 660 w 762"/>
              <a:gd name="T73" fmla="*/ 306 h 354"/>
              <a:gd name="T74" fmla="*/ 678 w 762"/>
              <a:gd name="T75" fmla="*/ 312 h 354"/>
              <a:gd name="T76" fmla="*/ 696 w 762"/>
              <a:gd name="T77" fmla="*/ 324 h 354"/>
              <a:gd name="T78" fmla="*/ 714 w 762"/>
              <a:gd name="T79" fmla="*/ 330 h 354"/>
              <a:gd name="T80" fmla="*/ 732 w 762"/>
              <a:gd name="T81" fmla="*/ 336 h 354"/>
              <a:gd name="T82" fmla="*/ 750 w 762"/>
              <a:gd name="T83" fmla="*/ 348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762" h="354">
                <a:moveTo>
                  <a:pt x="0" y="0"/>
                </a:move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12"/>
                </a:lnTo>
                <a:lnTo>
                  <a:pt x="30" y="12"/>
                </a:lnTo>
                <a:lnTo>
                  <a:pt x="36" y="18"/>
                </a:lnTo>
                <a:lnTo>
                  <a:pt x="42" y="18"/>
                </a:lnTo>
                <a:lnTo>
                  <a:pt x="48" y="24"/>
                </a:lnTo>
                <a:lnTo>
                  <a:pt x="54" y="24"/>
                </a:lnTo>
                <a:lnTo>
                  <a:pt x="60" y="30"/>
                </a:lnTo>
                <a:lnTo>
                  <a:pt x="66" y="30"/>
                </a:lnTo>
                <a:lnTo>
                  <a:pt x="72" y="30"/>
                </a:lnTo>
                <a:lnTo>
                  <a:pt x="78" y="36"/>
                </a:lnTo>
                <a:lnTo>
                  <a:pt x="84" y="36"/>
                </a:lnTo>
                <a:lnTo>
                  <a:pt x="90" y="42"/>
                </a:lnTo>
                <a:lnTo>
                  <a:pt x="96" y="42"/>
                </a:lnTo>
                <a:lnTo>
                  <a:pt x="102" y="48"/>
                </a:lnTo>
                <a:lnTo>
                  <a:pt x="108" y="48"/>
                </a:lnTo>
                <a:lnTo>
                  <a:pt x="114" y="54"/>
                </a:lnTo>
                <a:lnTo>
                  <a:pt x="120" y="54"/>
                </a:lnTo>
                <a:lnTo>
                  <a:pt x="126" y="60"/>
                </a:lnTo>
                <a:lnTo>
                  <a:pt x="132" y="60"/>
                </a:lnTo>
                <a:lnTo>
                  <a:pt x="138" y="66"/>
                </a:lnTo>
                <a:lnTo>
                  <a:pt x="144" y="66"/>
                </a:lnTo>
                <a:lnTo>
                  <a:pt x="150" y="66"/>
                </a:lnTo>
                <a:lnTo>
                  <a:pt x="156" y="72"/>
                </a:lnTo>
                <a:lnTo>
                  <a:pt x="162" y="72"/>
                </a:lnTo>
                <a:lnTo>
                  <a:pt x="168" y="78"/>
                </a:lnTo>
                <a:lnTo>
                  <a:pt x="174" y="78"/>
                </a:lnTo>
                <a:lnTo>
                  <a:pt x="180" y="84"/>
                </a:lnTo>
                <a:lnTo>
                  <a:pt x="186" y="84"/>
                </a:lnTo>
                <a:lnTo>
                  <a:pt x="192" y="90"/>
                </a:lnTo>
                <a:lnTo>
                  <a:pt x="198" y="90"/>
                </a:lnTo>
                <a:lnTo>
                  <a:pt x="204" y="96"/>
                </a:lnTo>
                <a:lnTo>
                  <a:pt x="210" y="96"/>
                </a:lnTo>
                <a:lnTo>
                  <a:pt x="216" y="102"/>
                </a:lnTo>
                <a:lnTo>
                  <a:pt x="222" y="102"/>
                </a:lnTo>
                <a:lnTo>
                  <a:pt x="228" y="108"/>
                </a:lnTo>
                <a:lnTo>
                  <a:pt x="234" y="108"/>
                </a:lnTo>
                <a:lnTo>
                  <a:pt x="240" y="108"/>
                </a:lnTo>
                <a:lnTo>
                  <a:pt x="246" y="114"/>
                </a:lnTo>
                <a:lnTo>
                  <a:pt x="252" y="114"/>
                </a:lnTo>
                <a:lnTo>
                  <a:pt x="258" y="120"/>
                </a:lnTo>
                <a:lnTo>
                  <a:pt x="264" y="120"/>
                </a:lnTo>
                <a:lnTo>
                  <a:pt x="270" y="126"/>
                </a:lnTo>
                <a:lnTo>
                  <a:pt x="276" y="126"/>
                </a:lnTo>
                <a:lnTo>
                  <a:pt x="282" y="132"/>
                </a:lnTo>
                <a:lnTo>
                  <a:pt x="288" y="132"/>
                </a:lnTo>
                <a:lnTo>
                  <a:pt x="294" y="138"/>
                </a:lnTo>
                <a:lnTo>
                  <a:pt x="300" y="138"/>
                </a:lnTo>
                <a:lnTo>
                  <a:pt x="306" y="144"/>
                </a:lnTo>
                <a:lnTo>
                  <a:pt x="312" y="144"/>
                </a:lnTo>
                <a:lnTo>
                  <a:pt x="318" y="144"/>
                </a:lnTo>
                <a:lnTo>
                  <a:pt x="324" y="150"/>
                </a:lnTo>
                <a:lnTo>
                  <a:pt x="330" y="150"/>
                </a:lnTo>
                <a:lnTo>
                  <a:pt x="336" y="156"/>
                </a:lnTo>
                <a:lnTo>
                  <a:pt x="342" y="156"/>
                </a:lnTo>
                <a:lnTo>
                  <a:pt x="348" y="162"/>
                </a:lnTo>
                <a:lnTo>
                  <a:pt x="354" y="162"/>
                </a:lnTo>
                <a:lnTo>
                  <a:pt x="360" y="168"/>
                </a:lnTo>
                <a:lnTo>
                  <a:pt x="366" y="168"/>
                </a:lnTo>
                <a:lnTo>
                  <a:pt x="372" y="174"/>
                </a:lnTo>
                <a:lnTo>
                  <a:pt x="378" y="174"/>
                </a:lnTo>
                <a:lnTo>
                  <a:pt x="384" y="180"/>
                </a:lnTo>
                <a:lnTo>
                  <a:pt x="390" y="180"/>
                </a:lnTo>
                <a:lnTo>
                  <a:pt x="396" y="186"/>
                </a:lnTo>
                <a:lnTo>
                  <a:pt x="402" y="186"/>
                </a:lnTo>
                <a:lnTo>
                  <a:pt x="408" y="186"/>
                </a:lnTo>
                <a:lnTo>
                  <a:pt x="414" y="192"/>
                </a:lnTo>
                <a:lnTo>
                  <a:pt x="420" y="192"/>
                </a:lnTo>
                <a:lnTo>
                  <a:pt x="426" y="198"/>
                </a:lnTo>
                <a:lnTo>
                  <a:pt x="432" y="198"/>
                </a:lnTo>
                <a:lnTo>
                  <a:pt x="438" y="204"/>
                </a:lnTo>
                <a:lnTo>
                  <a:pt x="444" y="204"/>
                </a:lnTo>
                <a:lnTo>
                  <a:pt x="450" y="210"/>
                </a:lnTo>
                <a:lnTo>
                  <a:pt x="456" y="210"/>
                </a:lnTo>
                <a:lnTo>
                  <a:pt x="462" y="216"/>
                </a:lnTo>
                <a:lnTo>
                  <a:pt x="468" y="216"/>
                </a:lnTo>
                <a:lnTo>
                  <a:pt x="474" y="222"/>
                </a:lnTo>
                <a:lnTo>
                  <a:pt x="480" y="222"/>
                </a:lnTo>
                <a:lnTo>
                  <a:pt x="486" y="222"/>
                </a:lnTo>
                <a:lnTo>
                  <a:pt x="492" y="228"/>
                </a:lnTo>
                <a:lnTo>
                  <a:pt x="498" y="228"/>
                </a:lnTo>
                <a:lnTo>
                  <a:pt x="504" y="234"/>
                </a:lnTo>
                <a:lnTo>
                  <a:pt x="510" y="234"/>
                </a:lnTo>
                <a:lnTo>
                  <a:pt x="516" y="240"/>
                </a:lnTo>
                <a:lnTo>
                  <a:pt x="522" y="240"/>
                </a:lnTo>
                <a:lnTo>
                  <a:pt x="528" y="246"/>
                </a:lnTo>
                <a:lnTo>
                  <a:pt x="534" y="246"/>
                </a:lnTo>
                <a:lnTo>
                  <a:pt x="540" y="252"/>
                </a:lnTo>
                <a:lnTo>
                  <a:pt x="546" y="252"/>
                </a:lnTo>
                <a:lnTo>
                  <a:pt x="552" y="252"/>
                </a:lnTo>
                <a:lnTo>
                  <a:pt x="558" y="258"/>
                </a:lnTo>
                <a:lnTo>
                  <a:pt x="564" y="258"/>
                </a:lnTo>
                <a:lnTo>
                  <a:pt x="570" y="264"/>
                </a:lnTo>
                <a:lnTo>
                  <a:pt x="576" y="264"/>
                </a:lnTo>
                <a:lnTo>
                  <a:pt x="582" y="270"/>
                </a:lnTo>
                <a:lnTo>
                  <a:pt x="588" y="270"/>
                </a:lnTo>
                <a:lnTo>
                  <a:pt x="594" y="276"/>
                </a:lnTo>
                <a:lnTo>
                  <a:pt x="600" y="276"/>
                </a:lnTo>
                <a:lnTo>
                  <a:pt x="606" y="282"/>
                </a:lnTo>
                <a:lnTo>
                  <a:pt x="612" y="282"/>
                </a:lnTo>
                <a:lnTo>
                  <a:pt x="618" y="288"/>
                </a:lnTo>
                <a:lnTo>
                  <a:pt x="624" y="288"/>
                </a:lnTo>
                <a:lnTo>
                  <a:pt x="630" y="294"/>
                </a:lnTo>
                <a:lnTo>
                  <a:pt x="636" y="294"/>
                </a:lnTo>
                <a:lnTo>
                  <a:pt x="642" y="294"/>
                </a:lnTo>
                <a:lnTo>
                  <a:pt x="648" y="300"/>
                </a:lnTo>
                <a:lnTo>
                  <a:pt x="654" y="300"/>
                </a:lnTo>
                <a:lnTo>
                  <a:pt x="660" y="306"/>
                </a:lnTo>
                <a:lnTo>
                  <a:pt x="666" y="306"/>
                </a:lnTo>
                <a:lnTo>
                  <a:pt x="672" y="312"/>
                </a:lnTo>
                <a:lnTo>
                  <a:pt x="678" y="312"/>
                </a:lnTo>
                <a:lnTo>
                  <a:pt x="684" y="318"/>
                </a:lnTo>
                <a:lnTo>
                  <a:pt x="690" y="318"/>
                </a:lnTo>
                <a:lnTo>
                  <a:pt x="696" y="324"/>
                </a:lnTo>
                <a:lnTo>
                  <a:pt x="702" y="324"/>
                </a:lnTo>
                <a:lnTo>
                  <a:pt x="708" y="324"/>
                </a:lnTo>
                <a:lnTo>
                  <a:pt x="714" y="330"/>
                </a:lnTo>
                <a:lnTo>
                  <a:pt x="720" y="336"/>
                </a:lnTo>
                <a:lnTo>
                  <a:pt x="726" y="336"/>
                </a:lnTo>
                <a:lnTo>
                  <a:pt x="732" y="336"/>
                </a:lnTo>
                <a:lnTo>
                  <a:pt x="738" y="342"/>
                </a:lnTo>
                <a:lnTo>
                  <a:pt x="744" y="342"/>
                </a:lnTo>
                <a:lnTo>
                  <a:pt x="750" y="348"/>
                </a:lnTo>
                <a:lnTo>
                  <a:pt x="756" y="348"/>
                </a:lnTo>
                <a:lnTo>
                  <a:pt x="762" y="354"/>
                </a:lnTo>
              </a:path>
            </a:pathLst>
          </a:custGeom>
          <a:noFill/>
          <a:ln w="1905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2" name="Freeform 79"/>
          <p:cNvSpPr>
            <a:spLocks/>
          </p:cNvSpPr>
          <p:nvPr/>
        </p:nvSpPr>
        <p:spPr bwMode="auto">
          <a:xfrm>
            <a:off x="7909747" y="5153938"/>
            <a:ext cx="723900" cy="333375"/>
          </a:xfrm>
          <a:custGeom>
            <a:avLst/>
            <a:gdLst>
              <a:gd name="T0" fmla="*/ 6 w 456"/>
              <a:gd name="T1" fmla="*/ 0 h 210"/>
              <a:gd name="T2" fmla="*/ 18 w 456"/>
              <a:gd name="T3" fmla="*/ 6 h 210"/>
              <a:gd name="T4" fmla="*/ 30 w 456"/>
              <a:gd name="T5" fmla="*/ 12 h 210"/>
              <a:gd name="T6" fmla="*/ 42 w 456"/>
              <a:gd name="T7" fmla="*/ 18 h 210"/>
              <a:gd name="T8" fmla="*/ 54 w 456"/>
              <a:gd name="T9" fmla="*/ 24 h 210"/>
              <a:gd name="T10" fmla="*/ 66 w 456"/>
              <a:gd name="T11" fmla="*/ 30 h 210"/>
              <a:gd name="T12" fmla="*/ 78 w 456"/>
              <a:gd name="T13" fmla="*/ 36 h 210"/>
              <a:gd name="T14" fmla="*/ 90 w 456"/>
              <a:gd name="T15" fmla="*/ 42 h 210"/>
              <a:gd name="T16" fmla="*/ 102 w 456"/>
              <a:gd name="T17" fmla="*/ 48 h 210"/>
              <a:gd name="T18" fmla="*/ 114 w 456"/>
              <a:gd name="T19" fmla="*/ 48 h 210"/>
              <a:gd name="T20" fmla="*/ 126 w 456"/>
              <a:gd name="T21" fmla="*/ 54 h 210"/>
              <a:gd name="T22" fmla="*/ 138 w 456"/>
              <a:gd name="T23" fmla="*/ 60 h 210"/>
              <a:gd name="T24" fmla="*/ 150 w 456"/>
              <a:gd name="T25" fmla="*/ 66 h 210"/>
              <a:gd name="T26" fmla="*/ 162 w 456"/>
              <a:gd name="T27" fmla="*/ 72 h 210"/>
              <a:gd name="T28" fmla="*/ 174 w 456"/>
              <a:gd name="T29" fmla="*/ 78 h 210"/>
              <a:gd name="T30" fmla="*/ 186 w 456"/>
              <a:gd name="T31" fmla="*/ 84 h 210"/>
              <a:gd name="T32" fmla="*/ 198 w 456"/>
              <a:gd name="T33" fmla="*/ 90 h 210"/>
              <a:gd name="T34" fmla="*/ 210 w 456"/>
              <a:gd name="T35" fmla="*/ 96 h 210"/>
              <a:gd name="T36" fmla="*/ 222 w 456"/>
              <a:gd name="T37" fmla="*/ 102 h 210"/>
              <a:gd name="T38" fmla="*/ 234 w 456"/>
              <a:gd name="T39" fmla="*/ 108 h 210"/>
              <a:gd name="T40" fmla="*/ 246 w 456"/>
              <a:gd name="T41" fmla="*/ 114 h 210"/>
              <a:gd name="T42" fmla="*/ 258 w 456"/>
              <a:gd name="T43" fmla="*/ 120 h 210"/>
              <a:gd name="T44" fmla="*/ 270 w 456"/>
              <a:gd name="T45" fmla="*/ 120 h 210"/>
              <a:gd name="T46" fmla="*/ 282 w 456"/>
              <a:gd name="T47" fmla="*/ 126 h 210"/>
              <a:gd name="T48" fmla="*/ 294 w 456"/>
              <a:gd name="T49" fmla="*/ 132 h 210"/>
              <a:gd name="T50" fmla="*/ 306 w 456"/>
              <a:gd name="T51" fmla="*/ 138 h 210"/>
              <a:gd name="T52" fmla="*/ 318 w 456"/>
              <a:gd name="T53" fmla="*/ 144 h 210"/>
              <a:gd name="T54" fmla="*/ 330 w 456"/>
              <a:gd name="T55" fmla="*/ 150 h 210"/>
              <a:gd name="T56" fmla="*/ 342 w 456"/>
              <a:gd name="T57" fmla="*/ 156 h 210"/>
              <a:gd name="T58" fmla="*/ 354 w 456"/>
              <a:gd name="T59" fmla="*/ 162 h 210"/>
              <a:gd name="T60" fmla="*/ 366 w 456"/>
              <a:gd name="T61" fmla="*/ 168 h 210"/>
              <a:gd name="T62" fmla="*/ 378 w 456"/>
              <a:gd name="T63" fmla="*/ 174 h 210"/>
              <a:gd name="T64" fmla="*/ 390 w 456"/>
              <a:gd name="T65" fmla="*/ 180 h 210"/>
              <a:gd name="T66" fmla="*/ 402 w 456"/>
              <a:gd name="T67" fmla="*/ 186 h 210"/>
              <a:gd name="T68" fmla="*/ 414 w 456"/>
              <a:gd name="T69" fmla="*/ 192 h 210"/>
              <a:gd name="T70" fmla="*/ 426 w 456"/>
              <a:gd name="T71" fmla="*/ 192 h 210"/>
              <a:gd name="T72" fmla="*/ 438 w 456"/>
              <a:gd name="T73" fmla="*/ 198 h 210"/>
              <a:gd name="T74" fmla="*/ 450 w 456"/>
              <a:gd name="T75" fmla="*/ 204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6" h="210">
                <a:moveTo>
                  <a:pt x="0" y="0"/>
                </a:move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8"/>
                </a:lnTo>
                <a:lnTo>
                  <a:pt x="48" y="18"/>
                </a:lnTo>
                <a:lnTo>
                  <a:pt x="54" y="24"/>
                </a:lnTo>
                <a:lnTo>
                  <a:pt x="60" y="24"/>
                </a:lnTo>
                <a:lnTo>
                  <a:pt x="66" y="30"/>
                </a:lnTo>
                <a:lnTo>
                  <a:pt x="72" y="30"/>
                </a:lnTo>
                <a:lnTo>
                  <a:pt x="78" y="36"/>
                </a:lnTo>
                <a:lnTo>
                  <a:pt x="84" y="36"/>
                </a:lnTo>
                <a:lnTo>
                  <a:pt x="90" y="42"/>
                </a:lnTo>
                <a:lnTo>
                  <a:pt x="96" y="42"/>
                </a:lnTo>
                <a:lnTo>
                  <a:pt x="102" y="48"/>
                </a:lnTo>
                <a:lnTo>
                  <a:pt x="108" y="48"/>
                </a:lnTo>
                <a:lnTo>
                  <a:pt x="114" y="48"/>
                </a:lnTo>
                <a:lnTo>
                  <a:pt x="120" y="54"/>
                </a:lnTo>
                <a:lnTo>
                  <a:pt x="126" y="54"/>
                </a:lnTo>
                <a:lnTo>
                  <a:pt x="132" y="60"/>
                </a:lnTo>
                <a:lnTo>
                  <a:pt x="138" y="60"/>
                </a:lnTo>
                <a:lnTo>
                  <a:pt x="144" y="66"/>
                </a:lnTo>
                <a:lnTo>
                  <a:pt x="150" y="66"/>
                </a:lnTo>
                <a:lnTo>
                  <a:pt x="156" y="72"/>
                </a:lnTo>
                <a:lnTo>
                  <a:pt x="162" y="72"/>
                </a:lnTo>
                <a:lnTo>
                  <a:pt x="168" y="78"/>
                </a:lnTo>
                <a:lnTo>
                  <a:pt x="174" y="78"/>
                </a:lnTo>
                <a:lnTo>
                  <a:pt x="180" y="84"/>
                </a:lnTo>
                <a:lnTo>
                  <a:pt x="186" y="84"/>
                </a:lnTo>
                <a:lnTo>
                  <a:pt x="192" y="84"/>
                </a:lnTo>
                <a:lnTo>
                  <a:pt x="198" y="90"/>
                </a:lnTo>
                <a:lnTo>
                  <a:pt x="204" y="90"/>
                </a:lnTo>
                <a:lnTo>
                  <a:pt x="210" y="96"/>
                </a:lnTo>
                <a:lnTo>
                  <a:pt x="216" y="96"/>
                </a:lnTo>
                <a:lnTo>
                  <a:pt x="222" y="102"/>
                </a:lnTo>
                <a:lnTo>
                  <a:pt x="228" y="102"/>
                </a:lnTo>
                <a:lnTo>
                  <a:pt x="234" y="108"/>
                </a:lnTo>
                <a:lnTo>
                  <a:pt x="240" y="108"/>
                </a:lnTo>
                <a:lnTo>
                  <a:pt x="246" y="114"/>
                </a:lnTo>
                <a:lnTo>
                  <a:pt x="252" y="114"/>
                </a:lnTo>
                <a:lnTo>
                  <a:pt x="258" y="120"/>
                </a:lnTo>
                <a:lnTo>
                  <a:pt x="264" y="120"/>
                </a:lnTo>
                <a:lnTo>
                  <a:pt x="270" y="120"/>
                </a:lnTo>
                <a:lnTo>
                  <a:pt x="276" y="126"/>
                </a:lnTo>
                <a:lnTo>
                  <a:pt x="282" y="126"/>
                </a:lnTo>
                <a:lnTo>
                  <a:pt x="288" y="132"/>
                </a:lnTo>
                <a:lnTo>
                  <a:pt x="294" y="132"/>
                </a:lnTo>
                <a:lnTo>
                  <a:pt x="300" y="138"/>
                </a:lnTo>
                <a:lnTo>
                  <a:pt x="306" y="138"/>
                </a:lnTo>
                <a:lnTo>
                  <a:pt x="312" y="144"/>
                </a:lnTo>
                <a:lnTo>
                  <a:pt x="318" y="144"/>
                </a:lnTo>
                <a:lnTo>
                  <a:pt x="324" y="150"/>
                </a:lnTo>
                <a:lnTo>
                  <a:pt x="330" y="150"/>
                </a:lnTo>
                <a:lnTo>
                  <a:pt x="336" y="156"/>
                </a:lnTo>
                <a:lnTo>
                  <a:pt x="342" y="156"/>
                </a:lnTo>
                <a:lnTo>
                  <a:pt x="348" y="162"/>
                </a:lnTo>
                <a:lnTo>
                  <a:pt x="354" y="162"/>
                </a:lnTo>
                <a:lnTo>
                  <a:pt x="360" y="162"/>
                </a:lnTo>
                <a:lnTo>
                  <a:pt x="366" y="168"/>
                </a:lnTo>
                <a:lnTo>
                  <a:pt x="372" y="168"/>
                </a:lnTo>
                <a:lnTo>
                  <a:pt x="378" y="174"/>
                </a:lnTo>
                <a:lnTo>
                  <a:pt x="384" y="174"/>
                </a:lnTo>
                <a:lnTo>
                  <a:pt x="390" y="180"/>
                </a:lnTo>
                <a:lnTo>
                  <a:pt x="396" y="180"/>
                </a:lnTo>
                <a:lnTo>
                  <a:pt x="402" y="186"/>
                </a:lnTo>
                <a:lnTo>
                  <a:pt x="408" y="186"/>
                </a:lnTo>
                <a:lnTo>
                  <a:pt x="414" y="192"/>
                </a:lnTo>
                <a:lnTo>
                  <a:pt x="420" y="192"/>
                </a:lnTo>
                <a:lnTo>
                  <a:pt x="426" y="192"/>
                </a:lnTo>
                <a:lnTo>
                  <a:pt x="432" y="198"/>
                </a:lnTo>
                <a:lnTo>
                  <a:pt x="438" y="198"/>
                </a:lnTo>
                <a:lnTo>
                  <a:pt x="444" y="204"/>
                </a:lnTo>
                <a:lnTo>
                  <a:pt x="450" y="204"/>
                </a:lnTo>
                <a:lnTo>
                  <a:pt x="456" y="210"/>
                </a:lnTo>
              </a:path>
            </a:pathLst>
          </a:custGeom>
          <a:noFill/>
          <a:ln w="1905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3" name="Freeform 80"/>
          <p:cNvSpPr>
            <a:spLocks/>
          </p:cNvSpPr>
          <p:nvPr/>
        </p:nvSpPr>
        <p:spPr bwMode="auto">
          <a:xfrm>
            <a:off x="3051997" y="2239288"/>
            <a:ext cx="2409825" cy="714375"/>
          </a:xfrm>
          <a:custGeom>
            <a:avLst/>
            <a:gdLst>
              <a:gd name="T0" fmla="*/ 24 w 1518"/>
              <a:gd name="T1" fmla="*/ 12 h 450"/>
              <a:gd name="T2" fmla="*/ 96 w 1518"/>
              <a:gd name="T3" fmla="*/ 36 h 450"/>
              <a:gd name="T4" fmla="*/ 162 w 1518"/>
              <a:gd name="T5" fmla="*/ 60 h 450"/>
              <a:gd name="T6" fmla="*/ 222 w 1518"/>
              <a:gd name="T7" fmla="*/ 78 h 450"/>
              <a:gd name="T8" fmla="*/ 282 w 1518"/>
              <a:gd name="T9" fmla="*/ 96 h 450"/>
              <a:gd name="T10" fmla="*/ 336 w 1518"/>
              <a:gd name="T11" fmla="*/ 114 h 450"/>
              <a:gd name="T12" fmla="*/ 390 w 1518"/>
              <a:gd name="T13" fmla="*/ 132 h 450"/>
              <a:gd name="T14" fmla="*/ 444 w 1518"/>
              <a:gd name="T15" fmla="*/ 150 h 450"/>
              <a:gd name="T16" fmla="*/ 492 w 1518"/>
              <a:gd name="T17" fmla="*/ 162 h 450"/>
              <a:gd name="T18" fmla="*/ 540 w 1518"/>
              <a:gd name="T19" fmla="*/ 174 h 450"/>
              <a:gd name="T20" fmla="*/ 582 w 1518"/>
              <a:gd name="T21" fmla="*/ 186 h 450"/>
              <a:gd name="T22" fmla="*/ 630 w 1518"/>
              <a:gd name="T23" fmla="*/ 204 h 450"/>
              <a:gd name="T24" fmla="*/ 672 w 1518"/>
              <a:gd name="T25" fmla="*/ 216 h 450"/>
              <a:gd name="T26" fmla="*/ 714 w 1518"/>
              <a:gd name="T27" fmla="*/ 222 h 450"/>
              <a:gd name="T28" fmla="*/ 750 w 1518"/>
              <a:gd name="T29" fmla="*/ 234 h 450"/>
              <a:gd name="T30" fmla="*/ 792 w 1518"/>
              <a:gd name="T31" fmla="*/ 246 h 450"/>
              <a:gd name="T32" fmla="*/ 828 w 1518"/>
              <a:gd name="T33" fmla="*/ 258 h 450"/>
              <a:gd name="T34" fmla="*/ 864 w 1518"/>
              <a:gd name="T35" fmla="*/ 264 h 450"/>
              <a:gd name="T36" fmla="*/ 900 w 1518"/>
              <a:gd name="T37" fmla="*/ 276 h 450"/>
              <a:gd name="T38" fmla="*/ 930 w 1518"/>
              <a:gd name="T39" fmla="*/ 288 h 450"/>
              <a:gd name="T40" fmla="*/ 966 w 1518"/>
              <a:gd name="T41" fmla="*/ 294 h 450"/>
              <a:gd name="T42" fmla="*/ 996 w 1518"/>
              <a:gd name="T43" fmla="*/ 306 h 450"/>
              <a:gd name="T44" fmla="*/ 1026 w 1518"/>
              <a:gd name="T45" fmla="*/ 312 h 450"/>
              <a:gd name="T46" fmla="*/ 1056 w 1518"/>
              <a:gd name="T47" fmla="*/ 318 h 450"/>
              <a:gd name="T48" fmla="*/ 1086 w 1518"/>
              <a:gd name="T49" fmla="*/ 330 h 450"/>
              <a:gd name="T50" fmla="*/ 1116 w 1518"/>
              <a:gd name="T51" fmla="*/ 336 h 450"/>
              <a:gd name="T52" fmla="*/ 1146 w 1518"/>
              <a:gd name="T53" fmla="*/ 348 h 450"/>
              <a:gd name="T54" fmla="*/ 1176 w 1518"/>
              <a:gd name="T55" fmla="*/ 354 h 450"/>
              <a:gd name="T56" fmla="*/ 1200 w 1518"/>
              <a:gd name="T57" fmla="*/ 360 h 450"/>
              <a:gd name="T58" fmla="*/ 1230 w 1518"/>
              <a:gd name="T59" fmla="*/ 366 h 450"/>
              <a:gd name="T60" fmla="*/ 1254 w 1518"/>
              <a:gd name="T61" fmla="*/ 378 h 450"/>
              <a:gd name="T62" fmla="*/ 1278 w 1518"/>
              <a:gd name="T63" fmla="*/ 384 h 450"/>
              <a:gd name="T64" fmla="*/ 1302 w 1518"/>
              <a:gd name="T65" fmla="*/ 390 h 450"/>
              <a:gd name="T66" fmla="*/ 1326 w 1518"/>
              <a:gd name="T67" fmla="*/ 396 h 450"/>
              <a:gd name="T68" fmla="*/ 1350 w 1518"/>
              <a:gd name="T69" fmla="*/ 402 h 450"/>
              <a:gd name="T70" fmla="*/ 1374 w 1518"/>
              <a:gd name="T71" fmla="*/ 408 h 450"/>
              <a:gd name="T72" fmla="*/ 1398 w 1518"/>
              <a:gd name="T73" fmla="*/ 414 h 450"/>
              <a:gd name="T74" fmla="*/ 1422 w 1518"/>
              <a:gd name="T75" fmla="*/ 420 h 450"/>
              <a:gd name="T76" fmla="*/ 1440 w 1518"/>
              <a:gd name="T77" fmla="*/ 426 h 450"/>
              <a:gd name="T78" fmla="*/ 1464 w 1518"/>
              <a:gd name="T79" fmla="*/ 432 h 450"/>
              <a:gd name="T80" fmla="*/ 1488 w 1518"/>
              <a:gd name="T81" fmla="*/ 444 h 450"/>
              <a:gd name="T82" fmla="*/ 1506 w 1518"/>
              <a:gd name="T83" fmla="*/ 450 h 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518" h="450">
                <a:moveTo>
                  <a:pt x="0" y="0"/>
                </a:moveTo>
                <a:lnTo>
                  <a:pt x="0" y="6"/>
                </a:lnTo>
                <a:lnTo>
                  <a:pt x="24" y="12"/>
                </a:lnTo>
                <a:lnTo>
                  <a:pt x="48" y="24"/>
                </a:lnTo>
                <a:lnTo>
                  <a:pt x="72" y="30"/>
                </a:lnTo>
                <a:lnTo>
                  <a:pt x="96" y="36"/>
                </a:lnTo>
                <a:lnTo>
                  <a:pt x="120" y="48"/>
                </a:lnTo>
                <a:lnTo>
                  <a:pt x="138" y="54"/>
                </a:lnTo>
                <a:lnTo>
                  <a:pt x="162" y="60"/>
                </a:lnTo>
                <a:lnTo>
                  <a:pt x="180" y="66"/>
                </a:lnTo>
                <a:lnTo>
                  <a:pt x="204" y="72"/>
                </a:lnTo>
                <a:lnTo>
                  <a:pt x="222" y="78"/>
                </a:lnTo>
                <a:lnTo>
                  <a:pt x="240" y="84"/>
                </a:lnTo>
                <a:lnTo>
                  <a:pt x="264" y="90"/>
                </a:lnTo>
                <a:lnTo>
                  <a:pt x="282" y="96"/>
                </a:lnTo>
                <a:lnTo>
                  <a:pt x="300" y="102"/>
                </a:lnTo>
                <a:lnTo>
                  <a:pt x="318" y="108"/>
                </a:lnTo>
                <a:lnTo>
                  <a:pt x="336" y="114"/>
                </a:lnTo>
                <a:lnTo>
                  <a:pt x="354" y="120"/>
                </a:lnTo>
                <a:lnTo>
                  <a:pt x="372" y="126"/>
                </a:lnTo>
                <a:lnTo>
                  <a:pt x="390" y="132"/>
                </a:lnTo>
                <a:lnTo>
                  <a:pt x="408" y="138"/>
                </a:lnTo>
                <a:lnTo>
                  <a:pt x="426" y="144"/>
                </a:lnTo>
                <a:lnTo>
                  <a:pt x="444" y="150"/>
                </a:lnTo>
                <a:lnTo>
                  <a:pt x="462" y="150"/>
                </a:lnTo>
                <a:lnTo>
                  <a:pt x="474" y="156"/>
                </a:lnTo>
                <a:lnTo>
                  <a:pt x="492" y="162"/>
                </a:lnTo>
                <a:lnTo>
                  <a:pt x="510" y="168"/>
                </a:lnTo>
                <a:lnTo>
                  <a:pt x="522" y="174"/>
                </a:lnTo>
                <a:lnTo>
                  <a:pt x="540" y="174"/>
                </a:lnTo>
                <a:lnTo>
                  <a:pt x="552" y="180"/>
                </a:lnTo>
                <a:lnTo>
                  <a:pt x="570" y="186"/>
                </a:lnTo>
                <a:lnTo>
                  <a:pt x="582" y="186"/>
                </a:lnTo>
                <a:lnTo>
                  <a:pt x="600" y="192"/>
                </a:lnTo>
                <a:lnTo>
                  <a:pt x="612" y="198"/>
                </a:lnTo>
                <a:lnTo>
                  <a:pt x="630" y="204"/>
                </a:lnTo>
                <a:lnTo>
                  <a:pt x="642" y="204"/>
                </a:lnTo>
                <a:lnTo>
                  <a:pt x="654" y="210"/>
                </a:lnTo>
                <a:lnTo>
                  <a:pt x="672" y="216"/>
                </a:lnTo>
                <a:lnTo>
                  <a:pt x="684" y="216"/>
                </a:lnTo>
                <a:lnTo>
                  <a:pt x="696" y="222"/>
                </a:lnTo>
                <a:lnTo>
                  <a:pt x="714" y="222"/>
                </a:lnTo>
                <a:lnTo>
                  <a:pt x="726" y="228"/>
                </a:lnTo>
                <a:lnTo>
                  <a:pt x="738" y="234"/>
                </a:lnTo>
                <a:lnTo>
                  <a:pt x="750" y="234"/>
                </a:lnTo>
                <a:lnTo>
                  <a:pt x="762" y="240"/>
                </a:lnTo>
                <a:lnTo>
                  <a:pt x="774" y="246"/>
                </a:lnTo>
                <a:lnTo>
                  <a:pt x="792" y="246"/>
                </a:lnTo>
                <a:lnTo>
                  <a:pt x="804" y="252"/>
                </a:lnTo>
                <a:lnTo>
                  <a:pt x="816" y="252"/>
                </a:lnTo>
                <a:lnTo>
                  <a:pt x="828" y="258"/>
                </a:lnTo>
                <a:lnTo>
                  <a:pt x="840" y="258"/>
                </a:lnTo>
                <a:lnTo>
                  <a:pt x="852" y="264"/>
                </a:lnTo>
                <a:lnTo>
                  <a:pt x="864" y="264"/>
                </a:lnTo>
                <a:lnTo>
                  <a:pt x="876" y="270"/>
                </a:lnTo>
                <a:lnTo>
                  <a:pt x="888" y="276"/>
                </a:lnTo>
                <a:lnTo>
                  <a:pt x="900" y="276"/>
                </a:lnTo>
                <a:lnTo>
                  <a:pt x="906" y="282"/>
                </a:lnTo>
                <a:lnTo>
                  <a:pt x="918" y="282"/>
                </a:lnTo>
                <a:lnTo>
                  <a:pt x="930" y="288"/>
                </a:lnTo>
                <a:lnTo>
                  <a:pt x="942" y="288"/>
                </a:lnTo>
                <a:lnTo>
                  <a:pt x="954" y="294"/>
                </a:lnTo>
                <a:lnTo>
                  <a:pt x="966" y="294"/>
                </a:lnTo>
                <a:lnTo>
                  <a:pt x="978" y="300"/>
                </a:lnTo>
                <a:lnTo>
                  <a:pt x="984" y="300"/>
                </a:lnTo>
                <a:lnTo>
                  <a:pt x="996" y="306"/>
                </a:lnTo>
                <a:lnTo>
                  <a:pt x="1008" y="306"/>
                </a:lnTo>
                <a:lnTo>
                  <a:pt x="1020" y="312"/>
                </a:lnTo>
                <a:lnTo>
                  <a:pt x="1026" y="312"/>
                </a:lnTo>
                <a:lnTo>
                  <a:pt x="1038" y="318"/>
                </a:lnTo>
                <a:lnTo>
                  <a:pt x="1050" y="318"/>
                </a:lnTo>
                <a:lnTo>
                  <a:pt x="1056" y="318"/>
                </a:lnTo>
                <a:lnTo>
                  <a:pt x="1068" y="324"/>
                </a:lnTo>
                <a:lnTo>
                  <a:pt x="1080" y="324"/>
                </a:lnTo>
                <a:lnTo>
                  <a:pt x="1086" y="330"/>
                </a:lnTo>
                <a:lnTo>
                  <a:pt x="1098" y="330"/>
                </a:lnTo>
                <a:lnTo>
                  <a:pt x="1110" y="336"/>
                </a:lnTo>
                <a:lnTo>
                  <a:pt x="1116" y="336"/>
                </a:lnTo>
                <a:lnTo>
                  <a:pt x="1128" y="342"/>
                </a:lnTo>
                <a:lnTo>
                  <a:pt x="1134" y="342"/>
                </a:lnTo>
                <a:lnTo>
                  <a:pt x="1146" y="348"/>
                </a:lnTo>
                <a:lnTo>
                  <a:pt x="1158" y="348"/>
                </a:lnTo>
                <a:lnTo>
                  <a:pt x="1164" y="348"/>
                </a:lnTo>
                <a:lnTo>
                  <a:pt x="1176" y="354"/>
                </a:lnTo>
                <a:lnTo>
                  <a:pt x="1182" y="354"/>
                </a:lnTo>
                <a:lnTo>
                  <a:pt x="1194" y="360"/>
                </a:lnTo>
                <a:lnTo>
                  <a:pt x="1200" y="360"/>
                </a:lnTo>
                <a:lnTo>
                  <a:pt x="1212" y="360"/>
                </a:lnTo>
                <a:lnTo>
                  <a:pt x="1218" y="366"/>
                </a:lnTo>
                <a:lnTo>
                  <a:pt x="1230" y="366"/>
                </a:lnTo>
                <a:lnTo>
                  <a:pt x="1236" y="372"/>
                </a:lnTo>
                <a:lnTo>
                  <a:pt x="1242" y="372"/>
                </a:lnTo>
                <a:lnTo>
                  <a:pt x="1254" y="378"/>
                </a:lnTo>
                <a:lnTo>
                  <a:pt x="1260" y="378"/>
                </a:lnTo>
                <a:lnTo>
                  <a:pt x="1272" y="378"/>
                </a:lnTo>
                <a:lnTo>
                  <a:pt x="1278" y="384"/>
                </a:lnTo>
                <a:lnTo>
                  <a:pt x="1284" y="384"/>
                </a:lnTo>
                <a:lnTo>
                  <a:pt x="1296" y="384"/>
                </a:lnTo>
                <a:lnTo>
                  <a:pt x="1302" y="390"/>
                </a:lnTo>
                <a:lnTo>
                  <a:pt x="1314" y="390"/>
                </a:lnTo>
                <a:lnTo>
                  <a:pt x="1320" y="396"/>
                </a:lnTo>
                <a:lnTo>
                  <a:pt x="1326" y="396"/>
                </a:lnTo>
                <a:lnTo>
                  <a:pt x="1338" y="396"/>
                </a:lnTo>
                <a:lnTo>
                  <a:pt x="1344" y="402"/>
                </a:lnTo>
                <a:lnTo>
                  <a:pt x="1350" y="402"/>
                </a:lnTo>
                <a:lnTo>
                  <a:pt x="1362" y="402"/>
                </a:lnTo>
                <a:lnTo>
                  <a:pt x="1368" y="408"/>
                </a:lnTo>
                <a:lnTo>
                  <a:pt x="1374" y="408"/>
                </a:lnTo>
                <a:lnTo>
                  <a:pt x="1380" y="414"/>
                </a:lnTo>
                <a:lnTo>
                  <a:pt x="1392" y="414"/>
                </a:lnTo>
                <a:lnTo>
                  <a:pt x="1398" y="414"/>
                </a:lnTo>
                <a:lnTo>
                  <a:pt x="1404" y="420"/>
                </a:lnTo>
                <a:lnTo>
                  <a:pt x="1410" y="420"/>
                </a:lnTo>
                <a:lnTo>
                  <a:pt x="1422" y="420"/>
                </a:lnTo>
                <a:lnTo>
                  <a:pt x="1428" y="426"/>
                </a:lnTo>
                <a:lnTo>
                  <a:pt x="1434" y="426"/>
                </a:lnTo>
                <a:lnTo>
                  <a:pt x="1440" y="426"/>
                </a:lnTo>
                <a:lnTo>
                  <a:pt x="1452" y="432"/>
                </a:lnTo>
                <a:lnTo>
                  <a:pt x="1458" y="432"/>
                </a:lnTo>
                <a:lnTo>
                  <a:pt x="1464" y="432"/>
                </a:lnTo>
                <a:lnTo>
                  <a:pt x="1470" y="438"/>
                </a:lnTo>
                <a:lnTo>
                  <a:pt x="1476" y="438"/>
                </a:lnTo>
                <a:lnTo>
                  <a:pt x="1488" y="444"/>
                </a:lnTo>
                <a:lnTo>
                  <a:pt x="1494" y="444"/>
                </a:lnTo>
                <a:lnTo>
                  <a:pt x="1500" y="444"/>
                </a:lnTo>
                <a:lnTo>
                  <a:pt x="1506" y="450"/>
                </a:lnTo>
                <a:lnTo>
                  <a:pt x="1512" y="450"/>
                </a:lnTo>
                <a:lnTo>
                  <a:pt x="1518" y="450"/>
                </a:lnTo>
              </a:path>
            </a:pathLst>
          </a:custGeom>
          <a:noFill/>
          <a:ln w="19050" cap="flat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4" name="Freeform 81"/>
          <p:cNvSpPr>
            <a:spLocks/>
          </p:cNvSpPr>
          <p:nvPr/>
        </p:nvSpPr>
        <p:spPr bwMode="auto">
          <a:xfrm>
            <a:off x="5461822" y="2953663"/>
            <a:ext cx="1228725" cy="400050"/>
          </a:xfrm>
          <a:custGeom>
            <a:avLst/>
            <a:gdLst>
              <a:gd name="T0" fmla="*/ 18 w 774"/>
              <a:gd name="T1" fmla="*/ 6 h 252"/>
              <a:gd name="T2" fmla="*/ 36 w 774"/>
              <a:gd name="T3" fmla="*/ 12 h 252"/>
              <a:gd name="T4" fmla="*/ 54 w 774"/>
              <a:gd name="T5" fmla="*/ 18 h 252"/>
              <a:gd name="T6" fmla="*/ 78 w 774"/>
              <a:gd name="T7" fmla="*/ 24 h 252"/>
              <a:gd name="T8" fmla="*/ 96 w 774"/>
              <a:gd name="T9" fmla="*/ 30 h 252"/>
              <a:gd name="T10" fmla="*/ 114 w 774"/>
              <a:gd name="T11" fmla="*/ 36 h 252"/>
              <a:gd name="T12" fmla="*/ 132 w 774"/>
              <a:gd name="T13" fmla="*/ 42 h 252"/>
              <a:gd name="T14" fmla="*/ 150 w 774"/>
              <a:gd name="T15" fmla="*/ 42 h 252"/>
              <a:gd name="T16" fmla="*/ 168 w 774"/>
              <a:gd name="T17" fmla="*/ 48 h 252"/>
              <a:gd name="T18" fmla="*/ 186 w 774"/>
              <a:gd name="T19" fmla="*/ 54 h 252"/>
              <a:gd name="T20" fmla="*/ 204 w 774"/>
              <a:gd name="T21" fmla="*/ 60 h 252"/>
              <a:gd name="T22" fmla="*/ 222 w 774"/>
              <a:gd name="T23" fmla="*/ 66 h 252"/>
              <a:gd name="T24" fmla="*/ 240 w 774"/>
              <a:gd name="T25" fmla="*/ 72 h 252"/>
              <a:gd name="T26" fmla="*/ 258 w 774"/>
              <a:gd name="T27" fmla="*/ 78 h 252"/>
              <a:gd name="T28" fmla="*/ 276 w 774"/>
              <a:gd name="T29" fmla="*/ 84 h 252"/>
              <a:gd name="T30" fmla="*/ 294 w 774"/>
              <a:gd name="T31" fmla="*/ 90 h 252"/>
              <a:gd name="T32" fmla="*/ 312 w 774"/>
              <a:gd name="T33" fmla="*/ 96 h 252"/>
              <a:gd name="T34" fmla="*/ 330 w 774"/>
              <a:gd name="T35" fmla="*/ 102 h 252"/>
              <a:gd name="T36" fmla="*/ 348 w 774"/>
              <a:gd name="T37" fmla="*/ 108 h 252"/>
              <a:gd name="T38" fmla="*/ 366 w 774"/>
              <a:gd name="T39" fmla="*/ 114 h 252"/>
              <a:gd name="T40" fmla="*/ 384 w 774"/>
              <a:gd name="T41" fmla="*/ 120 h 252"/>
              <a:gd name="T42" fmla="*/ 402 w 774"/>
              <a:gd name="T43" fmla="*/ 120 h 252"/>
              <a:gd name="T44" fmla="*/ 420 w 774"/>
              <a:gd name="T45" fmla="*/ 126 h 252"/>
              <a:gd name="T46" fmla="*/ 438 w 774"/>
              <a:gd name="T47" fmla="*/ 132 h 252"/>
              <a:gd name="T48" fmla="*/ 456 w 774"/>
              <a:gd name="T49" fmla="*/ 138 h 252"/>
              <a:gd name="T50" fmla="*/ 474 w 774"/>
              <a:gd name="T51" fmla="*/ 144 h 252"/>
              <a:gd name="T52" fmla="*/ 492 w 774"/>
              <a:gd name="T53" fmla="*/ 150 h 252"/>
              <a:gd name="T54" fmla="*/ 510 w 774"/>
              <a:gd name="T55" fmla="*/ 156 h 252"/>
              <a:gd name="T56" fmla="*/ 528 w 774"/>
              <a:gd name="T57" fmla="*/ 162 h 252"/>
              <a:gd name="T58" fmla="*/ 546 w 774"/>
              <a:gd name="T59" fmla="*/ 168 h 252"/>
              <a:gd name="T60" fmla="*/ 564 w 774"/>
              <a:gd name="T61" fmla="*/ 174 h 252"/>
              <a:gd name="T62" fmla="*/ 582 w 774"/>
              <a:gd name="T63" fmla="*/ 180 h 252"/>
              <a:gd name="T64" fmla="*/ 600 w 774"/>
              <a:gd name="T65" fmla="*/ 186 h 252"/>
              <a:gd name="T66" fmla="*/ 618 w 774"/>
              <a:gd name="T67" fmla="*/ 198 h 252"/>
              <a:gd name="T68" fmla="*/ 636 w 774"/>
              <a:gd name="T69" fmla="*/ 204 h 252"/>
              <a:gd name="T70" fmla="*/ 654 w 774"/>
              <a:gd name="T71" fmla="*/ 204 h 252"/>
              <a:gd name="T72" fmla="*/ 672 w 774"/>
              <a:gd name="T73" fmla="*/ 216 h 252"/>
              <a:gd name="T74" fmla="*/ 690 w 774"/>
              <a:gd name="T75" fmla="*/ 222 h 252"/>
              <a:gd name="T76" fmla="*/ 708 w 774"/>
              <a:gd name="T77" fmla="*/ 228 h 252"/>
              <a:gd name="T78" fmla="*/ 726 w 774"/>
              <a:gd name="T79" fmla="*/ 234 h 252"/>
              <a:gd name="T80" fmla="*/ 744 w 774"/>
              <a:gd name="T81" fmla="*/ 240 h 252"/>
              <a:gd name="T82" fmla="*/ 762 w 774"/>
              <a:gd name="T83" fmla="*/ 246 h 2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774" h="252">
                <a:moveTo>
                  <a:pt x="0" y="0"/>
                </a:moveTo>
                <a:lnTo>
                  <a:pt x="12" y="6"/>
                </a:lnTo>
                <a:lnTo>
                  <a:pt x="18" y="6"/>
                </a:lnTo>
                <a:lnTo>
                  <a:pt x="24" y="6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2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8" y="24"/>
                </a:lnTo>
                <a:lnTo>
                  <a:pt x="84" y="24"/>
                </a:lnTo>
                <a:lnTo>
                  <a:pt x="90" y="24"/>
                </a:lnTo>
                <a:lnTo>
                  <a:pt x="96" y="30"/>
                </a:lnTo>
                <a:lnTo>
                  <a:pt x="102" y="30"/>
                </a:lnTo>
                <a:lnTo>
                  <a:pt x="108" y="30"/>
                </a:lnTo>
                <a:lnTo>
                  <a:pt x="114" y="36"/>
                </a:lnTo>
                <a:lnTo>
                  <a:pt x="120" y="36"/>
                </a:lnTo>
                <a:lnTo>
                  <a:pt x="126" y="36"/>
                </a:lnTo>
                <a:lnTo>
                  <a:pt x="132" y="42"/>
                </a:lnTo>
                <a:lnTo>
                  <a:pt x="138" y="42"/>
                </a:lnTo>
                <a:lnTo>
                  <a:pt x="144" y="42"/>
                </a:lnTo>
                <a:lnTo>
                  <a:pt x="150" y="42"/>
                </a:lnTo>
                <a:lnTo>
                  <a:pt x="156" y="48"/>
                </a:lnTo>
                <a:lnTo>
                  <a:pt x="162" y="48"/>
                </a:lnTo>
                <a:lnTo>
                  <a:pt x="168" y="48"/>
                </a:lnTo>
                <a:lnTo>
                  <a:pt x="174" y="54"/>
                </a:lnTo>
                <a:lnTo>
                  <a:pt x="180" y="54"/>
                </a:lnTo>
                <a:lnTo>
                  <a:pt x="186" y="54"/>
                </a:lnTo>
                <a:lnTo>
                  <a:pt x="192" y="60"/>
                </a:lnTo>
                <a:lnTo>
                  <a:pt x="198" y="60"/>
                </a:lnTo>
                <a:lnTo>
                  <a:pt x="204" y="60"/>
                </a:lnTo>
                <a:lnTo>
                  <a:pt x="210" y="60"/>
                </a:lnTo>
                <a:lnTo>
                  <a:pt x="216" y="66"/>
                </a:lnTo>
                <a:lnTo>
                  <a:pt x="222" y="66"/>
                </a:lnTo>
                <a:lnTo>
                  <a:pt x="228" y="66"/>
                </a:lnTo>
                <a:lnTo>
                  <a:pt x="234" y="72"/>
                </a:lnTo>
                <a:lnTo>
                  <a:pt x="240" y="72"/>
                </a:lnTo>
                <a:lnTo>
                  <a:pt x="246" y="72"/>
                </a:lnTo>
                <a:lnTo>
                  <a:pt x="252" y="78"/>
                </a:lnTo>
                <a:lnTo>
                  <a:pt x="258" y="78"/>
                </a:lnTo>
                <a:lnTo>
                  <a:pt x="264" y="78"/>
                </a:lnTo>
                <a:lnTo>
                  <a:pt x="270" y="84"/>
                </a:lnTo>
                <a:lnTo>
                  <a:pt x="276" y="84"/>
                </a:lnTo>
                <a:lnTo>
                  <a:pt x="282" y="84"/>
                </a:lnTo>
                <a:lnTo>
                  <a:pt x="288" y="84"/>
                </a:lnTo>
                <a:lnTo>
                  <a:pt x="294" y="90"/>
                </a:lnTo>
                <a:lnTo>
                  <a:pt x="300" y="90"/>
                </a:lnTo>
                <a:lnTo>
                  <a:pt x="306" y="90"/>
                </a:lnTo>
                <a:lnTo>
                  <a:pt x="312" y="96"/>
                </a:lnTo>
                <a:lnTo>
                  <a:pt x="318" y="96"/>
                </a:lnTo>
                <a:lnTo>
                  <a:pt x="324" y="96"/>
                </a:lnTo>
                <a:lnTo>
                  <a:pt x="330" y="102"/>
                </a:lnTo>
                <a:lnTo>
                  <a:pt x="336" y="102"/>
                </a:lnTo>
                <a:lnTo>
                  <a:pt x="342" y="102"/>
                </a:lnTo>
                <a:lnTo>
                  <a:pt x="348" y="108"/>
                </a:lnTo>
                <a:lnTo>
                  <a:pt x="354" y="108"/>
                </a:lnTo>
                <a:lnTo>
                  <a:pt x="360" y="108"/>
                </a:lnTo>
                <a:lnTo>
                  <a:pt x="366" y="114"/>
                </a:lnTo>
                <a:lnTo>
                  <a:pt x="372" y="114"/>
                </a:lnTo>
                <a:lnTo>
                  <a:pt x="378" y="114"/>
                </a:lnTo>
                <a:lnTo>
                  <a:pt x="384" y="120"/>
                </a:lnTo>
                <a:lnTo>
                  <a:pt x="390" y="120"/>
                </a:lnTo>
                <a:lnTo>
                  <a:pt x="396" y="120"/>
                </a:lnTo>
                <a:lnTo>
                  <a:pt x="402" y="120"/>
                </a:lnTo>
                <a:lnTo>
                  <a:pt x="408" y="126"/>
                </a:lnTo>
                <a:lnTo>
                  <a:pt x="414" y="126"/>
                </a:lnTo>
                <a:lnTo>
                  <a:pt x="420" y="126"/>
                </a:lnTo>
                <a:lnTo>
                  <a:pt x="426" y="132"/>
                </a:lnTo>
                <a:lnTo>
                  <a:pt x="432" y="132"/>
                </a:lnTo>
                <a:lnTo>
                  <a:pt x="438" y="132"/>
                </a:lnTo>
                <a:lnTo>
                  <a:pt x="444" y="138"/>
                </a:lnTo>
                <a:lnTo>
                  <a:pt x="450" y="138"/>
                </a:lnTo>
                <a:lnTo>
                  <a:pt x="456" y="138"/>
                </a:lnTo>
                <a:lnTo>
                  <a:pt x="462" y="144"/>
                </a:lnTo>
                <a:lnTo>
                  <a:pt x="468" y="144"/>
                </a:lnTo>
                <a:lnTo>
                  <a:pt x="474" y="144"/>
                </a:lnTo>
                <a:lnTo>
                  <a:pt x="480" y="150"/>
                </a:lnTo>
                <a:lnTo>
                  <a:pt x="486" y="150"/>
                </a:lnTo>
                <a:lnTo>
                  <a:pt x="492" y="150"/>
                </a:lnTo>
                <a:lnTo>
                  <a:pt x="498" y="156"/>
                </a:lnTo>
                <a:lnTo>
                  <a:pt x="504" y="156"/>
                </a:lnTo>
                <a:lnTo>
                  <a:pt x="510" y="156"/>
                </a:lnTo>
                <a:lnTo>
                  <a:pt x="516" y="162"/>
                </a:lnTo>
                <a:lnTo>
                  <a:pt x="522" y="162"/>
                </a:lnTo>
                <a:lnTo>
                  <a:pt x="528" y="162"/>
                </a:lnTo>
                <a:lnTo>
                  <a:pt x="534" y="168"/>
                </a:lnTo>
                <a:lnTo>
                  <a:pt x="540" y="168"/>
                </a:lnTo>
                <a:lnTo>
                  <a:pt x="546" y="168"/>
                </a:lnTo>
                <a:lnTo>
                  <a:pt x="552" y="174"/>
                </a:lnTo>
                <a:lnTo>
                  <a:pt x="558" y="174"/>
                </a:lnTo>
                <a:lnTo>
                  <a:pt x="564" y="174"/>
                </a:lnTo>
                <a:lnTo>
                  <a:pt x="570" y="180"/>
                </a:lnTo>
                <a:lnTo>
                  <a:pt x="576" y="180"/>
                </a:lnTo>
                <a:lnTo>
                  <a:pt x="582" y="180"/>
                </a:lnTo>
                <a:lnTo>
                  <a:pt x="588" y="186"/>
                </a:lnTo>
                <a:lnTo>
                  <a:pt x="594" y="186"/>
                </a:lnTo>
                <a:lnTo>
                  <a:pt x="600" y="186"/>
                </a:lnTo>
                <a:lnTo>
                  <a:pt x="606" y="192"/>
                </a:lnTo>
                <a:lnTo>
                  <a:pt x="612" y="192"/>
                </a:lnTo>
                <a:lnTo>
                  <a:pt x="618" y="198"/>
                </a:lnTo>
                <a:lnTo>
                  <a:pt x="624" y="198"/>
                </a:lnTo>
                <a:lnTo>
                  <a:pt x="630" y="198"/>
                </a:lnTo>
                <a:lnTo>
                  <a:pt x="636" y="204"/>
                </a:lnTo>
                <a:lnTo>
                  <a:pt x="642" y="204"/>
                </a:lnTo>
                <a:lnTo>
                  <a:pt x="648" y="204"/>
                </a:lnTo>
                <a:lnTo>
                  <a:pt x="654" y="204"/>
                </a:lnTo>
                <a:lnTo>
                  <a:pt x="660" y="210"/>
                </a:lnTo>
                <a:lnTo>
                  <a:pt x="666" y="210"/>
                </a:lnTo>
                <a:lnTo>
                  <a:pt x="672" y="216"/>
                </a:lnTo>
                <a:lnTo>
                  <a:pt x="678" y="216"/>
                </a:lnTo>
                <a:lnTo>
                  <a:pt x="684" y="216"/>
                </a:lnTo>
                <a:lnTo>
                  <a:pt x="690" y="222"/>
                </a:lnTo>
                <a:lnTo>
                  <a:pt x="696" y="222"/>
                </a:lnTo>
                <a:lnTo>
                  <a:pt x="702" y="222"/>
                </a:lnTo>
                <a:lnTo>
                  <a:pt x="708" y="228"/>
                </a:lnTo>
                <a:lnTo>
                  <a:pt x="714" y="228"/>
                </a:lnTo>
                <a:lnTo>
                  <a:pt x="720" y="228"/>
                </a:lnTo>
                <a:lnTo>
                  <a:pt x="726" y="234"/>
                </a:lnTo>
                <a:lnTo>
                  <a:pt x="732" y="234"/>
                </a:lnTo>
                <a:lnTo>
                  <a:pt x="738" y="234"/>
                </a:lnTo>
                <a:lnTo>
                  <a:pt x="744" y="240"/>
                </a:lnTo>
                <a:lnTo>
                  <a:pt x="750" y="240"/>
                </a:lnTo>
                <a:lnTo>
                  <a:pt x="756" y="246"/>
                </a:lnTo>
                <a:lnTo>
                  <a:pt x="762" y="246"/>
                </a:lnTo>
                <a:lnTo>
                  <a:pt x="768" y="246"/>
                </a:lnTo>
                <a:lnTo>
                  <a:pt x="774" y="252"/>
                </a:lnTo>
              </a:path>
            </a:pathLst>
          </a:custGeom>
          <a:noFill/>
          <a:ln w="19050" cap="flat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5" name="Freeform 82"/>
          <p:cNvSpPr>
            <a:spLocks/>
          </p:cNvSpPr>
          <p:nvPr/>
        </p:nvSpPr>
        <p:spPr bwMode="auto">
          <a:xfrm>
            <a:off x="6690547" y="3353713"/>
            <a:ext cx="1209675" cy="571500"/>
          </a:xfrm>
          <a:custGeom>
            <a:avLst/>
            <a:gdLst>
              <a:gd name="T0" fmla="*/ 12 w 762"/>
              <a:gd name="T1" fmla="*/ 0 h 360"/>
              <a:gd name="T2" fmla="*/ 30 w 762"/>
              <a:gd name="T3" fmla="*/ 12 h 360"/>
              <a:gd name="T4" fmla="*/ 48 w 762"/>
              <a:gd name="T5" fmla="*/ 18 h 360"/>
              <a:gd name="T6" fmla="*/ 66 w 762"/>
              <a:gd name="T7" fmla="*/ 24 h 360"/>
              <a:gd name="T8" fmla="*/ 84 w 762"/>
              <a:gd name="T9" fmla="*/ 30 h 360"/>
              <a:gd name="T10" fmla="*/ 102 w 762"/>
              <a:gd name="T11" fmla="*/ 36 h 360"/>
              <a:gd name="T12" fmla="*/ 120 w 762"/>
              <a:gd name="T13" fmla="*/ 42 h 360"/>
              <a:gd name="T14" fmla="*/ 138 w 762"/>
              <a:gd name="T15" fmla="*/ 54 h 360"/>
              <a:gd name="T16" fmla="*/ 156 w 762"/>
              <a:gd name="T17" fmla="*/ 60 h 360"/>
              <a:gd name="T18" fmla="*/ 174 w 762"/>
              <a:gd name="T19" fmla="*/ 66 h 360"/>
              <a:gd name="T20" fmla="*/ 192 w 762"/>
              <a:gd name="T21" fmla="*/ 72 h 360"/>
              <a:gd name="T22" fmla="*/ 210 w 762"/>
              <a:gd name="T23" fmla="*/ 78 h 360"/>
              <a:gd name="T24" fmla="*/ 228 w 762"/>
              <a:gd name="T25" fmla="*/ 90 h 360"/>
              <a:gd name="T26" fmla="*/ 246 w 762"/>
              <a:gd name="T27" fmla="*/ 96 h 360"/>
              <a:gd name="T28" fmla="*/ 264 w 762"/>
              <a:gd name="T29" fmla="*/ 102 h 360"/>
              <a:gd name="T30" fmla="*/ 282 w 762"/>
              <a:gd name="T31" fmla="*/ 108 h 360"/>
              <a:gd name="T32" fmla="*/ 300 w 762"/>
              <a:gd name="T33" fmla="*/ 120 h 360"/>
              <a:gd name="T34" fmla="*/ 318 w 762"/>
              <a:gd name="T35" fmla="*/ 126 h 360"/>
              <a:gd name="T36" fmla="*/ 336 w 762"/>
              <a:gd name="T37" fmla="*/ 132 h 360"/>
              <a:gd name="T38" fmla="*/ 354 w 762"/>
              <a:gd name="T39" fmla="*/ 144 h 360"/>
              <a:gd name="T40" fmla="*/ 372 w 762"/>
              <a:gd name="T41" fmla="*/ 150 h 360"/>
              <a:gd name="T42" fmla="*/ 390 w 762"/>
              <a:gd name="T43" fmla="*/ 156 h 360"/>
              <a:gd name="T44" fmla="*/ 408 w 762"/>
              <a:gd name="T45" fmla="*/ 168 h 360"/>
              <a:gd name="T46" fmla="*/ 426 w 762"/>
              <a:gd name="T47" fmla="*/ 174 h 360"/>
              <a:gd name="T48" fmla="*/ 444 w 762"/>
              <a:gd name="T49" fmla="*/ 186 h 360"/>
              <a:gd name="T50" fmla="*/ 462 w 762"/>
              <a:gd name="T51" fmla="*/ 192 h 360"/>
              <a:gd name="T52" fmla="*/ 480 w 762"/>
              <a:gd name="T53" fmla="*/ 204 h 360"/>
              <a:gd name="T54" fmla="*/ 498 w 762"/>
              <a:gd name="T55" fmla="*/ 210 h 360"/>
              <a:gd name="T56" fmla="*/ 516 w 762"/>
              <a:gd name="T57" fmla="*/ 222 h 360"/>
              <a:gd name="T58" fmla="*/ 534 w 762"/>
              <a:gd name="T59" fmla="*/ 228 h 360"/>
              <a:gd name="T60" fmla="*/ 552 w 762"/>
              <a:gd name="T61" fmla="*/ 240 h 360"/>
              <a:gd name="T62" fmla="*/ 570 w 762"/>
              <a:gd name="T63" fmla="*/ 246 h 360"/>
              <a:gd name="T64" fmla="*/ 588 w 762"/>
              <a:gd name="T65" fmla="*/ 258 h 360"/>
              <a:gd name="T66" fmla="*/ 606 w 762"/>
              <a:gd name="T67" fmla="*/ 270 h 360"/>
              <a:gd name="T68" fmla="*/ 624 w 762"/>
              <a:gd name="T69" fmla="*/ 276 h 360"/>
              <a:gd name="T70" fmla="*/ 642 w 762"/>
              <a:gd name="T71" fmla="*/ 288 h 360"/>
              <a:gd name="T72" fmla="*/ 660 w 762"/>
              <a:gd name="T73" fmla="*/ 300 h 360"/>
              <a:gd name="T74" fmla="*/ 678 w 762"/>
              <a:gd name="T75" fmla="*/ 306 h 360"/>
              <a:gd name="T76" fmla="*/ 696 w 762"/>
              <a:gd name="T77" fmla="*/ 318 h 360"/>
              <a:gd name="T78" fmla="*/ 714 w 762"/>
              <a:gd name="T79" fmla="*/ 330 h 360"/>
              <a:gd name="T80" fmla="*/ 732 w 762"/>
              <a:gd name="T81" fmla="*/ 342 h 360"/>
              <a:gd name="T82" fmla="*/ 750 w 762"/>
              <a:gd name="T83" fmla="*/ 354 h 3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762" h="360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6"/>
                </a:lnTo>
                <a:lnTo>
                  <a:pt x="24" y="6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24"/>
                </a:lnTo>
                <a:lnTo>
                  <a:pt x="72" y="24"/>
                </a:lnTo>
                <a:lnTo>
                  <a:pt x="78" y="30"/>
                </a:lnTo>
                <a:lnTo>
                  <a:pt x="84" y="30"/>
                </a:lnTo>
                <a:lnTo>
                  <a:pt x="90" y="30"/>
                </a:lnTo>
                <a:lnTo>
                  <a:pt x="96" y="36"/>
                </a:lnTo>
                <a:lnTo>
                  <a:pt x="102" y="36"/>
                </a:lnTo>
                <a:lnTo>
                  <a:pt x="108" y="36"/>
                </a:lnTo>
                <a:lnTo>
                  <a:pt x="114" y="42"/>
                </a:lnTo>
                <a:lnTo>
                  <a:pt x="120" y="42"/>
                </a:lnTo>
                <a:lnTo>
                  <a:pt x="126" y="48"/>
                </a:lnTo>
                <a:lnTo>
                  <a:pt x="132" y="48"/>
                </a:lnTo>
                <a:lnTo>
                  <a:pt x="138" y="54"/>
                </a:lnTo>
                <a:lnTo>
                  <a:pt x="144" y="54"/>
                </a:lnTo>
                <a:lnTo>
                  <a:pt x="150" y="54"/>
                </a:lnTo>
                <a:lnTo>
                  <a:pt x="156" y="60"/>
                </a:lnTo>
                <a:lnTo>
                  <a:pt x="162" y="60"/>
                </a:lnTo>
                <a:lnTo>
                  <a:pt x="168" y="60"/>
                </a:lnTo>
                <a:lnTo>
                  <a:pt x="174" y="66"/>
                </a:lnTo>
                <a:lnTo>
                  <a:pt x="180" y="66"/>
                </a:lnTo>
                <a:lnTo>
                  <a:pt x="186" y="72"/>
                </a:lnTo>
                <a:lnTo>
                  <a:pt x="192" y="72"/>
                </a:lnTo>
                <a:lnTo>
                  <a:pt x="198" y="78"/>
                </a:lnTo>
                <a:lnTo>
                  <a:pt x="204" y="78"/>
                </a:lnTo>
                <a:lnTo>
                  <a:pt x="210" y="78"/>
                </a:lnTo>
                <a:lnTo>
                  <a:pt x="216" y="84"/>
                </a:lnTo>
                <a:lnTo>
                  <a:pt x="222" y="84"/>
                </a:lnTo>
                <a:lnTo>
                  <a:pt x="228" y="90"/>
                </a:lnTo>
                <a:lnTo>
                  <a:pt x="234" y="90"/>
                </a:lnTo>
                <a:lnTo>
                  <a:pt x="240" y="90"/>
                </a:lnTo>
                <a:lnTo>
                  <a:pt x="246" y="96"/>
                </a:lnTo>
                <a:lnTo>
                  <a:pt x="252" y="96"/>
                </a:lnTo>
                <a:lnTo>
                  <a:pt x="258" y="102"/>
                </a:lnTo>
                <a:lnTo>
                  <a:pt x="264" y="102"/>
                </a:lnTo>
                <a:lnTo>
                  <a:pt x="270" y="108"/>
                </a:lnTo>
                <a:lnTo>
                  <a:pt x="276" y="108"/>
                </a:lnTo>
                <a:lnTo>
                  <a:pt x="282" y="108"/>
                </a:lnTo>
                <a:lnTo>
                  <a:pt x="288" y="114"/>
                </a:lnTo>
                <a:lnTo>
                  <a:pt x="294" y="114"/>
                </a:lnTo>
                <a:lnTo>
                  <a:pt x="300" y="120"/>
                </a:lnTo>
                <a:lnTo>
                  <a:pt x="306" y="120"/>
                </a:lnTo>
                <a:lnTo>
                  <a:pt x="312" y="126"/>
                </a:lnTo>
                <a:lnTo>
                  <a:pt x="318" y="126"/>
                </a:lnTo>
                <a:lnTo>
                  <a:pt x="324" y="126"/>
                </a:lnTo>
                <a:lnTo>
                  <a:pt x="330" y="132"/>
                </a:lnTo>
                <a:lnTo>
                  <a:pt x="336" y="132"/>
                </a:lnTo>
                <a:lnTo>
                  <a:pt x="342" y="138"/>
                </a:lnTo>
                <a:lnTo>
                  <a:pt x="348" y="138"/>
                </a:lnTo>
                <a:lnTo>
                  <a:pt x="354" y="144"/>
                </a:lnTo>
                <a:lnTo>
                  <a:pt x="360" y="144"/>
                </a:lnTo>
                <a:lnTo>
                  <a:pt x="366" y="150"/>
                </a:lnTo>
                <a:lnTo>
                  <a:pt x="372" y="150"/>
                </a:lnTo>
                <a:lnTo>
                  <a:pt x="378" y="150"/>
                </a:lnTo>
                <a:lnTo>
                  <a:pt x="384" y="156"/>
                </a:lnTo>
                <a:lnTo>
                  <a:pt x="390" y="156"/>
                </a:lnTo>
                <a:lnTo>
                  <a:pt x="396" y="162"/>
                </a:lnTo>
                <a:lnTo>
                  <a:pt x="402" y="162"/>
                </a:lnTo>
                <a:lnTo>
                  <a:pt x="408" y="168"/>
                </a:lnTo>
                <a:lnTo>
                  <a:pt x="414" y="168"/>
                </a:lnTo>
                <a:lnTo>
                  <a:pt x="420" y="174"/>
                </a:lnTo>
                <a:lnTo>
                  <a:pt x="426" y="174"/>
                </a:lnTo>
                <a:lnTo>
                  <a:pt x="432" y="180"/>
                </a:lnTo>
                <a:lnTo>
                  <a:pt x="438" y="180"/>
                </a:lnTo>
                <a:lnTo>
                  <a:pt x="444" y="186"/>
                </a:lnTo>
                <a:lnTo>
                  <a:pt x="450" y="186"/>
                </a:lnTo>
                <a:lnTo>
                  <a:pt x="456" y="192"/>
                </a:lnTo>
                <a:lnTo>
                  <a:pt x="462" y="192"/>
                </a:lnTo>
                <a:lnTo>
                  <a:pt x="468" y="198"/>
                </a:lnTo>
                <a:lnTo>
                  <a:pt x="474" y="198"/>
                </a:lnTo>
                <a:lnTo>
                  <a:pt x="480" y="204"/>
                </a:lnTo>
                <a:lnTo>
                  <a:pt x="486" y="204"/>
                </a:lnTo>
                <a:lnTo>
                  <a:pt x="492" y="210"/>
                </a:lnTo>
                <a:lnTo>
                  <a:pt x="498" y="210"/>
                </a:lnTo>
                <a:lnTo>
                  <a:pt x="504" y="216"/>
                </a:lnTo>
                <a:lnTo>
                  <a:pt x="510" y="216"/>
                </a:lnTo>
                <a:lnTo>
                  <a:pt x="516" y="222"/>
                </a:lnTo>
                <a:lnTo>
                  <a:pt x="522" y="222"/>
                </a:lnTo>
                <a:lnTo>
                  <a:pt x="528" y="228"/>
                </a:lnTo>
                <a:lnTo>
                  <a:pt x="534" y="228"/>
                </a:lnTo>
                <a:lnTo>
                  <a:pt x="540" y="234"/>
                </a:lnTo>
                <a:lnTo>
                  <a:pt x="546" y="234"/>
                </a:lnTo>
                <a:lnTo>
                  <a:pt x="552" y="240"/>
                </a:lnTo>
                <a:lnTo>
                  <a:pt x="558" y="240"/>
                </a:lnTo>
                <a:lnTo>
                  <a:pt x="564" y="246"/>
                </a:lnTo>
                <a:lnTo>
                  <a:pt x="570" y="246"/>
                </a:lnTo>
                <a:lnTo>
                  <a:pt x="576" y="252"/>
                </a:lnTo>
                <a:lnTo>
                  <a:pt x="582" y="252"/>
                </a:lnTo>
                <a:lnTo>
                  <a:pt x="588" y="258"/>
                </a:lnTo>
                <a:lnTo>
                  <a:pt x="594" y="258"/>
                </a:lnTo>
                <a:lnTo>
                  <a:pt x="600" y="264"/>
                </a:lnTo>
                <a:lnTo>
                  <a:pt x="606" y="270"/>
                </a:lnTo>
                <a:lnTo>
                  <a:pt x="612" y="270"/>
                </a:lnTo>
                <a:lnTo>
                  <a:pt x="618" y="276"/>
                </a:lnTo>
                <a:lnTo>
                  <a:pt x="624" y="276"/>
                </a:lnTo>
                <a:lnTo>
                  <a:pt x="630" y="282"/>
                </a:lnTo>
                <a:lnTo>
                  <a:pt x="636" y="282"/>
                </a:lnTo>
                <a:lnTo>
                  <a:pt x="642" y="288"/>
                </a:lnTo>
                <a:lnTo>
                  <a:pt x="648" y="288"/>
                </a:lnTo>
                <a:lnTo>
                  <a:pt x="654" y="294"/>
                </a:lnTo>
                <a:lnTo>
                  <a:pt x="660" y="300"/>
                </a:lnTo>
                <a:lnTo>
                  <a:pt x="666" y="300"/>
                </a:lnTo>
                <a:lnTo>
                  <a:pt x="672" y="306"/>
                </a:lnTo>
                <a:lnTo>
                  <a:pt x="678" y="306"/>
                </a:lnTo>
                <a:lnTo>
                  <a:pt x="684" y="312"/>
                </a:lnTo>
                <a:lnTo>
                  <a:pt x="690" y="318"/>
                </a:lnTo>
                <a:lnTo>
                  <a:pt x="696" y="318"/>
                </a:lnTo>
                <a:lnTo>
                  <a:pt x="702" y="324"/>
                </a:lnTo>
                <a:lnTo>
                  <a:pt x="708" y="324"/>
                </a:lnTo>
                <a:lnTo>
                  <a:pt x="714" y="330"/>
                </a:lnTo>
                <a:lnTo>
                  <a:pt x="720" y="336"/>
                </a:lnTo>
                <a:lnTo>
                  <a:pt x="726" y="336"/>
                </a:lnTo>
                <a:lnTo>
                  <a:pt x="732" y="342"/>
                </a:lnTo>
                <a:lnTo>
                  <a:pt x="738" y="348"/>
                </a:lnTo>
                <a:lnTo>
                  <a:pt x="744" y="348"/>
                </a:lnTo>
                <a:lnTo>
                  <a:pt x="750" y="354"/>
                </a:lnTo>
                <a:lnTo>
                  <a:pt x="756" y="354"/>
                </a:lnTo>
                <a:lnTo>
                  <a:pt x="762" y="360"/>
                </a:lnTo>
              </a:path>
            </a:pathLst>
          </a:custGeom>
          <a:noFill/>
          <a:ln w="19050" cap="flat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6" name="Freeform 83"/>
          <p:cNvSpPr>
            <a:spLocks/>
          </p:cNvSpPr>
          <p:nvPr/>
        </p:nvSpPr>
        <p:spPr bwMode="auto">
          <a:xfrm>
            <a:off x="7900222" y="3925213"/>
            <a:ext cx="885825" cy="1514475"/>
          </a:xfrm>
          <a:custGeom>
            <a:avLst/>
            <a:gdLst>
              <a:gd name="T0" fmla="*/ 6 w 558"/>
              <a:gd name="T1" fmla="*/ 6 h 954"/>
              <a:gd name="T2" fmla="*/ 18 w 558"/>
              <a:gd name="T3" fmla="*/ 12 h 954"/>
              <a:gd name="T4" fmla="*/ 30 w 558"/>
              <a:gd name="T5" fmla="*/ 18 h 954"/>
              <a:gd name="T6" fmla="*/ 42 w 558"/>
              <a:gd name="T7" fmla="*/ 30 h 954"/>
              <a:gd name="T8" fmla="*/ 54 w 558"/>
              <a:gd name="T9" fmla="*/ 36 h 954"/>
              <a:gd name="T10" fmla="*/ 66 w 558"/>
              <a:gd name="T11" fmla="*/ 48 h 954"/>
              <a:gd name="T12" fmla="*/ 78 w 558"/>
              <a:gd name="T13" fmla="*/ 54 h 954"/>
              <a:gd name="T14" fmla="*/ 90 w 558"/>
              <a:gd name="T15" fmla="*/ 66 h 954"/>
              <a:gd name="T16" fmla="*/ 102 w 558"/>
              <a:gd name="T17" fmla="*/ 72 h 954"/>
              <a:gd name="T18" fmla="*/ 114 w 558"/>
              <a:gd name="T19" fmla="*/ 78 h 954"/>
              <a:gd name="T20" fmla="*/ 126 w 558"/>
              <a:gd name="T21" fmla="*/ 90 h 954"/>
              <a:gd name="T22" fmla="*/ 138 w 558"/>
              <a:gd name="T23" fmla="*/ 102 h 954"/>
              <a:gd name="T24" fmla="*/ 150 w 558"/>
              <a:gd name="T25" fmla="*/ 108 h 954"/>
              <a:gd name="T26" fmla="*/ 162 w 558"/>
              <a:gd name="T27" fmla="*/ 120 h 954"/>
              <a:gd name="T28" fmla="*/ 174 w 558"/>
              <a:gd name="T29" fmla="*/ 132 h 954"/>
              <a:gd name="T30" fmla="*/ 186 w 558"/>
              <a:gd name="T31" fmla="*/ 138 h 954"/>
              <a:gd name="T32" fmla="*/ 198 w 558"/>
              <a:gd name="T33" fmla="*/ 150 h 954"/>
              <a:gd name="T34" fmla="*/ 210 w 558"/>
              <a:gd name="T35" fmla="*/ 162 h 954"/>
              <a:gd name="T36" fmla="*/ 222 w 558"/>
              <a:gd name="T37" fmla="*/ 174 h 954"/>
              <a:gd name="T38" fmla="*/ 234 w 558"/>
              <a:gd name="T39" fmla="*/ 186 h 954"/>
              <a:gd name="T40" fmla="*/ 246 w 558"/>
              <a:gd name="T41" fmla="*/ 198 h 954"/>
              <a:gd name="T42" fmla="*/ 258 w 558"/>
              <a:gd name="T43" fmla="*/ 204 h 954"/>
              <a:gd name="T44" fmla="*/ 270 w 558"/>
              <a:gd name="T45" fmla="*/ 222 h 954"/>
              <a:gd name="T46" fmla="*/ 282 w 558"/>
              <a:gd name="T47" fmla="*/ 234 h 954"/>
              <a:gd name="T48" fmla="*/ 294 w 558"/>
              <a:gd name="T49" fmla="*/ 246 h 954"/>
              <a:gd name="T50" fmla="*/ 306 w 558"/>
              <a:gd name="T51" fmla="*/ 258 h 954"/>
              <a:gd name="T52" fmla="*/ 318 w 558"/>
              <a:gd name="T53" fmla="*/ 270 h 954"/>
              <a:gd name="T54" fmla="*/ 330 w 558"/>
              <a:gd name="T55" fmla="*/ 288 h 954"/>
              <a:gd name="T56" fmla="*/ 342 w 558"/>
              <a:gd name="T57" fmla="*/ 300 h 954"/>
              <a:gd name="T58" fmla="*/ 354 w 558"/>
              <a:gd name="T59" fmla="*/ 318 h 954"/>
              <a:gd name="T60" fmla="*/ 372 w 558"/>
              <a:gd name="T61" fmla="*/ 336 h 954"/>
              <a:gd name="T62" fmla="*/ 384 w 558"/>
              <a:gd name="T63" fmla="*/ 354 h 954"/>
              <a:gd name="T64" fmla="*/ 390 w 558"/>
              <a:gd name="T65" fmla="*/ 366 h 954"/>
              <a:gd name="T66" fmla="*/ 402 w 558"/>
              <a:gd name="T67" fmla="*/ 390 h 954"/>
              <a:gd name="T68" fmla="*/ 420 w 558"/>
              <a:gd name="T69" fmla="*/ 408 h 954"/>
              <a:gd name="T70" fmla="*/ 426 w 558"/>
              <a:gd name="T71" fmla="*/ 420 h 954"/>
              <a:gd name="T72" fmla="*/ 438 w 558"/>
              <a:gd name="T73" fmla="*/ 438 h 954"/>
              <a:gd name="T74" fmla="*/ 450 w 558"/>
              <a:gd name="T75" fmla="*/ 462 h 954"/>
              <a:gd name="T76" fmla="*/ 462 w 558"/>
              <a:gd name="T77" fmla="*/ 486 h 954"/>
              <a:gd name="T78" fmla="*/ 468 w 558"/>
              <a:gd name="T79" fmla="*/ 504 h 954"/>
              <a:gd name="T80" fmla="*/ 480 w 558"/>
              <a:gd name="T81" fmla="*/ 528 h 954"/>
              <a:gd name="T82" fmla="*/ 486 w 558"/>
              <a:gd name="T83" fmla="*/ 546 h 954"/>
              <a:gd name="T84" fmla="*/ 492 w 558"/>
              <a:gd name="T85" fmla="*/ 564 h 954"/>
              <a:gd name="T86" fmla="*/ 498 w 558"/>
              <a:gd name="T87" fmla="*/ 576 h 954"/>
              <a:gd name="T88" fmla="*/ 504 w 558"/>
              <a:gd name="T89" fmla="*/ 600 h 954"/>
              <a:gd name="T90" fmla="*/ 510 w 558"/>
              <a:gd name="T91" fmla="*/ 618 h 954"/>
              <a:gd name="T92" fmla="*/ 516 w 558"/>
              <a:gd name="T93" fmla="*/ 636 h 954"/>
              <a:gd name="T94" fmla="*/ 522 w 558"/>
              <a:gd name="T95" fmla="*/ 654 h 954"/>
              <a:gd name="T96" fmla="*/ 528 w 558"/>
              <a:gd name="T97" fmla="*/ 678 h 954"/>
              <a:gd name="T98" fmla="*/ 534 w 558"/>
              <a:gd name="T99" fmla="*/ 708 h 954"/>
              <a:gd name="T100" fmla="*/ 540 w 558"/>
              <a:gd name="T101" fmla="*/ 738 h 954"/>
              <a:gd name="T102" fmla="*/ 546 w 558"/>
              <a:gd name="T103" fmla="*/ 774 h 954"/>
              <a:gd name="T104" fmla="*/ 552 w 558"/>
              <a:gd name="T105" fmla="*/ 822 h 954"/>
              <a:gd name="T106" fmla="*/ 558 w 558"/>
              <a:gd name="T107" fmla="*/ 888 h 9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558" h="954">
                <a:moveTo>
                  <a:pt x="0" y="0"/>
                </a:moveTo>
                <a:lnTo>
                  <a:pt x="6" y="6"/>
                </a:lnTo>
                <a:lnTo>
                  <a:pt x="12" y="6"/>
                </a:lnTo>
                <a:lnTo>
                  <a:pt x="18" y="12"/>
                </a:lnTo>
                <a:lnTo>
                  <a:pt x="24" y="18"/>
                </a:lnTo>
                <a:lnTo>
                  <a:pt x="30" y="18"/>
                </a:lnTo>
                <a:lnTo>
                  <a:pt x="36" y="24"/>
                </a:lnTo>
                <a:lnTo>
                  <a:pt x="42" y="30"/>
                </a:lnTo>
                <a:lnTo>
                  <a:pt x="48" y="36"/>
                </a:lnTo>
                <a:lnTo>
                  <a:pt x="54" y="36"/>
                </a:lnTo>
                <a:lnTo>
                  <a:pt x="60" y="42"/>
                </a:lnTo>
                <a:lnTo>
                  <a:pt x="66" y="48"/>
                </a:lnTo>
                <a:lnTo>
                  <a:pt x="72" y="48"/>
                </a:lnTo>
                <a:lnTo>
                  <a:pt x="78" y="54"/>
                </a:lnTo>
                <a:lnTo>
                  <a:pt x="84" y="60"/>
                </a:lnTo>
                <a:lnTo>
                  <a:pt x="90" y="66"/>
                </a:lnTo>
                <a:lnTo>
                  <a:pt x="96" y="66"/>
                </a:lnTo>
                <a:lnTo>
                  <a:pt x="102" y="72"/>
                </a:lnTo>
                <a:lnTo>
                  <a:pt x="108" y="78"/>
                </a:lnTo>
                <a:lnTo>
                  <a:pt x="114" y="78"/>
                </a:lnTo>
                <a:lnTo>
                  <a:pt x="120" y="84"/>
                </a:lnTo>
                <a:lnTo>
                  <a:pt x="126" y="90"/>
                </a:lnTo>
                <a:lnTo>
                  <a:pt x="132" y="96"/>
                </a:lnTo>
                <a:lnTo>
                  <a:pt x="138" y="102"/>
                </a:lnTo>
                <a:lnTo>
                  <a:pt x="144" y="102"/>
                </a:lnTo>
                <a:lnTo>
                  <a:pt x="150" y="108"/>
                </a:lnTo>
                <a:lnTo>
                  <a:pt x="156" y="114"/>
                </a:lnTo>
                <a:lnTo>
                  <a:pt x="162" y="120"/>
                </a:lnTo>
                <a:lnTo>
                  <a:pt x="168" y="126"/>
                </a:lnTo>
                <a:lnTo>
                  <a:pt x="174" y="132"/>
                </a:lnTo>
                <a:lnTo>
                  <a:pt x="180" y="132"/>
                </a:lnTo>
                <a:lnTo>
                  <a:pt x="186" y="138"/>
                </a:lnTo>
                <a:lnTo>
                  <a:pt x="192" y="144"/>
                </a:lnTo>
                <a:lnTo>
                  <a:pt x="198" y="150"/>
                </a:lnTo>
                <a:lnTo>
                  <a:pt x="204" y="156"/>
                </a:lnTo>
                <a:lnTo>
                  <a:pt x="210" y="162"/>
                </a:lnTo>
                <a:lnTo>
                  <a:pt x="216" y="168"/>
                </a:lnTo>
                <a:lnTo>
                  <a:pt x="222" y="174"/>
                </a:lnTo>
                <a:lnTo>
                  <a:pt x="228" y="180"/>
                </a:lnTo>
                <a:lnTo>
                  <a:pt x="234" y="186"/>
                </a:lnTo>
                <a:lnTo>
                  <a:pt x="240" y="192"/>
                </a:lnTo>
                <a:lnTo>
                  <a:pt x="246" y="198"/>
                </a:lnTo>
                <a:lnTo>
                  <a:pt x="252" y="198"/>
                </a:lnTo>
                <a:lnTo>
                  <a:pt x="258" y="204"/>
                </a:lnTo>
                <a:lnTo>
                  <a:pt x="270" y="216"/>
                </a:lnTo>
                <a:lnTo>
                  <a:pt x="270" y="222"/>
                </a:lnTo>
                <a:lnTo>
                  <a:pt x="276" y="228"/>
                </a:lnTo>
                <a:lnTo>
                  <a:pt x="282" y="234"/>
                </a:lnTo>
                <a:lnTo>
                  <a:pt x="288" y="240"/>
                </a:lnTo>
                <a:lnTo>
                  <a:pt x="294" y="246"/>
                </a:lnTo>
                <a:lnTo>
                  <a:pt x="300" y="252"/>
                </a:lnTo>
                <a:lnTo>
                  <a:pt x="306" y="258"/>
                </a:lnTo>
                <a:lnTo>
                  <a:pt x="312" y="264"/>
                </a:lnTo>
                <a:lnTo>
                  <a:pt x="318" y="270"/>
                </a:lnTo>
                <a:lnTo>
                  <a:pt x="330" y="282"/>
                </a:lnTo>
                <a:lnTo>
                  <a:pt x="330" y="288"/>
                </a:lnTo>
                <a:lnTo>
                  <a:pt x="336" y="294"/>
                </a:lnTo>
                <a:lnTo>
                  <a:pt x="342" y="300"/>
                </a:lnTo>
                <a:lnTo>
                  <a:pt x="354" y="312"/>
                </a:lnTo>
                <a:lnTo>
                  <a:pt x="354" y="318"/>
                </a:lnTo>
                <a:lnTo>
                  <a:pt x="360" y="324"/>
                </a:lnTo>
                <a:lnTo>
                  <a:pt x="372" y="336"/>
                </a:lnTo>
                <a:lnTo>
                  <a:pt x="372" y="342"/>
                </a:lnTo>
                <a:lnTo>
                  <a:pt x="384" y="354"/>
                </a:lnTo>
                <a:lnTo>
                  <a:pt x="384" y="360"/>
                </a:lnTo>
                <a:lnTo>
                  <a:pt x="390" y="366"/>
                </a:lnTo>
                <a:lnTo>
                  <a:pt x="402" y="378"/>
                </a:lnTo>
                <a:lnTo>
                  <a:pt x="402" y="390"/>
                </a:lnTo>
                <a:lnTo>
                  <a:pt x="408" y="396"/>
                </a:lnTo>
                <a:lnTo>
                  <a:pt x="420" y="408"/>
                </a:lnTo>
                <a:lnTo>
                  <a:pt x="420" y="414"/>
                </a:lnTo>
                <a:lnTo>
                  <a:pt x="426" y="420"/>
                </a:lnTo>
                <a:lnTo>
                  <a:pt x="426" y="426"/>
                </a:lnTo>
                <a:lnTo>
                  <a:pt x="438" y="438"/>
                </a:lnTo>
                <a:lnTo>
                  <a:pt x="438" y="450"/>
                </a:lnTo>
                <a:lnTo>
                  <a:pt x="450" y="462"/>
                </a:lnTo>
                <a:lnTo>
                  <a:pt x="450" y="474"/>
                </a:lnTo>
                <a:lnTo>
                  <a:pt x="462" y="486"/>
                </a:lnTo>
                <a:lnTo>
                  <a:pt x="462" y="498"/>
                </a:lnTo>
                <a:lnTo>
                  <a:pt x="468" y="504"/>
                </a:lnTo>
                <a:lnTo>
                  <a:pt x="468" y="516"/>
                </a:lnTo>
                <a:lnTo>
                  <a:pt x="480" y="528"/>
                </a:lnTo>
                <a:lnTo>
                  <a:pt x="480" y="540"/>
                </a:lnTo>
                <a:lnTo>
                  <a:pt x="486" y="546"/>
                </a:lnTo>
                <a:lnTo>
                  <a:pt x="486" y="558"/>
                </a:lnTo>
                <a:lnTo>
                  <a:pt x="492" y="564"/>
                </a:lnTo>
                <a:lnTo>
                  <a:pt x="492" y="570"/>
                </a:lnTo>
                <a:lnTo>
                  <a:pt x="498" y="576"/>
                </a:lnTo>
                <a:lnTo>
                  <a:pt x="498" y="594"/>
                </a:lnTo>
                <a:lnTo>
                  <a:pt x="504" y="600"/>
                </a:lnTo>
                <a:lnTo>
                  <a:pt x="504" y="612"/>
                </a:lnTo>
                <a:lnTo>
                  <a:pt x="510" y="618"/>
                </a:lnTo>
                <a:lnTo>
                  <a:pt x="510" y="630"/>
                </a:lnTo>
                <a:lnTo>
                  <a:pt x="516" y="636"/>
                </a:lnTo>
                <a:lnTo>
                  <a:pt x="516" y="648"/>
                </a:lnTo>
                <a:lnTo>
                  <a:pt x="522" y="654"/>
                </a:lnTo>
                <a:lnTo>
                  <a:pt x="522" y="672"/>
                </a:lnTo>
                <a:lnTo>
                  <a:pt x="528" y="678"/>
                </a:lnTo>
                <a:lnTo>
                  <a:pt x="528" y="702"/>
                </a:lnTo>
                <a:lnTo>
                  <a:pt x="534" y="708"/>
                </a:lnTo>
                <a:lnTo>
                  <a:pt x="534" y="732"/>
                </a:lnTo>
                <a:lnTo>
                  <a:pt x="540" y="738"/>
                </a:lnTo>
                <a:lnTo>
                  <a:pt x="540" y="768"/>
                </a:lnTo>
                <a:lnTo>
                  <a:pt x="546" y="774"/>
                </a:lnTo>
                <a:lnTo>
                  <a:pt x="546" y="810"/>
                </a:lnTo>
                <a:lnTo>
                  <a:pt x="552" y="822"/>
                </a:lnTo>
                <a:lnTo>
                  <a:pt x="552" y="870"/>
                </a:lnTo>
                <a:lnTo>
                  <a:pt x="558" y="888"/>
                </a:lnTo>
                <a:lnTo>
                  <a:pt x="558" y="954"/>
                </a:lnTo>
              </a:path>
            </a:pathLst>
          </a:custGeom>
          <a:noFill/>
          <a:ln w="19050" cap="flat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9" name="Rectangle 68"/>
          <p:cNvSpPr>
            <a:spLocks noChangeArrowheads="1"/>
          </p:cNvSpPr>
          <p:nvPr/>
        </p:nvSpPr>
        <p:spPr bwMode="auto">
          <a:xfrm>
            <a:off x="2523359" y="5207913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1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0" name="Rectangle 68"/>
          <p:cNvSpPr>
            <a:spLocks noChangeArrowheads="1"/>
          </p:cNvSpPr>
          <p:nvPr/>
        </p:nvSpPr>
        <p:spPr bwMode="auto">
          <a:xfrm>
            <a:off x="2523359" y="3988713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2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1" name="Rectangle 68"/>
          <p:cNvSpPr>
            <a:spLocks noChangeArrowheads="1"/>
          </p:cNvSpPr>
          <p:nvPr/>
        </p:nvSpPr>
        <p:spPr bwMode="auto">
          <a:xfrm>
            <a:off x="2523359" y="2769513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4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2" name="Rectangle 68"/>
          <p:cNvSpPr>
            <a:spLocks noChangeArrowheads="1"/>
          </p:cNvSpPr>
          <p:nvPr/>
        </p:nvSpPr>
        <p:spPr bwMode="auto">
          <a:xfrm>
            <a:off x="2523359" y="1626513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8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3" name="Rectangle 40"/>
          <p:cNvSpPr>
            <a:spLocks noChangeArrowheads="1"/>
          </p:cNvSpPr>
          <p:nvPr/>
        </p:nvSpPr>
        <p:spPr bwMode="auto">
          <a:xfrm>
            <a:off x="4199759" y="5609288"/>
            <a:ext cx="299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.1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4" name="Rectangle 62"/>
          <p:cNvSpPr>
            <a:spLocks noChangeArrowheads="1"/>
          </p:cNvSpPr>
          <p:nvPr/>
        </p:nvSpPr>
        <p:spPr bwMode="auto">
          <a:xfrm>
            <a:off x="8638824" y="5609288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1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6" name="Rectangle 40"/>
          <p:cNvSpPr>
            <a:spLocks noChangeArrowheads="1"/>
          </p:cNvSpPr>
          <p:nvPr/>
        </p:nvSpPr>
        <p:spPr bwMode="auto">
          <a:xfrm>
            <a:off x="2801928" y="5588913"/>
            <a:ext cx="5001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.05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7" name="Rectangle 40"/>
          <p:cNvSpPr>
            <a:spLocks noChangeArrowheads="1"/>
          </p:cNvSpPr>
          <p:nvPr/>
        </p:nvSpPr>
        <p:spPr bwMode="auto">
          <a:xfrm>
            <a:off x="7328997" y="5612265"/>
            <a:ext cx="299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.5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8" name="Rectangle 40"/>
          <p:cNvSpPr>
            <a:spLocks noChangeArrowheads="1"/>
          </p:cNvSpPr>
          <p:nvPr/>
        </p:nvSpPr>
        <p:spPr bwMode="auto">
          <a:xfrm>
            <a:off x="5495159" y="5612265"/>
            <a:ext cx="299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.2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cxnSp>
        <p:nvCxnSpPr>
          <p:cNvPr id="2282554" name="Straight Connector 2282553"/>
          <p:cNvCxnSpPr/>
          <p:nvPr/>
        </p:nvCxnSpPr>
        <p:spPr bwMode="auto">
          <a:xfrm>
            <a:off x="3051997" y="4522113"/>
            <a:ext cx="5743575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59614"/>
              </p:ext>
            </p:extLst>
          </p:nvPr>
        </p:nvGraphicFramePr>
        <p:xfrm>
          <a:off x="5301726" y="3381009"/>
          <a:ext cx="986390" cy="657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211" name="Equation" r:id="rId3" imgW="342720" imgH="228600" progId="Equation.DSMT4">
                  <p:embed/>
                </p:oleObj>
              </mc:Choice>
              <mc:Fallback>
                <p:oleObj name="Equation" r:id="rId3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1726" y="3381009"/>
                        <a:ext cx="986390" cy="657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366335"/>
              </p:ext>
            </p:extLst>
          </p:nvPr>
        </p:nvGraphicFramePr>
        <p:xfrm>
          <a:off x="5645040" y="2301200"/>
          <a:ext cx="15716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212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040" y="2301200"/>
                        <a:ext cx="15716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108"/>
          <p:cNvSpPr>
            <a:spLocks noChangeArrowheads="1"/>
          </p:cNvSpPr>
          <p:nvPr/>
        </p:nvSpPr>
        <p:spPr bwMode="auto">
          <a:xfrm>
            <a:off x="4885577" y="5969913"/>
            <a:ext cx="281968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Length  </a:t>
            </a:r>
            <a:r>
              <a:rPr lang="en-US" altLang="en-US" sz="2800" dirty="0">
                <a:solidFill>
                  <a:srgbClr val="000000"/>
                </a:solidFill>
                <a:latin typeface="Helvetica" charset="0"/>
              </a:rPr>
              <a:t>(</a:t>
            </a:r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meters) 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855915" y="2070224"/>
            <a:ext cx="16674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Fragility</a:t>
            </a:r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573410"/>
              </p:ext>
            </p:extLst>
          </p:nvPr>
        </p:nvGraphicFramePr>
        <p:xfrm>
          <a:off x="229846" y="3020338"/>
          <a:ext cx="2104855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213" name="Equation" r:id="rId7" imgW="685800" imgH="660240" progId="Equation.DSMT4">
                  <p:embed/>
                </p:oleObj>
              </mc:Choice>
              <mc:Fallback>
                <p:oleObj name="Equation" r:id="rId7" imgW="6858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46" y="3020338"/>
                        <a:ext cx="2104855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 bwMode="auto">
          <a:xfrm>
            <a:off x="3061522" y="4872950"/>
            <a:ext cx="1323975" cy="636816"/>
          </a:xfrm>
          <a:prstGeom prst="line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054699"/>
              </p:ext>
            </p:extLst>
          </p:nvPr>
        </p:nvGraphicFramePr>
        <p:xfrm>
          <a:off x="3699697" y="4698372"/>
          <a:ext cx="12779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214"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697" y="4698372"/>
                        <a:ext cx="12779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866327"/>
              </p:ext>
            </p:extLst>
          </p:nvPr>
        </p:nvGraphicFramePr>
        <p:xfrm>
          <a:off x="1447800" y="117475"/>
          <a:ext cx="740670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215" name="Equation" r:id="rId11" imgW="2730240" imgH="482400" progId="Equation.DSMT4">
                  <p:embed/>
                </p:oleObj>
              </mc:Choice>
              <mc:Fallback>
                <p:oleObj name="Equation" r:id="rId11" imgW="27302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7475"/>
                        <a:ext cx="740670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966988"/>
              </p:ext>
            </p:extLst>
          </p:nvPr>
        </p:nvGraphicFramePr>
        <p:xfrm>
          <a:off x="6172200" y="4724400"/>
          <a:ext cx="12779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216" name="Equation" r:id="rId13" imgW="444240" imgH="177480" progId="Equation.DSMT4">
                  <p:embed/>
                </p:oleObj>
              </mc:Choice>
              <mc:Fallback>
                <p:oleObj name="Equation" r:id="rId13" imgW="44424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724400"/>
                        <a:ext cx="12779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18830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076450" y="594712"/>
            <a:ext cx="4867275" cy="48291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076450" y="594712"/>
            <a:ext cx="4867275" cy="4829175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reeform 8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216 w 3072"/>
              <a:gd name="T1" fmla="*/ 0 h 3048"/>
              <a:gd name="T2" fmla="*/ 444 w 3072"/>
              <a:gd name="T3" fmla="*/ 0 h 3048"/>
              <a:gd name="T4" fmla="*/ 672 w 3072"/>
              <a:gd name="T5" fmla="*/ 0 h 3048"/>
              <a:gd name="T6" fmla="*/ 906 w 3072"/>
              <a:gd name="T7" fmla="*/ 0 h 3048"/>
              <a:gd name="T8" fmla="*/ 1134 w 3072"/>
              <a:gd name="T9" fmla="*/ 0 h 3048"/>
              <a:gd name="T10" fmla="*/ 1362 w 3072"/>
              <a:gd name="T11" fmla="*/ 0 h 3048"/>
              <a:gd name="T12" fmla="*/ 1596 w 3072"/>
              <a:gd name="T13" fmla="*/ 0 h 3048"/>
              <a:gd name="T14" fmla="*/ 1824 w 3072"/>
              <a:gd name="T15" fmla="*/ 0 h 3048"/>
              <a:gd name="T16" fmla="*/ 2052 w 3072"/>
              <a:gd name="T17" fmla="*/ 0 h 3048"/>
              <a:gd name="T18" fmla="*/ 2286 w 3072"/>
              <a:gd name="T19" fmla="*/ 0 h 3048"/>
              <a:gd name="T20" fmla="*/ 2514 w 3072"/>
              <a:gd name="T21" fmla="*/ 0 h 3048"/>
              <a:gd name="T22" fmla="*/ 2742 w 3072"/>
              <a:gd name="T23" fmla="*/ 0 h 3048"/>
              <a:gd name="T24" fmla="*/ 2976 w 3072"/>
              <a:gd name="T25" fmla="*/ 0 h 3048"/>
              <a:gd name="T26" fmla="*/ 3072 w 3072"/>
              <a:gd name="T27" fmla="*/ 102 h 3048"/>
              <a:gd name="T28" fmla="*/ 3072 w 3072"/>
              <a:gd name="T29" fmla="*/ 276 h 3048"/>
              <a:gd name="T30" fmla="*/ 3072 w 3072"/>
              <a:gd name="T31" fmla="*/ 450 h 3048"/>
              <a:gd name="T32" fmla="*/ 3072 w 3072"/>
              <a:gd name="T33" fmla="*/ 624 h 3048"/>
              <a:gd name="T34" fmla="*/ 3072 w 3072"/>
              <a:gd name="T35" fmla="*/ 798 h 3048"/>
              <a:gd name="T36" fmla="*/ 3072 w 3072"/>
              <a:gd name="T37" fmla="*/ 972 h 3048"/>
              <a:gd name="T38" fmla="*/ 3072 w 3072"/>
              <a:gd name="T39" fmla="*/ 1146 h 3048"/>
              <a:gd name="T40" fmla="*/ 3072 w 3072"/>
              <a:gd name="T41" fmla="*/ 1320 h 3048"/>
              <a:gd name="T42" fmla="*/ 3072 w 3072"/>
              <a:gd name="T43" fmla="*/ 1494 h 3048"/>
              <a:gd name="T44" fmla="*/ 3072 w 3072"/>
              <a:gd name="T45" fmla="*/ 1668 h 3048"/>
              <a:gd name="T46" fmla="*/ 3072 w 3072"/>
              <a:gd name="T47" fmla="*/ 1842 h 3048"/>
              <a:gd name="T48" fmla="*/ 3072 w 3072"/>
              <a:gd name="T49" fmla="*/ 2016 h 3048"/>
              <a:gd name="T50" fmla="*/ 3072 w 3072"/>
              <a:gd name="T51" fmla="*/ 2190 h 3048"/>
              <a:gd name="T52" fmla="*/ 3072 w 3072"/>
              <a:gd name="T53" fmla="*/ 2364 h 3048"/>
              <a:gd name="T54" fmla="*/ 3072 w 3072"/>
              <a:gd name="T55" fmla="*/ 2538 h 3048"/>
              <a:gd name="T56" fmla="*/ 3072 w 3072"/>
              <a:gd name="T57" fmla="*/ 2712 h 3048"/>
              <a:gd name="T58" fmla="*/ 3072 w 3072"/>
              <a:gd name="T59" fmla="*/ 2886 h 3048"/>
              <a:gd name="T60" fmla="*/ 3072 w 3072"/>
              <a:gd name="T61" fmla="*/ 3048 h 3048"/>
              <a:gd name="T62" fmla="*/ 2838 w 3072"/>
              <a:gd name="T63" fmla="*/ 3048 h 3048"/>
              <a:gd name="T64" fmla="*/ 2610 w 3072"/>
              <a:gd name="T65" fmla="*/ 3048 h 3048"/>
              <a:gd name="T66" fmla="*/ 2382 w 3072"/>
              <a:gd name="T67" fmla="*/ 3048 h 3048"/>
              <a:gd name="T68" fmla="*/ 2148 w 3072"/>
              <a:gd name="T69" fmla="*/ 3048 h 3048"/>
              <a:gd name="T70" fmla="*/ 1920 w 3072"/>
              <a:gd name="T71" fmla="*/ 3048 h 3048"/>
              <a:gd name="T72" fmla="*/ 1692 w 3072"/>
              <a:gd name="T73" fmla="*/ 3048 h 3048"/>
              <a:gd name="T74" fmla="*/ 1458 w 3072"/>
              <a:gd name="T75" fmla="*/ 3048 h 3048"/>
              <a:gd name="T76" fmla="*/ 1230 w 3072"/>
              <a:gd name="T77" fmla="*/ 3048 h 3048"/>
              <a:gd name="T78" fmla="*/ 1002 w 3072"/>
              <a:gd name="T79" fmla="*/ 3048 h 3048"/>
              <a:gd name="T80" fmla="*/ 768 w 3072"/>
              <a:gd name="T81" fmla="*/ 3048 h 3048"/>
              <a:gd name="T82" fmla="*/ 540 w 3072"/>
              <a:gd name="T83" fmla="*/ 3048 h 3048"/>
              <a:gd name="T84" fmla="*/ 312 w 3072"/>
              <a:gd name="T85" fmla="*/ 3048 h 3048"/>
              <a:gd name="T86" fmla="*/ 78 w 3072"/>
              <a:gd name="T87" fmla="*/ 3048 h 3048"/>
              <a:gd name="T88" fmla="*/ 0 w 3072"/>
              <a:gd name="T89" fmla="*/ 2946 h 3048"/>
              <a:gd name="T90" fmla="*/ 0 w 3072"/>
              <a:gd name="T91" fmla="*/ 2772 h 3048"/>
              <a:gd name="T92" fmla="*/ 0 w 3072"/>
              <a:gd name="T93" fmla="*/ 2598 h 3048"/>
              <a:gd name="T94" fmla="*/ 0 w 3072"/>
              <a:gd name="T95" fmla="*/ 2424 h 3048"/>
              <a:gd name="T96" fmla="*/ 0 w 3072"/>
              <a:gd name="T97" fmla="*/ 2250 h 3048"/>
              <a:gd name="T98" fmla="*/ 0 w 3072"/>
              <a:gd name="T99" fmla="*/ 2076 h 3048"/>
              <a:gd name="T100" fmla="*/ 0 w 3072"/>
              <a:gd name="T101" fmla="*/ 1902 h 3048"/>
              <a:gd name="T102" fmla="*/ 0 w 3072"/>
              <a:gd name="T103" fmla="*/ 1728 h 3048"/>
              <a:gd name="T104" fmla="*/ 0 w 3072"/>
              <a:gd name="T105" fmla="*/ 1554 h 3048"/>
              <a:gd name="T106" fmla="*/ 0 w 3072"/>
              <a:gd name="T107" fmla="*/ 1380 h 3048"/>
              <a:gd name="T108" fmla="*/ 0 w 3072"/>
              <a:gd name="T109" fmla="*/ 1206 h 3048"/>
              <a:gd name="T110" fmla="*/ 0 w 3072"/>
              <a:gd name="T111" fmla="*/ 1032 h 3048"/>
              <a:gd name="T112" fmla="*/ 0 w 3072"/>
              <a:gd name="T113" fmla="*/ 858 h 3048"/>
              <a:gd name="T114" fmla="*/ 0 w 3072"/>
              <a:gd name="T115" fmla="*/ 684 h 3048"/>
              <a:gd name="T116" fmla="*/ 0 w 3072"/>
              <a:gd name="T117" fmla="*/ 510 h 3048"/>
              <a:gd name="T118" fmla="*/ 0 w 3072"/>
              <a:gd name="T119" fmla="*/ 336 h 3048"/>
              <a:gd name="T120" fmla="*/ 0 w 3072"/>
              <a:gd name="T121" fmla="*/ 162 h 3048"/>
              <a:gd name="T122" fmla="*/ 6 w 3072"/>
              <a:gd name="T123" fmla="*/ 0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20" y="0"/>
                </a:lnTo>
                <a:lnTo>
                  <a:pt x="138" y="0"/>
                </a:lnTo>
                <a:lnTo>
                  <a:pt x="156" y="0"/>
                </a:lnTo>
                <a:lnTo>
                  <a:pt x="174" y="0"/>
                </a:lnTo>
                <a:lnTo>
                  <a:pt x="192" y="0"/>
                </a:lnTo>
                <a:lnTo>
                  <a:pt x="216" y="0"/>
                </a:lnTo>
                <a:lnTo>
                  <a:pt x="234" y="0"/>
                </a:lnTo>
                <a:lnTo>
                  <a:pt x="252" y="0"/>
                </a:lnTo>
                <a:lnTo>
                  <a:pt x="270" y="0"/>
                </a:lnTo>
                <a:lnTo>
                  <a:pt x="288" y="0"/>
                </a:lnTo>
                <a:lnTo>
                  <a:pt x="312" y="0"/>
                </a:lnTo>
                <a:lnTo>
                  <a:pt x="330" y="0"/>
                </a:lnTo>
                <a:lnTo>
                  <a:pt x="348" y="0"/>
                </a:lnTo>
                <a:lnTo>
                  <a:pt x="366" y="0"/>
                </a:lnTo>
                <a:lnTo>
                  <a:pt x="384" y="0"/>
                </a:lnTo>
                <a:lnTo>
                  <a:pt x="408" y="0"/>
                </a:lnTo>
                <a:lnTo>
                  <a:pt x="426" y="0"/>
                </a:lnTo>
                <a:lnTo>
                  <a:pt x="444" y="0"/>
                </a:lnTo>
                <a:lnTo>
                  <a:pt x="462" y="0"/>
                </a:lnTo>
                <a:lnTo>
                  <a:pt x="480" y="0"/>
                </a:lnTo>
                <a:lnTo>
                  <a:pt x="504" y="0"/>
                </a:lnTo>
                <a:lnTo>
                  <a:pt x="522" y="0"/>
                </a:lnTo>
                <a:lnTo>
                  <a:pt x="540" y="0"/>
                </a:lnTo>
                <a:lnTo>
                  <a:pt x="558" y="0"/>
                </a:lnTo>
                <a:lnTo>
                  <a:pt x="576" y="0"/>
                </a:lnTo>
                <a:lnTo>
                  <a:pt x="600" y="0"/>
                </a:lnTo>
                <a:lnTo>
                  <a:pt x="618" y="0"/>
                </a:lnTo>
                <a:lnTo>
                  <a:pt x="636" y="0"/>
                </a:lnTo>
                <a:lnTo>
                  <a:pt x="654" y="0"/>
                </a:lnTo>
                <a:lnTo>
                  <a:pt x="672" y="0"/>
                </a:lnTo>
                <a:lnTo>
                  <a:pt x="690" y="0"/>
                </a:lnTo>
                <a:lnTo>
                  <a:pt x="714" y="0"/>
                </a:lnTo>
                <a:lnTo>
                  <a:pt x="732" y="0"/>
                </a:lnTo>
                <a:lnTo>
                  <a:pt x="750" y="0"/>
                </a:lnTo>
                <a:lnTo>
                  <a:pt x="768" y="0"/>
                </a:lnTo>
                <a:lnTo>
                  <a:pt x="786" y="0"/>
                </a:lnTo>
                <a:lnTo>
                  <a:pt x="810" y="0"/>
                </a:lnTo>
                <a:lnTo>
                  <a:pt x="828" y="0"/>
                </a:lnTo>
                <a:lnTo>
                  <a:pt x="846" y="0"/>
                </a:lnTo>
                <a:lnTo>
                  <a:pt x="864" y="0"/>
                </a:lnTo>
                <a:lnTo>
                  <a:pt x="882" y="0"/>
                </a:lnTo>
                <a:lnTo>
                  <a:pt x="906" y="0"/>
                </a:lnTo>
                <a:lnTo>
                  <a:pt x="924" y="0"/>
                </a:lnTo>
                <a:lnTo>
                  <a:pt x="942" y="0"/>
                </a:lnTo>
                <a:lnTo>
                  <a:pt x="960" y="0"/>
                </a:lnTo>
                <a:lnTo>
                  <a:pt x="978" y="0"/>
                </a:lnTo>
                <a:lnTo>
                  <a:pt x="1002" y="0"/>
                </a:lnTo>
                <a:lnTo>
                  <a:pt x="1020" y="0"/>
                </a:lnTo>
                <a:lnTo>
                  <a:pt x="1038" y="0"/>
                </a:lnTo>
                <a:lnTo>
                  <a:pt x="1056" y="0"/>
                </a:lnTo>
                <a:lnTo>
                  <a:pt x="1074" y="0"/>
                </a:lnTo>
                <a:lnTo>
                  <a:pt x="1098" y="0"/>
                </a:lnTo>
                <a:lnTo>
                  <a:pt x="1116" y="0"/>
                </a:lnTo>
                <a:lnTo>
                  <a:pt x="1134" y="0"/>
                </a:lnTo>
                <a:lnTo>
                  <a:pt x="1152" y="0"/>
                </a:lnTo>
                <a:lnTo>
                  <a:pt x="1170" y="0"/>
                </a:lnTo>
                <a:lnTo>
                  <a:pt x="1194" y="0"/>
                </a:lnTo>
                <a:lnTo>
                  <a:pt x="1212" y="0"/>
                </a:lnTo>
                <a:lnTo>
                  <a:pt x="1230" y="0"/>
                </a:lnTo>
                <a:lnTo>
                  <a:pt x="1248" y="0"/>
                </a:lnTo>
                <a:lnTo>
                  <a:pt x="1266" y="0"/>
                </a:lnTo>
                <a:lnTo>
                  <a:pt x="1284" y="0"/>
                </a:lnTo>
                <a:lnTo>
                  <a:pt x="1308" y="0"/>
                </a:lnTo>
                <a:lnTo>
                  <a:pt x="1326" y="0"/>
                </a:lnTo>
                <a:lnTo>
                  <a:pt x="1344" y="0"/>
                </a:lnTo>
                <a:lnTo>
                  <a:pt x="1362" y="0"/>
                </a:lnTo>
                <a:lnTo>
                  <a:pt x="1380" y="0"/>
                </a:lnTo>
                <a:lnTo>
                  <a:pt x="1404" y="0"/>
                </a:lnTo>
                <a:lnTo>
                  <a:pt x="1422" y="0"/>
                </a:lnTo>
                <a:lnTo>
                  <a:pt x="1440" y="0"/>
                </a:lnTo>
                <a:lnTo>
                  <a:pt x="1458" y="0"/>
                </a:lnTo>
                <a:lnTo>
                  <a:pt x="1476" y="0"/>
                </a:lnTo>
                <a:lnTo>
                  <a:pt x="1500" y="0"/>
                </a:lnTo>
                <a:lnTo>
                  <a:pt x="1518" y="0"/>
                </a:lnTo>
                <a:lnTo>
                  <a:pt x="1536" y="0"/>
                </a:lnTo>
                <a:lnTo>
                  <a:pt x="1554" y="0"/>
                </a:lnTo>
                <a:lnTo>
                  <a:pt x="1572" y="0"/>
                </a:lnTo>
                <a:lnTo>
                  <a:pt x="1596" y="0"/>
                </a:lnTo>
                <a:lnTo>
                  <a:pt x="1614" y="0"/>
                </a:lnTo>
                <a:lnTo>
                  <a:pt x="1632" y="0"/>
                </a:lnTo>
                <a:lnTo>
                  <a:pt x="1650" y="0"/>
                </a:lnTo>
                <a:lnTo>
                  <a:pt x="1668" y="0"/>
                </a:lnTo>
                <a:lnTo>
                  <a:pt x="1692" y="0"/>
                </a:lnTo>
                <a:lnTo>
                  <a:pt x="1710" y="0"/>
                </a:lnTo>
                <a:lnTo>
                  <a:pt x="1728" y="0"/>
                </a:lnTo>
                <a:lnTo>
                  <a:pt x="1746" y="0"/>
                </a:lnTo>
                <a:lnTo>
                  <a:pt x="1764" y="0"/>
                </a:lnTo>
                <a:lnTo>
                  <a:pt x="1788" y="0"/>
                </a:lnTo>
                <a:lnTo>
                  <a:pt x="1806" y="0"/>
                </a:lnTo>
                <a:lnTo>
                  <a:pt x="1824" y="0"/>
                </a:lnTo>
                <a:lnTo>
                  <a:pt x="1842" y="0"/>
                </a:lnTo>
                <a:lnTo>
                  <a:pt x="1860" y="0"/>
                </a:lnTo>
                <a:lnTo>
                  <a:pt x="1878" y="0"/>
                </a:lnTo>
                <a:lnTo>
                  <a:pt x="1902" y="0"/>
                </a:lnTo>
                <a:lnTo>
                  <a:pt x="1920" y="0"/>
                </a:lnTo>
                <a:lnTo>
                  <a:pt x="1938" y="0"/>
                </a:lnTo>
                <a:lnTo>
                  <a:pt x="1956" y="0"/>
                </a:lnTo>
                <a:lnTo>
                  <a:pt x="1974" y="0"/>
                </a:lnTo>
                <a:lnTo>
                  <a:pt x="1998" y="0"/>
                </a:lnTo>
                <a:lnTo>
                  <a:pt x="2016" y="0"/>
                </a:lnTo>
                <a:lnTo>
                  <a:pt x="2034" y="0"/>
                </a:lnTo>
                <a:lnTo>
                  <a:pt x="2052" y="0"/>
                </a:lnTo>
                <a:lnTo>
                  <a:pt x="2070" y="0"/>
                </a:lnTo>
                <a:lnTo>
                  <a:pt x="2094" y="0"/>
                </a:lnTo>
                <a:lnTo>
                  <a:pt x="2112" y="0"/>
                </a:lnTo>
                <a:lnTo>
                  <a:pt x="2130" y="0"/>
                </a:lnTo>
                <a:lnTo>
                  <a:pt x="2148" y="0"/>
                </a:lnTo>
                <a:lnTo>
                  <a:pt x="2166" y="0"/>
                </a:lnTo>
                <a:lnTo>
                  <a:pt x="2190" y="0"/>
                </a:lnTo>
                <a:lnTo>
                  <a:pt x="2208" y="0"/>
                </a:lnTo>
                <a:lnTo>
                  <a:pt x="2226" y="0"/>
                </a:lnTo>
                <a:lnTo>
                  <a:pt x="2244" y="0"/>
                </a:lnTo>
                <a:lnTo>
                  <a:pt x="2262" y="0"/>
                </a:lnTo>
                <a:lnTo>
                  <a:pt x="2286" y="0"/>
                </a:lnTo>
                <a:lnTo>
                  <a:pt x="2304" y="0"/>
                </a:lnTo>
                <a:lnTo>
                  <a:pt x="2322" y="0"/>
                </a:lnTo>
                <a:lnTo>
                  <a:pt x="2340" y="0"/>
                </a:lnTo>
                <a:lnTo>
                  <a:pt x="2358" y="0"/>
                </a:lnTo>
                <a:lnTo>
                  <a:pt x="2382" y="0"/>
                </a:lnTo>
                <a:lnTo>
                  <a:pt x="2400" y="0"/>
                </a:lnTo>
                <a:lnTo>
                  <a:pt x="2418" y="0"/>
                </a:lnTo>
                <a:lnTo>
                  <a:pt x="2436" y="0"/>
                </a:lnTo>
                <a:lnTo>
                  <a:pt x="2454" y="0"/>
                </a:lnTo>
                <a:lnTo>
                  <a:pt x="2472" y="0"/>
                </a:lnTo>
                <a:lnTo>
                  <a:pt x="2496" y="0"/>
                </a:lnTo>
                <a:lnTo>
                  <a:pt x="2514" y="0"/>
                </a:lnTo>
                <a:lnTo>
                  <a:pt x="2532" y="0"/>
                </a:lnTo>
                <a:lnTo>
                  <a:pt x="2550" y="0"/>
                </a:lnTo>
                <a:lnTo>
                  <a:pt x="2568" y="0"/>
                </a:lnTo>
                <a:lnTo>
                  <a:pt x="2592" y="0"/>
                </a:lnTo>
                <a:lnTo>
                  <a:pt x="2610" y="0"/>
                </a:lnTo>
                <a:lnTo>
                  <a:pt x="2628" y="0"/>
                </a:lnTo>
                <a:lnTo>
                  <a:pt x="2646" y="0"/>
                </a:lnTo>
                <a:lnTo>
                  <a:pt x="2664" y="0"/>
                </a:lnTo>
                <a:lnTo>
                  <a:pt x="2688" y="0"/>
                </a:lnTo>
                <a:lnTo>
                  <a:pt x="2706" y="0"/>
                </a:lnTo>
                <a:lnTo>
                  <a:pt x="2724" y="0"/>
                </a:lnTo>
                <a:lnTo>
                  <a:pt x="2742" y="0"/>
                </a:lnTo>
                <a:lnTo>
                  <a:pt x="2760" y="0"/>
                </a:lnTo>
                <a:lnTo>
                  <a:pt x="2784" y="0"/>
                </a:lnTo>
                <a:lnTo>
                  <a:pt x="2802" y="0"/>
                </a:lnTo>
                <a:lnTo>
                  <a:pt x="2820" y="0"/>
                </a:lnTo>
                <a:lnTo>
                  <a:pt x="2838" y="0"/>
                </a:lnTo>
                <a:lnTo>
                  <a:pt x="2856" y="0"/>
                </a:lnTo>
                <a:lnTo>
                  <a:pt x="2880" y="0"/>
                </a:lnTo>
                <a:lnTo>
                  <a:pt x="2898" y="0"/>
                </a:lnTo>
                <a:lnTo>
                  <a:pt x="2916" y="0"/>
                </a:lnTo>
                <a:lnTo>
                  <a:pt x="2934" y="0"/>
                </a:lnTo>
                <a:lnTo>
                  <a:pt x="2952" y="0"/>
                </a:lnTo>
                <a:lnTo>
                  <a:pt x="2976" y="0"/>
                </a:lnTo>
                <a:lnTo>
                  <a:pt x="2994" y="0"/>
                </a:lnTo>
                <a:lnTo>
                  <a:pt x="3012" y="0"/>
                </a:lnTo>
                <a:lnTo>
                  <a:pt x="3030" y="0"/>
                </a:lnTo>
                <a:lnTo>
                  <a:pt x="3048" y="0"/>
                </a:lnTo>
                <a:lnTo>
                  <a:pt x="3072" y="6"/>
                </a:lnTo>
                <a:lnTo>
                  <a:pt x="3072" y="18"/>
                </a:lnTo>
                <a:lnTo>
                  <a:pt x="3072" y="30"/>
                </a:lnTo>
                <a:lnTo>
                  <a:pt x="3072" y="48"/>
                </a:lnTo>
                <a:lnTo>
                  <a:pt x="3072" y="60"/>
                </a:lnTo>
                <a:lnTo>
                  <a:pt x="3072" y="78"/>
                </a:lnTo>
                <a:lnTo>
                  <a:pt x="3072" y="90"/>
                </a:lnTo>
                <a:lnTo>
                  <a:pt x="3072" y="102"/>
                </a:lnTo>
                <a:lnTo>
                  <a:pt x="3072" y="120"/>
                </a:lnTo>
                <a:lnTo>
                  <a:pt x="3072" y="132"/>
                </a:lnTo>
                <a:lnTo>
                  <a:pt x="3072" y="150"/>
                </a:lnTo>
                <a:lnTo>
                  <a:pt x="3072" y="162"/>
                </a:lnTo>
                <a:lnTo>
                  <a:pt x="3072" y="174"/>
                </a:lnTo>
                <a:lnTo>
                  <a:pt x="3072" y="192"/>
                </a:lnTo>
                <a:lnTo>
                  <a:pt x="3072" y="204"/>
                </a:lnTo>
                <a:lnTo>
                  <a:pt x="3072" y="222"/>
                </a:lnTo>
                <a:lnTo>
                  <a:pt x="3072" y="234"/>
                </a:lnTo>
                <a:lnTo>
                  <a:pt x="3072" y="252"/>
                </a:lnTo>
                <a:lnTo>
                  <a:pt x="3072" y="264"/>
                </a:lnTo>
                <a:lnTo>
                  <a:pt x="3072" y="276"/>
                </a:lnTo>
                <a:lnTo>
                  <a:pt x="3072" y="294"/>
                </a:lnTo>
                <a:lnTo>
                  <a:pt x="3072" y="306"/>
                </a:lnTo>
                <a:lnTo>
                  <a:pt x="3072" y="324"/>
                </a:lnTo>
                <a:lnTo>
                  <a:pt x="3072" y="336"/>
                </a:lnTo>
                <a:lnTo>
                  <a:pt x="3072" y="348"/>
                </a:lnTo>
                <a:lnTo>
                  <a:pt x="3072" y="366"/>
                </a:lnTo>
                <a:lnTo>
                  <a:pt x="3072" y="378"/>
                </a:lnTo>
                <a:lnTo>
                  <a:pt x="3072" y="396"/>
                </a:lnTo>
                <a:lnTo>
                  <a:pt x="3072" y="408"/>
                </a:lnTo>
                <a:lnTo>
                  <a:pt x="3072" y="426"/>
                </a:lnTo>
                <a:lnTo>
                  <a:pt x="3072" y="438"/>
                </a:lnTo>
                <a:lnTo>
                  <a:pt x="3072" y="450"/>
                </a:lnTo>
                <a:lnTo>
                  <a:pt x="3072" y="468"/>
                </a:lnTo>
                <a:lnTo>
                  <a:pt x="3072" y="480"/>
                </a:lnTo>
                <a:lnTo>
                  <a:pt x="3072" y="498"/>
                </a:lnTo>
                <a:lnTo>
                  <a:pt x="3072" y="510"/>
                </a:lnTo>
                <a:lnTo>
                  <a:pt x="3072" y="522"/>
                </a:lnTo>
                <a:lnTo>
                  <a:pt x="3072" y="540"/>
                </a:lnTo>
                <a:lnTo>
                  <a:pt x="3072" y="552"/>
                </a:lnTo>
                <a:lnTo>
                  <a:pt x="3072" y="570"/>
                </a:lnTo>
                <a:lnTo>
                  <a:pt x="3072" y="582"/>
                </a:lnTo>
                <a:lnTo>
                  <a:pt x="3072" y="594"/>
                </a:lnTo>
                <a:lnTo>
                  <a:pt x="3072" y="612"/>
                </a:lnTo>
                <a:lnTo>
                  <a:pt x="3072" y="624"/>
                </a:lnTo>
                <a:lnTo>
                  <a:pt x="3072" y="642"/>
                </a:lnTo>
                <a:lnTo>
                  <a:pt x="3072" y="654"/>
                </a:lnTo>
                <a:lnTo>
                  <a:pt x="3072" y="672"/>
                </a:lnTo>
                <a:lnTo>
                  <a:pt x="3072" y="684"/>
                </a:lnTo>
                <a:lnTo>
                  <a:pt x="3072" y="696"/>
                </a:lnTo>
                <a:lnTo>
                  <a:pt x="3072" y="714"/>
                </a:lnTo>
                <a:lnTo>
                  <a:pt x="3072" y="726"/>
                </a:lnTo>
                <a:lnTo>
                  <a:pt x="3072" y="744"/>
                </a:lnTo>
                <a:lnTo>
                  <a:pt x="3072" y="756"/>
                </a:lnTo>
                <a:lnTo>
                  <a:pt x="3072" y="768"/>
                </a:lnTo>
                <a:lnTo>
                  <a:pt x="3072" y="786"/>
                </a:lnTo>
                <a:lnTo>
                  <a:pt x="3072" y="798"/>
                </a:lnTo>
                <a:lnTo>
                  <a:pt x="3072" y="816"/>
                </a:lnTo>
                <a:lnTo>
                  <a:pt x="3072" y="828"/>
                </a:lnTo>
                <a:lnTo>
                  <a:pt x="3072" y="846"/>
                </a:lnTo>
                <a:lnTo>
                  <a:pt x="3072" y="858"/>
                </a:lnTo>
                <a:lnTo>
                  <a:pt x="3072" y="870"/>
                </a:lnTo>
                <a:lnTo>
                  <a:pt x="3072" y="888"/>
                </a:lnTo>
                <a:lnTo>
                  <a:pt x="3072" y="900"/>
                </a:lnTo>
                <a:lnTo>
                  <a:pt x="3072" y="918"/>
                </a:lnTo>
                <a:lnTo>
                  <a:pt x="3072" y="930"/>
                </a:lnTo>
                <a:lnTo>
                  <a:pt x="3072" y="942"/>
                </a:lnTo>
                <a:lnTo>
                  <a:pt x="3072" y="960"/>
                </a:lnTo>
                <a:lnTo>
                  <a:pt x="3072" y="972"/>
                </a:lnTo>
                <a:lnTo>
                  <a:pt x="3072" y="990"/>
                </a:lnTo>
                <a:lnTo>
                  <a:pt x="3072" y="1002"/>
                </a:lnTo>
                <a:lnTo>
                  <a:pt x="3072" y="1020"/>
                </a:lnTo>
                <a:lnTo>
                  <a:pt x="3072" y="1032"/>
                </a:lnTo>
                <a:lnTo>
                  <a:pt x="3072" y="1044"/>
                </a:lnTo>
                <a:lnTo>
                  <a:pt x="3072" y="1062"/>
                </a:lnTo>
                <a:lnTo>
                  <a:pt x="3072" y="1074"/>
                </a:lnTo>
                <a:lnTo>
                  <a:pt x="3072" y="1092"/>
                </a:lnTo>
                <a:lnTo>
                  <a:pt x="3072" y="1104"/>
                </a:lnTo>
                <a:lnTo>
                  <a:pt x="3072" y="1116"/>
                </a:lnTo>
                <a:lnTo>
                  <a:pt x="3072" y="1134"/>
                </a:lnTo>
                <a:lnTo>
                  <a:pt x="3072" y="1146"/>
                </a:lnTo>
                <a:lnTo>
                  <a:pt x="3072" y="1164"/>
                </a:lnTo>
                <a:lnTo>
                  <a:pt x="3072" y="1176"/>
                </a:lnTo>
                <a:lnTo>
                  <a:pt x="3072" y="1188"/>
                </a:lnTo>
                <a:lnTo>
                  <a:pt x="3072" y="1206"/>
                </a:lnTo>
                <a:lnTo>
                  <a:pt x="3072" y="1218"/>
                </a:lnTo>
                <a:lnTo>
                  <a:pt x="3072" y="1236"/>
                </a:lnTo>
                <a:lnTo>
                  <a:pt x="3072" y="1248"/>
                </a:lnTo>
                <a:lnTo>
                  <a:pt x="3072" y="1266"/>
                </a:lnTo>
                <a:lnTo>
                  <a:pt x="3072" y="1278"/>
                </a:lnTo>
                <a:lnTo>
                  <a:pt x="3072" y="1290"/>
                </a:lnTo>
                <a:lnTo>
                  <a:pt x="3072" y="1308"/>
                </a:lnTo>
                <a:lnTo>
                  <a:pt x="3072" y="1320"/>
                </a:lnTo>
                <a:lnTo>
                  <a:pt x="3072" y="1338"/>
                </a:lnTo>
                <a:lnTo>
                  <a:pt x="3072" y="1350"/>
                </a:lnTo>
                <a:lnTo>
                  <a:pt x="3072" y="1362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234 w 3072"/>
              <a:gd name="T1" fmla="*/ 0 h 3048"/>
              <a:gd name="T2" fmla="*/ 480 w 3072"/>
              <a:gd name="T3" fmla="*/ 0 h 3048"/>
              <a:gd name="T4" fmla="*/ 732 w 3072"/>
              <a:gd name="T5" fmla="*/ 0 h 3048"/>
              <a:gd name="T6" fmla="*/ 978 w 3072"/>
              <a:gd name="T7" fmla="*/ 0 h 3048"/>
              <a:gd name="T8" fmla="*/ 1230 w 3072"/>
              <a:gd name="T9" fmla="*/ 0 h 3048"/>
              <a:gd name="T10" fmla="*/ 1476 w 3072"/>
              <a:gd name="T11" fmla="*/ 0 h 3048"/>
              <a:gd name="T12" fmla="*/ 1728 w 3072"/>
              <a:gd name="T13" fmla="*/ 0 h 3048"/>
              <a:gd name="T14" fmla="*/ 1974 w 3072"/>
              <a:gd name="T15" fmla="*/ 0 h 3048"/>
              <a:gd name="T16" fmla="*/ 2226 w 3072"/>
              <a:gd name="T17" fmla="*/ 0 h 3048"/>
              <a:gd name="T18" fmla="*/ 2472 w 3072"/>
              <a:gd name="T19" fmla="*/ 0 h 3048"/>
              <a:gd name="T20" fmla="*/ 2724 w 3072"/>
              <a:gd name="T21" fmla="*/ 0 h 3048"/>
              <a:gd name="T22" fmla="*/ 2724 w 3072"/>
              <a:gd name="T23" fmla="*/ 174 h 3048"/>
              <a:gd name="T24" fmla="*/ 2724 w 3072"/>
              <a:gd name="T25" fmla="*/ 366 h 3048"/>
              <a:gd name="T26" fmla="*/ 2724 w 3072"/>
              <a:gd name="T27" fmla="*/ 552 h 3048"/>
              <a:gd name="T28" fmla="*/ 2724 w 3072"/>
              <a:gd name="T29" fmla="*/ 744 h 3048"/>
              <a:gd name="T30" fmla="*/ 2724 w 3072"/>
              <a:gd name="T31" fmla="*/ 930 h 3048"/>
              <a:gd name="T32" fmla="*/ 2820 w 3072"/>
              <a:gd name="T33" fmla="*/ 918 h 3048"/>
              <a:gd name="T34" fmla="*/ 2952 w 3072"/>
              <a:gd name="T35" fmla="*/ 816 h 3048"/>
              <a:gd name="T36" fmla="*/ 3072 w 3072"/>
              <a:gd name="T37" fmla="*/ 744 h 3048"/>
              <a:gd name="T38" fmla="*/ 3072 w 3072"/>
              <a:gd name="T39" fmla="*/ 930 h 3048"/>
              <a:gd name="T40" fmla="*/ 3072 w 3072"/>
              <a:gd name="T41" fmla="*/ 1116 h 3048"/>
              <a:gd name="T42" fmla="*/ 3072 w 3072"/>
              <a:gd name="T43" fmla="*/ 1308 h 3048"/>
              <a:gd name="T44" fmla="*/ 3072 w 3072"/>
              <a:gd name="T45" fmla="*/ 1494 h 3048"/>
              <a:gd name="T46" fmla="*/ 3072 w 3072"/>
              <a:gd name="T47" fmla="*/ 1686 h 3048"/>
              <a:gd name="T48" fmla="*/ 3072 w 3072"/>
              <a:gd name="T49" fmla="*/ 1872 h 3048"/>
              <a:gd name="T50" fmla="*/ 3072 w 3072"/>
              <a:gd name="T51" fmla="*/ 2058 h 3048"/>
              <a:gd name="T52" fmla="*/ 3072 w 3072"/>
              <a:gd name="T53" fmla="*/ 2250 h 3048"/>
              <a:gd name="T54" fmla="*/ 3072 w 3072"/>
              <a:gd name="T55" fmla="*/ 2436 h 3048"/>
              <a:gd name="T56" fmla="*/ 3072 w 3072"/>
              <a:gd name="T57" fmla="*/ 2622 h 3048"/>
              <a:gd name="T58" fmla="*/ 3072 w 3072"/>
              <a:gd name="T59" fmla="*/ 2814 h 3048"/>
              <a:gd name="T60" fmla="*/ 3072 w 3072"/>
              <a:gd name="T61" fmla="*/ 3000 h 3048"/>
              <a:gd name="T62" fmla="*/ 2898 w 3072"/>
              <a:gd name="T63" fmla="*/ 3048 h 3048"/>
              <a:gd name="T64" fmla="*/ 2646 w 3072"/>
              <a:gd name="T65" fmla="*/ 3048 h 3048"/>
              <a:gd name="T66" fmla="*/ 2400 w 3072"/>
              <a:gd name="T67" fmla="*/ 3048 h 3048"/>
              <a:gd name="T68" fmla="*/ 2148 w 3072"/>
              <a:gd name="T69" fmla="*/ 3048 h 3048"/>
              <a:gd name="T70" fmla="*/ 1902 w 3072"/>
              <a:gd name="T71" fmla="*/ 3048 h 3048"/>
              <a:gd name="T72" fmla="*/ 1650 w 3072"/>
              <a:gd name="T73" fmla="*/ 3048 h 3048"/>
              <a:gd name="T74" fmla="*/ 1404 w 3072"/>
              <a:gd name="T75" fmla="*/ 3048 h 3048"/>
              <a:gd name="T76" fmla="*/ 1152 w 3072"/>
              <a:gd name="T77" fmla="*/ 3048 h 3048"/>
              <a:gd name="T78" fmla="*/ 906 w 3072"/>
              <a:gd name="T79" fmla="*/ 3048 h 3048"/>
              <a:gd name="T80" fmla="*/ 654 w 3072"/>
              <a:gd name="T81" fmla="*/ 3048 h 3048"/>
              <a:gd name="T82" fmla="*/ 408 w 3072"/>
              <a:gd name="T83" fmla="*/ 3048 h 3048"/>
              <a:gd name="T84" fmla="*/ 156 w 3072"/>
              <a:gd name="T85" fmla="*/ 3048 h 3048"/>
              <a:gd name="T86" fmla="*/ 0 w 3072"/>
              <a:gd name="T87" fmla="*/ 2988 h 3048"/>
              <a:gd name="T88" fmla="*/ 0 w 3072"/>
              <a:gd name="T89" fmla="*/ 2796 h 3048"/>
              <a:gd name="T90" fmla="*/ 0 w 3072"/>
              <a:gd name="T91" fmla="*/ 2610 h 3048"/>
              <a:gd name="T92" fmla="*/ 0 w 3072"/>
              <a:gd name="T93" fmla="*/ 2424 h 3048"/>
              <a:gd name="T94" fmla="*/ 0 w 3072"/>
              <a:gd name="T95" fmla="*/ 2232 h 3048"/>
              <a:gd name="T96" fmla="*/ 0 w 3072"/>
              <a:gd name="T97" fmla="*/ 2046 h 3048"/>
              <a:gd name="T98" fmla="*/ 0 w 3072"/>
              <a:gd name="T99" fmla="*/ 1860 h 3048"/>
              <a:gd name="T100" fmla="*/ 0 w 3072"/>
              <a:gd name="T101" fmla="*/ 1668 h 3048"/>
              <a:gd name="T102" fmla="*/ 0 w 3072"/>
              <a:gd name="T103" fmla="*/ 1482 h 3048"/>
              <a:gd name="T104" fmla="*/ 0 w 3072"/>
              <a:gd name="T105" fmla="*/ 1290 h 3048"/>
              <a:gd name="T106" fmla="*/ 0 w 3072"/>
              <a:gd name="T107" fmla="*/ 1104 h 3048"/>
              <a:gd name="T108" fmla="*/ 0 w 3072"/>
              <a:gd name="T109" fmla="*/ 918 h 3048"/>
              <a:gd name="T110" fmla="*/ 0 w 3072"/>
              <a:gd name="T111" fmla="*/ 726 h 3048"/>
              <a:gd name="T112" fmla="*/ 0 w 3072"/>
              <a:gd name="T113" fmla="*/ 540 h 3048"/>
              <a:gd name="T114" fmla="*/ 0 w 3072"/>
              <a:gd name="T115" fmla="*/ 348 h 3048"/>
              <a:gd name="T116" fmla="*/ 0 w 3072"/>
              <a:gd name="T117" fmla="*/ 162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20" y="0"/>
                </a:lnTo>
                <a:lnTo>
                  <a:pt x="138" y="0"/>
                </a:lnTo>
                <a:lnTo>
                  <a:pt x="156" y="0"/>
                </a:lnTo>
                <a:lnTo>
                  <a:pt x="174" y="0"/>
                </a:lnTo>
                <a:lnTo>
                  <a:pt x="192" y="0"/>
                </a:lnTo>
                <a:lnTo>
                  <a:pt x="216" y="0"/>
                </a:lnTo>
                <a:lnTo>
                  <a:pt x="234" y="0"/>
                </a:lnTo>
                <a:lnTo>
                  <a:pt x="252" y="0"/>
                </a:lnTo>
                <a:lnTo>
                  <a:pt x="270" y="0"/>
                </a:lnTo>
                <a:lnTo>
                  <a:pt x="288" y="0"/>
                </a:lnTo>
                <a:lnTo>
                  <a:pt x="312" y="0"/>
                </a:lnTo>
                <a:lnTo>
                  <a:pt x="330" y="0"/>
                </a:lnTo>
                <a:lnTo>
                  <a:pt x="348" y="0"/>
                </a:lnTo>
                <a:lnTo>
                  <a:pt x="366" y="0"/>
                </a:lnTo>
                <a:lnTo>
                  <a:pt x="384" y="0"/>
                </a:lnTo>
                <a:lnTo>
                  <a:pt x="408" y="0"/>
                </a:lnTo>
                <a:lnTo>
                  <a:pt x="426" y="0"/>
                </a:lnTo>
                <a:lnTo>
                  <a:pt x="444" y="0"/>
                </a:lnTo>
                <a:lnTo>
                  <a:pt x="462" y="0"/>
                </a:lnTo>
                <a:lnTo>
                  <a:pt x="480" y="0"/>
                </a:lnTo>
                <a:lnTo>
                  <a:pt x="504" y="0"/>
                </a:lnTo>
                <a:lnTo>
                  <a:pt x="522" y="0"/>
                </a:lnTo>
                <a:lnTo>
                  <a:pt x="540" y="0"/>
                </a:lnTo>
                <a:lnTo>
                  <a:pt x="558" y="0"/>
                </a:lnTo>
                <a:lnTo>
                  <a:pt x="576" y="0"/>
                </a:lnTo>
                <a:lnTo>
                  <a:pt x="600" y="0"/>
                </a:lnTo>
                <a:lnTo>
                  <a:pt x="618" y="0"/>
                </a:lnTo>
                <a:lnTo>
                  <a:pt x="636" y="0"/>
                </a:lnTo>
                <a:lnTo>
                  <a:pt x="654" y="0"/>
                </a:lnTo>
                <a:lnTo>
                  <a:pt x="672" y="0"/>
                </a:lnTo>
                <a:lnTo>
                  <a:pt x="690" y="0"/>
                </a:lnTo>
                <a:lnTo>
                  <a:pt x="714" y="0"/>
                </a:lnTo>
                <a:lnTo>
                  <a:pt x="732" y="0"/>
                </a:lnTo>
                <a:lnTo>
                  <a:pt x="750" y="0"/>
                </a:lnTo>
                <a:lnTo>
                  <a:pt x="768" y="0"/>
                </a:lnTo>
                <a:lnTo>
                  <a:pt x="786" y="0"/>
                </a:lnTo>
                <a:lnTo>
                  <a:pt x="810" y="0"/>
                </a:lnTo>
                <a:lnTo>
                  <a:pt x="828" y="0"/>
                </a:lnTo>
                <a:lnTo>
                  <a:pt x="846" y="0"/>
                </a:lnTo>
                <a:lnTo>
                  <a:pt x="864" y="0"/>
                </a:lnTo>
                <a:lnTo>
                  <a:pt x="882" y="0"/>
                </a:lnTo>
                <a:lnTo>
                  <a:pt x="906" y="0"/>
                </a:lnTo>
                <a:lnTo>
                  <a:pt x="924" y="0"/>
                </a:lnTo>
                <a:lnTo>
                  <a:pt x="942" y="0"/>
                </a:lnTo>
                <a:lnTo>
                  <a:pt x="960" y="0"/>
                </a:lnTo>
                <a:lnTo>
                  <a:pt x="978" y="0"/>
                </a:lnTo>
                <a:lnTo>
                  <a:pt x="1002" y="0"/>
                </a:lnTo>
                <a:lnTo>
                  <a:pt x="1020" y="0"/>
                </a:lnTo>
                <a:lnTo>
                  <a:pt x="1038" y="0"/>
                </a:lnTo>
                <a:lnTo>
                  <a:pt x="1056" y="0"/>
                </a:lnTo>
                <a:lnTo>
                  <a:pt x="1074" y="0"/>
                </a:lnTo>
                <a:lnTo>
                  <a:pt x="1098" y="0"/>
                </a:lnTo>
                <a:lnTo>
                  <a:pt x="1116" y="0"/>
                </a:lnTo>
                <a:lnTo>
                  <a:pt x="1134" y="0"/>
                </a:lnTo>
                <a:lnTo>
                  <a:pt x="1152" y="0"/>
                </a:lnTo>
                <a:lnTo>
                  <a:pt x="1170" y="0"/>
                </a:lnTo>
                <a:lnTo>
                  <a:pt x="1194" y="0"/>
                </a:lnTo>
                <a:lnTo>
                  <a:pt x="1212" y="0"/>
                </a:lnTo>
                <a:lnTo>
                  <a:pt x="1230" y="0"/>
                </a:lnTo>
                <a:lnTo>
                  <a:pt x="1248" y="0"/>
                </a:lnTo>
                <a:lnTo>
                  <a:pt x="1266" y="0"/>
                </a:lnTo>
                <a:lnTo>
                  <a:pt x="1284" y="0"/>
                </a:lnTo>
                <a:lnTo>
                  <a:pt x="1308" y="0"/>
                </a:lnTo>
                <a:lnTo>
                  <a:pt x="1326" y="0"/>
                </a:lnTo>
                <a:lnTo>
                  <a:pt x="1344" y="0"/>
                </a:lnTo>
                <a:lnTo>
                  <a:pt x="1362" y="0"/>
                </a:lnTo>
                <a:lnTo>
                  <a:pt x="1380" y="0"/>
                </a:lnTo>
                <a:lnTo>
                  <a:pt x="1404" y="0"/>
                </a:lnTo>
                <a:lnTo>
                  <a:pt x="1422" y="0"/>
                </a:lnTo>
                <a:lnTo>
                  <a:pt x="1440" y="0"/>
                </a:lnTo>
                <a:lnTo>
                  <a:pt x="1458" y="0"/>
                </a:lnTo>
                <a:lnTo>
                  <a:pt x="1476" y="0"/>
                </a:lnTo>
                <a:lnTo>
                  <a:pt x="1500" y="0"/>
                </a:lnTo>
                <a:lnTo>
                  <a:pt x="1518" y="0"/>
                </a:lnTo>
                <a:lnTo>
                  <a:pt x="1536" y="0"/>
                </a:lnTo>
                <a:lnTo>
                  <a:pt x="1554" y="0"/>
                </a:lnTo>
                <a:lnTo>
                  <a:pt x="1572" y="0"/>
                </a:lnTo>
                <a:lnTo>
                  <a:pt x="1596" y="0"/>
                </a:lnTo>
                <a:lnTo>
                  <a:pt x="1614" y="0"/>
                </a:lnTo>
                <a:lnTo>
                  <a:pt x="1632" y="0"/>
                </a:lnTo>
                <a:lnTo>
                  <a:pt x="1650" y="0"/>
                </a:lnTo>
                <a:lnTo>
                  <a:pt x="1668" y="0"/>
                </a:lnTo>
                <a:lnTo>
                  <a:pt x="1692" y="0"/>
                </a:lnTo>
                <a:lnTo>
                  <a:pt x="1710" y="0"/>
                </a:lnTo>
                <a:lnTo>
                  <a:pt x="1728" y="0"/>
                </a:lnTo>
                <a:lnTo>
                  <a:pt x="1746" y="0"/>
                </a:lnTo>
                <a:lnTo>
                  <a:pt x="1764" y="0"/>
                </a:lnTo>
                <a:lnTo>
                  <a:pt x="1788" y="0"/>
                </a:lnTo>
                <a:lnTo>
                  <a:pt x="1806" y="0"/>
                </a:lnTo>
                <a:lnTo>
                  <a:pt x="1824" y="0"/>
                </a:lnTo>
                <a:lnTo>
                  <a:pt x="1842" y="0"/>
                </a:lnTo>
                <a:lnTo>
                  <a:pt x="1860" y="0"/>
                </a:lnTo>
                <a:lnTo>
                  <a:pt x="1878" y="0"/>
                </a:lnTo>
                <a:lnTo>
                  <a:pt x="1902" y="0"/>
                </a:lnTo>
                <a:lnTo>
                  <a:pt x="1920" y="0"/>
                </a:lnTo>
                <a:lnTo>
                  <a:pt x="1938" y="0"/>
                </a:lnTo>
                <a:lnTo>
                  <a:pt x="1956" y="0"/>
                </a:lnTo>
                <a:lnTo>
                  <a:pt x="1974" y="0"/>
                </a:lnTo>
                <a:lnTo>
                  <a:pt x="1998" y="0"/>
                </a:lnTo>
                <a:lnTo>
                  <a:pt x="2016" y="0"/>
                </a:lnTo>
                <a:lnTo>
                  <a:pt x="2034" y="0"/>
                </a:lnTo>
                <a:lnTo>
                  <a:pt x="2052" y="0"/>
                </a:lnTo>
                <a:lnTo>
                  <a:pt x="2070" y="0"/>
                </a:lnTo>
                <a:lnTo>
                  <a:pt x="2094" y="0"/>
                </a:lnTo>
                <a:lnTo>
                  <a:pt x="2112" y="0"/>
                </a:lnTo>
                <a:lnTo>
                  <a:pt x="2130" y="0"/>
                </a:lnTo>
                <a:lnTo>
                  <a:pt x="2148" y="0"/>
                </a:lnTo>
                <a:lnTo>
                  <a:pt x="2166" y="0"/>
                </a:lnTo>
                <a:lnTo>
                  <a:pt x="2190" y="0"/>
                </a:lnTo>
                <a:lnTo>
                  <a:pt x="2208" y="0"/>
                </a:lnTo>
                <a:lnTo>
                  <a:pt x="2226" y="0"/>
                </a:lnTo>
                <a:lnTo>
                  <a:pt x="2244" y="0"/>
                </a:lnTo>
                <a:lnTo>
                  <a:pt x="2262" y="0"/>
                </a:lnTo>
                <a:lnTo>
                  <a:pt x="2286" y="0"/>
                </a:lnTo>
                <a:lnTo>
                  <a:pt x="2304" y="0"/>
                </a:lnTo>
                <a:lnTo>
                  <a:pt x="2322" y="0"/>
                </a:lnTo>
                <a:lnTo>
                  <a:pt x="2340" y="0"/>
                </a:lnTo>
                <a:lnTo>
                  <a:pt x="2358" y="0"/>
                </a:lnTo>
                <a:lnTo>
                  <a:pt x="2382" y="0"/>
                </a:lnTo>
                <a:lnTo>
                  <a:pt x="2400" y="0"/>
                </a:lnTo>
                <a:lnTo>
                  <a:pt x="2418" y="0"/>
                </a:lnTo>
                <a:lnTo>
                  <a:pt x="2436" y="0"/>
                </a:lnTo>
                <a:lnTo>
                  <a:pt x="2454" y="0"/>
                </a:lnTo>
                <a:lnTo>
                  <a:pt x="2472" y="0"/>
                </a:lnTo>
                <a:lnTo>
                  <a:pt x="2496" y="0"/>
                </a:lnTo>
                <a:lnTo>
                  <a:pt x="2514" y="0"/>
                </a:lnTo>
                <a:lnTo>
                  <a:pt x="2532" y="0"/>
                </a:lnTo>
                <a:lnTo>
                  <a:pt x="2550" y="0"/>
                </a:lnTo>
                <a:lnTo>
                  <a:pt x="2568" y="0"/>
                </a:lnTo>
                <a:lnTo>
                  <a:pt x="2592" y="0"/>
                </a:lnTo>
                <a:lnTo>
                  <a:pt x="2610" y="0"/>
                </a:lnTo>
                <a:lnTo>
                  <a:pt x="2628" y="0"/>
                </a:lnTo>
                <a:lnTo>
                  <a:pt x="2646" y="0"/>
                </a:lnTo>
                <a:lnTo>
                  <a:pt x="2664" y="0"/>
                </a:lnTo>
                <a:lnTo>
                  <a:pt x="2688" y="0"/>
                </a:lnTo>
                <a:lnTo>
                  <a:pt x="2706" y="0"/>
                </a:lnTo>
                <a:lnTo>
                  <a:pt x="2724" y="0"/>
                </a:lnTo>
                <a:lnTo>
                  <a:pt x="2724" y="6"/>
                </a:lnTo>
                <a:lnTo>
                  <a:pt x="2724" y="18"/>
                </a:lnTo>
                <a:lnTo>
                  <a:pt x="2724" y="30"/>
                </a:lnTo>
                <a:lnTo>
                  <a:pt x="2724" y="48"/>
                </a:lnTo>
                <a:lnTo>
                  <a:pt x="2724" y="60"/>
                </a:lnTo>
                <a:lnTo>
                  <a:pt x="2724" y="78"/>
                </a:lnTo>
                <a:lnTo>
                  <a:pt x="2724" y="90"/>
                </a:lnTo>
                <a:lnTo>
                  <a:pt x="2724" y="102"/>
                </a:lnTo>
                <a:lnTo>
                  <a:pt x="2724" y="120"/>
                </a:lnTo>
                <a:lnTo>
                  <a:pt x="2724" y="132"/>
                </a:lnTo>
                <a:lnTo>
                  <a:pt x="2724" y="150"/>
                </a:lnTo>
                <a:lnTo>
                  <a:pt x="2724" y="162"/>
                </a:lnTo>
                <a:lnTo>
                  <a:pt x="2724" y="174"/>
                </a:lnTo>
                <a:lnTo>
                  <a:pt x="2724" y="192"/>
                </a:lnTo>
                <a:lnTo>
                  <a:pt x="2724" y="204"/>
                </a:lnTo>
                <a:lnTo>
                  <a:pt x="2724" y="222"/>
                </a:lnTo>
                <a:lnTo>
                  <a:pt x="2724" y="234"/>
                </a:lnTo>
                <a:lnTo>
                  <a:pt x="2724" y="252"/>
                </a:lnTo>
                <a:lnTo>
                  <a:pt x="2724" y="264"/>
                </a:lnTo>
                <a:lnTo>
                  <a:pt x="2724" y="276"/>
                </a:lnTo>
                <a:lnTo>
                  <a:pt x="2724" y="294"/>
                </a:lnTo>
                <a:lnTo>
                  <a:pt x="2724" y="306"/>
                </a:lnTo>
                <a:lnTo>
                  <a:pt x="2724" y="324"/>
                </a:lnTo>
                <a:lnTo>
                  <a:pt x="2724" y="336"/>
                </a:lnTo>
                <a:lnTo>
                  <a:pt x="2724" y="348"/>
                </a:lnTo>
                <a:lnTo>
                  <a:pt x="2724" y="366"/>
                </a:lnTo>
                <a:lnTo>
                  <a:pt x="2724" y="378"/>
                </a:lnTo>
                <a:lnTo>
                  <a:pt x="2724" y="396"/>
                </a:lnTo>
                <a:lnTo>
                  <a:pt x="2724" y="408"/>
                </a:lnTo>
                <a:lnTo>
                  <a:pt x="2724" y="426"/>
                </a:lnTo>
                <a:lnTo>
                  <a:pt x="2724" y="438"/>
                </a:lnTo>
                <a:lnTo>
                  <a:pt x="2724" y="450"/>
                </a:lnTo>
                <a:lnTo>
                  <a:pt x="2724" y="468"/>
                </a:lnTo>
                <a:lnTo>
                  <a:pt x="2724" y="480"/>
                </a:lnTo>
                <a:lnTo>
                  <a:pt x="2724" y="498"/>
                </a:lnTo>
                <a:lnTo>
                  <a:pt x="2724" y="510"/>
                </a:lnTo>
                <a:lnTo>
                  <a:pt x="2724" y="522"/>
                </a:lnTo>
                <a:lnTo>
                  <a:pt x="2724" y="540"/>
                </a:lnTo>
                <a:lnTo>
                  <a:pt x="2724" y="552"/>
                </a:lnTo>
                <a:lnTo>
                  <a:pt x="2724" y="570"/>
                </a:lnTo>
                <a:lnTo>
                  <a:pt x="2724" y="582"/>
                </a:lnTo>
                <a:lnTo>
                  <a:pt x="2724" y="594"/>
                </a:lnTo>
                <a:lnTo>
                  <a:pt x="2724" y="612"/>
                </a:lnTo>
                <a:lnTo>
                  <a:pt x="2724" y="624"/>
                </a:lnTo>
                <a:lnTo>
                  <a:pt x="2724" y="642"/>
                </a:lnTo>
                <a:lnTo>
                  <a:pt x="2724" y="654"/>
                </a:lnTo>
                <a:lnTo>
                  <a:pt x="2724" y="672"/>
                </a:lnTo>
                <a:lnTo>
                  <a:pt x="2724" y="684"/>
                </a:lnTo>
                <a:lnTo>
                  <a:pt x="2724" y="696"/>
                </a:lnTo>
                <a:lnTo>
                  <a:pt x="2724" y="714"/>
                </a:lnTo>
                <a:lnTo>
                  <a:pt x="2724" y="726"/>
                </a:lnTo>
                <a:lnTo>
                  <a:pt x="2724" y="744"/>
                </a:lnTo>
                <a:lnTo>
                  <a:pt x="2724" y="756"/>
                </a:lnTo>
                <a:lnTo>
                  <a:pt x="2724" y="768"/>
                </a:lnTo>
                <a:lnTo>
                  <a:pt x="2724" y="786"/>
                </a:lnTo>
                <a:lnTo>
                  <a:pt x="2724" y="798"/>
                </a:lnTo>
                <a:lnTo>
                  <a:pt x="2724" y="816"/>
                </a:lnTo>
                <a:lnTo>
                  <a:pt x="2724" y="828"/>
                </a:lnTo>
                <a:lnTo>
                  <a:pt x="2724" y="846"/>
                </a:lnTo>
                <a:lnTo>
                  <a:pt x="2724" y="858"/>
                </a:lnTo>
                <a:lnTo>
                  <a:pt x="2724" y="870"/>
                </a:lnTo>
                <a:lnTo>
                  <a:pt x="2724" y="888"/>
                </a:lnTo>
                <a:lnTo>
                  <a:pt x="2724" y="900"/>
                </a:lnTo>
                <a:lnTo>
                  <a:pt x="2724" y="918"/>
                </a:lnTo>
                <a:lnTo>
                  <a:pt x="2724" y="930"/>
                </a:lnTo>
                <a:lnTo>
                  <a:pt x="2724" y="942"/>
                </a:lnTo>
                <a:lnTo>
                  <a:pt x="2724" y="960"/>
                </a:lnTo>
                <a:lnTo>
                  <a:pt x="2724" y="972"/>
                </a:lnTo>
                <a:lnTo>
                  <a:pt x="2742" y="972"/>
                </a:lnTo>
                <a:lnTo>
                  <a:pt x="2742" y="972"/>
                </a:lnTo>
                <a:lnTo>
                  <a:pt x="2760" y="960"/>
                </a:lnTo>
                <a:lnTo>
                  <a:pt x="2766" y="960"/>
                </a:lnTo>
                <a:lnTo>
                  <a:pt x="2784" y="948"/>
                </a:lnTo>
                <a:lnTo>
                  <a:pt x="2784" y="942"/>
                </a:lnTo>
                <a:lnTo>
                  <a:pt x="2802" y="930"/>
                </a:lnTo>
                <a:lnTo>
                  <a:pt x="2802" y="930"/>
                </a:lnTo>
                <a:lnTo>
                  <a:pt x="2820" y="918"/>
                </a:lnTo>
                <a:lnTo>
                  <a:pt x="2820" y="918"/>
                </a:lnTo>
                <a:lnTo>
                  <a:pt x="2838" y="900"/>
                </a:lnTo>
                <a:lnTo>
                  <a:pt x="2844" y="900"/>
                </a:lnTo>
                <a:lnTo>
                  <a:pt x="2856" y="888"/>
                </a:lnTo>
                <a:lnTo>
                  <a:pt x="2862" y="888"/>
                </a:lnTo>
                <a:lnTo>
                  <a:pt x="2880" y="876"/>
                </a:lnTo>
                <a:lnTo>
                  <a:pt x="2880" y="870"/>
                </a:lnTo>
                <a:lnTo>
                  <a:pt x="2898" y="858"/>
                </a:lnTo>
                <a:lnTo>
                  <a:pt x="2898" y="858"/>
                </a:lnTo>
                <a:lnTo>
                  <a:pt x="2916" y="846"/>
                </a:lnTo>
                <a:lnTo>
                  <a:pt x="2922" y="846"/>
                </a:lnTo>
                <a:lnTo>
                  <a:pt x="2934" y="834"/>
                </a:lnTo>
                <a:lnTo>
                  <a:pt x="2940" y="828"/>
                </a:lnTo>
                <a:lnTo>
                  <a:pt x="2952" y="816"/>
                </a:lnTo>
                <a:lnTo>
                  <a:pt x="2958" y="816"/>
                </a:lnTo>
                <a:lnTo>
                  <a:pt x="2976" y="804"/>
                </a:lnTo>
                <a:lnTo>
                  <a:pt x="2976" y="798"/>
                </a:lnTo>
                <a:lnTo>
                  <a:pt x="2994" y="786"/>
                </a:lnTo>
                <a:lnTo>
                  <a:pt x="3000" y="786"/>
                </a:lnTo>
                <a:lnTo>
                  <a:pt x="3012" y="774"/>
                </a:lnTo>
                <a:lnTo>
                  <a:pt x="3018" y="768"/>
                </a:lnTo>
                <a:lnTo>
                  <a:pt x="3030" y="762"/>
                </a:lnTo>
                <a:lnTo>
                  <a:pt x="3036" y="756"/>
                </a:lnTo>
                <a:lnTo>
                  <a:pt x="3048" y="744"/>
                </a:lnTo>
                <a:lnTo>
                  <a:pt x="3054" y="744"/>
                </a:lnTo>
                <a:lnTo>
                  <a:pt x="3072" y="732"/>
                </a:lnTo>
                <a:lnTo>
                  <a:pt x="3072" y="744"/>
                </a:lnTo>
                <a:lnTo>
                  <a:pt x="3072" y="756"/>
                </a:lnTo>
                <a:lnTo>
                  <a:pt x="3072" y="768"/>
                </a:lnTo>
                <a:lnTo>
                  <a:pt x="3072" y="786"/>
                </a:lnTo>
                <a:lnTo>
                  <a:pt x="3072" y="798"/>
                </a:lnTo>
                <a:lnTo>
                  <a:pt x="3072" y="816"/>
                </a:lnTo>
                <a:lnTo>
                  <a:pt x="3072" y="828"/>
                </a:lnTo>
                <a:lnTo>
                  <a:pt x="3072" y="846"/>
                </a:lnTo>
                <a:lnTo>
                  <a:pt x="3072" y="858"/>
                </a:lnTo>
                <a:lnTo>
                  <a:pt x="3072" y="870"/>
                </a:lnTo>
                <a:lnTo>
                  <a:pt x="3072" y="888"/>
                </a:lnTo>
                <a:lnTo>
                  <a:pt x="3072" y="900"/>
                </a:lnTo>
                <a:lnTo>
                  <a:pt x="3072" y="918"/>
                </a:lnTo>
                <a:lnTo>
                  <a:pt x="3072" y="930"/>
                </a:lnTo>
                <a:lnTo>
                  <a:pt x="3072" y="942"/>
                </a:lnTo>
                <a:lnTo>
                  <a:pt x="3072" y="960"/>
                </a:lnTo>
                <a:lnTo>
                  <a:pt x="3072" y="972"/>
                </a:lnTo>
                <a:lnTo>
                  <a:pt x="3072" y="990"/>
                </a:lnTo>
                <a:lnTo>
                  <a:pt x="3072" y="1002"/>
                </a:lnTo>
                <a:lnTo>
                  <a:pt x="3072" y="1020"/>
                </a:lnTo>
                <a:lnTo>
                  <a:pt x="3072" y="1032"/>
                </a:lnTo>
                <a:lnTo>
                  <a:pt x="3072" y="1044"/>
                </a:lnTo>
                <a:lnTo>
                  <a:pt x="3072" y="1062"/>
                </a:lnTo>
                <a:lnTo>
                  <a:pt x="3072" y="1074"/>
                </a:lnTo>
                <a:lnTo>
                  <a:pt x="3072" y="1092"/>
                </a:lnTo>
                <a:lnTo>
                  <a:pt x="3072" y="1104"/>
                </a:lnTo>
                <a:lnTo>
                  <a:pt x="3072" y="1116"/>
                </a:lnTo>
                <a:lnTo>
                  <a:pt x="3072" y="1134"/>
                </a:lnTo>
                <a:lnTo>
                  <a:pt x="3072" y="1146"/>
                </a:lnTo>
                <a:lnTo>
                  <a:pt x="3072" y="1164"/>
                </a:lnTo>
                <a:lnTo>
                  <a:pt x="3072" y="1176"/>
                </a:lnTo>
                <a:lnTo>
                  <a:pt x="3072" y="1188"/>
                </a:lnTo>
                <a:lnTo>
                  <a:pt x="3072" y="1206"/>
                </a:lnTo>
                <a:lnTo>
                  <a:pt x="3072" y="1218"/>
                </a:lnTo>
                <a:lnTo>
                  <a:pt x="3072" y="1236"/>
                </a:lnTo>
                <a:lnTo>
                  <a:pt x="3072" y="1248"/>
                </a:lnTo>
                <a:lnTo>
                  <a:pt x="3072" y="1266"/>
                </a:lnTo>
                <a:lnTo>
                  <a:pt x="3072" y="1278"/>
                </a:lnTo>
                <a:lnTo>
                  <a:pt x="3072" y="1290"/>
                </a:lnTo>
                <a:lnTo>
                  <a:pt x="3072" y="1308"/>
                </a:lnTo>
                <a:lnTo>
                  <a:pt x="3072" y="1320"/>
                </a:lnTo>
                <a:lnTo>
                  <a:pt x="3072" y="1338"/>
                </a:lnTo>
                <a:lnTo>
                  <a:pt x="3072" y="1350"/>
                </a:lnTo>
                <a:lnTo>
                  <a:pt x="3072" y="1362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reeform 10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252 w 3072"/>
              <a:gd name="T1" fmla="*/ 0 h 3048"/>
              <a:gd name="T2" fmla="*/ 522 w 3072"/>
              <a:gd name="T3" fmla="*/ 0 h 3048"/>
              <a:gd name="T4" fmla="*/ 786 w 3072"/>
              <a:gd name="T5" fmla="*/ 0 h 3048"/>
              <a:gd name="T6" fmla="*/ 1056 w 3072"/>
              <a:gd name="T7" fmla="*/ 0 h 3048"/>
              <a:gd name="T8" fmla="*/ 1326 w 3072"/>
              <a:gd name="T9" fmla="*/ 0 h 3048"/>
              <a:gd name="T10" fmla="*/ 1596 w 3072"/>
              <a:gd name="T11" fmla="*/ 0 h 3048"/>
              <a:gd name="T12" fmla="*/ 1860 w 3072"/>
              <a:gd name="T13" fmla="*/ 0 h 3048"/>
              <a:gd name="T14" fmla="*/ 2118 w 3072"/>
              <a:gd name="T15" fmla="*/ 6 h 3048"/>
              <a:gd name="T16" fmla="*/ 2118 w 3072"/>
              <a:gd name="T17" fmla="*/ 204 h 3048"/>
              <a:gd name="T18" fmla="*/ 2118 w 3072"/>
              <a:gd name="T19" fmla="*/ 408 h 3048"/>
              <a:gd name="T20" fmla="*/ 2118 w 3072"/>
              <a:gd name="T21" fmla="*/ 612 h 3048"/>
              <a:gd name="T22" fmla="*/ 2118 w 3072"/>
              <a:gd name="T23" fmla="*/ 816 h 3048"/>
              <a:gd name="T24" fmla="*/ 2118 w 3072"/>
              <a:gd name="T25" fmla="*/ 1020 h 3048"/>
              <a:gd name="T26" fmla="*/ 2118 w 3072"/>
              <a:gd name="T27" fmla="*/ 1218 h 3048"/>
              <a:gd name="T28" fmla="*/ 2118 w 3072"/>
              <a:gd name="T29" fmla="*/ 1422 h 3048"/>
              <a:gd name="T30" fmla="*/ 2244 w 3072"/>
              <a:gd name="T31" fmla="*/ 1350 h 3048"/>
              <a:gd name="T32" fmla="*/ 2382 w 3072"/>
              <a:gd name="T33" fmla="*/ 1254 h 3048"/>
              <a:gd name="T34" fmla="*/ 2514 w 3072"/>
              <a:gd name="T35" fmla="*/ 1152 h 3048"/>
              <a:gd name="T36" fmla="*/ 2646 w 3072"/>
              <a:gd name="T37" fmla="*/ 1056 h 3048"/>
              <a:gd name="T38" fmla="*/ 2784 w 3072"/>
              <a:gd name="T39" fmla="*/ 954 h 3048"/>
              <a:gd name="T40" fmla="*/ 2916 w 3072"/>
              <a:gd name="T41" fmla="*/ 858 h 3048"/>
              <a:gd name="T42" fmla="*/ 3048 w 3072"/>
              <a:gd name="T43" fmla="*/ 756 h 3048"/>
              <a:gd name="T44" fmla="*/ 3072 w 3072"/>
              <a:gd name="T45" fmla="*/ 930 h 3048"/>
              <a:gd name="T46" fmla="*/ 3072 w 3072"/>
              <a:gd name="T47" fmla="*/ 1134 h 3048"/>
              <a:gd name="T48" fmla="*/ 3072 w 3072"/>
              <a:gd name="T49" fmla="*/ 1338 h 3048"/>
              <a:gd name="T50" fmla="*/ 3072 w 3072"/>
              <a:gd name="T51" fmla="*/ 1536 h 3048"/>
              <a:gd name="T52" fmla="*/ 3072 w 3072"/>
              <a:gd name="T53" fmla="*/ 1740 h 3048"/>
              <a:gd name="T54" fmla="*/ 3072 w 3072"/>
              <a:gd name="T55" fmla="*/ 1944 h 3048"/>
              <a:gd name="T56" fmla="*/ 3072 w 3072"/>
              <a:gd name="T57" fmla="*/ 2148 h 3048"/>
              <a:gd name="T58" fmla="*/ 3072 w 3072"/>
              <a:gd name="T59" fmla="*/ 2352 h 3048"/>
              <a:gd name="T60" fmla="*/ 3072 w 3072"/>
              <a:gd name="T61" fmla="*/ 2550 h 3048"/>
              <a:gd name="T62" fmla="*/ 3072 w 3072"/>
              <a:gd name="T63" fmla="*/ 2754 h 3048"/>
              <a:gd name="T64" fmla="*/ 3072 w 3072"/>
              <a:gd name="T65" fmla="*/ 2958 h 3048"/>
              <a:gd name="T66" fmla="*/ 2934 w 3072"/>
              <a:gd name="T67" fmla="*/ 3048 h 3048"/>
              <a:gd name="T68" fmla="*/ 2664 w 3072"/>
              <a:gd name="T69" fmla="*/ 3048 h 3048"/>
              <a:gd name="T70" fmla="*/ 2400 w 3072"/>
              <a:gd name="T71" fmla="*/ 3048 h 3048"/>
              <a:gd name="T72" fmla="*/ 2130 w 3072"/>
              <a:gd name="T73" fmla="*/ 3048 h 3048"/>
              <a:gd name="T74" fmla="*/ 1860 w 3072"/>
              <a:gd name="T75" fmla="*/ 3048 h 3048"/>
              <a:gd name="T76" fmla="*/ 1596 w 3072"/>
              <a:gd name="T77" fmla="*/ 3048 h 3048"/>
              <a:gd name="T78" fmla="*/ 1326 w 3072"/>
              <a:gd name="T79" fmla="*/ 3048 h 3048"/>
              <a:gd name="T80" fmla="*/ 1056 w 3072"/>
              <a:gd name="T81" fmla="*/ 3048 h 3048"/>
              <a:gd name="T82" fmla="*/ 786 w 3072"/>
              <a:gd name="T83" fmla="*/ 3048 h 3048"/>
              <a:gd name="T84" fmla="*/ 522 w 3072"/>
              <a:gd name="T85" fmla="*/ 3048 h 3048"/>
              <a:gd name="T86" fmla="*/ 252 w 3072"/>
              <a:gd name="T87" fmla="*/ 3048 h 3048"/>
              <a:gd name="T88" fmla="*/ 0 w 3072"/>
              <a:gd name="T89" fmla="*/ 3048 h 3048"/>
              <a:gd name="T90" fmla="*/ 0 w 3072"/>
              <a:gd name="T91" fmla="*/ 2844 h 3048"/>
              <a:gd name="T92" fmla="*/ 0 w 3072"/>
              <a:gd name="T93" fmla="*/ 2640 h 3048"/>
              <a:gd name="T94" fmla="*/ 0 w 3072"/>
              <a:gd name="T95" fmla="*/ 2436 h 3048"/>
              <a:gd name="T96" fmla="*/ 0 w 3072"/>
              <a:gd name="T97" fmla="*/ 2232 h 3048"/>
              <a:gd name="T98" fmla="*/ 0 w 3072"/>
              <a:gd name="T99" fmla="*/ 2034 h 3048"/>
              <a:gd name="T100" fmla="*/ 0 w 3072"/>
              <a:gd name="T101" fmla="*/ 1830 h 3048"/>
              <a:gd name="T102" fmla="*/ 0 w 3072"/>
              <a:gd name="T103" fmla="*/ 1626 h 3048"/>
              <a:gd name="T104" fmla="*/ 0 w 3072"/>
              <a:gd name="T105" fmla="*/ 1422 h 3048"/>
              <a:gd name="T106" fmla="*/ 0 w 3072"/>
              <a:gd name="T107" fmla="*/ 1218 h 3048"/>
              <a:gd name="T108" fmla="*/ 0 w 3072"/>
              <a:gd name="T109" fmla="*/ 1020 h 3048"/>
              <a:gd name="T110" fmla="*/ 0 w 3072"/>
              <a:gd name="T111" fmla="*/ 816 h 3048"/>
              <a:gd name="T112" fmla="*/ 0 w 3072"/>
              <a:gd name="T113" fmla="*/ 612 h 3048"/>
              <a:gd name="T114" fmla="*/ 0 w 3072"/>
              <a:gd name="T115" fmla="*/ 408 h 3048"/>
              <a:gd name="T116" fmla="*/ 0 w 3072"/>
              <a:gd name="T117" fmla="*/ 204 h 3048"/>
              <a:gd name="T118" fmla="*/ 0 w 3072"/>
              <a:gd name="T119" fmla="*/ 6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20" y="0"/>
                </a:lnTo>
                <a:lnTo>
                  <a:pt x="138" y="0"/>
                </a:lnTo>
                <a:lnTo>
                  <a:pt x="156" y="0"/>
                </a:lnTo>
                <a:lnTo>
                  <a:pt x="174" y="0"/>
                </a:lnTo>
                <a:lnTo>
                  <a:pt x="192" y="0"/>
                </a:lnTo>
                <a:lnTo>
                  <a:pt x="216" y="0"/>
                </a:lnTo>
                <a:lnTo>
                  <a:pt x="234" y="0"/>
                </a:lnTo>
                <a:lnTo>
                  <a:pt x="252" y="0"/>
                </a:lnTo>
                <a:lnTo>
                  <a:pt x="270" y="0"/>
                </a:lnTo>
                <a:lnTo>
                  <a:pt x="288" y="0"/>
                </a:lnTo>
                <a:lnTo>
                  <a:pt x="312" y="0"/>
                </a:lnTo>
                <a:lnTo>
                  <a:pt x="330" y="0"/>
                </a:lnTo>
                <a:lnTo>
                  <a:pt x="348" y="0"/>
                </a:lnTo>
                <a:lnTo>
                  <a:pt x="366" y="0"/>
                </a:lnTo>
                <a:lnTo>
                  <a:pt x="384" y="0"/>
                </a:lnTo>
                <a:lnTo>
                  <a:pt x="408" y="0"/>
                </a:lnTo>
                <a:lnTo>
                  <a:pt x="426" y="0"/>
                </a:lnTo>
                <a:lnTo>
                  <a:pt x="444" y="0"/>
                </a:lnTo>
                <a:lnTo>
                  <a:pt x="462" y="0"/>
                </a:lnTo>
                <a:lnTo>
                  <a:pt x="480" y="0"/>
                </a:lnTo>
                <a:lnTo>
                  <a:pt x="504" y="0"/>
                </a:lnTo>
                <a:lnTo>
                  <a:pt x="522" y="0"/>
                </a:lnTo>
                <a:lnTo>
                  <a:pt x="540" y="0"/>
                </a:lnTo>
                <a:lnTo>
                  <a:pt x="558" y="0"/>
                </a:lnTo>
                <a:lnTo>
                  <a:pt x="576" y="0"/>
                </a:lnTo>
                <a:lnTo>
                  <a:pt x="600" y="0"/>
                </a:lnTo>
                <a:lnTo>
                  <a:pt x="618" y="0"/>
                </a:lnTo>
                <a:lnTo>
                  <a:pt x="636" y="0"/>
                </a:lnTo>
                <a:lnTo>
                  <a:pt x="654" y="0"/>
                </a:lnTo>
                <a:lnTo>
                  <a:pt x="672" y="0"/>
                </a:lnTo>
                <a:lnTo>
                  <a:pt x="690" y="0"/>
                </a:lnTo>
                <a:lnTo>
                  <a:pt x="714" y="0"/>
                </a:lnTo>
                <a:lnTo>
                  <a:pt x="732" y="0"/>
                </a:lnTo>
                <a:lnTo>
                  <a:pt x="750" y="0"/>
                </a:lnTo>
                <a:lnTo>
                  <a:pt x="768" y="0"/>
                </a:lnTo>
                <a:lnTo>
                  <a:pt x="786" y="0"/>
                </a:lnTo>
                <a:lnTo>
                  <a:pt x="810" y="0"/>
                </a:lnTo>
                <a:lnTo>
                  <a:pt x="828" y="0"/>
                </a:lnTo>
                <a:lnTo>
                  <a:pt x="846" y="0"/>
                </a:lnTo>
                <a:lnTo>
                  <a:pt x="864" y="0"/>
                </a:lnTo>
                <a:lnTo>
                  <a:pt x="882" y="0"/>
                </a:lnTo>
                <a:lnTo>
                  <a:pt x="906" y="0"/>
                </a:lnTo>
                <a:lnTo>
                  <a:pt x="924" y="0"/>
                </a:lnTo>
                <a:lnTo>
                  <a:pt x="942" y="0"/>
                </a:lnTo>
                <a:lnTo>
                  <a:pt x="960" y="0"/>
                </a:lnTo>
                <a:lnTo>
                  <a:pt x="978" y="0"/>
                </a:lnTo>
                <a:lnTo>
                  <a:pt x="1002" y="0"/>
                </a:lnTo>
                <a:lnTo>
                  <a:pt x="1020" y="0"/>
                </a:lnTo>
                <a:lnTo>
                  <a:pt x="1038" y="0"/>
                </a:lnTo>
                <a:lnTo>
                  <a:pt x="1056" y="0"/>
                </a:lnTo>
                <a:lnTo>
                  <a:pt x="1074" y="0"/>
                </a:lnTo>
                <a:lnTo>
                  <a:pt x="1098" y="0"/>
                </a:lnTo>
                <a:lnTo>
                  <a:pt x="1116" y="0"/>
                </a:lnTo>
                <a:lnTo>
                  <a:pt x="1134" y="0"/>
                </a:lnTo>
                <a:lnTo>
                  <a:pt x="1152" y="0"/>
                </a:lnTo>
                <a:lnTo>
                  <a:pt x="1170" y="0"/>
                </a:lnTo>
                <a:lnTo>
                  <a:pt x="1194" y="0"/>
                </a:lnTo>
                <a:lnTo>
                  <a:pt x="1212" y="0"/>
                </a:lnTo>
                <a:lnTo>
                  <a:pt x="1230" y="0"/>
                </a:lnTo>
                <a:lnTo>
                  <a:pt x="1248" y="0"/>
                </a:lnTo>
                <a:lnTo>
                  <a:pt x="1266" y="0"/>
                </a:lnTo>
                <a:lnTo>
                  <a:pt x="1284" y="0"/>
                </a:lnTo>
                <a:lnTo>
                  <a:pt x="1308" y="0"/>
                </a:lnTo>
                <a:lnTo>
                  <a:pt x="1326" y="0"/>
                </a:lnTo>
                <a:lnTo>
                  <a:pt x="1344" y="0"/>
                </a:lnTo>
                <a:lnTo>
                  <a:pt x="1362" y="0"/>
                </a:lnTo>
                <a:lnTo>
                  <a:pt x="1380" y="0"/>
                </a:lnTo>
                <a:lnTo>
                  <a:pt x="1404" y="0"/>
                </a:lnTo>
                <a:lnTo>
                  <a:pt x="1422" y="0"/>
                </a:lnTo>
                <a:lnTo>
                  <a:pt x="1440" y="0"/>
                </a:lnTo>
                <a:lnTo>
                  <a:pt x="1458" y="0"/>
                </a:lnTo>
                <a:lnTo>
                  <a:pt x="1476" y="0"/>
                </a:lnTo>
                <a:lnTo>
                  <a:pt x="1500" y="0"/>
                </a:lnTo>
                <a:lnTo>
                  <a:pt x="1518" y="0"/>
                </a:lnTo>
                <a:lnTo>
                  <a:pt x="1536" y="0"/>
                </a:lnTo>
                <a:lnTo>
                  <a:pt x="1554" y="0"/>
                </a:lnTo>
                <a:lnTo>
                  <a:pt x="1572" y="0"/>
                </a:lnTo>
                <a:lnTo>
                  <a:pt x="1596" y="0"/>
                </a:lnTo>
                <a:lnTo>
                  <a:pt x="1614" y="0"/>
                </a:lnTo>
                <a:lnTo>
                  <a:pt x="1632" y="0"/>
                </a:lnTo>
                <a:lnTo>
                  <a:pt x="1650" y="0"/>
                </a:lnTo>
                <a:lnTo>
                  <a:pt x="1668" y="0"/>
                </a:lnTo>
                <a:lnTo>
                  <a:pt x="1692" y="0"/>
                </a:lnTo>
                <a:lnTo>
                  <a:pt x="1710" y="0"/>
                </a:lnTo>
                <a:lnTo>
                  <a:pt x="1728" y="0"/>
                </a:lnTo>
                <a:lnTo>
                  <a:pt x="1746" y="0"/>
                </a:lnTo>
                <a:lnTo>
                  <a:pt x="1764" y="0"/>
                </a:lnTo>
                <a:lnTo>
                  <a:pt x="1788" y="0"/>
                </a:lnTo>
                <a:lnTo>
                  <a:pt x="1806" y="0"/>
                </a:lnTo>
                <a:lnTo>
                  <a:pt x="1824" y="0"/>
                </a:lnTo>
                <a:lnTo>
                  <a:pt x="1842" y="0"/>
                </a:lnTo>
                <a:lnTo>
                  <a:pt x="1860" y="0"/>
                </a:lnTo>
                <a:lnTo>
                  <a:pt x="1878" y="0"/>
                </a:lnTo>
                <a:lnTo>
                  <a:pt x="1902" y="0"/>
                </a:lnTo>
                <a:lnTo>
                  <a:pt x="1920" y="0"/>
                </a:lnTo>
                <a:lnTo>
                  <a:pt x="1938" y="0"/>
                </a:lnTo>
                <a:lnTo>
                  <a:pt x="1956" y="0"/>
                </a:lnTo>
                <a:lnTo>
                  <a:pt x="1974" y="0"/>
                </a:lnTo>
                <a:lnTo>
                  <a:pt x="1998" y="0"/>
                </a:lnTo>
                <a:lnTo>
                  <a:pt x="2016" y="0"/>
                </a:lnTo>
                <a:lnTo>
                  <a:pt x="2034" y="0"/>
                </a:lnTo>
                <a:lnTo>
                  <a:pt x="2052" y="0"/>
                </a:lnTo>
                <a:lnTo>
                  <a:pt x="2070" y="0"/>
                </a:lnTo>
                <a:lnTo>
                  <a:pt x="2094" y="0"/>
                </a:lnTo>
                <a:lnTo>
                  <a:pt x="2112" y="0"/>
                </a:lnTo>
                <a:lnTo>
                  <a:pt x="2118" y="6"/>
                </a:lnTo>
                <a:lnTo>
                  <a:pt x="2118" y="18"/>
                </a:lnTo>
                <a:lnTo>
                  <a:pt x="2118" y="30"/>
                </a:lnTo>
                <a:lnTo>
                  <a:pt x="2118" y="48"/>
                </a:lnTo>
                <a:lnTo>
                  <a:pt x="2118" y="60"/>
                </a:lnTo>
                <a:lnTo>
                  <a:pt x="2118" y="78"/>
                </a:lnTo>
                <a:lnTo>
                  <a:pt x="2118" y="90"/>
                </a:lnTo>
                <a:lnTo>
                  <a:pt x="2118" y="102"/>
                </a:lnTo>
                <a:lnTo>
                  <a:pt x="2118" y="120"/>
                </a:lnTo>
                <a:lnTo>
                  <a:pt x="2118" y="132"/>
                </a:lnTo>
                <a:lnTo>
                  <a:pt x="2118" y="150"/>
                </a:lnTo>
                <a:lnTo>
                  <a:pt x="2118" y="162"/>
                </a:lnTo>
                <a:lnTo>
                  <a:pt x="2118" y="174"/>
                </a:lnTo>
                <a:lnTo>
                  <a:pt x="2118" y="192"/>
                </a:lnTo>
                <a:lnTo>
                  <a:pt x="2118" y="204"/>
                </a:lnTo>
                <a:lnTo>
                  <a:pt x="2118" y="222"/>
                </a:lnTo>
                <a:lnTo>
                  <a:pt x="2118" y="234"/>
                </a:lnTo>
                <a:lnTo>
                  <a:pt x="2118" y="252"/>
                </a:lnTo>
                <a:lnTo>
                  <a:pt x="2118" y="264"/>
                </a:lnTo>
                <a:lnTo>
                  <a:pt x="2118" y="276"/>
                </a:lnTo>
                <a:lnTo>
                  <a:pt x="2118" y="294"/>
                </a:lnTo>
                <a:lnTo>
                  <a:pt x="2118" y="306"/>
                </a:lnTo>
                <a:lnTo>
                  <a:pt x="2118" y="324"/>
                </a:lnTo>
                <a:lnTo>
                  <a:pt x="2118" y="336"/>
                </a:lnTo>
                <a:lnTo>
                  <a:pt x="2118" y="348"/>
                </a:lnTo>
                <a:lnTo>
                  <a:pt x="2118" y="366"/>
                </a:lnTo>
                <a:lnTo>
                  <a:pt x="2118" y="378"/>
                </a:lnTo>
                <a:lnTo>
                  <a:pt x="2118" y="396"/>
                </a:lnTo>
                <a:lnTo>
                  <a:pt x="2118" y="408"/>
                </a:lnTo>
                <a:lnTo>
                  <a:pt x="2118" y="426"/>
                </a:lnTo>
                <a:lnTo>
                  <a:pt x="2118" y="438"/>
                </a:lnTo>
                <a:lnTo>
                  <a:pt x="2118" y="450"/>
                </a:lnTo>
                <a:lnTo>
                  <a:pt x="2118" y="468"/>
                </a:lnTo>
                <a:lnTo>
                  <a:pt x="2118" y="480"/>
                </a:lnTo>
                <a:lnTo>
                  <a:pt x="2118" y="498"/>
                </a:lnTo>
                <a:lnTo>
                  <a:pt x="2118" y="510"/>
                </a:lnTo>
                <a:lnTo>
                  <a:pt x="2118" y="522"/>
                </a:lnTo>
                <a:lnTo>
                  <a:pt x="2118" y="540"/>
                </a:lnTo>
                <a:lnTo>
                  <a:pt x="2118" y="552"/>
                </a:lnTo>
                <a:lnTo>
                  <a:pt x="2118" y="570"/>
                </a:lnTo>
                <a:lnTo>
                  <a:pt x="2118" y="582"/>
                </a:lnTo>
                <a:lnTo>
                  <a:pt x="2118" y="594"/>
                </a:lnTo>
                <a:lnTo>
                  <a:pt x="2118" y="612"/>
                </a:lnTo>
                <a:lnTo>
                  <a:pt x="2118" y="624"/>
                </a:lnTo>
                <a:lnTo>
                  <a:pt x="2118" y="642"/>
                </a:lnTo>
                <a:lnTo>
                  <a:pt x="2118" y="654"/>
                </a:lnTo>
                <a:lnTo>
                  <a:pt x="2118" y="672"/>
                </a:lnTo>
                <a:lnTo>
                  <a:pt x="2118" y="684"/>
                </a:lnTo>
                <a:lnTo>
                  <a:pt x="2118" y="696"/>
                </a:lnTo>
                <a:lnTo>
                  <a:pt x="2118" y="714"/>
                </a:lnTo>
                <a:lnTo>
                  <a:pt x="2118" y="726"/>
                </a:lnTo>
                <a:lnTo>
                  <a:pt x="2118" y="744"/>
                </a:lnTo>
                <a:lnTo>
                  <a:pt x="2118" y="756"/>
                </a:lnTo>
                <a:lnTo>
                  <a:pt x="2118" y="768"/>
                </a:lnTo>
                <a:lnTo>
                  <a:pt x="2118" y="786"/>
                </a:lnTo>
                <a:lnTo>
                  <a:pt x="2118" y="798"/>
                </a:lnTo>
                <a:lnTo>
                  <a:pt x="2118" y="816"/>
                </a:lnTo>
                <a:lnTo>
                  <a:pt x="2118" y="828"/>
                </a:lnTo>
                <a:lnTo>
                  <a:pt x="2118" y="846"/>
                </a:lnTo>
                <a:lnTo>
                  <a:pt x="2118" y="858"/>
                </a:lnTo>
                <a:lnTo>
                  <a:pt x="2118" y="870"/>
                </a:lnTo>
                <a:lnTo>
                  <a:pt x="2118" y="888"/>
                </a:lnTo>
                <a:lnTo>
                  <a:pt x="2118" y="900"/>
                </a:lnTo>
                <a:lnTo>
                  <a:pt x="2118" y="918"/>
                </a:lnTo>
                <a:lnTo>
                  <a:pt x="2118" y="930"/>
                </a:lnTo>
                <a:lnTo>
                  <a:pt x="2118" y="942"/>
                </a:lnTo>
                <a:lnTo>
                  <a:pt x="2118" y="960"/>
                </a:lnTo>
                <a:lnTo>
                  <a:pt x="2118" y="972"/>
                </a:lnTo>
                <a:lnTo>
                  <a:pt x="2118" y="990"/>
                </a:lnTo>
                <a:lnTo>
                  <a:pt x="2118" y="1002"/>
                </a:lnTo>
                <a:lnTo>
                  <a:pt x="2118" y="1020"/>
                </a:lnTo>
                <a:lnTo>
                  <a:pt x="2118" y="1032"/>
                </a:lnTo>
                <a:lnTo>
                  <a:pt x="2118" y="1044"/>
                </a:lnTo>
                <a:lnTo>
                  <a:pt x="2118" y="1062"/>
                </a:lnTo>
                <a:lnTo>
                  <a:pt x="2118" y="1074"/>
                </a:lnTo>
                <a:lnTo>
                  <a:pt x="2118" y="1092"/>
                </a:lnTo>
                <a:lnTo>
                  <a:pt x="2118" y="1104"/>
                </a:lnTo>
                <a:lnTo>
                  <a:pt x="2118" y="1116"/>
                </a:lnTo>
                <a:lnTo>
                  <a:pt x="2118" y="1134"/>
                </a:lnTo>
                <a:lnTo>
                  <a:pt x="2118" y="1146"/>
                </a:lnTo>
                <a:lnTo>
                  <a:pt x="2118" y="1164"/>
                </a:lnTo>
                <a:lnTo>
                  <a:pt x="2118" y="1176"/>
                </a:lnTo>
                <a:lnTo>
                  <a:pt x="2118" y="1188"/>
                </a:lnTo>
                <a:lnTo>
                  <a:pt x="2118" y="1206"/>
                </a:lnTo>
                <a:lnTo>
                  <a:pt x="2118" y="1218"/>
                </a:lnTo>
                <a:lnTo>
                  <a:pt x="2118" y="1236"/>
                </a:lnTo>
                <a:lnTo>
                  <a:pt x="2118" y="1248"/>
                </a:lnTo>
                <a:lnTo>
                  <a:pt x="2118" y="1266"/>
                </a:lnTo>
                <a:lnTo>
                  <a:pt x="2118" y="1278"/>
                </a:lnTo>
                <a:lnTo>
                  <a:pt x="2118" y="1290"/>
                </a:lnTo>
                <a:lnTo>
                  <a:pt x="2118" y="1308"/>
                </a:lnTo>
                <a:lnTo>
                  <a:pt x="2118" y="1320"/>
                </a:lnTo>
                <a:lnTo>
                  <a:pt x="2118" y="1338"/>
                </a:lnTo>
                <a:lnTo>
                  <a:pt x="2118" y="1350"/>
                </a:lnTo>
                <a:lnTo>
                  <a:pt x="2118" y="1362"/>
                </a:lnTo>
                <a:lnTo>
                  <a:pt x="2118" y="1380"/>
                </a:lnTo>
                <a:lnTo>
                  <a:pt x="2118" y="1392"/>
                </a:lnTo>
                <a:lnTo>
                  <a:pt x="2118" y="1410"/>
                </a:lnTo>
                <a:lnTo>
                  <a:pt x="2118" y="1422"/>
                </a:lnTo>
                <a:lnTo>
                  <a:pt x="2118" y="1440"/>
                </a:lnTo>
                <a:lnTo>
                  <a:pt x="2130" y="1440"/>
                </a:lnTo>
                <a:lnTo>
                  <a:pt x="2130" y="1440"/>
                </a:lnTo>
                <a:lnTo>
                  <a:pt x="2148" y="1422"/>
                </a:lnTo>
                <a:lnTo>
                  <a:pt x="2148" y="1422"/>
                </a:lnTo>
                <a:lnTo>
                  <a:pt x="2166" y="1410"/>
                </a:lnTo>
                <a:lnTo>
                  <a:pt x="2172" y="1410"/>
                </a:lnTo>
                <a:lnTo>
                  <a:pt x="2190" y="1392"/>
                </a:lnTo>
                <a:lnTo>
                  <a:pt x="2190" y="1392"/>
                </a:lnTo>
                <a:lnTo>
                  <a:pt x="2208" y="1380"/>
                </a:lnTo>
                <a:lnTo>
                  <a:pt x="2208" y="1380"/>
                </a:lnTo>
                <a:lnTo>
                  <a:pt x="2226" y="1368"/>
                </a:lnTo>
                <a:lnTo>
                  <a:pt x="2226" y="1362"/>
                </a:lnTo>
                <a:lnTo>
                  <a:pt x="2244" y="1350"/>
                </a:lnTo>
                <a:lnTo>
                  <a:pt x="2250" y="1350"/>
                </a:lnTo>
                <a:lnTo>
                  <a:pt x="2262" y="1338"/>
                </a:lnTo>
                <a:lnTo>
                  <a:pt x="2268" y="1338"/>
                </a:lnTo>
                <a:lnTo>
                  <a:pt x="2286" y="1326"/>
                </a:lnTo>
                <a:lnTo>
                  <a:pt x="2286" y="1320"/>
                </a:lnTo>
                <a:lnTo>
                  <a:pt x="2304" y="1308"/>
                </a:lnTo>
                <a:lnTo>
                  <a:pt x="2304" y="1308"/>
                </a:lnTo>
                <a:lnTo>
                  <a:pt x="2322" y="1296"/>
                </a:lnTo>
                <a:lnTo>
                  <a:pt x="2328" y="1290"/>
                </a:lnTo>
                <a:lnTo>
                  <a:pt x="2340" y="1284"/>
                </a:lnTo>
                <a:lnTo>
                  <a:pt x="2346" y="1278"/>
                </a:lnTo>
                <a:lnTo>
                  <a:pt x="2358" y="1266"/>
                </a:lnTo>
                <a:lnTo>
                  <a:pt x="2364" y="1266"/>
                </a:lnTo>
                <a:lnTo>
                  <a:pt x="2382" y="1254"/>
                </a:lnTo>
                <a:lnTo>
                  <a:pt x="2382" y="1248"/>
                </a:lnTo>
                <a:lnTo>
                  <a:pt x="2400" y="1236"/>
                </a:lnTo>
                <a:lnTo>
                  <a:pt x="2406" y="1236"/>
                </a:lnTo>
                <a:lnTo>
                  <a:pt x="2418" y="1224"/>
                </a:lnTo>
                <a:lnTo>
                  <a:pt x="2424" y="1218"/>
                </a:lnTo>
                <a:lnTo>
                  <a:pt x="2436" y="1212"/>
                </a:lnTo>
                <a:lnTo>
                  <a:pt x="2442" y="1206"/>
                </a:lnTo>
                <a:lnTo>
                  <a:pt x="2454" y="1194"/>
                </a:lnTo>
                <a:lnTo>
                  <a:pt x="2466" y="1188"/>
                </a:lnTo>
                <a:lnTo>
                  <a:pt x="2472" y="1182"/>
                </a:lnTo>
                <a:lnTo>
                  <a:pt x="2484" y="1176"/>
                </a:lnTo>
                <a:lnTo>
                  <a:pt x="2496" y="1170"/>
                </a:lnTo>
                <a:lnTo>
                  <a:pt x="2502" y="1164"/>
                </a:lnTo>
                <a:lnTo>
                  <a:pt x="2514" y="1152"/>
                </a:lnTo>
                <a:lnTo>
                  <a:pt x="2520" y="1146"/>
                </a:lnTo>
                <a:lnTo>
                  <a:pt x="2532" y="1140"/>
                </a:lnTo>
                <a:lnTo>
                  <a:pt x="2544" y="1134"/>
                </a:lnTo>
                <a:lnTo>
                  <a:pt x="2550" y="1128"/>
                </a:lnTo>
                <a:lnTo>
                  <a:pt x="2562" y="1116"/>
                </a:lnTo>
                <a:lnTo>
                  <a:pt x="2568" y="1110"/>
                </a:lnTo>
                <a:lnTo>
                  <a:pt x="2580" y="1104"/>
                </a:lnTo>
                <a:lnTo>
                  <a:pt x="2592" y="1098"/>
                </a:lnTo>
                <a:lnTo>
                  <a:pt x="2598" y="1092"/>
                </a:lnTo>
                <a:lnTo>
                  <a:pt x="2610" y="1080"/>
                </a:lnTo>
                <a:lnTo>
                  <a:pt x="2622" y="1074"/>
                </a:lnTo>
                <a:lnTo>
                  <a:pt x="2628" y="1068"/>
                </a:lnTo>
                <a:lnTo>
                  <a:pt x="2640" y="1062"/>
                </a:lnTo>
                <a:lnTo>
                  <a:pt x="2646" y="1056"/>
                </a:lnTo>
                <a:lnTo>
                  <a:pt x="2658" y="1044"/>
                </a:lnTo>
                <a:lnTo>
                  <a:pt x="2664" y="1038"/>
                </a:lnTo>
                <a:lnTo>
                  <a:pt x="2676" y="1032"/>
                </a:lnTo>
                <a:lnTo>
                  <a:pt x="2688" y="1026"/>
                </a:lnTo>
                <a:lnTo>
                  <a:pt x="2700" y="1020"/>
                </a:lnTo>
                <a:lnTo>
                  <a:pt x="2706" y="1014"/>
                </a:lnTo>
                <a:lnTo>
                  <a:pt x="2718" y="1002"/>
                </a:lnTo>
                <a:lnTo>
                  <a:pt x="2724" y="996"/>
                </a:lnTo>
                <a:lnTo>
                  <a:pt x="2736" y="990"/>
                </a:lnTo>
                <a:lnTo>
                  <a:pt x="2742" y="984"/>
                </a:lnTo>
                <a:lnTo>
                  <a:pt x="2754" y="972"/>
                </a:lnTo>
                <a:lnTo>
                  <a:pt x="2760" y="972"/>
                </a:lnTo>
                <a:lnTo>
                  <a:pt x="2778" y="960"/>
                </a:lnTo>
                <a:lnTo>
                  <a:pt x="2784" y="954"/>
                </a:lnTo>
                <a:lnTo>
                  <a:pt x="2796" y="942"/>
                </a:lnTo>
                <a:lnTo>
                  <a:pt x="2802" y="942"/>
                </a:lnTo>
                <a:lnTo>
                  <a:pt x="2814" y="930"/>
                </a:lnTo>
                <a:lnTo>
                  <a:pt x="2820" y="924"/>
                </a:lnTo>
                <a:lnTo>
                  <a:pt x="2832" y="918"/>
                </a:lnTo>
                <a:lnTo>
                  <a:pt x="2838" y="912"/>
                </a:lnTo>
                <a:lnTo>
                  <a:pt x="2856" y="900"/>
                </a:lnTo>
                <a:lnTo>
                  <a:pt x="2856" y="900"/>
                </a:lnTo>
                <a:lnTo>
                  <a:pt x="2874" y="888"/>
                </a:lnTo>
                <a:lnTo>
                  <a:pt x="2880" y="882"/>
                </a:lnTo>
                <a:lnTo>
                  <a:pt x="2892" y="870"/>
                </a:lnTo>
                <a:lnTo>
                  <a:pt x="2898" y="870"/>
                </a:lnTo>
                <a:lnTo>
                  <a:pt x="2916" y="858"/>
                </a:lnTo>
                <a:lnTo>
                  <a:pt x="2916" y="858"/>
                </a:lnTo>
                <a:lnTo>
                  <a:pt x="2934" y="846"/>
                </a:lnTo>
                <a:lnTo>
                  <a:pt x="2934" y="840"/>
                </a:lnTo>
                <a:lnTo>
                  <a:pt x="2952" y="828"/>
                </a:lnTo>
                <a:lnTo>
                  <a:pt x="2952" y="828"/>
                </a:lnTo>
                <a:lnTo>
                  <a:pt x="2970" y="816"/>
                </a:lnTo>
                <a:lnTo>
                  <a:pt x="2976" y="816"/>
                </a:lnTo>
                <a:lnTo>
                  <a:pt x="2994" y="798"/>
                </a:lnTo>
                <a:lnTo>
                  <a:pt x="2994" y="798"/>
                </a:lnTo>
                <a:lnTo>
                  <a:pt x="3012" y="786"/>
                </a:lnTo>
                <a:lnTo>
                  <a:pt x="3012" y="786"/>
                </a:lnTo>
                <a:lnTo>
                  <a:pt x="3030" y="768"/>
                </a:lnTo>
                <a:lnTo>
                  <a:pt x="3030" y="768"/>
                </a:lnTo>
                <a:lnTo>
                  <a:pt x="3048" y="756"/>
                </a:lnTo>
                <a:lnTo>
                  <a:pt x="3048" y="756"/>
                </a:lnTo>
                <a:lnTo>
                  <a:pt x="3072" y="744"/>
                </a:lnTo>
                <a:lnTo>
                  <a:pt x="3072" y="756"/>
                </a:lnTo>
                <a:lnTo>
                  <a:pt x="3072" y="768"/>
                </a:lnTo>
                <a:lnTo>
                  <a:pt x="3072" y="786"/>
                </a:lnTo>
                <a:lnTo>
                  <a:pt x="3072" y="798"/>
                </a:lnTo>
                <a:lnTo>
                  <a:pt x="3072" y="816"/>
                </a:lnTo>
                <a:lnTo>
                  <a:pt x="3072" y="828"/>
                </a:lnTo>
                <a:lnTo>
                  <a:pt x="3072" y="846"/>
                </a:lnTo>
                <a:lnTo>
                  <a:pt x="3072" y="858"/>
                </a:lnTo>
                <a:lnTo>
                  <a:pt x="3072" y="870"/>
                </a:lnTo>
                <a:lnTo>
                  <a:pt x="3072" y="888"/>
                </a:lnTo>
                <a:lnTo>
                  <a:pt x="3072" y="900"/>
                </a:lnTo>
                <a:lnTo>
                  <a:pt x="3072" y="918"/>
                </a:lnTo>
                <a:lnTo>
                  <a:pt x="3072" y="930"/>
                </a:lnTo>
                <a:lnTo>
                  <a:pt x="3072" y="942"/>
                </a:lnTo>
                <a:lnTo>
                  <a:pt x="3072" y="960"/>
                </a:lnTo>
                <a:lnTo>
                  <a:pt x="3072" y="972"/>
                </a:lnTo>
                <a:lnTo>
                  <a:pt x="3072" y="990"/>
                </a:lnTo>
                <a:lnTo>
                  <a:pt x="3072" y="1002"/>
                </a:lnTo>
                <a:lnTo>
                  <a:pt x="3072" y="1020"/>
                </a:lnTo>
                <a:lnTo>
                  <a:pt x="3072" y="1032"/>
                </a:lnTo>
                <a:lnTo>
                  <a:pt x="3072" y="1044"/>
                </a:lnTo>
                <a:lnTo>
                  <a:pt x="3072" y="1062"/>
                </a:lnTo>
                <a:lnTo>
                  <a:pt x="3072" y="1074"/>
                </a:lnTo>
                <a:lnTo>
                  <a:pt x="3072" y="1092"/>
                </a:lnTo>
                <a:lnTo>
                  <a:pt x="3072" y="1104"/>
                </a:lnTo>
                <a:lnTo>
                  <a:pt x="3072" y="1116"/>
                </a:lnTo>
                <a:lnTo>
                  <a:pt x="3072" y="1134"/>
                </a:lnTo>
                <a:lnTo>
                  <a:pt x="3072" y="1146"/>
                </a:lnTo>
                <a:lnTo>
                  <a:pt x="3072" y="1164"/>
                </a:lnTo>
                <a:lnTo>
                  <a:pt x="3072" y="1176"/>
                </a:lnTo>
                <a:lnTo>
                  <a:pt x="3072" y="1188"/>
                </a:lnTo>
                <a:lnTo>
                  <a:pt x="3072" y="1206"/>
                </a:lnTo>
                <a:lnTo>
                  <a:pt x="3072" y="1218"/>
                </a:lnTo>
                <a:lnTo>
                  <a:pt x="3072" y="1236"/>
                </a:lnTo>
                <a:lnTo>
                  <a:pt x="3072" y="1248"/>
                </a:lnTo>
                <a:lnTo>
                  <a:pt x="3072" y="1266"/>
                </a:lnTo>
                <a:lnTo>
                  <a:pt x="3072" y="1278"/>
                </a:lnTo>
                <a:lnTo>
                  <a:pt x="3072" y="1290"/>
                </a:lnTo>
                <a:lnTo>
                  <a:pt x="3072" y="1308"/>
                </a:lnTo>
                <a:lnTo>
                  <a:pt x="3072" y="1320"/>
                </a:lnTo>
                <a:lnTo>
                  <a:pt x="3072" y="1338"/>
                </a:lnTo>
                <a:lnTo>
                  <a:pt x="3072" y="1350"/>
                </a:lnTo>
                <a:lnTo>
                  <a:pt x="3072" y="1362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Freeform 11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252 w 3072"/>
              <a:gd name="T1" fmla="*/ 0 h 3048"/>
              <a:gd name="T2" fmla="*/ 522 w 3072"/>
              <a:gd name="T3" fmla="*/ 0 h 3048"/>
              <a:gd name="T4" fmla="*/ 786 w 3072"/>
              <a:gd name="T5" fmla="*/ 0 h 3048"/>
              <a:gd name="T6" fmla="*/ 1056 w 3072"/>
              <a:gd name="T7" fmla="*/ 0 h 3048"/>
              <a:gd name="T8" fmla="*/ 1326 w 3072"/>
              <a:gd name="T9" fmla="*/ 0 h 3048"/>
              <a:gd name="T10" fmla="*/ 1596 w 3072"/>
              <a:gd name="T11" fmla="*/ 0 h 3048"/>
              <a:gd name="T12" fmla="*/ 1656 w 3072"/>
              <a:gd name="T13" fmla="*/ 150 h 3048"/>
              <a:gd name="T14" fmla="*/ 1656 w 3072"/>
              <a:gd name="T15" fmla="*/ 348 h 3048"/>
              <a:gd name="T16" fmla="*/ 1656 w 3072"/>
              <a:gd name="T17" fmla="*/ 552 h 3048"/>
              <a:gd name="T18" fmla="*/ 1656 w 3072"/>
              <a:gd name="T19" fmla="*/ 756 h 3048"/>
              <a:gd name="T20" fmla="*/ 1656 w 3072"/>
              <a:gd name="T21" fmla="*/ 960 h 3048"/>
              <a:gd name="T22" fmla="*/ 1656 w 3072"/>
              <a:gd name="T23" fmla="*/ 1164 h 3048"/>
              <a:gd name="T24" fmla="*/ 1656 w 3072"/>
              <a:gd name="T25" fmla="*/ 1362 h 3048"/>
              <a:gd name="T26" fmla="*/ 1656 w 3072"/>
              <a:gd name="T27" fmla="*/ 1566 h 3048"/>
              <a:gd name="T28" fmla="*/ 1656 w 3072"/>
              <a:gd name="T29" fmla="*/ 1770 h 3048"/>
              <a:gd name="T30" fmla="*/ 1788 w 3072"/>
              <a:gd name="T31" fmla="*/ 1698 h 3048"/>
              <a:gd name="T32" fmla="*/ 1920 w 3072"/>
              <a:gd name="T33" fmla="*/ 1602 h 3048"/>
              <a:gd name="T34" fmla="*/ 2052 w 3072"/>
              <a:gd name="T35" fmla="*/ 1500 h 3048"/>
              <a:gd name="T36" fmla="*/ 2190 w 3072"/>
              <a:gd name="T37" fmla="*/ 1404 h 3048"/>
              <a:gd name="T38" fmla="*/ 2322 w 3072"/>
              <a:gd name="T39" fmla="*/ 1302 h 3048"/>
              <a:gd name="T40" fmla="*/ 2454 w 3072"/>
              <a:gd name="T41" fmla="*/ 1206 h 3048"/>
              <a:gd name="T42" fmla="*/ 2598 w 3072"/>
              <a:gd name="T43" fmla="*/ 1104 h 3048"/>
              <a:gd name="T44" fmla="*/ 2742 w 3072"/>
              <a:gd name="T45" fmla="*/ 1002 h 3048"/>
              <a:gd name="T46" fmla="*/ 2880 w 3072"/>
              <a:gd name="T47" fmla="*/ 906 h 3048"/>
              <a:gd name="T48" fmla="*/ 3012 w 3072"/>
              <a:gd name="T49" fmla="*/ 810 h 3048"/>
              <a:gd name="T50" fmla="*/ 3072 w 3072"/>
              <a:gd name="T51" fmla="*/ 870 h 3048"/>
              <a:gd name="T52" fmla="*/ 3072 w 3072"/>
              <a:gd name="T53" fmla="*/ 1074 h 3048"/>
              <a:gd name="T54" fmla="*/ 3072 w 3072"/>
              <a:gd name="T55" fmla="*/ 1278 h 3048"/>
              <a:gd name="T56" fmla="*/ 3072 w 3072"/>
              <a:gd name="T57" fmla="*/ 1482 h 3048"/>
              <a:gd name="T58" fmla="*/ 3072 w 3072"/>
              <a:gd name="T59" fmla="*/ 1686 h 3048"/>
              <a:gd name="T60" fmla="*/ 3072 w 3072"/>
              <a:gd name="T61" fmla="*/ 1884 h 3048"/>
              <a:gd name="T62" fmla="*/ 3072 w 3072"/>
              <a:gd name="T63" fmla="*/ 2088 h 3048"/>
              <a:gd name="T64" fmla="*/ 3072 w 3072"/>
              <a:gd name="T65" fmla="*/ 2292 h 3048"/>
              <a:gd name="T66" fmla="*/ 3072 w 3072"/>
              <a:gd name="T67" fmla="*/ 2496 h 3048"/>
              <a:gd name="T68" fmla="*/ 3072 w 3072"/>
              <a:gd name="T69" fmla="*/ 2700 h 3048"/>
              <a:gd name="T70" fmla="*/ 3072 w 3072"/>
              <a:gd name="T71" fmla="*/ 2898 h 3048"/>
              <a:gd name="T72" fmla="*/ 3012 w 3072"/>
              <a:gd name="T73" fmla="*/ 3048 h 3048"/>
              <a:gd name="T74" fmla="*/ 2742 w 3072"/>
              <a:gd name="T75" fmla="*/ 3048 h 3048"/>
              <a:gd name="T76" fmla="*/ 2472 w 3072"/>
              <a:gd name="T77" fmla="*/ 3048 h 3048"/>
              <a:gd name="T78" fmla="*/ 2208 w 3072"/>
              <a:gd name="T79" fmla="*/ 3048 h 3048"/>
              <a:gd name="T80" fmla="*/ 1938 w 3072"/>
              <a:gd name="T81" fmla="*/ 3048 h 3048"/>
              <a:gd name="T82" fmla="*/ 1668 w 3072"/>
              <a:gd name="T83" fmla="*/ 3048 h 3048"/>
              <a:gd name="T84" fmla="*/ 1404 w 3072"/>
              <a:gd name="T85" fmla="*/ 3048 h 3048"/>
              <a:gd name="T86" fmla="*/ 1134 w 3072"/>
              <a:gd name="T87" fmla="*/ 3048 h 3048"/>
              <a:gd name="T88" fmla="*/ 864 w 3072"/>
              <a:gd name="T89" fmla="*/ 3048 h 3048"/>
              <a:gd name="T90" fmla="*/ 600 w 3072"/>
              <a:gd name="T91" fmla="*/ 3048 h 3048"/>
              <a:gd name="T92" fmla="*/ 330 w 3072"/>
              <a:gd name="T93" fmla="*/ 3048 h 3048"/>
              <a:gd name="T94" fmla="*/ 60 w 3072"/>
              <a:gd name="T95" fmla="*/ 3048 h 3048"/>
              <a:gd name="T96" fmla="*/ 0 w 3072"/>
              <a:gd name="T97" fmla="*/ 2898 h 3048"/>
              <a:gd name="T98" fmla="*/ 0 w 3072"/>
              <a:gd name="T99" fmla="*/ 2700 h 3048"/>
              <a:gd name="T100" fmla="*/ 0 w 3072"/>
              <a:gd name="T101" fmla="*/ 2496 h 3048"/>
              <a:gd name="T102" fmla="*/ 0 w 3072"/>
              <a:gd name="T103" fmla="*/ 2292 h 3048"/>
              <a:gd name="T104" fmla="*/ 0 w 3072"/>
              <a:gd name="T105" fmla="*/ 2088 h 3048"/>
              <a:gd name="T106" fmla="*/ 0 w 3072"/>
              <a:gd name="T107" fmla="*/ 1884 h 3048"/>
              <a:gd name="T108" fmla="*/ 0 w 3072"/>
              <a:gd name="T109" fmla="*/ 1686 h 3048"/>
              <a:gd name="T110" fmla="*/ 0 w 3072"/>
              <a:gd name="T111" fmla="*/ 1482 h 3048"/>
              <a:gd name="T112" fmla="*/ 0 w 3072"/>
              <a:gd name="T113" fmla="*/ 1278 h 3048"/>
              <a:gd name="T114" fmla="*/ 0 w 3072"/>
              <a:gd name="T115" fmla="*/ 1074 h 3048"/>
              <a:gd name="T116" fmla="*/ 0 w 3072"/>
              <a:gd name="T117" fmla="*/ 870 h 3048"/>
              <a:gd name="T118" fmla="*/ 0 w 3072"/>
              <a:gd name="T119" fmla="*/ 672 h 3048"/>
              <a:gd name="T120" fmla="*/ 0 w 3072"/>
              <a:gd name="T121" fmla="*/ 468 h 3048"/>
              <a:gd name="T122" fmla="*/ 0 w 3072"/>
              <a:gd name="T123" fmla="*/ 264 h 3048"/>
              <a:gd name="T124" fmla="*/ 0 w 3072"/>
              <a:gd name="T125" fmla="*/ 60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20" y="0"/>
                </a:lnTo>
                <a:lnTo>
                  <a:pt x="138" y="0"/>
                </a:lnTo>
                <a:lnTo>
                  <a:pt x="156" y="0"/>
                </a:lnTo>
                <a:lnTo>
                  <a:pt x="174" y="0"/>
                </a:lnTo>
                <a:lnTo>
                  <a:pt x="192" y="0"/>
                </a:lnTo>
                <a:lnTo>
                  <a:pt x="216" y="0"/>
                </a:lnTo>
                <a:lnTo>
                  <a:pt x="234" y="0"/>
                </a:lnTo>
                <a:lnTo>
                  <a:pt x="252" y="0"/>
                </a:lnTo>
                <a:lnTo>
                  <a:pt x="270" y="0"/>
                </a:lnTo>
                <a:lnTo>
                  <a:pt x="288" y="0"/>
                </a:lnTo>
                <a:lnTo>
                  <a:pt x="312" y="0"/>
                </a:lnTo>
                <a:lnTo>
                  <a:pt x="330" y="0"/>
                </a:lnTo>
                <a:lnTo>
                  <a:pt x="348" y="0"/>
                </a:lnTo>
                <a:lnTo>
                  <a:pt x="366" y="0"/>
                </a:lnTo>
                <a:lnTo>
                  <a:pt x="384" y="0"/>
                </a:lnTo>
                <a:lnTo>
                  <a:pt x="408" y="0"/>
                </a:lnTo>
                <a:lnTo>
                  <a:pt x="426" y="0"/>
                </a:lnTo>
                <a:lnTo>
                  <a:pt x="444" y="0"/>
                </a:lnTo>
                <a:lnTo>
                  <a:pt x="462" y="0"/>
                </a:lnTo>
                <a:lnTo>
                  <a:pt x="480" y="0"/>
                </a:lnTo>
                <a:lnTo>
                  <a:pt x="504" y="0"/>
                </a:lnTo>
                <a:lnTo>
                  <a:pt x="522" y="0"/>
                </a:lnTo>
                <a:lnTo>
                  <a:pt x="540" y="0"/>
                </a:lnTo>
                <a:lnTo>
                  <a:pt x="558" y="0"/>
                </a:lnTo>
                <a:lnTo>
                  <a:pt x="576" y="0"/>
                </a:lnTo>
                <a:lnTo>
                  <a:pt x="600" y="0"/>
                </a:lnTo>
                <a:lnTo>
                  <a:pt x="618" y="0"/>
                </a:lnTo>
                <a:lnTo>
                  <a:pt x="636" y="0"/>
                </a:lnTo>
                <a:lnTo>
                  <a:pt x="654" y="0"/>
                </a:lnTo>
                <a:lnTo>
                  <a:pt x="672" y="0"/>
                </a:lnTo>
                <a:lnTo>
                  <a:pt x="690" y="0"/>
                </a:lnTo>
                <a:lnTo>
                  <a:pt x="714" y="0"/>
                </a:lnTo>
                <a:lnTo>
                  <a:pt x="732" y="0"/>
                </a:lnTo>
                <a:lnTo>
                  <a:pt x="750" y="0"/>
                </a:lnTo>
                <a:lnTo>
                  <a:pt x="768" y="0"/>
                </a:lnTo>
                <a:lnTo>
                  <a:pt x="786" y="0"/>
                </a:lnTo>
                <a:lnTo>
                  <a:pt x="810" y="0"/>
                </a:lnTo>
                <a:lnTo>
                  <a:pt x="828" y="0"/>
                </a:lnTo>
                <a:lnTo>
                  <a:pt x="846" y="0"/>
                </a:lnTo>
                <a:lnTo>
                  <a:pt x="864" y="0"/>
                </a:lnTo>
                <a:lnTo>
                  <a:pt x="882" y="0"/>
                </a:lnTo>
                <a:lnTo>
                  <a:pt x="906" y="0"/>
                </a:lnTo>
                <a:lnTo>
                  <a:pt x="924" y="0"/>
                </a:lnTo>
                <a:lnTo>
                  <a:pt x="942" y="0"/>
                </a:lnTo>
                <a:lnTo>
                  <a:pt x="960" y="0"/>
                </a:lnTo>
                <a:lnTo>
                  <a:pt x="978" y="0"/>
                </a:lnTo>
                <a:lnTo>
                  <a:pt x="1002" y="0"/>
                </a:lnTo>
                <a:lnTo>
                  <a:pt x="1020" y="0"/>
                </a:lnTo>
                <a:lnTo>
                  <a:pt x="1038" y="0"/>
                </a:lnTo>
                <a:lnTo>
                  <a:pt x="1056" y="0"/>
                </a:lnTo>
                <a:lnTo>
                  <a:pt x="1074" y="0"/>
                </a:lnTo>
                <a:lnTo>
                  <a:pt x="1098" y="0"/>
                </a:lnTo>
                <a:lnTo>
                  <a:pt x="1116" y="0"/>
                </a:lnTo>
                <a:lnTo>
                  <a:pt x="1134" y="0"/>
                </a:lnTo>
                <a:lnTo>
                  <a:pt x="1152" y="0"/>
                </a:lnTo>
                <a:lnTo>
                  <a:pt x="1170" y="0"/>
                </a:lnTo>
                <a:lnTo>
                  <a:pt x="1194" y="0"/>
                </a:lnTo>
                <a:lnTo>
                  <a:pt x="1212" y="0"/>
                </a:lnTo>
                <a:lnTo>
                  <a:pt x="1230" y="0"/>
                </a:lnTo>
                <a:lnTo>
                  <a:pt x="1248" y="0"/>
                </a:lnTo>
                <a:lnTo>
                  <a:pt x="1266" y="0"/>
                </a:lnTo>
                <a:lnTo>
                  <a:pt x="1284" y="0"/>
                </a:lnTo>
                <a:lnTo>
                  <a:pt x="1308" y="0"/>
                </a:lnTo>
                <a:lnTo>
                  <a:pt x="1326" y="0"/>
                </a:lnTo>
                <a:lnTo>
                  <a:pt x="1344" y="0"/>
                </a:lnTo>
                <a:lnTo>
                  <a:pt x="1362" y="0"/>
                </a:lnTo>
                <a:lnTo>
                  <a:pt x="1380" y="0"/>
                </a:lnTo>
                <a:lnTo>
                  <a:pt x="1404" y="0"/>
                </a:lnTo>
                <a:lnTo>
                  <a:pt x="1422" y="0"/>
                </a:lnTo>
                <a:lnTo>
                  <a:pt x="1440" y="0"/>
                </a:lnTo>
                <a:lnTo>
                  <a:pt x="1458" y="0"/>
                </a:lnTo>
                <a:lnTo>
                  <a:pt x="1476" y="0"/>
                </a:lnTo>
                <a:lnTo>
                  <a:pt x="1500" y="0"/>
                </a:lnTo>
                <a:lnTo>
                  <a:pt x="1518" y="0"/>
                </a:lnTo>
                <a:lnTo>
                  <a:pt x="1536" y="0"/>
                </a:lnTo>
                <a:lnTo>
                  <a:pt x="1554" y="0"/>
                </a:lnTo>
                <a:lnTo>
                  <a:pt x="1572" y="0"/>
                </a:lnTo>
                <a:lnTo>
                  <a:pt x="1596" y="0"/>
                </a:lnTo>
                <a:lnTo>
                  <a:pt x="1614" y="0"/>
                </a:lnTo>
                <a:lnTo>
                  <a:pt x="1632" y="0"/>
                </a:lnTo>
                <a:lnTo>
                  <a:pt x="1650" y="0"/>
                </a:lnTo>
                <a:lnTo>
                  <a:pt x="1656" y="6"/>
                </a:lnTo>
                <a:lnTo>
                  <a:pt x="1656" y="18"/>
                </a:lnTo>
                <a:lnTo>
                  <a:pt x="1656" y="30"/>
                </a:lnTo>
                <a:lnTo>
                  <a:pt x="1656" y="48"/>
                </a:lnTo>
                <a:lnTo>
                  <a:pt x="1656" y="60"/>
                </a:lnTo>
                <a:lnTo>
                  <a:pt x="1656" y="78"/>
                </a:lnTo>
                <a:lnTo>
                  <a:pt x="1656" y="90"/>
                </a:lnTo>
                <a:lnTo>
                  <a:pt x="1656" y="102"/>
                </a:lnTo>
                <a:lnTo>
                  <a:pt x="1656" y="120"/>
                </a:lnTo>
                <a:lnTo>
                  <a:pt x="1656" y="132"/>
                </a:lnTo>
                <a:lnTo>
                  <a:pt x="1656" y="150"/>
                </a:lnTo>
                <a:lnTo>
                  <a:pt x="1656" y="162"/>
                </a:lnTo>
                <a:lnTo>
                  <a:pt x="1656" y="174"/>
                </a:lnTo>
                <a:lnTo>
                  <a:pt x="1656" y="192"/>
                </a:lnTo>
                <a:lnTo>
                  <a:pt x="1656" y="204"/>
                </a:lnTo>
                <a:lnTo>
                  <a:pt x="1656" y="222"/>
                </a:lnTo>
                <a:lnTo>
                  <a:pt x="1656" y="234"/>
                </a:lnTo>
                <a:lnTo>
                  <a:pt x="1656" y="252"/>
                </a:lnTo>
                <a:lnTo>
                  <a:pt x="1656" y="264"/>
                </a:lnTo>
                <a:lnTo>
                  <a:pt x="1656" y="276"/>
                </a:lnTo>
                <a:lnTo>
                  <a:pt x="1656" y="294"/>
                </a:lnTo>
                <a:lnTo>
                  <a:pt x="1656" y="306"/>
                </a:lnTo>
                <a:lnTo>
                  <a:pt x="1656" y="324"/>
                </a:lnTo>
                <a:lnTo>
                  <a:pt x="1656" y="336"/>
                </a:lnTo>
                <a:lnTo>
                  <a:pt x="1656" y="348"/>
                </a:lnTo>
                <a:lnTo>
                  <a:pt x="1656" y="366"/>
                </a:lnTo>
                <a:lnTo>
                  <a:pt x="1656" y="378"/>
                </a:lnTo>
                <a:lnTo>
                  <a:pt x="1656" y="396"/>
                </a:lnTo>
                <a:lnTo>
                  <a:pt x="1656" y="408"/>
                </a:lnTo>
                <a:lnTo>
                  <a:pt x="1656" y="426"/>
                </a:lnTo>
                <a:lnTo>
                  <a:pt x="1656" y="438"/>
                </a:lnTo>
                <a:lnTo>
                  <a:pt x="1656" y="450"/>
                </a:lnTo>
                <a:lnTo>
                  <a:pt x="1656" y="468"/>
                </a:lnTo>
                <a:lnTo>
                  <a:pt x="1656" y="480"/>
                </a:lnTo>
                <a:lnTo>
                  <a:pt x="1656" y="498"/>
                </a:lnTo>
                <a:lnTo>
                  <a:pt x="1656" y="510"/>
                </a:lnTo>
                <a:lnTo>
                  <a:pt x="1656" y="522"/>
                </a:lnTo>
                <a:lnTo>
                  <a:pt x="1656" y="540"/>
                </a:lnTo>
                <a:lnTo>
                  <a:pt x="1656" y="552"/>
                </a:lnTo>
                <a:lnTo>
                  <a:pt x="1656" y="570"/>
                </a:lnTo>
                <a:lnTo>
                  <a:pt x="1656" y="582"/>
                </a:lnTo>
                <a:lnTo>
                  <a:pt x="1656" y="594"/>
                </a:lnTo>
                <a:lnTo>
                  <a:pt x="1656" y="612"/>
                </a:lnTo>
                <a:lnTo>
                  <a:pt x="1656" y="624"/>
                </a:lnTo>
                <a:lnTo>
                  <a:pt x="1656" y="642"/>
                </a:lnTo>
                <a:lnTo>
                  <a:pt x="1656" y="654"/>
                </a:lnTo>
                <a:lnTo>
                  <a:pt x="1656" y="672"/>
                </a:lnTo>
                <a:lnTo>
                  <a:pt x="1656" y="684"/>
                </a:lnTo>
                <a:lnTo>
                  <a:pt x="1656" y="696"/>
                </a:lnTo>
                <a:lnTo>
                  <a:pt x="1656" y="714"/>
                </a:lnTo>
                <a:lnTo>
                  <a:pt x="1656" y="726"/>
                </a:lnTo>
                <a:lnTo>
                  <a:pt x="1656" y="744"/>
                </a:lnTo>
                <a:lnTo>
                  <a:pt x="1656" y="756"/>
                </a:lnTo>
                <a:lnTo>
                  <a:pt x="1656" y="768"/>
                </a:lnTo>
                <a:lnTo>
                  <a:pt x="1656" y="786"/>
                </a:lnTo>
                <a:lnTo>
                  <a:pt x="1656" y="798"/>
                </a:lnTo>
                <a:lnTo>
                  <a:pt x="1656" y="816"/>
                </a:lnTo>
                <a:lnTo>
                  <a:pt x="1656" y="828"/>
                </a:lnTo>
                <a:lnTo>
                  <a:pt x="1656" y="846"/>
                </a:lnTo>
                <a:lnTo>
                  <a:pt x="1656" y="858"/>
                </a:lnTo>
                <a:lnTo>
                  <a:pt x="1656" y="870"/>
                </a:lnTo>
                <a:lnTo>
                  <a:pt x="1656" y="888"/>
                </a:lnTo>
                <a:lnTo>
                  <a:pt x="1656" y="900"/>
                </a:lnTo>
                <a:lnTo>
                  <a:pt x="1656" y="918"/>
                </a:lnTo>
                <a:lnTo>
                  <a:pt x="1656" y="930"/>
                </a:lnTo>
                <a:lnTo>
                  <a:pt x="1656" y="942"/>
                </a:lnTo>
                <a:lnTo>
                  <a:pt x="1656" y="960"/>
                </a:lnTo>
                <a:lnTo>
                  <a:pt x="1656" y="972"/>
                </a:lnTo>
                <a:lnTo>
                  <a:pt x="1656" y="990"/>
                </a:lnTo>
                <a:lnTo>
                  <a:pt x="1656" y="1002"/>
                </a:lnTo>
                <a:lnTo>
                  <a:pt x="1656" y="1020"/>
                </a:lnTo>
                <a:lnTo>
                  <a:pt x="1656" y="1032"/>
                </a:lnTo>
                <a:lnTo>
                  <a:pt x="1656" y="1044"/>
                </a:lnTo>
                <a:lnTo>
                  <a:pt x="1656" y="1062"/>
                </a:lnTo>
                <a:lnTo>
                  <a:pt x="1656" y="1074"/>
                </a:lnTo>
                <a:lnTo>
                  <a:pt x="1656" y="1092"/>
                </a:lnTo>
                <a:lnTo>
                  <a:pt x="1656" y="1104"/>
                </a:lnTo>
                <a:lnTo>
                  <a:pt x="1656" y="1116"/>
                </a:lnTo>
                <a:lnTo>
                  <a:pt x="1656" y="1134"/>
                </a:lnTo>
                <a:lnTo>
                  <a:pt x="1656" y="1146"/>
                </a:lnTo>
                <a:lnTo>
                  <a:pt x="1656" y="1164"/>
                </a:lnTo>
                <a:lnTo>
                  <a:pt x="1656" y="1176"/>
                </a:lnTo>
                <a:lnTo>
                  <a:pt x="1656" y="1188"/>
                </a:lnTo>
                <a:lnTo>
                  <a:pt x="1656" y="1206"/>
                </a:lnTo>
                <a:lnTo>
                  <a:pt x="1656" y="1218"/>
                </a:lnTo>
                <a:lnTo>
                  <a:pt x="1656" y="1236"/>
                </a:lnTo>
                <a:lnTo>
                  <a:pt x="1656" y="1248"/>
                </a:lnTo>
                <a:lnTo>
                  <a:pt x="1656" y="1266"/>
                </a:lnTo>
                <a:lnTo>
                  <a:pt x="1656" y="1278"/>
                </a:lnTo>
                <a:lnTo>
                  <a:pt x="1656" y="1290"/>
                </a:lnTo>
                <a:lnTo>
                  <a:pt x="1656" y="1308"/>
                </a:lnTo>
                <a:lnTo>
                  <a:pt x="1656" y="1320"/>
                </a:lnTo>
                <a:lnTo>
                  <a:pt x="1656" y="1338"/>
                </a:lnTo>
                <a:lnTo>
                  <a:pt x="1656" y="1350"/>
                </a:lnTo>
                <a:lnTo>
                  <a:pt x="1656" y="1362"/>
                </a:lnTo>
                <a:lnTo>
                  <a:pt x="1656" y="1380"/>
                </a:lnTo>
                <a:lnTo>
                  <a:pt x="1656" y="1392"/>
                </a:lnTo>
                <a:lnTo>
                  <a:pt x="1656" y="1410"/>
                </a:lnTo>
                <a:lnTo>
                  <a:pt x="1656" y="1422"/>
                </a:lnTo>
                <a:lnTo>
                  <a:pt x="1656" y="1440"/>
                </a:lnTo>
                <a:lnTo>
                  <a:pt x="1656" y="1452"/>
                </a:lnTo>
                <a:lnTo>
                  <a:pt x="1656" y="1464"/>
                </a:lnTo>
                <a:lnTo>
                  <a:pt x="1656" y="1482"/>
                </a:lnTo>
                <a:lnTo>
                  <a:pt x="1656" y="1494"/>
                </a:lnTo>
                <a:lnTo>
                  <a:pt x="1656" y="1512"/>
                </a:lnTo>
                <a:lnTo>
                  <a:pt x="1656" y="1524"/>
                </a:lnTo>
                <a:lnTo>
                  <a:pt x="1656" y="1536"/>
                </a:lnTo>
                <a:lnTo>
                  <a:pt x="1656" y="1554"/>
                </a:lnTo>
                <a:lnTo>
                  <a:pt x="1656" y="1566"/>
                </a:lnTo>
                <a:lnTo>
                  <a:pt x="1656" y="1584"/>
                </a:lnTo>
                <a:lnTo>
                  <a:pt x="1656" y="1596"/>
                </a:lnTo>
                <a:lnTo>
                  <a:pt x="1656" y="1608"/>
                </a:lnTo>
                <a:lnTo>
                  <a:pt x="1656" y="1626"/>
                </a:lnTo>
                <a:lnTo>
                  <a:pt x="1656" y="1638"/>
                </a:lnTo>
                <a:lnTo>
                  <a:pt x="1656" y="1656"/>
                </a:lnTo>
                <a:lnTo>
                  <a:pt x="1656" y="1668"/>
                </a:lnTo>
                <a:lnTo>
                  <a:pt x="1656" y="1686"/>
                </a:lnTo>
                <a:lnTo>
                  <a:pt x="1656" y="1698"/>
                </a:lnTo>
                <a:lnTo>
                  <a:pt x="1656" y="1710"/>
                </a:lnTo>
                <a:lnTo>
                  <a:pt x="1656" y="1728"/>
                </a:lnTo>
                <a:lnTo>
                  <a:pt x="1656" y="1740"/>
                </a:lnTo>
                <a:lnTo>
                  <a:pt x="1656" y="1758"/>
                </a:lnTo>
                <a:lnTo>
                  <a:pt x="1656" y="1770"/>
                </a:lnTo>
                <a:lnTo>
                  <a:pt x="1656" y="1782"/>
                </a:lnTo>
                <a:lnTo>
                  <a:pt x="1668" y="1782"/>
                </a:lnTo>
                <a:lnTo>
                  <a:pt x="1668" y="1782"/>
                </a:lnTo>
                <a:lnTo>
                  <a:pt x="1692" y="1770"/>
                </a:lnTo>
                <a:lnTo>
                  <a:pt x="1692" y="1770"/>
                </a:lnTo>
                <a:lnTo>
                  <a:pt x="1710" y="1758"/>
                </a:lnTo>
                <a:lnTo>
                  <a:pt x="1710" y="1758"/>
                </a:lnTo>
                <a:lnTo>
                  <a:pt x="1728" y="1740"/>
                </a:lnTo>
                <a:lnTo>
                  <a:pt x="1728" y="1740"/>
                </a:lnTo>
                <a:lnTo>
                  <a:pt x="1746" y="1728"/>
                </a:lnTo>
                <a:lnTo>
                  <a:pt x="1752" y="1728"/>
                </a:lnTo>
                <a:lnTo>
                  <a:pt x="1764" y="1716"/>
                </a:lnTo>
                <a:lnTo>
                  <a:pt x="1770" y="1710"/>
                </a:lnTo>
                <a:lnTo>
                  <a:pt x="1788" y="1698"/>
                </a:lnTo>
                <a:lnTo>
                  <a:pt x="1788" y="1698"/>
                </a:lnTo>
                <a:lnTo>
                  <a:pt x="1806" y="1686"/>
                </a:lnTo>
                <a:lnTo>
                  <a:pt x="1806" y="1686"/>
                </a:lnTo>
                <a:lnTo>
                  <a:pt x="1824" y="1674"/>
                </a:lnTo>
                <a:lnTo>
                  <a:pt x="1830" y="1668"/>
                </a:lnTo>
                <a:lnTo>
                  <a:pt x="1842" y="1656"/>
                </a:lnTo>
                <a:lnTo>
                  <a:pt x="1848" y="1656"/>
                </a:lnTo>
                <a:lnTo>
                  <a:pt x="1860" y="1644"/>
                </a:lnTo>
                <a:lnTo>
                  <a:pt x="1866" y="1638"/>
                </a:lnTo>
                <a:lnTo>
                  <a:pt x="1878" y="1632"/>
                </a:lnTo>
                <a:lnTo>
                  <a:pt x="1884" y="1626"/>
                </a:lnTo>
                <a:lnTo>
                  <a:pt x="1902" y="1614"/>
                </a:lnTo>
                <a:lnTo>
                  <a:pt x="1908" y="1608"/>
                </a:lnTo>
                <a:lnTo>
                  <a:pt x="1920" y="1602"/>
                </a:lnTo>
                <a:lnTo>
                  <a:pt x="1926" y="1596"/>
                </a:lnTo>
                <a:lnTo>
                  <a:pt x="1938" y="1590"/>
                </a:lnTo>
                <a:lnTo>
                  <a:pt x="1944" y="1584"/>
                </a:lnTo>
                <a:lnTo>
                  <a:pt x="1956" y="1572"/>
                </a:lnTo>
                <a:lnTo>
                  <a:pt x="1968" y="1566"/>
                </a:lnTo>
                <a:lnTo>
                  <a:pt x="1974" y="1560"/>
                </a:lnTo>
                <a:lnTo>
                  <a:pt x="1986" y="1554"/>
                </a:lnTo>
                <a:lnTo>
                  <a:pt x="1998" y="1548"/>
                </a:lnTo>
                <a:lnTo>
                  <a:pt x="2004" y="1536"/>
                </a:lnTo>
                <a:lnTo>
                  <a:pt x="2016" y="1530"/>
                </a:lnTo>
                <a:lnTo>
                  <a:pt x="2022" y="1524"/>
                </a:lnTo>
                <a:lnTo>
                  <a:pt x="2034" y="1518"/>
                </a:lnTo>
                <a:lnTo>
                  <a:pt x="2046" y="1512"/>
                </a:lnTo>
                <a:lnTo>
                  <a:pt x="2052" y="1500"/>
                </a:lnTo>
                <a:lnTo>
                  <a:pt x="2064" y="1494"/>
                </a:lnTo>
                <a:lnTo>
                  <a:pt x="2070" y="1488"/>
                </a:lnTo>
                <a:lnTo>
                  <a:pt x="2082" y="1482"/>
                </a:lnTo>
                <a:lnTo>
                  <a:pt x="2094" y="1476"/>
                </a:lnTo>
                <a:lnTo>
                  <a:pt x="2106" y="1464"/>
                </a:lnTo>
                <a:lnTo>
                  <a:pt x="2112" y="1458"/>
                </a:lnTo>
                <a:lnTo>
                  <a:pt x="2124" y="1452"/>
                </a:lnTo>
                <a:lnTo>
                  <a:pt x="2130" y="1446"/>
                </a:lnTo>
                <a:lnTo>
                  <a:pt x="2142" y="1440"/>
                </a:lnTo>
                <a:lnTo>
                  <a:pt x="2148" y="1434"/>
                </a:lnTo>
                <a:lnTo>
                  <a:pt x="2160" y="1422"/>
                </a:lnTo>
                <a:lnTo>
                  <a:pt x="2166" y="1416"/>
                </a:lnTo>
                <a:lnTo>
                  <a:pt x="2184" y="1410"/>
                </a:lnTo>
                <a:lnTo>
                  <a:pt x="2190" y="1404"/>
                </a:lnTo>
                <a:lnTo>
                  <a:pt x="2202" y="1392"/>
                </a:lnTo>
                <a:lnTo>
                  <a:pt x="2208" y="1392"/>
                </a:lnTo>
                <a:lnTo>
                  <a:pt x="2220" y="1380"/>
                </a:lnTo>
                <a:lnTo>
                  <a:pt x="2226" y="1374"/>
                </a:lnTo>
                <a:lnTo>
                  <a:pt x="2238" y="1362"/>
                </a:lnTo>
                <a:lnTo>
                  <a:pt x="2244" y="1362"/>
                </a:lnTo>
                <a:lnTo>
                  <a:pt x="2262" y="1350"/>
                </a:lnTo>
                <a:lnTo>
                  <a:pt x="2262" y="1350"/>
                </a:lnTo>
                <a:lnTo>
                  <a:pt x="2280" y="1338"/>
                </a:lnTo>
                <a:lnTo>
                  <a:pt x="2286" y="1332"/>
                </a:lnTo>
                <a:lnTo>
                  <a:pt x="2298" y="1320"/>
                </a:lnTo>
                <a:lnTo>
                  <a:pt x="2304" y="1320"/>
                </a:lnTo>
                <a:lnTo>
                  <a:pt x="2316" y="1308"/>
                </a:lnTo>
                <a:lnTo>
                  <a:pt x="2322" y="1302"/>
                </a:lnTo>
                <a:lnTo>
                  <a:pt x="2340" y="1290"/>
                </a:lnTo>
                <a:lnTo>
                  <a:pt x="2340" y="1290"/>
                </a:lnTo>
                <a:lnTo>
                  <a:pt x="2358" y="1278"/>
                </a:lnTo>
                <a:lnTo>
                  <a:pt x="2358" y="1278"/>
                </a:lnTo>
                <a:lnTo>
                  <a:pt x="2376" y="1266"/>
                </a:lnTo>
                <a:lnTo>
                  <a:pt x="2382" y="1260"/>
                </a:lnTo>
                <a:lnTo>
                  <a:pt x="2400" y="1248"/>
                </a:lnTo>
                <a:lnTo>
                  <a:pt x="2400" y="1248"/>
                </a:lnTo>
                <a:lnTo>
                  <a:pt x="2418" y="1236"/>
                </a:lnTo>
                <a:lnTo>
                  <a:pt x="2418" y="1236"/>
                </a:lnTo>
                <a:lnTo>
                  <a:pt x="2436" y="1218"/>
                </a:lnTo>
                <a:lnTo>
                  <a:pt x="2436" y="1218"/>
                </a:lnTo>
                <a:lnTo>
                  <a:pt x="2454" y="1206"/>
                </a:lnTo>
                <a:lnTo>
                  <a:pt x="2454" y="1206"/>
                </a:lnTo>
                <a:lnTo>
                  <a:pt x="2472" y="1194"/>
                </a:lnTo>
                <a:lnTo>
                  <a:pt x="2478" y="1188"/>
                </a:lnTo>
                <a:lnTo>
                  <a:pt x="2496" y="1176"/>
                </a:lnTo>
                <a:lnTo>
                  <a:pt x="2496" y="1176"/>
                </a:lnTo>
                <a:lnTo>
                  <a:pt x="2514" y="1164"/>
                </a:lnTo>
                <a:lnTo>
                  <a:pt x="2520" y="1164"/>
                </a:lnTo>
                <a:lnTo>
                  <a:pt x="2532" y="1152"/>
                </a:lnTo>
                <a:lnTo>
                  <a:pt x="2538" y="1146"/>
                </a:lnTo>
                <a:lnTo>
                  <a:pt x="2550" y="1140"/>
                </a:lnTo>
                <a:lnTo>
                  <a:pt x="2556" y="1134"/>
                </a:lnTo>
                <a:lnTo>
                  <a:pt x="2568" y="1122"/>
                </a:lnTo>
                <a:lnTo>
                  <a:pt x="2580" y="1116"/>
                </a:lnTo>
                <a:lnTo>
                  <a:pt x="2592" y="1110"/>
                </a:lnTo>
                <a:lnTo>
                  <a:pt x="2598" y="1104"/>
                </a:lnTo>
                <a:lnTo>
                  <a:pt x="2610" y="1098"/>
                </a:lnTo>
                <a:lnTo>
                  <a:pt x="2616" y="1092"/>
                </a:lnTo>
                <a:lnTo>
                  <a:pt x="2628" y="1080"/>
                </a:lnTo>
                <a:lnTo>
                  <a:pt x="2640" y="1074"/>
                </a:lnTo>
                <a:lnTo>
                  <a:pt x="2646" y="1068"/>
                </a:lnTo>
                <a:lnTo>
                  <a:pt x="2658" y="1062"/>
                </a:lnTo>
                <a:lnTo>
                  <a:pt x="2664" y="1056"/>
                </a:lnTo>
                <a:lnTo>
                  <a:pt x="2682" y="1044"/>
                </a:lnTo>
                <a:lnTo>
                  <a:pt x="2688" y="1044"/>
                </a:lnTo>
                <a:lnTo>
                  <a:pt x="2700" y="1032"/>
                </a:lnTo>
                <a:lnTo>
                  <a:pt x="2706" y="1026"/>
                </a:lnTo>
                <a:lnTo>
                  <a:pt x="2718" y="1020"/>
                </a:lnTo>
                <a:lnTo>
                  <a:pt x="2724" y="1014"/>
                </a:lnTo>
                <a:lnTo>
                  <a:pt x="2742" y="1002"/>
                </a:lnTo>
                <a:lnTo>
                  <a:pt x="2742" y="1002"/>
                </a:lnTo>
                <a:lnTo>
                  <a:pt x="2760" y="990"/>
                </a:lnTo>
                <a:lnTo>
                  <a:pt x="2760" y="984"/>
                </a:lnTo>
                <a:lnTo>
                  <a:pt x="2778" y="972"/>
                </a:lnTo>
                <a:lnTo>
                  <a:pt x="2784" y="972"/>
                </a:lnTo>
                <a:lnTo>
                  <a:pt x="2802" y="960"/>
                </a:lnTo>
                <a:lnTo>
                  <a:pt x="2802" y="960"/>
                </a:lnTo>
                <a:lnTo>
                  <a:pt x="2820" y="948"/>
                </a:lnTo>
                <a:lnTo>
                  <a:pt x="2820" y="942"/>
                </a:lnTo>
                <a:lnTo>
                  <a:pt x="2838" y="930"/>
                </a:lnTo>
                <a:lnTo>
                  <a:pt x="2844" y="930"/>
                </a:lnTo>
                <a:lnTo>
                  <a:pt x="2856" y="918"/>
                </a:lnTo>
                <a:lnTo>
                  <a:pt x="2862" y="918"/>
                </a:lnTo>
                <a:lnTo>
                  <a:pt x="2880" y="906"/>
                </a:lnTo>
                <a:lnTo>
                  <a:pt x="2886" y="900"/>
                </a:lnTo>
                <a:lnTo>
                  <a:pt x="2898" y="894"/>
                </a:lnTo>
                <a:lnTo>
                  <a:pt x="2904" y="888"/>
                </a:lnTo>
                <a:lnTo>
                  <a:pt x="2916" y="876"/>
                </a:lnTo>
                <a:lnTo>
                  <a:pt x="2922" y="870"/>
                </a:lnTo>
                <a:lnTo>
                  <a:pt x="2934" y="864"/>
                </a:lnTo>
                <a:lnTo>
                  <a:pt x="2946" y="858"/>
                </a:lnTo>
                <a:lnTo>
                  <a:pt x="2952" y="852"/>
                </a:lnTo>
                <a:lnTo>
                  <a:pt x="2964" y="846"/>
                </a:lnTo>
                <a:lnTo>
                  <a:pt x="2976" y="840"/>
                </a:lnTo>
                <a:lnTo>
                  <a:pt x="2988" y="828"/>
                </a:lnTo>
                <a:lnTo>
                  <a:pt x="2994" y="822"/>
                </a:lnTo>
                <a:lnTo>
                  <a:pt x="3006" y="816"/>
                </a:lnTo>
                <a:lnTo>
                  <a:pt x="3012" y="810"/>
                </a:lnTo>
                <a:lnTo>
                  <a:pt x="3024" y="798"/>
                </a:lnTo>
                <a:lnTo>
                  <a:pt x="3030" y="798"/>
                </a:lnTo>
                <a:lnTo>
                  <a:pt x="3048" y="786"/>
                </a:lnTo>
                <a:lnTo>
                  <a:pt x="3048" y="786"/>
                </a:lnTo>
                <a:lnTo>
                  <a:pt x="3066" y="768"/>
                </a:lnTo>
                <a:lnTo>
                  <a:pt x="3072" y="768"/>
                </a:lnTo>
                <a:lnTo>
                  <a:pt x="3072" y="768"/>
                </a:lnTo>
                <a:lnTo>
                  <a:pt x="3072" y="786"/>
                </a:lnTo>
                <a:lnTo>
                  <a:pt x="3072" y="798"/>
                </a:lnTo>
                <a:lnTo>
                  <a:pt x="3072" y="816"/>
                </a:lnTo>
                <a:lnTo>
                  <a:pt x="3072" y="828"/>
                </a:lnTo>
                <a:lnTo>
                  <a:pt x="3072" y="846"/>
                </a:lnTo>
                <a:lnTo>
                  <a:pt x="3072" y="858"/>
                </a:lnTo>
                <a:lnTo>
                  <a:pt x="3072" y="870"/>
                </a:lnTo>
                <a:lnTo>
                  <a:pt x="3072" y="888"/>
                </a:lnTo>
                <a:lnTo>
                  <a:pt x="3072" y="900"/>
                </a:lnTo>
                <a:lnTo>
                  <a:pt x="3072" y="918"/>
                </a:lnTo>
                <a:lnTo>
                  <a:pt x="3072" y="930"/>
                </a:lnTo>
                <a:lnTo>
                  <a:pt x="3072" y="942"/>
                </a:lnTo>
                <a:lnTo>
                  <a:pt x="3072" y="960"/>
                </a:lnTo>
                <a:lnTo>
                  <a:pt x="3072" y="972"/>
                </a:lnTo>
                <a:lnTo>
                  <a:pt x="3072" y="990"/>
                </a:lnTo>
                <a:lnTo>
                  <a:pt x="3072" y="1002"/>
                </a:lnTo>
                <a:lnTo>
                  <a:pt x="3072" y="1020"/>
                </a:lnTo>
                <a:lnTo>
                  <a:pt x="3072" y="1032"/>
                </a:lnTo>
                <a:lnTo>
                  <a:pt x="3072" y="1044"/>
                </a:lnTo>
                <a:lnTo>
                  <a:pt x="3072" y="1062"/>
                </a:lnTo>
                <a:lnTo>
                  <a:pt x="3072" y="1074"/>
                </a:lnTo>
                <a:lnTo>
                  <a:pt x="3072" y="1092"/>
                </a:lnTo>
                <a:lnTo>
                  <a:pt x="3072" y="1104"/>
                </a:lnTo>
                <a:lnTo>
                  <a:pt x="3072" y="1116"/>
                </a:lnTo>
                <a:lnTo>
                  <a:pt x="3072" y="1134"/>
                </a:lnTo>
                <a:lnTo>
                  <a:pt x="3072" y="1146"/>
                </a:lnTo>
                <a:lnTo>
                  <a:pt x="3072" y="1164"/>
                </a:lnTo>
                <a:lnTo>
                  <a:pt x="3072" y="1176"/>
                </a:lnTo>
                <a:lnTo>
                  <a:pt x="3072" y="1188"/>
                </a:lnTo>
                <a:lnTo>
                  <a:pt x="3072" y="1206"/>
                </a:lnTo>
                <a:lnTo>
                  <a:pt x="3072" y="1218"/>
                </a:lnTo>
                <a:lnTo>
                  <a:pt x="3072" y="1236"/>
                </a:lnTo>
                <a:lnTo>
                  <a:pt x="3072" y="1248"/>
                </a:lnTo>
                <a:lnTo>
                  <a:pt x="3072" y="1266"/>
                </a:lnTo>
                <a:lnTo>
                  <a:pt x="3072" y="1278"/>
                </a:lnTo>
                <a:lnTo>
                  <a:pt x="3072" y="1290"/>
                </a:lnTo>
                <a:lnTo>
                  <a:pt x="3072" y="1308"/>
                </a:lnTo>
                <a:lnTo>
                  <a:pt x="3072" y="1320"/>
                </a:lnTo>
                <a:lnTo>
                  <a:pt x="3072" y="1338"/>
                </a:lnTo>
                <a:lnTo>
                  <a:pt x="3072" y="1350"/>
                </a:lnTo>
                <a:lnTo>
                  <a:pt x="3072" y="1362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15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Freeform 12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270 w 3072"/>
              <a:gd name="T1" fmla="*/ 0 h 3048"/>
              <a:gd name="T2" fmla="*/ 558 w 3072"/>
              <a:gd name="T3" fmla="*/ 0 h 3048"/>
              <a:gd name="T4" fmla="*/ 846 w 3072"/>
              <a:gd name="T5" fmla="*/ 0 h 3048"/>
              <a:gd name="T6" fmla="*/ 1134 w 3072"/>
              <a:gd name="T7" fmla="*/ 0 h 3048"/>
              <a:gd name="T8" fmla="*/ 1302 w 3072"/>
              <a:gd name="T9" fmla="*/ 90 h 3048"/>
              <a:gd name="T10" fmla="*/ 1302 w 3072"/>
              <a:gd name="T11" fmla="*/ 306 h 3048"/>
              <a:gd name="T12" fmla="*/ 1302 w 3072"/>
              <a:gd name="T13" fmla="*/ 522 h 3048"/>
              <a:gd name="T14" fmla="*/ 1302 w 3072"/>
              <a:gd name="T15" fmla="*/ 744 h 3048"/>
              <a:gd name="T16" fmla="*/ 1302 w 3072"/>
              <a:gd name="T17" fmla="*/ 960 h 3048"/>
              <a:gd name="T18" fmla="*/ 1302 w 3072"/>
              <a:gd name="T19" fmla="*/ 1176 h 3048"/>
              <a:gd name="T20" fmla="*/ 1302 w 3072"/>
              <a:gd name="T21" fmla="*/ 1392 h 3048"/>
              <a:gd name="T22" fmla="*/ 1302 w 3072"/>
              <a:gd name="T23" fmla="*/ 1608 h 3048"/>
              <a:gd name="T24" fmla="*/ 1302 w 3072"/>
              <a:gd name="T25" fmla="*/ 1830 h 3048"/>
              <a:gd name="T26" fmla="*/ 1302 w 3072"/>
              <a:gd name="T27" fmla="*/ 2046 h 3048"/>
              <a:gd name="T28" fmla="*/ 1422 w 3072"/>
              <a:gd name="T29" fmla="*/ 1974 h 3048"/>
              <a:gd name="T30" fmla="*/ 1572 w 3072"/>
              <a:gd name="T31" fmla="*/ 1866 h 3048"/>
              <a:gd name="T32" fmla="*/ 1722 w 3072"/>
              <a:gd name="T33" fmla="*/ 1758 h 3048"/>
              <a:gd name="T34" fmla="*/ 1860 w 3072"/>
              <a:gd name="T35" fmla="*/ 1650 h 3048"/>
              <a:gd name="T36" fmla="*/ 2016 w 3072"/>
              <a:gd name="T37" fmla="*/ 1542 h 3048"/>
              <a:gd name="T38" fmla="*/ 2160 w 3072"/>
              <a:gd name="T39" fmla="*/ 1440 h 3048"/>
              <a:gd name="T40" fmla="*/ 2304 w 3072"/>
              <a:gd name="T41" fmla="*/ 1338 h 3048"/>
              <a:gd name="T42" fmla="*/ 2454 w 3072"/>
              <a:gd name="T43" fmla="*/ 1230 h 3048"/>
              <a:gd name="T44" fmla="*/ 2610 w 3072"/>
              <a:gd name="T45" fmla="*/ 1122 h 3048"/>
              <a:gd name="T46" fmla="*/ 2760 w 3072"/>
              <a:gd name="T47" fmla="*/ 1020 h 3048"/>
              <a:gd name="T48" fmla="*/ 2916 w 3072"/>
              <a:gd name="T49" fmla="*/ 918 h 3048"/>
              <a:gd name="T50" fmla="*/ 3066 w 3072"/>
              <a:gd name="T51" fmla="*/ 816 h 3048"/>
              <a:gd name="T52" fmla="*/ 3072 w 3072"/>
              <a:gd name="T53" fmla="*/ 1002 h 3048"/>
              <a:gd name="T54" fmla="*/ 3072 w 3072"/>
              <a:gd name="T55" fmla="*/ 1218 h 3048"/>
              <a:gd name="T56" fmla="*/ 3072 w 3072"/>
              <a:gd name="T57" fmla="*/ 1440 h 3048"/>
              <a:gd name="T58" fmla="*/ 3072 w 3072"/>
              <a:gd name="T59" fmla="*/ 1656 h 3048"/>
              <a:gd name="T60" fmla="*/ 3072 w 3072"/>
              <a:gd name="T61" fmla="*/ 1872 h 3048"/>
              <a:gd name="T62" fmla="*/ 3072 w 3072"/>
              <a:gd name="T63" fmla="*/ 2088 h 3048"/>
              <a:gd name="T64" fmla="*/ 3072 w 3072"/>
              <a:gd name="T65" fmla="*/ 2304 h 3048"/>
              <a:gd name="T66" fmla="*/ 3072 w 3072"/>
              <a:gd name="T67" fmla="*/ 2526 h 3048"/>
              <a:gd name="T68" fmla="*/ 3072 w 3072"/>
              <a:gd name="T69" fmla="*/ 2742 h 3048"/>
              <a:gd name="T70" fmla="*/ 3072 w 3072"/>
              <a:gd name="T71" fmla="*/ 2958 h 3048"/>
              <a:gd name="T72" fmla="*/ 2916 w 3072"/>
              <a:gd name="T73" fmla="*/ 3048 h 3048"/>
              <a:gd name="T74" fmla="*/ 2628 w 3072"/>
              <a:gd name="T75" fmla="*/ 3048 h 3048"/>
              <a:gd name="T76" fmla="*/ 2340 w 3072"/>
              <a:gd name="T77" fmla="*/ 3048 h 3048"/>
              <a:gd name="T78" fmla="*/ 2052 w 3072"/>
              <a:gd name="T79" fmla="*/ 3048 h 3048"/>
              <a:gd name="T80" fmla="*/ 1764 w 3072"/>
              <a:gd name="T81" fmla="*/ 3048 h 3048"/>
              <a:gd name="T82" fmla="*/ 1476 w 3072"/>
              <a:gd name="T83" fmla="*/ 3048 h 3048"/>
              <a:gd name="T84" fmla="*/ 1194 w 3072"/>
              <a:gd name="T85" fmla="*/ 3048 h 3048"/>
              <a:gd name="T86" fmla="*/ 906 w 3072"/>
              <a:gd name="T87" fmla="*/ 3048 h 3048"/>
              <a:gd name="T88" fmla="*/ 618 w 3072"/>
              <a:gd name="T89" fmla="*/ 3048 h 3048"/>
              <a:gd name="T90" fmla="*/ 330 w 3072"/>
              <a:gd name="T91" fmla="*/ 3048 h 3048"/>
              <a:gd name="T92" fmla="*/ 42 w 3072"/>
              <a:gd name="T93" fmla="*/ 3048 h 3048"/>
              <a:gd name="T94" fmla="*/ 0 w 3072"/>
              <a:gd name="T95" fmla="*/ 2874 h 3048"/>
              <a:gd name="T96" fmla="*/ 0 w 3072"/>
              <a:gd name="T97" fmla="*/ 2652 h 3048"/>
              <a:gd name="T98" fmla="*/ 0 w 3072"/>
              <a:gd name="T99" fmla="*/ 2436 h 3048"/>
              <a:gd name="T100" fmla="*/ 0 w 3072"/>
              <a:gd name="T101" fmla="*/ 2220 h 3048"/>
              <a:gd name="T102" fmla="*/ 0 w 3072"/>
              <a:gd name="T103" fmla="*/ 2004 h 3048"/>
              <a:gd name="T104" fmla="*/ 0 w 3072"/>
              <a:gd name="T105" fmla="*/ 1782 h 3048"/>
              <a:gd name="T106" fmla="*/ 0 w 3072"/>
              <a:gd name="T107" fmla="*/ 1566 h 3048"/>
              <a:gd name="T108" fmla="*/ 0 w 3072"/>
              <a:gd name="T109" fmla="*/ 1350 h 3048"/>
              <a:gd name="T110" fmla="*/ 0 w 3072"/>
              <a:gd name="T111" fmla="*/ 1134 h 3048"/>
              <a:gd name="T112" fmla="*/ 0 w 3072"/>
              <a:gd name="T113" fmla="*/ 918 h 3048"/>
              <a:gd name="T114" fmla="*/ 0 w 3072"/>
              <a:gd name="T115" fmla="*/ 696 h 3048"/>
              <a:gd name="T116" fmla="*/ 0 w 3072"/>
              <a:gd name="T117" fmla="*/ 480 h 3048"/>
              <a:gd name="T118" fmla="*/ 0 w 3072"/>
              <a:gd name="T119" fmla="*/ 264 h 3048"/>
              <a:gd name="T120" fmla="*/ 0 w 3072"/>
              <a:gd name="T121" fmla="*/ 48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20" y="0"/>
                </a:lnTo>
                <a:lnTo>
                  <a:pt x="138" y="0"/>
                </a:lnTo>
                <a:lnTo>
                  <a:pt x="156" y="0"/>
                </a:lnTo>
                <a:lnTo>
                  <a:pt x="174" y="0"/>
                </a:lnTo>
                <a:lnTo>
                  <a:pt x="192" y="0"/>
                </a:lnTo>
                <a:lnTo>
                  <a:pt x="216" y="0"/>
                </a:lnTo>
                <a:lnTo>
                  <a:pt x="234" y="0"/>
                </a:lnTo>
                <a:lnTo>
                  <a:pt x="252" y="0"/>
                </a:lnTo>
                <a:lnTo>
                  <a:pt x="270" y="0"/>
                </a:lnTo>
                <a:lnTo>
                  <a:pt x="288" y="0"/>
                </a:lnTo>
                <a:lnTo>
                  <a:pt x="312" y="0"/>
                </a:lnTo>
                <a:lnTo>
                  <a:pt x="330" y="0"/>
                </a:lnTo>
                <a:lnTo>
                  <a:pt x="348" y="0"/>
                </a:lnTo>
                <a:lnTo>
                  <a:pt x="366" y="0"/>
                </a:lnTo>
                <a:lnTo>
                  <a:pt x="384" y="0"/>
                </a:lnTo>
                <a:lnTo>
                  <a:pt x="408" y="0"/>
                </a:lnTo>
                <a:lnTo>
                  <a:pt x="426" y="0"/>
                </a:lnTo>
                <a:lnTo>
                  <a:pt x="444" y="0"/>
                </a:lnTo>
                <a:lnTo>
                  <a:pt x="462" y="0"/>
                </a:lnTo>
                <a:lnTo>
                  <a:pt x="480" y="0"/>
                </a:lnTo>
                <a:lnTo>
                  <a:pt x="504" y="0"/>
                </a:lnTo>
                <a:lnTo>
                  <a:pt x="522" y="0"/>
                </a:lnTo>
                <a:lnTo>
                  <a:pt x="540" y="0"/>
                </a:lnTo>
                <a:lnTo>
                  <a:pt x="558" y="0"/>
                </a:lnTo>
                <a:lnTo>
                  <a:pt x="576" y="0"/>
                </a:lnTo>
                <a:lnTo>
                  <a:pt x="600" y="0"/>
                </a:lnTo>
                <a:lnTo>
                  <a:pt x="618" y="0"/>
                </a:lnTo>
                <a:lnTo>
                  <a:pt x="636" y="0"/>
                </a:lnTo>
                <a:lnTo>
                  <a:pt x="654" y="0"/>
                </a:lnTo>
                <a:lnTo>
                  <a:pt x="672" y="0"/>
                </a:lnTo>
                <a:lnTo>
                  <a:pt x="690" y="0"/>
                </a:lnTo>
                <a:lnTo>
                  <a:pt x="714" y="0"/>
                </a:lnTo>
                <a:lnTo>
                  <a:pt x="732" y="0"/>
                </a:lnTo>
                <a:lnTo>
                  <a:pt x="750" y="0"/>
                </a:lnTo>
                <a:lnTo>
                  <a:pt x="768" y="0"/>
                </a:lnTo>
                <a:lnTo>
                  <a:pt x="786" y="0"/>
                </a:lnTo>
                <a:lnTo>
                  <a:pt x="810" y="0"/>
                </a:lnTo>
                <a:lnTo>
                  <a:pt x="828" y="0"/>
                </a:lnTo>
                <a:lnTo>
                  <a:pt x="846" y="0"/>
                </a:lnTo>
                <a:lnTo>
                  <a:pt x="864" y="0"/>
                </a:lnTo>
                <a:lnTo>
                  <a:pt x="882" y="0"/>
                </a:lnTo>
                <a:lnTo>
                  <a:pt x="906" y="0"/>
                </a:lnTo>
                <a:lnTo>
                  <a:pt x="924" y="0"/>
                </a:lnTo>
                <a:lnTo>
                  <a:pt x="942" y="0"/>
                </a:lnTo>
                <a:lnTo>
                  <a:pt x="960" y="0"/>
                </a:lnTo>
                <a:lnTo>
                  <a:pt x="978" y="0"/>
                </a:lnTo>
                <a:lnTo>
                  <a:pt x="1002" y="0"/>
                </a:lnTo>
                <a:lnTo>
                  <a:pt x="1020" y="0"/>
                </a:lnTo>
                <a:lnTo>
                  <a:pt x="1038" y="0"/>
                </a:lnTo>
                <a:lnTo>
                  <a:pt x="1056" y="0"/>
                </a:lnTo>
                <a:lnTo>
                  <a:pt x="1074" y="0"/>
                </a:lnTo>
                <a:lnTo>
                  <a:pt x="1098" y="0"/>
                </a:lnTo>
                <a:lnTo>
                  <a:pt x="1116" y="0"/>
                </a:lnTo>
                <a:lnTo>
                  <a:pt x="1134" y="0"/>
                </a:lnTo>
                <a:lnTo>
                  <a:pt x="1152" y="0"/>
                </a:lnTo>
                <a:lnTo>
                  <a:pt x="1170" y="0"/>
                </a:lnTo>
                <a:lnTo>
                  <a:pt x="1194" y="0"/>
                </a:lnTo>
                <a:lnTo>
                  <a:pt x="1212" y="0"/>
                </a:lnTo>
                <a:lnTo>
                  <a:pt x="1230" y="0"/>
                </a:lnTo>
                <a:lnTo>
                  <a:pt x="1248" y="0"/>
                </a:lnTo>
                <a:lnTo>
                  <a:pt x="1266" y="0"/>
                </a:lnTo>
                <a:lnTo>
                  <a:pt x="1284" y="0"/>
                </a:lnTo>
                <a:lnTo>
                  <a:pt x="1302" y="6"/>
                </a:lnTo>
                <a:lnTo>
                  <a:pt x="1302" y="18"/>
                </a:lnTo>
                <a:lnTo>
                  <a:pt x="1302" y="30"/>
                </a:lnTo>
                <a:lnTo>
                  <a:pt x="1302" y="48"/>
                </a:lnTo>
                <a:lnTo>
                  <a:pt x="1302" y="60"/>
                </a:lnTo>
                <a:lnTo>
                  <a:pt x="1302" y="78"/>
                </a:lnTo>
                <a:lnTo>
                  <a:pt x="1302" y="90"/>
                </a:lnTo>
                <a:lnTo>
                  <a:pt x="1302" y="102"/>
                </a:lnTo>
                <a:lnTo>
                  <a:pt x="1302" y="120"/>
                </a:lnTo>
                <a:lnTo>
                  <a:pt x="1302" y="132"/>
                </a:lnTo>
                <a:lnTo>
                  <a:pt x="1302" y="150"/>
                </a:lnTo>
                <a:lnTo>
                  <a:pt x="1302" y="162"/>
                </a:lnTo>
                <a:lnTo>
                  <a:pt x="1302" y="174"/>
                </a:lnTo>
                <a:lnTo>
                  <a:pt x="1302" y="192"/>
                </a:lnTo>
                <a:lnTo>
                  <a:pt x="1302" y="204"/>
                </a:lnTo>
                <a:lnTo>
                  <a:pt x="1302" y="222"/>
                </a:lnTo>
                <a:lnTo>
                  <a:pt x="1302" y="234"/>
                </a:lnTo>
                <a:lnTo>
                  <a:pt x="1302" y="252"/>
                </a:lnTo>
                <a:lnTo>
                  <a:pt x="1302" y="264"/>
                </a:lnTo>
                <a:lnTo>
                  <a:pt x="1302" y="276"/>
                </a:lnTo>
                <a:lnTo>
                  <a:pt x="1302" y="294"/>
                </a:lnTo>
                <a:lnTo>
                  <a:pt x="1302" y="306"/>
                </a:lnTo>
                <a:lnTo>
                  <a:pt x="1302" y="324"/>
                </a:lnTo>
                <a:lnTo>
                  <a:pt x="1302" y="336"/>
                </a:lnTo>
                <a:lnTo>
                  <a:pt x="1302" y="348"/>
                </a:lnTo>
                <a:lnTo>
                  <a:pt x="1302" y="366"/>
                </a:lnTo>
                <a:lnTo>
                  <a:pt x="1302" y="378"/>
                </a:lnTo>
                <a:lnTo>
                  <a:pt x="1302" y="396"/>
                </a:lnTo>
                <a:lnTo>
                  <a:pt x="1302" y="408"/>
                </a:lnTo>
                <a:lnTo>
                  <a:pt x="1302" y="426"/>
                </a:lnTo>
                <a:lnTo>
                  <a:pt x="1302" y="438"/>
                </a:lnTo>
                <a:lnTo>
                  <a:pt x="1302" y="450"/>
                </a:lnTo>
                <a:lnTo>
                  <a:pt x="1302" y="468"/>
                </a:lnTo>
                <a:lnTo>
                  <a:pt x="1302" y="480"/>
                </a:lnTo>
                <a:lnTo>
                  <a:pt x="1302" y="498"/>
                </a:lnTo>
                <a:lnTo>
                  <a:pt x="1302" y="510"/>
                </a:lnTo>
                <a:lnTo>
                  <a:pt x="1302" y="522"/>
                </a:lnTo>
                <a:lnTo>
                  <a:pt x="1302" y="540"/>
                </a:lnTo>
                <a:lnTo>
                  <a:pt x="1302" y="552"/>
                </a:lnTo>
                <a:lnTo>
                  <a:pt x="1302" y="570"/>
                </a:lnTo>
                <a:lnTo>
                  <a:pt x="1302" y="582"/>
                </a:lnTo>
                <a:lnTo>
                  <a:pt x="1302" y="594"/>
                </a:lnTo>
                <a:lnTo>
                  <a:pt x="1302" y="612"/>
                </a:lnTo>
                <a:lnTo>
                  <a:pt x="1302" y="624"/>
                </a:lnTo>
                <a:lnTo>
                  <a:pt x="1302" y="642"/>
                </a:lnTo>
                <a:lnTo>
                  <a:pt x="1302" y="654"/>
                </a:lnTo>
                <a:lnTo>
                  <a:pt x="1302" y="672"/>
                </a:lnTo>
                <a:lnTo>
                  <a:pt x="1302" y="684"/>
                </a:lnTo>
                <a:lnTo>
                  <a:pt x="1302" y="696"/>
                </a:lnTo>
                <a:lnTo>
                  <a:pt x="1302" y="714"/>
                </a:lnTo>
                <a:lnTo>
                  <a:pt x="1302" y="726"/>
                </a:lnTo>
                <a:lnTo>
                  <a:pt x="1302" y="744"/>
                </a:lnTo>
                <a:lnTo>
                  <a:pt x="1302" y="756"/>
                </a:lnTo>
                <a:lnTo>
                  <a:pt x="1302" y="768"/>
                </a:lnTo>
                <a:lnTo>
                  <a:pt x="1302" y="786"/>
                </a:lnTo>
                <a:lnTo>
                  <a:pt x="1302" y="798"/>
                </a:lnTo>
                <a:lnTo>
                  <a:pt x="1302" y="816"/>
                </a:lnTo>
                <a:lnTo>
                  <a:pt x="1302" y="828"/>
                </a:lnTo>
                <a:lnTo>
                  <a:pt x="1302" y="846"/>
                </a:lnTo>
                <a:lnTo>
                  <a:pt x="1302" y="858"/>
                </a:lnTo>
                <a:lnTo>
                  <a:pt x="1302" y="870"/>
                </a:lnTo>
                <a:lnTo>
                  <a:pt x="1302" y="888"/>
                </a:lnTo>
                <a:lnTo>
                  <a:pt x="1302" y="900"/>
                </a:lnTo>
                <a:lnTo>
                  <a:pt x="1302" y="918"/>
                </a:lnTo>
                <a:lnTo>
                  <a:pt x="1302" y="930"/>
                </a:lnTo>
                <a:lnTo>
                  <a:pt x="1302" y="942"/>
                </a:lnTo>
                <a:lnTo>
                  <a:pt x="1302" y="960"/>
                </a:lnTo>
                <a:lnTo>
                  <a:pt x="1302" y="972"/>
                </a:lnTo>
                <a:lnTo>
                  <a:pt x="1302" y="990"/>
                </a:lnTo>
                <a:lnTo>
                  <a:pt x="1302" y="1002"/>
                </a:lnTo>
                <a:lnTo>
                  <a:pt x="1302" y="1020"/>
                </a:lnTo>
                <a:lnTo>
                  <a:pt x="1302" y="1032"/>
                </a:lnTo>
                <a:lnTo>
                  <a:pt x="1302" y="1044"/>
                </a:lnTo>
                <a:lnTo>
                  <a:pt x="1302" y="1062"/>
                </a:lnTo>
                <a:lnTo>
                  <a:pt x="1302" y="1074"/>
                </a:lnTo>
                <a:lnTo>
                  <a:pt x="1302" y="1092"/>
                </a:lnTo>
                <a:lnTo>
                  <a:pt x="1302" y="1104"/>
                </a:lnTo>
                <a:lnTo>
                  <a:pt x="1302" y="1116"/>
                </a:lnTo>
                <a:lnTo>
                  <a:pt x="1302" y="1134"/>
                </a:lnTo>
                <a:lnTo>
                  <a:pt x="1302" y="1146"/>
                </a:lnTo>
                <a:lnTo>
                  <a:pt x="1302" y="1164"/>
                </a:lnTo>
                <a:lnTo>
                  <a:pt x="1302" y="1176"/>
                </a:lnTo>
                <a:lnTo>
                  <a:pt x="1302" y="1188"/>
                </a:lnTo>
                <a:lnTo>
                  <a:pt x="1302" y="1206"/>
                </a:lnTo>
                <a:lnTo>
                  <a:pt x="1302" y="1218"/>
                </a:lnTo>
                <a:lnTo>
                  <a:pt x="1302" y="1236"/>
                </a:lnTo>
                <a:lnTo>
                  <a:pt x="1302" y="1248"/>
                </a:lnTo>
                <a:lnTo>
                  <a:pt x="1302" y="1266"/>
                </a:lnTo>
                <a:lnTo>
                  <a:pt x="1302" y="1278"/>
                </a:lnTo>
                <a:lnTo>
                  <a:pt x="1302" y="1290"/>
                </a:lnTo>
                <a:lnTo>
                  <a:pt x="1302" y="1308"/>
                </a:lnTo>
                <a:lnTo>
                  <a:pt x="1302" y="1320"/>
                </a:lnTo>
                <a:lnTo>
                  <a:pt x="1302" y="1338"/>
                </a:lnTo>
                <a:lnTo>
                  <a:pt x="1302" y="1350"/>
                </a:lnTo>
                <a:lnTo>
                  <a:pt x="1302" y="1362"/>
                </a:lnTo>
                <a:lnTo>
                  <a:pt x="1302" y="1380"/>
                </a:lnTo>
                <a:lnTo>
                  <a:pt x="1302" y="1392"/>
                </a:lnTo>
                <a:lnTo>
                  <a:pt x="1302" y="1410"/>
                </a:lnTo>
                <a:lnTo>
                  <a:pt x="1302" y="1422"/>
                </a:lnTo>
                <a:lnTo>
                  <a:pt x="1302" y="1440"/>
                </a:lnTo>
                <a:lnTo>
                  <a:pt x="1302" y="1452"/>
                </a:lnTo>
                <a:lnTo>
                  <a:pt x="1302" y="1464"/>
                </a:lnTo>
                <a:lnTo>
                  <a:pt x="1302" y="1482"/>
                </a:lnTo>
                <a:lnTo>
                  <a:pt x="1302" y="1494"/>
                </a:lnTo>
                <a:lnTo>
                  <a:pt x="1302" y="1512"/>
                </a:lnTo>
                <a:lnTo>
                  <a:pt x="1302" y="1524"/>
                </a:lnTo>
                <a:lnTo>
                  <a:pt x="1302" y="1536"/>
                </a:lnTo>
                <a:lnTo>
                  <a:pt x="1302" y="1554"/>
                </a:lnTo>
                <a:lnTo>
                  <a:pt x="1302" y="1566"/>
                </a:lnTo>
                <a:lnTo>
                  <a:pt x="1302" y="1584"/>
                </a:lnTo>
                <a:lnTo>
                  <a:pt x="1302" y="1596"/>
                </a:lnTo>
                <a:lnTo>
                  <a:pt x="1302" y="1608"/>
                </a:lnTo>
                <a:lnTo>
                  <a:pt x="1302" y="1626"/>
                </a:lnTo>
                <a:lnTo>
                  <a:pt x="1302" y="1638"/>
                </a:lnTo>
                <a:lnTo>
                  <a:pt x="1302" y="1656"/>
                </a:lnTo>
                <a:lnTo>
                  <a:pt x="1302" y="1668"/>
                </a:lnTo>
                <a:lnTo>
                  <a:pt x="1302" y="1686"/>
                </a:lnTo>
                <a:lnTo>
                  <a:pt x="1302" y="1698"/>
                </a:lnTo>
                <a:lnTo>
                  <a:pt x="1302" y="1710"/>
                </a:lnTo>
                <a:lnTo>
                  <a:pt x="1302" y="1728"/>
                </a:lnTo>
                <a:lnTo>
                  <a:pt x="1302" y="1740"/>
                </a:lnTo>
                <a:lnTo>
                  <a:pt x="1302" y="1758"/>
                </a:lnTo>
                <a:lnTo>
                  <a:pt x="1302" y="1770"/>
                </a:lnTo>
                <a:lnTo>
                  <a:pt x="1302" y="1782"/>
                </a:lnTo>
                <a:lnTo>
                  <a:pt x="1302" y="1800"/>
                </a:lnTo>
                <a:lnTo>
                  <a:pt x="1302" y="1812"/>
                </a:lnTo>
                <a:lnTo>
                  <a:pt x="1302" y="1830"/>
                </a:lnTo>
                <a:lnTo>
                  <a:pt x="1302" y="1842"/>
                </a:lnTo>
                <a:lnTo>
                  <a:pt x="1302" y="1860"/>
                </a:lnTo>
                <a:lnTo>
                  <a:pt x="1302" y="1872"/>
                </a:lnTo>
                <a:lnTo>
                  <a:pt x="1302" y="1884"/>
                </a:lnTo>
                <a:lnTo>
                  <a:pt x="1302" y="1902"/>
                </a:lnTo>
                <a:lnTo>
                  <a:pt x="1302" y="1914"/>
                </a:lnTo>
                <a:lnTo>
                  <a:pt x="1302" y="1932"/>
                </a:lnTo>
                <a:lnTo>
                  <a:pt x="1302" y="1944"/>
                </a:lnTo>
                <a:lnTo>
                  <a:pt x="1302" y="1956"/>
                </a:lnTo>
                <a:lnTo>
                  <a:pt x="1302" y="1974"/>
                </a:lnTo>
                <a:lnTo>
                  <a:pt x="1302" y="1986"/>
                </a:lnTo>
                <a:lnTo>
                  <a:pt x="1302" y="2004"/>
                </a:lnTo>
                <a:lnTo>
                  <a:pt x="1302" y="2016"/>
                </a:lnTo>
                <a:lnTo>
                  <a:pt x="1302" y="2034"/>
                </a:lnTo>
                <a:lnTo>
                  <a:pt x="1302" y="2046"/>
                </a:lnTo>
                <a:lnTo>
                  <a:pt x="1302" y="2058"/>
                </a:lnTo>
                <a:lnTo>
                  <a:pt x="1308" y="2058"/>
                </a:lnTo>
                <a:lnTo>
                  <a:pt x="1308" y="2058"/>
                </a:lnTo>
                <a:lnTo>
                  <a:pt x="1326" y="2046"/>
                </a:lnTo>
                <a:lnTo>
                  <a:pt x="1326" y="2046"/>
                </a:lnTo>
                <a:lnTo>
                  <a:pt x="1344" y="2034"/>
                </a:lnTo>
                <a:lnTo>
                  <a:pt x="1344" y="2034"/>
                </a:lnTo>
                <a:lnTo>
                  <a:pt x="1362" y="2016"/>
                </a:lnTo>
                <a:lnTo>
                  <a:pt x="1368" y="2016"/>
                </a:lnTo>
                <a:lnTo>
                  <a:pt x="1380" y="2004"/>
                </a:lnTo>
                <a:lnTo>
                  <a:pt x="1386" y="2004"/>
                </a:lnTo>
                <a:lnTo>
                  <a:pt x="1404" y="1992"/>
                </a:lnTo>
                <a:lnTo>
                  <a:pt x="1404" y="1986"/>
                </a:lnTo>
                <a:lnTo>
                  <a:pt x="1422" y="1974"/>
                </a:lnTo>
                <a:lnTo>
                  <a:pt x="1422" y="1974"/>
                </a:lnTo>
                <a:lnTo>
                  <a:pt x="1440" y="1962"/>
                </a:lnTo>
                <a:lnTo>
                  <a:pt x="1446" y="1956"/>
                </a:lnTo>
                <a:lnTo>
                  <a:pt x="1458" y="1950"/>
                </a:lnTo>
                <a:lnTo>
                  <a:pt x="1464" y="1944"/>
                </a:lnTo>
                <a:lnTo>
                  <a:pt x="1476" y="1932"/>
                </a:lnTo>
                <a:lnTo>
                  <a:pt x="1482" y="1932"/>
                </a:lnTo>
                <a:lnTo>
                  <a:pt x="1500" y="1920"/>
                </a:lnTo>
                <a:lnTo>
                  <a:pt x="1506" y="1914"/>
                </a:lnTo>
                <a:lnTo>
                  <a:pt x="1518" y="1908"/>
                </a:lnTo>
                <a:lnTo>
                  <a:pt x="1524" y="1902"/>
                </a:lnTo>
                <a:lnTo>
                  <a:pt x="1536" y="1890"/>
                </a:lnTo>
                <a:lnTo>
                  <a:pt x="1542" y="1884"/>
                </a:lnTo>
                <a:lnTo>
                  <a:pt x="1554" y="1878"/>
                </a:lnTo>
                <a:lnTo>
                  <a:pt x="1566" y="1872"/>
                </a:lnTo>
                <a:lnTo>
                  <a:pt x="1572" y="1866"/>
                </a:lnTo>
                <a:lnTo>
                  <a:pt x="1584" y="1860"/>
                </a:lnTo>
                <a:lnTo>
                  <a:pt x="1596" y="1848"/>
                </a:lnTo>
                <a:lnTo>
                  <a:pt x="1602" y="1842"/>
                </a:lnTo>
                <a:lnTo>
                  <a:pt x="1614" y="1836"/>
                </a:lnTo>
                <a:lnTo>
                  <a:pt x="1620" y="1830"/>
                </a:lnTo>
                <a:lnTo>
                  <a:pt x="1632" y="1824"/>
                </a:lnTo>
                <a:lnTo>
                  <a:pt x="1644" y="1812"/>
                </a:lnTo>
                <a:lnTo>
                  <a:pt x="1650" y="1806"/>
                </a:lnTo>
                <a:lnTo>
                  <a:pt x="1662" y="1800"/>
                </a:lnTo>
                <a:lnTo>
                  <a:pt x="1668" y="1794"/>
                </a:lnTo>
                <a:lnTo>
                  <a:pt x="1680" y="1782"/>
                </a:lnTo>
                <a:lnTo>
                  <a:pt x="1692" y="1782"/>
                </a:lnTo>
                <a:lnTo>
                  <a:pt x="1704" y="1770"/>
                </a:lnTo>
                <a:lnTo>
                  <a:pt x="1710" y="1764"/>
                </a:lnTo>
                <a:lnTo>
                  <a:pt x="1722" y="1758"/>
                </a:lnTo>
                <a:lnTo>
                  <a:pt x="1728" y="1752"/>
                </a:lnTo>
                <a:lnTo>
                  <a:pt x="1740" y="1740"/>
                </a:lnTo>
                <a:lnTo>
                  <a:pt x="1746" y="1734"/>
                </a:lnTo>
                <a:lnTo>
                  <a:pt x="1758" y="1728"/>
                </a:lnTo>
                <a:lnTo>
                  <a:pt x="1764" y="1722"/>
                </a:lnTo>
                <a:lnTo>
                  <a:pt x="1782" y="1710"/>
                </a:lnTo>
                <a:lnTo>
                  <a:pt x="1788" y="1710"/>
                </a:lnTo>
                <a:lnTo>
                  <a:pt x="1800" y="1698"/>
                </a:lnTo>
                <a:lnTo>
                  <a:pt x="1806" y="1692"/>
                </a:lnTo>
                <a:lnTo>
                  <a:pt x="1818" y="1686"/>
                </a:lnTo>
                <a:lnTo>
                  <a:pt x="1824" y="1680"/>
                </a:lnTo>
                <a:lnTo>
                  <a:pt x="1842" y="1668"/>
                </a:lnTo>
                <a:lnTo>
                  <a:pt x="1842" y="1668"/>
                </a:lnTo>
                <a:lnTo>
                  <a:pt x="1860" y="1656"/>
                </a:lnTo>
                <a:lnTo>
                  <a:pt x="1860" y="1650"/>
                </a:lnTo>
                <a:lnTo>
                  <a:pt x="1878" y="1638"/>
                </a:lnTo>
                <a:lnTo>
                  <a:pt x="1878" y="1638"/>
                </a:lnTo>
                <a:lnTo>
                  <a:pt x="1896" y="1626"/>
                </a:lnTo>
                <a:lnTo>
                  <a:pt x="1902" y="1626"/>
                </a:lnTo>
                <a:lnTo>
                  <a:pt x="1920" y="1608"/>
                </a:lnTo>
                <a:lnTo>
                  <a:pt x="1920" y="1608"/>
                </a:lnTo>
                <a:lnTo>
                  <a:pt x="1938" y="1596"/>
                </a:lnTo>
                <a:lnTo>
                  <a:pt x="1938" y="1596"/>
                </a:lnTo>
                <a:lnTo>
                  <a:pt x="1956" y="1584"/>
                </a:lnTo>
                <a:lnTo>
                  <a:pt x="1956" y="1584"/>
                </a:lnTo>
                <a:lnTo>
                  <a:pt x="1974" y="1566"/>
                </a:lnTo>
                <a:lnTo>
                  <a:pt x="1980" y="1566"/>
                </a:lnTo>
                <a:lnTo>
                  <a:pt x="1998" y="1554"/>
                </a:lnTo>
                <a:lnTo>
                  <a:pt x="1998" y="1554"/>
                </a:lnTo>
                <a:lnTo>
                  <a:pt x="2016" y="1542"/>
                </a:lnTo>
                <a:lnTo>
                  <a:pt x="2016" y="1536"/>
                </a:lnTo>
                <a:lnTo>
                  <a:pt x="2034" y="1530"/>
                </a:lnTo>
                <a:lnTo>
                  <a:pt x="2040" y="1524"/>
                </a:lnTo>
                <a:lnTo>
                  <a:pt x="2052" y="1512"/>
                </a:lnTo>
                <a:lnTo>
                  <a:pt x="2058" y="1512"/>
                </a:lnTo>
                <a:lnTo>
                  <a:pt x="2070" y="1500"/>
                </a:lnTo>
                <a:lnTo>
                  <a:pt x="2082" y="1494"/>
                </a:lnTo>
                <a:lnTo>
                  <a:pt x="2094" y="1488"/>
                </a:lnTo>
                <a:lnTo>
                  <a:pt x="2100" y="1482"/>
                </a:lnTo>
                <a:lnTo>
                  <a:pt x="2112" y="1476"/>
                </a:lnTo>
                <a:lnTo>
                  <a:pt x="2118" y="1464"/>
                </a:lnTo>
                <a:lnTo>
                  <a:pt x="2130" y="1458"/>
                </a:lnTo>
                <a:lnTo>
                  <a:pt x="2142" y="1452"/>
                </a:lnTo>
                <a:lnTo>
                  <a:pt x="2148" y="1446"/>
                </a:lnTo>
                <a:lnTo>
                  <a:pt x="2160" y="1440"/>
                </a:lnTo>
                <a:lnTo>
                  <a:pt x="2166" y="1434"/>
                </a:lnTo>
                <a:lnTo>
                  <a:pt x="2184" y="1422"/>
                </a:lnTo>
                <a:lnTo>
                  <a:pt x="2190" y="1416"/>
                </a:lnTo>
                <a:lnTo>
                  <a:pt x="2202" y="1410"/>
                </a:lnTo>
                <a:lnTo>
                  <a:pt x="2208" y="1404"/>
                </a:lnTo>
                <a:lnTo>
                  <a:pt x="2220" y="1392"/>
                </a:lnTo>
                <a:lnTo>
                  <a:pt x="2226" y="1392"/>
                </a:lnTo>
                <a:lnTo>
                  <a:pt x="2244" y="1380"/>
                </a:lnTo>
                <a:lnTo>
                  <a:pt x="2244" y="1380"/>
                </a:lnTo>
                <a:lnTo>
                  <a:pt x="2262" y="1362"/>
                </a:lnTo>
                <a:lnTo>
                  <a:pt x="2262" y="1362"/>
                </a:lnTo>
                <a:lnTo>
                  <a:pt x="2286" y="1350"/>
                </a:lnTo>
                <a:lnTo>
                  <a:pt x="2286" y="1350"/>
                </a:lnTo>
                <a:lnTo>
                  <a:pt x="2304" y="1338"/>
                </a:lnTo>
                <a:lnTo>
                  <a:pt x="2304" y="1338"/>
                </a:lnTo>
                <a:lnTo>
                  <a:pt x="2322" y="1326"/>
                </a:lnTo>
                <a:lnTo>
                  <a:pt x="2328" y="1320"/>
                </a:lnTo>
                <a:lnTo>
                  <a:pt x="2340" y="1308"/>
                </a:lnTo>
                <a:lnTo>
                  <a:pt x="2346" y="1308"/>
                </a:lnTo>
                <a:lnTo>
                  <a:pt x="2358" y="1296"/>
                </a:lnTo>
                <a:lnTo>
                  <a:pt x="2370" y="1290"/>
                </a:lnTo>
                <a:lnTo>
                  <a:pt x="2382" y="1284"/>
                </a:lnTo>
                <a:lnTo>
                  <a:pt x="2388" y="1278"/>
                </a:lnTo>
                <a:lnTo>
                  <a:pt x="2400" y="1272"/>
                </a:lnTo>
                <a:lnTo>
                  <a:pt x="2412" y="1266"/>
                </a:lnTo>
                <a:lnTo>
                  <a:pt x="2418" y="1260"/>
                </a:lnTo>
                <a:lnTo>
                  <a:pt x="2430" y="1248"/>
                </a:lnTo>
                <a:lnTo>
                  <a:pt x="2436" y="1242"/>
                </a:lnTo>
                <a:lnTo>
                  <a:pt x="2448" y="1236"/>
                </a:lnTo>
                <a:lnTo>
                  <a:pt x="2454" y="1230"/>
                </a:lnTo>
                <a:lnTo>
                  <a:pt x="2472" y="1218"/>
                </a:lnTo>
                <a:lnTo>
                  <a:pt x="2472" y="1218"/>
                </a:lnTo>
                <a:lnTo>
                  <a:pt x="2490" y="1206"/>
                </a:lnTo>
                <a:lnTo>
                  <a:pt x="2496" y="1206"/>
                </a:lnTo>
                <a:lnTo>
                  <a:pt x="2514" y="1188"/>
                </a:lnTo>
                <a:lnTo>
                  <a:pt x="2514" y="1188"/>
                </a:lnTo>
                <a:lnTo>
                  <a:pt x="2532" y="1176"/>
                </a:lnTo>
                <a:lnTo>
                  <a:pt x="2532" y="1176"/>
                </a:lnTo>
                <a:lnTo>
                  <a:pt x="2550" y="1164"/>
                </a:lnTo>
                <a:lnTo>
                  <a:pt x="2556" y="1164"/>
                </a:lnTo>
                <a:lnTo>
                  <a:pt x="2568" y="1152"/>
                </a:lnTo>
                <a:lnTo>
                  <a:pt x="2574" y="1146"/>
                </a:lnTo>
                <a:lnTo>
                  <a:pt x="2592" y="1140"/>
                </a:lnTo>
                <a:lnTo>
                  <a:pt x="2598" y="1134"/>
                </a:lnTo>
                <a:lnTo>
                  <a:pt x="2610" y="1122"/>
                </a:lnTo>
                <a:lnTo>
                  <a:pt x="2616" y="1116"/>
                </a:lnTo>
                <a:lnTo>
                  <a:pt x="2628" y="1110"/>
                </a:lnTo>
                <a:lnTo>
                  <a:pt x="2640" y="1104"/>
                </a:lnTo>
                <a:lnTo>
                  <a:pt x="2646" y="1098"/>
                </a:lnTo>
                <a:lnTo>
                  <a:pt x="2658" y="1092"/>
                </a:lnTo>
                <a:lnTo>
                  <a:pt x="2664" y="1086"/>
                </a:lnTo>
                <a:lnTo>
                  <a:pt x="2682" y="1074"/>
                </a:lnTo>
                <a:lnTo>
                  <a:pt x="2688" y="1074"/>
                </a:lnTo>
                <a:lnTo>
                  <a:pt x="2700" y="1062"/>
                </a:lnTo>
                <a:lnTo>
                  <a:pt x="2706" y="1056"/>
                </a:lnTo>
                <a:lnTo>
                  <a:pt x="2724" y="1044"/>
                </a:lnTo>
                <a:lnTo>
                  <a:pt x="2724" y="1044"/>
                </a:lnTo>
                <a:lnTo>
                  <a:pt x="2742" y="1032"/>
                </a:lnTo>
                <a:lnTo>
                  <a:pt x="2742" y="1032"/>
                </a:lnTo>
                <a:lnTo>
                  <a:pt x="2760" y="1020"/>
                </a:lnTo>
                <a:lnTo>
                  <a:pt x="2766" y="1020"/>
                </a:lnTo>
                <a:lnTo>
                  <a:pt x="2784" y="1008"/>
                </a:lnTo>
                <a:lnTo>
                  <a:pt x="2784" y="1002"/>
                </a:lnTo>
                <a:lnTo>
                  <a:pt x="2802" y="990"/>
                </a:lnTo>
                <a:lnTo>
                  <a:pt x="2808" y="990"/>
                </a:lnTo>
                <a:lnTo>
                  <a:pt x="2820" y="978"/>
                </a:lnTo>
                <a:lnTo>
                  <a:pt x="2826" y="972"/>
                </a:lnTo>
                <a:lnTo>
                  <a:pt x="2838" y="966"/>
                </a:lnTo>
                <a:lnTo>
                  <a:pt x="2850" y="960"/>
                </a:lnTo>
                <a:lnTo>
                  <a:pt x="2856" y="954"/>
                </a:lnTo>
                <a:lnTo>
                  <a:pt x="2874" y="942"/>
                </a:lnTo>
                <a:lnTo>
                  <a:pt x="2880" y="942"/>
                </a:lnTo>
                <a:lnTo>
                  <a:pt x="2892" y="930"/>
                </a:lnTo>
                <a:lnTo>
                  <a:pt x="2898" y="930"/>
                </a:lnTo>
                <a:lnTo>
                  <a:pt x="2916" y="918"/>
                </a:lnTo>
                <a:lnTo>
                  <a:pt x="2916" y="912"/>
                </a:lnTo>
                <a:lnTo>
                  <a:pt x="2934" y="900"/>
                </a:lnTo>
                <a:lnTo>
                  <a:pt x="2934" y="900"/>
                </a:lnTo>
                <a:lnTo>
                  <a:pt x="2952" y="888"/>
                </a:lnTo>
                <a:lnTo>
                  <a:pt x="2958" y="888"/>
                </a:lnTo>
                <a:lnTo>
                  <a:pt x="2976" y="876"/>
                </a:lnTo>
                <a:lnTo>
                  <a:pt x="2976" y="870"/>
                </a:lnTo>
                <a:lnTo>
                  <a:pt x="2994" y="864"/>
                </a:lnTo>
                <a:lnTo>
                  <a:pt x="3000" y="858"/>
                </a:lnTo>
                <a:lnTo>
                  <a:pt x="3012" y="852"/>
                </a:lnTo>
                <a:lnTo>
                  <a:pt x="3018" y="846"/>
                </a:lnTo>
                <a:lnTo>
                  <a:pt x="3030" y="834"/>
                </a:lnTo>
                <a:lnTo>
                  <a:pt x="3042" y="828"/>
                </a:lnTo>
                <a:lnTo>
                  <a:pt x="3048" y="822"/>
                </a:lnTo>
                <a:lnTo>
                  <a:pt x="3066" y="816"/>
                </a:lnTo>
                <a:lnTo>
                  <a:pt x="3072" y="810"/>
                </a:lnTo>
                <a:lnTo>
                  <a:pt x="3072" y="816"/>
                </a:lnTo>
                <a:lnTo>
                  <a:pt x="3072" y="828"/>
                </a:lnTo>
                <a:lnTo>
                  <a:pt x="3072" y="846"/>
                </a:lnTo>
                <a:lnTo>
                  <a:pt x="3072" y="858"/>
                </a:lnTo>
                <a:lnTo>
                  <a:pt x="3072" y="870"/>
                </a:lnTo>
                <a:lnTo>
                  <a:pt x="3072" y="888"/>
                </a:lnTo>
                <a:lnTo>
                  <a:pt x="3072" y="900"/>
                </a:lnTo>
                <a:lnTo>
                  <a:pt x="3072" y="918"/>
                </a:lnTo>
                <a:lnTo>
                  <a:pt x="3072" y="930"/>
                </a:lnTo>
                <a:lnTo>
                  <a:pt x="3072" y="942"/>
                </a:lnTo>
                <a:lnTo>
                  <a:pt x="3072" y="960"/>
                </a:lnTo>
                <a:lnTo>
                  <a:pt x="3072" y="972"/>
                </a:lnTo>
                <a:lnTo>
                  <a:pt x="3072" y="990"/>
                </a:lnTo>
                <a:lnTo>
                  <a:pt x="3072" y="1002"/>
                </a:lnTo>
                <a:lnTo>
                  <a:pt x="3072" y="1020"/>
                </a:lnTo>
                <a:lnTo>
                  <a:pt x="3072" y="1032"/>
                </a:lnTo>
                <a:lnTo>
                  <a:pt x="3072" y="1044"/>
                </a:lnTo>
                <a:lnTo>
                  <a:pt x="3072" y="1062"/>
                </a:lnTo>
                <a:lnTo>
                  <a:pt x="3072" y="1074"/>
                </a:lnTo>
                <a:lnTo>
                  <a:pt x="3072" y="1092"/>
                </a:lnTo>
                <a:lnTo>
                  <a:pt x="3072" y="1104"/>
                </a:lnTo>
                <a:lnTo>
                  <a:pt x="3072" y="1116"/>
                </a:lnTo>
                <a:lnTo>
                  <a:pt x="3072" y="1134"/>
                </a:lnTo>
                <a:lnTo>
                  <a:pt x="3072" y="1146"/>
                </a:lnTo>
                <a:lnTo>
                  <a:pt x="3072" y="1164"/>
                </a:lnTo>
                <a:lnTo>
                  <a:pt x="3072" y="1176"/>
                </a:lnTo>
                <a:lnTo>
                  <a:pt x="3072" y="1188"/>
                </a:lnTo>
                <a:lnTo>
                  <a:pt x="3072" y="1206"/>
                </a:lnTo>
                <a:lnTo>
                  <a:pt x="3072" y="1218"/>
                </a:lnTo>
                <a:lnTo>
                  <a:pt x="3072" y="1236"/>
                </a:lnTo>
                <a:lnTo>
                  <a:pt x="3072" y="1248"/>
                </a:lnTo>
                <a:lnTo>
                  <a:pt x="3072" y="1266"/>
                </a:lnTo>
                <a:lnTo>
                  <a:pt x="3072" y="1278"/>
                </a:lnTo>
                <a:lnTo>
                  <a:pt x="3072" y="1290"/>
                </a:lnTo>
                <a:lnTo>
                  <a:pt x="3072" y="1308"/>
                </a:lnTo>
                <a:lnTo>
                  <a:pt x="3072" y="1320"/>
                </a:lnTo>
                <a:lnTo>
                  <a:pt x="3072" y="1338"/>
                </a:lnTo>
                <a:lnTo>
                  <a:pt x="3072" y="1350"/>
                </a:lnTo>
                <a:lnTo>
                  <a:pt x="3072" y="1362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4A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Freeform 13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270 w 3072"/>
              <a:gd name="T1" fmla="*/ 0 h 3048"/>
              <a:gd name="T2" fmla="*/ 558 w 3072"/>
              <a:gd name="T3" fmla="*/ 0 h 3048"/>
              <a:gd name="T4" fmla="*/ 846 w 3072"/>
              <a:gd name="T5" fmla="*/ 0 h 3048"/>
              <a:gd name="T6" fmla="*/ 1014 w 3072"/>
              <a:gd name="T7" fmla="*/ 90 h 3048"/>
              <a:gd name="T8" fmla="*/ 1014 w 3072"/>
              <a:gd name="T9" fmla="*/ 306 h 3048"/>
              <a:gd name="T10" fmla="*/ 1014 w 3072"/>
              <a:gd name="T11" fmla="*/ 522 h 3048"/>
              <a:gd name="T12" fmla="*/ 1014 w 3072"/>
              <a:gd name="T13" fmla="*/ 744 h 3048"/>
              <a:gd name="T14" fmla="*/ 1014 w 3072"/>
              <a:gd name="T15" fmla="*/ 960 h 3048"/>
              <a:gd name="T16" fmla="*/ 1014 w 3072"/>
              <a:gd name="T17" fmla="*/ 1176 h 3048"/>
              <a:gd name="T18" fmla="*/ 1014 w 3072"/>
              <a:gd name="T19" fmla="*/ 1392 h 3048"/>
              <a:gd name="T20" fmla="*/ 1014 w 3072"/>
              <a:gd name="T21" fmla="*/ 1608 h 3048"/>
              <a:gd name="T22" fmla="*/ 1014 w 3072"/>
              <a:gd name="T23" fmla="*/ 1830 h 3048"/>
              <a:gd name="T24" fmla="*/ 1014 w 3072"/>
              <a:gd name="T25" fmla="*/ 2046 h 3048"/>
              <a:gd name="T26" fmla="*/ 1014 w 3072"/>
              <a:gd name="T27" fmla="*/ 2262 h 3048"/>
              <a:gd name="T28" fmla="*/ 1140 w 3072"/>
              <a:gd name="T29" fmla="*/ 2190 h 3048"/>
              <a:gd name="T30" fmla="*/ 1284 w 3072"/>
              <a:gd name="T31" fmla="*/ 2082 h 3048"/>
              <a:gd name="T32" fmla="*/ 1434 w 3072"/>
              <a:gd name="T33" fmla="*/ 1974 h 3048"/>
              <a:gd name="T34" fmla="*/ 1572 w 3072"/>
              <a:gd name="T35" fmla="*/ 1872 h 3048"/>
              <a:gd name="T36" fmla="*/ 1728 w 3072"/>
              <a:gd name="T37" fmla="*/ 1764 h 3048"/>
              <a:gd name="T38" fmla="*/ 1878 w 3072"/>
              <a:gd name="T39" fmla="*/ 1656 h 3048"/>
              <a:gd name="T40" fmla="*/ 2028 w 3072"/>
              <a:gd name="T41" fmla="*/ 1554 h 3048"/>
              <a:gd name="T42" fmla="*/ 2178 w 3072"/>
              <a:gd name="T43" fmla="*/ 1452 h 3048"/>
              <a:gd name="T44" fmla="*/ 2328 w 3072"/>
              <a:gd name="T45" fmla="*/ 1350 h 3048"/>
              <a:gd name="T46" fmla="*/ 2484 w 3072"/>
              <a:gd name="T47" fmla="*/ 1248 h 3048"/>
              <a:gd name="T48" fmla="*/ 2634 w 3072"/>
              <a:gd name="T49" fmla="*/ 1146 h 3048"/>
              <a:gd name="T50" fmla="*/ 2790 w 3072"/>
              <a:gd name="T51" fmla="*/ 1044 h 3048"/>
              <a:gd name="T52" fmla="*/ 2946 w 3072"/>
              <a:gd name="T53" fmla="*/ 942 h 3048"/>
              <a:gd name="T54" fmla="*/ 3072 w 3072"/>
              <a:gd name="T55" fmla="*/ 900 h 3048"/>
              <a:gd name="T56" fmla="*/ 3072 w 3072"/>
              <a:gd name="T57" fmla="*/ 1116 h 3048"/>
              <a:gd name="T58" fmla="*/ 3072 w 3072"/>
              <a:gd name="T59" fmla="*/ 1338 h 3048"/>
              <a:gd name="T60" fmla="*/ 3072 w 3072"/>
              <a:gd name="T61" fmla="*/ 1554 h 3048"/>
              <a:gd name="T62" fmla="*/ 3072 w 3072"/>
              <a:gd name="T63" fmla="*/ 1770 h 3048"/>
              <a:gd name="T64" fmla="*/ 3072 w 3072"/>
              <a:gd name="T65" fmla="*/ 1986 h 3048"/>
              <a:gd name="T66" fmla="*/ 3072 w 3072"/>
              <a:gd name="T67" fmla="*/ 2202 h 3048"/>
              <a:gd name="T68" fmla="*/ 3072 w 3072"/>
              <a:gd name="T69" fmla="*/ 2424 h 3048"/>
              <a:gd name="T70" fmla="*/ 3072 w 3072"/>
              <a:gd name="T71" fmla="*/ 2640 h 3048"/>
              <a:gd name="T72" fmla="*/ 3072 w 3072"/>
              <a:gd name="T73" fmla="*/ 2856 h 3048"/>
              <a:gd name="T74" fmla="*/ 3048 w 3072"/>
              <a:gd name="T75" fmla="*/ 3048 h 3048"/>
              <a:gd name="T76" fmla="*/ 2760 w 3072"/>
              <a:gd name="T77" fmla="*/ 3048 h 3048"/>
              <a:gd name="T78" fmla="*/ 2472 w 3072"/>
              <a:gd name="T79" fmla="*/ 3048 h 3048"/>
              <a:gd name="T80" fmla="*/ 2190 w 3072"/>
              <a:gd name="T81" fmla="*/ 3048 h 3048"/>
              <a:gd name="T82" fmla="*/ 1902 w 3072"/>
              <a:gd name="T83" fmla="*/ 3048 h 3048"/>
              <a:gd name="T84" fmla="*/ 1614 w 3072"/>
              <a:gd name="T85" fmla="*/ 3048 h 3048"/>
              <a:gd name="T86" fmla="*/ 1326 w 3072"/>
              <a:gd name="T87" fmla="*/ 3048 h 3048"/>
              <a:gd name="T88" fmla="*/ 1038 w 3072"/>
              <a:gd name="T89" fmla="*/ 3048 h 3048"/>
              <a:gd name="T90" fmla="*/ 750 w 3072"/>
              <a:gd name="T91" fmla="*/ 3048 h 3048"/>
              <a:gd name="T92" fmla="*/ 462 w 3072"/>
              <a:gd name="T93" fmla="*/ 3048 h 3048"/>
              <a:gd name="T94" fmla="*/ 174 w 3072"/>
              <a:gd name="T95" fmla="*/ 3048 h 3048"/>
              <a:gd name="T96" fmla="*/ 0 w 3072"/>
              <a:gd name="T97" fmla="*/ 2970 h 3048"/>
              <a:gd name="T98" fmla="*/ 0 w 3072"/>
              <a:gd name="T99" fmla="*/ 2754 h 3048"/>
              <a:gd name="T100" fmla="*/ 0 w 3072"/>
              <a:gd name="T101" fmla="*/ 2538 h 3048"/>
              <a:gd name="T102" fmla="*/ 0 w 3072"/>
              <a:gd name="T103" fmla="*/ 2322 h 3048"/>
              <a:gd name="T104" fmla="*/ 0 w 3072"/>
              <a:gd name="T105" fmla="*/ 2106 h 3048"/>
              <a:gd name="T106" fmla="*/ 0 w 3072"/>
              <a:gd name="T107" fmla="*/ 1884 h 3048"/>
              <a:gd name="T108" fmla="*/ 0 w 3072"/>
              <a:gd name="T109" fmla="*/ 1668 h 3048"/>
              <a:gd name="T110" fmla="*/ 0 w 3072"/>
              <a:gd name="T111" fmla="*/ 1452 h 3048"/>
              <a:gd name="T112" fmla="*/ 0 w 3072"/>
              <a:gd name="T113" fmla="*/ 1236 h 3048"/>
              <a:gd name="T114" fmla="*/ 0 w 3072"/>
              <a:gd name="T115" fmla="*/ 1020 h 3048"/>
              <a:gd name="T116" fmla="*/ 0 w 3072"/>
              <a:gd name="T117" fmla="*/ 798 h 3048"/>
              <a:gd name="T118" fmla="*/ 0 w 3072"/>
              <a:gd name="T119" fmla="*/ 582 h 3048"/>
              <a:gd name="T120" fmla="*/ 0 w 3072"/>
              <a:gd name="T121" fmla="*/ 366 h 3048"/>
              <a:gd name="T122" fmla="*/ 0 w 3072"/>
              <a:gd name="T123" fmla="*/ 150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20" y="0"/>
                </a:lnTo>
                <a:lnTo>
                  <a:pt x="138" y="0"/>
                </a:lnTo>
                <a:lnTo>
                  <a:pt x="156" y="0"/>
                </a:lnTo>
                <a:lnTo>
                  <a:pt x="174" y="0"/>
                </a:lnTo>
                <a:lnTo>
                  <a:pt x="192" y="0"/>
                </a:lnTo>
                <a:lnTo>
                  <a:pt x="216" y="0"/>
                </a:lnTo>
                <a:lnTo>
                  <a:pt x="234" y="0"/>
                </a:lnTo>
                <a:lnTo>
                  <a:pt x="252" y="0"/>
                </a:lnTo>
                <a:lnTo>
                  <a:pt x="270" y="0"/>
                </a:lnTo>
                <a:lnTo>
                  <a:pt x="288" y="0"/>
                </a:lnTo>
                <a:lnTo>
                  <a:pt x="312" y="0"/>
                </a:lnTo>
                <a:lnTo>
                  <a:pt x="330" y="0"/>
                </a:lnTo>
                <a:lnTo>
                  <a:pt x="348" y="0"/>
                </a:lnTo>
                <a:lnTo>
                  <a:pt x="366" y="0"/>
                </a:lnTo>
                <a:lnTo>
                  <a:pt x="384" y="0"/>
                </a:lnTo>
                <a:lnTo>
                  <a:pt x="408" y="0"/>
                </a:lnTo>
                <a:lnTo>
                  <a:pt x="426" y="0"/>
                </a:lnTo>
                <a:lnTo>
                  <a:pt x="444" y="0"/>
                </a:lnTo>
                <a:lnTo>
                  <a:pt x="462" y="0"/>
                </a:lnTo>
                <a:lnTo>
                  <a:pt x="480" y="0"/>
                </a:lnTo>
                <a:lnTo>
                  <a:pt x="504" y="0"/>
                </a:lnTo>
                <a:lnTo>
                  <a:pt x="522" y="0"/>
                </a:lnTo>
                <a:lnTo>
                  <a:pt x="540" y="0"/>
                </a:lnTo>
                <a:lnTo>
                  <a:pt x="558" y="0"/>
                </a:lnTo>
                <a:lnTo>
                  <a:pt x="576" y="0"/>
                </a:lnTo>
                <a:lnTo>
                  <a:pt x="600" y="0"/>
                </a:lnTo>
                <a:lnTo>
                  <a:pt x="618" y="0"/>
                </a:lnTo>
                <a:lnTo>
                  <a:pt x="636" y="0"/>
                </a:lnTo>
                <a:lnTo>
                  <a:pt x="654" y="0"/>
                </a:lnTo>
                <a:lnTo>
                  <a:pt x="672" y="0"/>
                </a:lnTo>
                <a:lnTo>
                  <a:pt x="690" y="0"/>
                </a:lnTo>
                <a:lnTo>
                  <a:pt x="714" y="0"/>
                </a:lnTo>
                <a:lnTo>
                  <a:pt x="732" y="0"/>
                </a:lnTo>
                <a:lnTo>
                  <a:pt x="750" y="0"/>
                </a:lnTo>
                <a:lnTo>
                  <a:pt x="768" y="0"/>
                </a:lnTo>
                <a:lnTo>
                  <a:pt x="786" y="0"/>
                </a:lnTo>
                <a:lnTo>
                  <a:pt x="810" y="0"/>
                </a:lnTo>
                <a:lnTo>
                  <a:pt x="828" y="0"/>
                </a:lnTo>
                <a:lnTo>
                  <a:pt x="846" y="0"/>
                </a:lnTo>
                <a:lnTo>
                  <a:pt x="864" y="0"/>
                </a:lnTo>
                <a:lnTo>
                  <a:pt x="882" y="0"/>
                </a:lnTo>
                <a:lnTo>
                  <a:pt x="906" y="0"/>
                </a:lnTo>
                <a:lnTo>
                  <a:pt x="924" y="0"/>
                </a:lnTo>
                <a:lnTo>
                  <a:pt x="942" y="0"/>
                </a:lnTo>
                <a:lnTo>
                  <a:pt x="960" y="0"/>
                </a:lnTo>
                <a:lnTo>
                  <a:pt x="978" y="0"/>
                </a:lnTo>
                <a:lnTo>
                  <a:pt x="1002" y="0"/>
                </a:lnTo>
                <a:lnTo>
                  <a:pt x="1014" y="6"/>
                </a:lnTo>
                <a:lnTo>
                  <a:pt x="1014" y="18"/>
                </a:lnTo>
                <a:lnTo>
                  <a:pt x="1014" y="30"/>
                </a:lnTo>
                <a:lnTo>
                  <a:pt x="1014" y="48"/>
                </a:lnTo>
                <a:lnTo>
                  <a:pt x="1014" y="60"/>
                </a:lnTo>
                <a:lnTo>
                  <a:pt x="1014" y="78"/>
                </a:lnTo>
                <a:lnTo>
                  <a:pt x="1014" y="90"/>
                </a:lnTo>
                <a:lnTo>
                  <a:pt x="1014" y="102"/>
                </a:lnTo>
                <a:lnTo>
                  <a:pt x="1014" y="120"/>
                </a:lnTo>
                <a:lnTo>
                  <a:pt x="1014" y="132"/>
                </a:lnTo>
                <a:lnTo>
                  <a:pt x="1014" y="150"/>
                </a:lnTo>
                <a:lnTo>
                  <a:pt x="1014" y="162"/>
                </a:lnTo>
                <a:lnTo>
                  <a:pt x="1014" y="174"/>
                </a:lnTo>
                <a:lnTo>
                  <a:pt x="1014" y="192"/>
                </a:lnTo>
                <a:lnTo>
                  <a:pt x="1014" y="204"/>
                </a:lnTo>
                <a:lnTo>
                  <a:pt x="1014" y="222"/>
                </a:lnTo>
                <a:lnTo>
                  <a:pt x="1014" y="234"/>
                </a:lnTo>
                <a:lnTo>
                  <a:pt x="1014" y="252"/>
                </a:lnTo>
                <a:lnTo>
                  <a:pt x="1014" y="264"/>
                </a:lnTo>
                <a:lnTo>
                  <a:pt x="1014" y="276"/>
                </a:lnTo>
                <a:lnTo>
                  <a:pt x="1014" y="294"/>
                </a:lnTo>
                <a:lnTo>
                  <a:pt x="1014" y="306"/>
                </a:lnTo>
                <a:lnTo>
                  <a:pt x="1014" y="324"/>
                </a:lnTo>
                <a:lnTo>
                  <a:pt x="1014" y="336"/>
                </a:lnTo>
                <a:lnTo>
                  <a:pt x="1014" y="348"/>
                </a:lnTo>
                <a:lnTo>
                  <a:pt x="1014" y="366"/>
                </a:lnTo>
                <a:lnTo>
                  <a:pt x="1014" y="378"/>
                </a:lnTo>
                <a:lnTo>
                  <a:pt x="1014" y="396"/>
                </a:lnTo>
                <a:lnTo>
                  <a:pt x="1014" y="408"/>
                </a:lnTo>
                <a:lnTo>
                  <a:pt x="1014" y="426"/>
                </a:lnTo>
                <a:lnTo>
                  <a:pt x="1014" y="438"/>
                </a:lnTo>
                <a:lnTo>
                  <a:pt x="1014" y="450"/>
                </a:lnTo>
                <a:lnTo>
                  <a:pt x="1014" y="468"/>
                </a:lnTo>
                <a:lnTo>
                  <a:pt x="1014" y="480"/>
                </a:lnTo>
                <a:lnTo>
                  <a:pt x="1014" y="498"/>
                </a:lnTo>
                <a:lnTo>
                  <a:pt x="1014" y="510"/>
                </a:lnTo>
                <a:lnTo>
                  <a:pt x="1014" y="522"/>
                </a:lnTo>
                <a:lnTo>
                  <a:pt x="1014" y="540"/>
                </a:lnTo>
                <a:lnTo>
                  <a:pt x="1014" y="552"/>
                </a:lnTo>
                <a:lnTo>
                  <a:pt x="1014" y="570"/>
                </a:lnTo>
                <a:lnTo>
                  <a:pt x="1014" y="582"/>
                </a:lnTo>
                <a:lnTo>
                  <a:pt x="1014" y="594"/>
                </a:lnTo>
                <a:lnTo>
                  <a:pt x="1014" y="612"/>
                </a:lnTo>
                <a:lnTo>
                  <a:pt x="1014" y="624"/>
                </a:lnTo>
                <a:lnTo>
                  <a:pt x="1014" y="642"/>
                </a:lnTo>
                <a:lnTo>
                  <a:pt x="1014" y="654"/>
                </a:lnTo>
                <a:lnTo>
                  <a:pt x="1014" y="672"/>
                </a:lnTo>
                <a:lnTo>
                  <a:pt x="1014" y="684"/>
                </a:lnTo>
                <a:lnTo>
                  <a:pt x="1014" y="696"/>
                </a:lnTo>
                <a:lnTo>
                  <a:pt x="1014" y="714"/>
                </a:lnTo>
                <a:lnTo>
                  <a:pt x="1014" y="726"/>
                </a:lnTo>
                <a:lnTo>
                  <a:pt x="1014" y="744"/>
                </a:lnTo>
                <a:lnTo>
                  <a:pt x="1014" y="756"/>
                </a:lnTo>
                <a:lnTo>
                  <a:pt x="1014" y="768"/>
                </a:lnTo>
                <a:lnTo>
                  <a:pt x="1014" y="786"/>
                </a:lnTo>
                <a:lnTo>
                  <a:pt x="1014" y="798"/>
                </a:lnTo>
                <a:lnTo>
                  <a:pt x="1014" y="816"/>
                </a:lnTo>
                <a:lnTo>
                  <a:pt x="1014" y="828"/>
                </a:lnTo>
                <a:lnTo>
                  <a:pt x="1014" y="846"/>
                </a:lnTo>
                <a:lnTo>
                  <a:pt x="1014" y="858"/>
                </a:lnTo>
                <a:lnTo>
                  <a:pt x="1014" y="870"/>
                </a:lnTo>
                <a:lnTo>
                  <a:pt x="1014" y="888"/>
                </a:lnTo>
                <a:lnTo>
                  <a:pt x="1014" y="900"/>
                </a:lnTo>
                <a:lnTo>
                  <a:pt x="1014" y="918"/>
                </a:lnTo>
                <a:lnTo>
                  <a:pt x="1014" y="930"/>
                </a:lnTo>
                <a:lnTo>
                  <a:pt x="1014" y="942"/>
                </a:lnTo>
                <a:lnTo>
                  <a:pt x="1014" y="960"/>
                </a:lnTo>
                <a:lnTo>
                  <a:pt x="1014" y="972"/>
                </a:lnTo>
                <a:lnTo>
                  <a:pt x="1014" y="990"/>
                </a:lnTo>
                <a:lnTo>
                  <a:pt x="1014" y="1002"/>
                </a:lnTo>
                <a:lnTo>
                  <a:pt x="1014" y="1020"/>
                </a:lnTo>
                <a:lnTo>
                  <a:pt x="1014" y="1032"/>
                </a:lnTo>
                <a:lnTo>
                  <a:pt x="1014" y="1044"/>
                </a:lnTo>
                <a:lnTo>
                  <a:pt x="1014" y="1062"/>
                </a:lnTo>
                <a:lnTo>
                  <a:pt x="1014" y="1074"/>
                </a:lnTo>
                <a:lnTo>
                  <a:pt x="1014" y="1092"/>
                </a:lnTo>
                <a:lnTo>
                  <a:pt x="1014" y="1104"/>
                </a:lnTo>
                <a:lnTo>
                  <a:pt x="1014" y="1116"/>
                </a:lnTo>
                <a:lnTo>
                  <a:pt x="1014" y="1134"/>
                </a:lnTo>
                <a:lnTo>
                  <a:pt x="1014" y="1146"/>
                </a:lnTo>
                <a:lnTo>
                  <a:pt x="1014" y="1164"/>
                </a:lnTo>
                <a:lnTo>
                  <a:pt x="1014" y="1176"/>
                </a:lnTo>
                <a:lnTo>
                  <a:pt x="1014" y="1188"/>
                </a:lnTo>
                <a:lnTo>
                  <a:pt x="1014" y="1206"/>
                </a:lnTo>
                <a:lnTo>
                  <a:pt x="1014" y="1218"/>
                </a:lnTo>
                <a:lnTo>
                  <a:pt x="1014" y="1236"/>
                </a:lnTo>
                <a:lnTo>
                  <a:pt x="1014" y="1248"/>
                </a:lnTo>
                <a:lnTo>
                  <a:pt x="1014" y="1266"/>
                </a:lnTo>
                <a:lnTo>
                  <a:pt x="1014" y="1278"/>
                </a:lnTo>
                <a:lnTo>
                  <a:pt x="1014" y="1290"/>
                </a:lnTo>
                <a:lnTo>
                  <a:pt x="1014" y="1308"/>
                </a:lnTo>
                <a:lnTo>
                  <a:pt x="1014" y="1320"/>
                </a:lnTo>
                <a:lnTo>
                  <a:pt x="1014" y="1338"/>
                </a:lnTo>
                <a:lnTo>
                  <a:pt x="1014" y="1350"/>
                </a:lnTo>
                <a:lnTo>
                  <a:pt x="1014" y="1362"/>
                </a:lnTo>
                <a:lnTo>
                  <a:pt x="1014" y="1380"/>
                </a:lnTo>
                <a:lnTo>
                  <a:pt x="1014" y="1392"/>
                </a:lnTo>
                <a:lnTo>
                  <a:pt x="1014" y="1410"/>
                </a:lnTo>
                <a:lnTo>
                  <a:pt x="1014" y="1422"/>
                </a:lnTo>
                <a:lnTo>
                  <a:pt x="1014" y="1440"/>
                </a:lnTo>
                <a:lnTo>
                  <a:pt x="1014" y="1452"/>
                </a:lnTo>
                <a:lnTo>
                  <a:pt x="1014" y="1464"/>
                </a:lnTo>
                <a:lnTo>
                  <a:pt x="1014" y="1482"/>
                </a:lnTo>
                <a:lnTo>
                  <a:pt x="1014" y="1494"/>
                </a:lnTo>
                <a:lnTo>
                  <a:pt x="1014" y="1512"/>
                </a:lnTo>
                <a:lnTo>
                  <a:pt x="1014" y="1524"/>
                </a:lnTo>
                <a:lnTo>
                  <a:pt x="1014" y="1536"/>
                </a:lnTo>
                <a:lnTo>
                  <a:pt x="1014" y="1554"/>
                </a:lnTo>
                <a:lnTo>
                  <a:pt x="1014" y="1566"/>
                </a:lnTo>
                <a:lnTo>
                  <a:pt x="1014" y="1584"/>
                </a:lnTo>
                <a:lnTo>
                  <a:pt x="1014" y="1596"/>
                </a:lnTo>
                <a:lnTo>
                  <a:pt x="1014" y="1608"/>
                </a:lnTo>
                <a:lnTo>
                  <a:pt x="1014" y="1626"/>
                </a:lnTo>
                <a:lnTo>
                  <a:pt x="1014" y="1638"/>
                </a:lnTo>
                <a:lnTo>
                  <a:pt x="1014" y="1656"/>
                </a:lnTo>
                <a:lnTo>
                  <a:pt x="1014" y="1668"/>
                </a:lnTo>
                <a:lnTo>
                  <a:pt x="1014" y="1686"/>
                </a:lnTo>
                <a:lnTo>
                  <a:pt x="1014" y="1698"/>
                </a:lnTo>
                <a:lnTo>
                  <a:pt x="1014" y="1710"/>
                </a:lnTo>
                <a:lnTo>
                  <a:pt x="1014" y="1728"/>
                </a:lnTo>
                <a:lnTo>
                  <a:pt x="1014" y="1740"/>
                </a:lnTo>
                <a:lnTo>
                  <a:pt x="1014" y="1758"/>
                </a:lnTo>
                <a:lnTo>
                  <a:pt x="1014" y="1770"/>
                </a:lnTo>
                <a:lnTo>
                  <a:pt x="1014" y="1782"/>
                </a:lnTo>
                <a:lnTo>
                  <a:pt x="1014" y="1800"/>
                </a:lnTo>
                <a:lnTo>
                  <a:pt x="1014" y="1812"/>
                </a:lnTo>
                <a:lnTo>
                  <a:pt x="1014" y="1830"/>
                </a:lnTo>
                <a:lnTo>
                  <a:pt x="1014" y="1842"/>
                </a:lnTo>
                <a:lnTo>
                  <a:pt x="1014" y="1860"/>
                </a:lnTo>
                <a:lnTo>
                  <a:pt x="1014" y="1872"/>
                </a:lnTo>
                <a:lnTo>
                  <a:pt x="1014" y="1884"/>
                </a:lnTo>
                <a:lnTo>
                  <a:pt x="1014" y="1902"/>
                </a:lnTo>
                <a:lnTo>
                  <a:pt x="1014" y="1914"/>
                </a:lnTo>
                <a:lnTo>
                  <a:pt x="1014" y="1932"/>
                </a:lnTo>
                <a:lnTo>
                  <a:pt x="1014" y="1944"/>
                </a:lnTo>
                <a:lnTo>
                  <a:pt x="1014" y="1956"/>
                </a:lnTo>
                <a:lnTo>
                  <a:pt x="1014" y="1974"/>
                </a:lnTo>
                <a:lnTo>
                  <a:pt x="1014" y="1986"/>
                </a:lnTo>
                <a:lnTo>
                  <a:pt x="1014" y="2004"/>
                </a:lnTo>
                <a:lnTo>
                  <a:pt x="1014" y="2016"/>
                </a:lnTo>
                <a:lnTo>
                  <a:pt x="1014" y="2034"/>
                </a:lnTo>
                <a:lnTo>
                  <a:pt x="1014" y="2046"/>
                </a:lnTo>
                <a:lnTo>
                  <a:pt x="1014" y="2058"/>
                </a:lnTo>
                <a:lnTo>
                  <a:pt x="1014" y="2076"/>
                </a:lnTo>
                <a:lnTo>
                  <a:pt x="1014" y="2088"/>
                </a:lnTo>
                <a:lnTo>
                  <a:pt x="1014" y="2106"/>
                </a:lnTo>
                <a:lnTo>
                  <a:pt x="1014" y="2118"/>
                </a:lnTo>
                <a:lnTo>
                  <a:pt x="1014" y="2130"/>
                </a:lnTo>
                <a:lnTo>
                  <a:pt x="1014" y="2148"/>
                </a:lnTo>
                <a:lnTo>
                  <a:pt x="1014" y="2160"/>
                </a:lnTo>
                <a:lnTo>
                  <a:pt x="1014" y="2178"/>
                </a:lnTo>
                <a:lnTo>
                  <a:pt x="1014" y="2190"/>
                </a:lnTo>
                <a:lnTo>
                  <a:pt x="1014" y="2202"/>
                </a:lnTo>
                <a:lnTo>
                  <a:pt x="1014" y="2220"/>
                </a:lnTo>
                <a:lnTo>
                  <a:pt x="1014" y="2232"/>
                </a:lnTo>
                <a:lnTo>
                  <a:pt x="1014" y="2250"/>
                </a:lnTo>
                <a:lnTo>
                  <a:pt x="1014" y="2262"/>
                </a:lnTo>
                <a:lnTo>
                  <a:pt x="1014" y="2280"/>
                </a:lnTo>
                <a:lnTo>
                  <a:pt x="1020" y="2280"/>
                </a:lnTo>
                <a:lnTo>
                  <a:pt x="1020" y="2280"/>
                </a:lnTo>
                <a:lnTo>
                  <a:pt x="1038" y="2262"/>
                </a:lnTo>
                <a:lnTo>
                  <a:pt x="1038" y="2262"/>
                </a:lnTo>
                <a:lnTo>
                  <a:pt x="1056" y="2250"/>
                </a:lnTo>
                <a:lnTo>
                  <a:pt x="1056" y="2250"/>
                </a:lnTo>
                <a:lnTo>
                  <a:pt x="1074" y="2238"/>
                </a:lnTo>
                <a:lnTo>
                  <a:pt x="1080" y="2232"/>
                </a:lnTo>
                <a:lnTo>
                  <a:pt x="1098" y="2220"/>
                </a:lnTo>
                <a:lnTo>
                  <a:pt x="1098" y="2220"/>
                </a:lnTo>
                <a:lnTo>
                  <a:pt x="1116" y="2208"/>
                </a:lnTo>
                <a:lnTo>
                  <a:pt x="1116" y="2202"/>
                </a:lnTo>
                <a:lnTo>
                  <a:pt x="1134" y="2196"/>
                </a:lnTo>
                <a:lnTo>
                  <a:pt x="1140" y="2190"/>
                </a:lnTo>
                <a:lnTo>
                  <a:pt x="1152" y="2178"/>
                </a:lnTo>
                <a:lnTo>
                  <a:pt x="1158" y="2178"/>
                </a:lnTo>
                <a:lnTo>
                  <a:pt x="1170" y="2166"/>
                </a:lnTo>
                <a:lnTo>
                  <a:pt x="1176" y="2160"/>
                </a:lnTo>
                <a:lnTo>
                  <a:pt x="1194" y="2154"/>
                </a:lnTo>
                <a:lnTo>
                  <a:pt x="1200" y="2148"/>
                </a:lnTo>
                <a:lnTo>
                  <a:pt x="1212" y="2136"/>
                </a:lnTo>
                <a:lnTo>
                  <a:pt x="1218" y="2130"/>
                </a:lnTo>
                <a:lnTo>
                  <a:pt x="1230" y="2124"/>
                </a:lnTo>
                <a:lnTo>
                  <a:pt x="1236" y="2118"/>
                </a:lnTo>
                <a:lnTo>
                  <a:pt x="1248" y="2112"/>
                </a:lnTo>
                <a:lnTo>
                  <a:pt x="1254" y="2106"/>
                </a:lnTo>
                <a:lnTo>
                  <a:pt x="1266" y="2094"/>
                </a:lnTo>
                <a:lnTo>
                  <a:pt x="1278" y="2088"/>
                </a:lnTo>
                <a:lnTo>
                  <a:pt x="1284" y="2082"/>
                </a:lnTo>
                <a:lnTo>
                  <a:pt x="1296" y="2076"/>
                </a:lnTo>
                <a:lnTo>
                  <a:pt x="1308" y="2070"/>
                </a:lnTo>
                <a:lnTo>
                  <a:pt x="1314" y="2058"/>
                </a:lnTo>
                <a:lnTo>
                  <a:pt x="1326" y="2052"/>
                </a:lnTo>
                <a:lnTo>
                  <a:pt x="1338" y="2046"/>
                </a:lnTo>
                <a:lnTo>
                  <a:pt x="1344" y="2040"/>
                </a:lnTo>
                <a:lnTo>
                  <a:pt x="1356" y="2034"/>
                </a:lnTo>
                <a:lnTo>
                  <a:pt x="1362" y="2028"/>
                </a:lnTo>
                <a:lnTo>
                  <a:pt x="1374" y="2016"/>
                </a:lnTo>
                <a:lnTo>
                  <a:pt x="1380" y="2010"/>
                </a:lnTo>
                <a:lnTo>
                  <a:pt x="1398" y="2004"/>
                </a:lnTo>
                <a:lnTo>
                  <a:pt x="1404" y="1998"/>
                </a:lnTo>
                <a:lnTo>
                  <a:pt x="1416" y="1986"/>
                </a:lnTo>
                <a:lnTo>
                  <a:pt x="1422" y="1986"/>
                </a:lnTo>
                <a:lnTo>
                  <a:pt x="1434" y="1974"/>
                </a:lnTo>
                <a:lnTo>
                  <a:pt x="1440" y="1968"/>
                </a:lnTo>
                <a:lnTo>
                  <a:pt x="1458" y="1956"/>
                </a:lnTo>
                <a:lnTo>
                  <a:pt x="1458" y="1956"/>
                </a:lnTo>
                <a:lnTo>
                  <a:pt x="1476" y="1944"/>
                </a:lnTo>
                <a:lnTo>
                  <a:pt x="1476" y="1944"/>
                </a:lnTo>
                <a:lnTo>
                  <a:pt x="1494" y="1932"/>
                </a:lnTo>
                <a:lnTo>
                  <a:pt x="1500" y="1926"/>
                </a:lnTo>
                <a:lnTo>
                  <a:pt x="1512" y="1914"/>
                </a:lnTo>
                <a:lnTo>
                  <a:pt x="1518" y="1914"/>
                </a:lnTo>
                <a:lnTo>
                  <a:pt x="1536" y="1902"/>
                </a:lnTo>
                <a:lnTo>
                  <a:pt x="1536" y="1902"/>
                </a:lnTo>
                <a:lnTo>
                  <a:pt x="1554" y="1884"/>
                </a:lnTo>
                <a:lnTo>
                  <a:pt x="1554" y="1884"/>
                </a:lnTo>
                <a:lnTo>
                  <a:pt x="1572" y="1872"/>
                </a:lnTo>
                <a:lnTo>
                  <a:pt x="1572" y="1872"/>
                </a:lnTo>
                <a:lnTo>
                  <a:pt x="1596" y="1860"/>
                </a:lnTo>
                <a:lnTo>
                  <a:pt x="1596" y="1860"/>
                </a:lnTo>
                <a:lnTo>
                  <a:pt x="1614" y="1842"/>
                </a:lnTo>
                <a:lnTo>
                  <a:pt x="1614" y="1842"/>
                </a:lnTo>
                <a:lnTo>
                  <a:pt x="1632" y="1830"/>
                </a:lnTo>
                <a:lnTo>
                  <a:pt x="1638" y="1830"/>
                </a:lnTo>
                <a:lnTo>
                  <a:pt x="1650" y="1818"/>
                </a:lnTo>
                <a:lnTo>
                  <a:pt x="1656" y="1812"/>
                </a:lnTo>
                <a:lnTo>
                  <a:pt x="1668" y="1806"/>
                </a:lnTo>
                <a:lnTo>
                  <a:pt x="1674" y="1800"/>
                </a:lnTo>
                <a:lnTo>
                  <a:pt x="1692" y="1788"/>
                </a:lnTo>
                <a:lnTo>
                  <a:pt x="1698" y="1782"/>
                </a:lnTo>
                <a:lnTo>
                  <a:pt x="1710" y="1776"/>
                </a:lnTo>
                <a:lnTo>
                  <a:pt x="1716" y="1770"/>
                </a:lnTo>
                <a:lnTo>
                  <a:pt x="1728" y="1764"/>
                </a:lnTo>
                <a:lnTo>
                  <a:pt x="1740" y="1758"/>
                </a:lnTo>
                <a:lnTo>
                  <a:pt x="1746" y="1752"/>
                </a:lnTo>
                <a:lnTo>
                  <a:pt x="1758" y="1740"/>
                </a:lnTo>
                <a:lnTo>
                  <a:pt x="1764" y="1734"/>
                </a:lnTo>
                <a:lnTo>
                  <a:pt x="1782" y="1728"/>
                </a:lnTo>
                <a:lnTo>
                  <a:pt x="1788" y="1722"/>
                </a:lnTo>
                <a:lnTo>
                  <a:pt x="1800" y="1710"/>
                </a:lnTo>
                <a:lnTo>
                  <a:pt x="1806" y="1710"/>
                </a:lnTo>
                <a:lnTo>
                  <a:pt x="1824" y="1698"/>
                </a:lnTo>
                <a:lnTo>
                  <a:pt x="1824" y="1698"/>
                </a:lnTo>
                <a:lnTo>
                  <a:pt x="1842" y="1686"/>
                </a:lnTo>
                <a:lnTo>
                  <a:pt x="1842" y="1680"/>
                </a:lnTo>
                <a:lnTo>
                  <a:pt x="1860" y="1668"/>
                </a:lnTo>
                <a:lnTo>
                  <a:pt x="1860" y="1668"/>
                </a:lnTo>
                <a:lnTo>
                  <a:pt x="1878" y="1656"/>
                </a:lnTo>
                <a:lnTo>
                  <a:pt x="1884" y="1656"/>
                </a:lnTo>
                <a:lnTo>
                  <a:pt x="1902" y="1644"/>
                </a:lnTo>
                <a:lnTo>
                  <a:pt x="1902" y="1638"/>
                </a:lnTo>
                <a:lnTo>
                  <a:pt x="1920" y="1632"/>
                </a:lnTo>
                <a:lnTo>
                  <a:pt x="1926" y="1626"/>
                </a:lnTo>
                <a:lnTo>
                  <a:pt x="1938" y="1614"/>
                </a:lnTo>
                <a:lnTo>
                  <a:pt x="1944" y="1608"/>
                </a:lnTo>
                <a:lnTo>
                  <a:pt x="1956" y="1602"/>
                </a:lnTo>
                <a:lnTo>
                  <a:pt x="1968" y="1596"/>
                </a:lnTo>
                <a:lnTo>
                  <a:pt x="1974" y="1590"/>
                </a:lnTo>
                <a:lnTo>
                  <a:pt x="1986" y="1584"/>
                </a:lnTo>
                <a:lnTo>
                  <a:pt x="1998" y="1578"/>
                </a:lnTo>
                <a:lnTo>
                  <a:pt x="2010" y="1566"/>
                </a:lnTo>
                <a:lnTo>
                  <a:pt x="2016" y="1566"/>
                </a:lnTo>
                <a:lnTo>
                  <a:pt x="2028" y="1554"/>
                </a:lnTo>
                <a:lnTo>
                  <a:pt x="2034" y="1548"/>
                </a:lnTo>
                <a:lnTo>
                  <a:pt x="2052" y="1536"/>
                </a:lnTo>
                <a:lnTo>
                  <a:pt x="2052" y="1536"/>
                </a:lnTo>
                <a:lnTo>
                  <a:pt x="2070" y="1524"/>
                </a:lnTo>
                <a:lnTo>
                  <a:pt x="2070" y="1524"/>
                </a:lnTo>
                <a:lnTo>
                  <a:pt x="2094" y="1512"/>
                </a:lnTo>
                <a:lnTo>
                  <a:pt x="2094" y="1512"/>
                </a:lnTo>
                <a:lnTo>
                  <a:pt x="2112" y="1500"/>
                </a:lnTo>
                <a:lnTo>
                  <a:pt x="2118" y="1494"/>
                </a:lnTo>
                <a:lnTo>
                  <a:pt x="2130" y="1488"/>
                </a:lnTo>
                <a:lnTo>
                  <a:pt x="2136" y="1482"/>
                </a:lnTo>
                <a:lnTo>
                  <a:pt x="2148" y="1470"/>
                </a:lnTo>
                <a:lnTo>
                  <a:pt x="2160" y="1464"/>
                </a:lnTo>
                <a:lnTo>
                  <a:pt x="2166" y="1458"/>
                </a:lnTo>
                <a:lnTo>
                  <a:pt x="2178" y="1452"/>
                </a:lnTo>
                <a:lnTo>
                  <a:pt x="2190" y="1446"/>
                </a:lnTo>
                <a:lnTo>
                  <a:pt x="2202" y="1440"/>
                </a:lnTo>
                <a:lnTo>
                  <a:pt x="2208" y="1434"/>
                </a:lnTo>
                <a:lnTo>
                  <a:pt x="2220" y="1422"/>
                </a:lnTo>
                <a:lnTo>
                  <a:pt x="2226" y="1422"/>
                </a:lnTo>
                <a:lnTo>
                  <a:pt x="2244" y="1410"/>
                </a:lnTo>
                <a:lnTo>
                  <a:pt x="2244" y="1410"/>
                </a:lnTo>
                <a:lnTo>
                  <a:pt x="2262" y="1392"/>
                </a:lnTo>
                <a:lnTo>
                  <a:pt x="2268" y="1392"/>
                </a:lnTo>
                <a:lnTo>
                  <a:pt x="2286" y="1380"/>
                </a:lnTo>
                <a:lnTo>
                  <a:pt x="2286" y="1380"/>
                </a:lnTo>
                <a:lnTo>
                  <a:pt x="2304" y="1368"/>
                </a:lnTo>
                <a:lnTo>
                  <a:pt x="2310" y="1362"/>
                </a:lnTo>
                <a:lnTo>
                  <a:pt x="2322" y="1356"/>
                </a:lnTo>
                <a:lnTo>
                  <a:pt x="2328" y="1350"/>
                </a:lnTo>
                <a:lnTo>
                  <a:pt x="2340" y="1344"/>
                </a:lnTo>
                <a:lnTo>
                  <a:pt x="2352" y="1338"/>
                </a:lnTo>
                <a:lnTo>
                  <a:pt x="2358" y="1332"/>
                </a:lnTo>
                <a:lnTo>
                  <a:pt x="2370" y="1320"/>
                </a:lnTo>
                <a:lnTo>
                  <a:pt x="2382" y="1320"/>
                </a:lnTo>
                <a:lnTo>
                  <a:pt x="2394" y="1308"/>
                </a:lnTo>
                <a:lnTo>
                  <a:pt x="2400" y="1302"/>
                </a:lnTo>
                <a:lnTo>
                  <a:pt x="2418" y="1290"/>
                </a:lnTo>
                <a:lnTo>
                  <a:pt x="2418" y="1290"/>
                </a:lnTo>
                <a:lnTo>
                  <a:pt x="2436" y="1278"/>
                </a:lnTo>
                <a:lnTo>
                  <a:pt x="2436" y="1278"/>
                </a:lnTo>
                <a:lnTo>
                  <a:pt x="2454" y="1266"/>
                </a:lnTo>
                <a:lnTo>
                  <a:pt x="2460" y="1266"/>
                </a:lnTo>
                <a:lnTo>
                  <a:pt x="2472" y="1254"/>
                </a:lnTo>
                <a:lnTo>
                  <a:pt x="2484" y="1248"/>
                </a:lnTo>
                <a:lnTo>
                  <a:pt x="2496" y="1242"/>
                </a:lnTo>
                <a:lnTo>
                  <a:pt x="2502" y="1236"/>
                </a:lnTo>
                <a:lnTo>
                  <a:pt x="2514" y="1230"/>
                </a:lnTo>
                <a:lnTo>
                  <a:pt x="2526" y="1218"/>
                </a:lnTo>
                <a:lnTo>
                  <a:pt x="2532" y="1212"/>
                </a:lnTo>
                <a:lnTo>
                  <a:pt x="2544" y="1206"/>
                </a:lnTo>
                <a:lnTo>
                  <a:pt x="2550" y="1200"/>
                </a:lnTo>
                <a:lnTo>
                  <a:pt x="2568" y="1188"/>
                </a:lnTo>
                <a:lnTo>
                  <a:pt x="2568" y="1188"/>
                </a:lnTo>
                <a:lnTo>
                  <a:pt x="2592" y="1176"/>
                </a:lnTo>
                <a:lnTo>
                  <a:pt x="2592" y="1176"/>
                </a:lnTo>
                <a:lnTo>
                  <a:pt x="2610" y="1164"/>
                </a:lnTo>
                <a:lnTo>
                  <a:pt x="2610" y="1164"/>
                </a:lnTo>
                <a:lnTo>
                  <a:pt x="2628" y="1152"/>
                </a:lnTo>
                <a:lnTo>
                  <a:pt x="2634" y="1146"/>
                </a:lnTo>
                <a:lnTo>
                  <a:pt x="2646" y="1140"/>
                </a:lnTo>
                <a:lnTo>
                  <a:pt x="2658" y="1134"/>
                </a:lnTo>
                <a:lnTo>
                  <a:pt x="2664" y="1128"/>
                </a:lnTo>
                <a:lnTo>
                  <a:pt x="2676" y="1116"/>
                </a:lnTo>
                <a:lnTo>
                  <a:pt x="2688" y="1116"/>
                </a:lnTo>
                <a:lnTo>
                  <a:pt x="2700" y="1104"/>
                </a:lnTo>
                <a:lnTo>
                  <a:pt x="2706" y="1098"/>
                </a:lnTo>
                <a:lnTo>
                  <a:pt x="2724" y="1092"/>
                </a:lnTo>
                <a:lnTo>
                  <a:pt x="2724" y="1086"/>
                </a:lnTo>
                <a:lnTo>
                  <a:pt x="2742" y="1074"/>
                </a:lnTo>
                <a:lnTo>
                  <a:pt x="2742" y="1074"/>
                </a:lnTo>
                <a:lnTo>
                  <a:pt x="2760" y="1062"/>
                </a:lnTo>
                <a:lnTo>
                  <a:pt x="2766" y="1062"/>
                </a:lnTo>
                <a:lnTo>
                  <a:pt x="2784" y="1050"/>
                </a:lnTo>
                <a:lnTo>
                  <a:pt x="2790" y="1044"/>
                </a:lnTo>
                <a:lnTo>
                  <a:pt x="2802" y="1038"/>
                </a:lnTo>
                <a:lnTo>
                  <a:pt x="2808" y="1032"/>
                </a:lnTo>
                <a:lnTo>
                  <a:pt x="2820" y="1026"/>
                </a:lnTo>
                <a:lnTo>
                  <a:pt x="2832" y="1020"/>
                </a:lnTo>
                <a:lnTo>
                  <a:pt x="2838" y="1014"/>
                </a:lnTo>
                <a:lnTo>
                  <a:pt x="2856" y="1002"/>
                </a:lnTo>
                <a:lnTo>
                  <a:pt x="2856" y="1002"/>
                </a:lnTo>
                <a:lnTo>
                  <a:pt x="2874" y="990"/>
                </a:lnTo>
                <a:lnTo>
                  <a:pt x="2880" y="990"/>
                </a:lnTo>
                <a:lnTo>
                  <a:pt x="2898" y="972"/>
                </a:lnTo>
                <a:lnTo>
                  <a:pt x="2898" y="972"/>
                </a:lnTo>
                <a:lnTo>
                  <a:pt x="2916" y="960"/>
                </a:lnTo>
                <a:lnTo>
                  <a:pt x="2922" y="960"/>
                </a:lnTo>
                <a:lnTo>
                  <a:pt x="2934" y="948"/>
                </a:lnTo>
                <a:lnTo>
                  <a:pt x="2946" y="942"/>
                </a:lnTo>
                <a:lnTo>
                  <a:pt x="2952" y="936"/>
                </a:lnTo>
                <a:lnTo>
                  <a:pt x="2964" y="930"/>
                </a:lnTo>
                <a:lnTo>
                  <a:pt x="2976" y="924"/>
                </a:lnTo>
                <a:lnTo>
                  <a:pt x="2988" y="918"/>
                </a:lnTo>
                <a:lnTo>
                  <a:pt x="2994" y="912"/>
                </a:lnTo>
                <a:lnTo>
                  <a:pt x="3012" y="900"/>
                </a:lnTo>
                <a:lnTo>
                  <a:pt x="3012" y="900"/>
                </a:lnTo>
                <a:lnTo>
                  <a:pt x="3030" y="888"/>
                </a:lnTo>
                <a:lnTo>
                  <a:pt x="3030" y="888"/>
                </a:lnTo>
                <a:lnTo>
                  <a:pt x="3048" y="876"/>
                </a:lnTo>
                <a:lnTo>
                  <a:pt x="3054" y="870"/>
                </a:lnTo>
                <a:lnTo>
                  <a:pt x="3072" y="864"/>
                </a:lnTo>
                <a:lnTo>
                  <a:pt x="3072" y="870"/>
                </a:lnTo>
                <a:lnTo>
                  <a:pt x="3072" y="888"/>
                </a:lnTo>
                <a:lnTo>
                  <a:pt x="3072" y="900"/>
                </a:lnTo>
                <a:lnTo>
                  <a:pt x="3072" y="918"/>
                </a:lnTo>
                <a:lnTo>
                  <a:pt x="3072" y="930"/>
                </a:lnTo>
                <a:lnTo>
                  <a:pt x="3072" y="942"/>
                </a:lnTo>
                <a:lnTo>
                  <a:pt x="3072" y="960"/>
                </a:lnTo>
                <a:lnTo>
                  <a:pt x="3072" y="972"/>
                </a:lnTo>
                <a:lnTo>
                  <a:pt x="3072" y="990"/>
                </a:lnTo>
                <a:lnTo>
                  <a:pt x="3072" y="1002"/>
                </a:lnTo>
                <a:lnTo>
                  <a:pt x="3072" y="1020"/>
                </a:lnTo>
                <a:lnTo>
                  <a:pt x="3072" y="1032"/>
                </a:lnTo>
                <a:lnTo>
                  <a:pt x="3072" y="1044"/>
                </a:lnTo>
                <a:lnTo>
                  <a:pt x="3072" y="1062"/>
                </a:lnTo>
                <a:lnTo>
                  <a:pt x="3072" y="1074"/>
                </a:lnTo>
                <a:lnTo>
                  <a:pt x="3072" y="1092"/>
                </a:lnTo>
                <a:lnTo>
                  <a:pt x="3072" y="1104"/>
                </a:lnTo>
                <a:lnTo>
                  <a:pt x="3072" y="1116"/>
                </a:lnTo>
                <a:lnTo>
                  <a:pt x="3072" y="1134"/>
                </a:lnTo>
                <a:lnTo>
                  <a:pt x="3072" y="1146"/>
                </a:lnTo>
                <a:lnTo>
                  <a:pt x="3072" y="1164"/>
                </a:lnTo>
                <a:lnTo>
                  <a:pt x="3072" y="1176"/>
                </a:lnTo>
                <a:lnTo>
                  <a:pt x="3072" y="1188"/>
                </a:lnTo>
                <a:lnTo>
                  <a:pt x="3072" y="1206"/>
                </a:lnTo>
                <a:lnTo>
                  <a:pt x="3072" y="1218"/>
                </a:lnTo>
                <a:lnTo>
                  <a:pt x="3072" y="1236"/>
                </a:lnTo>
                <a:lnTo>
                  <a:pt x="3072" y="1248"/>
                </a:lnTo>
                <a:lnTo>
                  <a:pt x="3072" y="1266"/>
                </a:lnTo>
                <a:lnTo>
                  <a:pt x="3072" y="1278"/>
                </a:lnTo>
                <a:lnTo>
                  <a:pt x="3072" y="1290"/>
                </a:lnTo>
                <a:lnTo>
                  <a:pt x="3072" y="1308"/>
                </a:lnTo>
                <a:lnTo>
                  <a:pt x="3072" y="1320"/>
                </a:lnTo>
                <a:lnTo>
                  <a:pt x="3072" y="1338"/>
                </a:lnTo>
                <a:lnTo>
                  <a:pt x="3072" y="1350"/>
                </a:lnTo>
                <a:lnTo>
                  <a:pt x="3072" y="1362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7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Freeform 14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270 w 3072"/>
              <a:gd name="T1" fmla="*/ 0 h 3048"/>
              <a:gd name="T2" fmla="*/ 558 w 3072"/>
              <a:gd name="T3" fmla="*/ 0 h 3048"/>
              <a:gd name="T4" fmla="*/ 786 w 3072"/>
              <a:gd name="T5" fmla="*/ 48 h 3048"/>
              <a:gd name="T6" fmla="*/ 786 w 3072"/>
              <a:gd name="T7" fmla="*/ 264 h 3048"/>
              <a:gd name="T8" fmla="*/ 786 w 3072"/>
              <a:gd name="T9" fmla="*/ 480 h 3048"/>
              <a:gd name="T10" fmla="*/ 786 w 3072"/>
              <a:gd name="T11" fmla="*/ 696 h 3048"/>
              <a:gd name="T12" fmla="*/ 786 w 3072"/>
              <a:gd name="T13" fmla="*/ 918 h 3048"/>
              <a:gd name="T14" fmla="*/ 786 w 3072"/>
              <a:gd name="T15" fmla="*/ 1134 h 3048"/>
              <a:gd name="T16" fmla="*/ 786 w 3072"/>
              <a:gd name="T17" fmla="*/ 1350 h 3048"/>
              <a:gd name="T18" fmla="*/ 786 w 3072"/>
              <a:gd name="T19" fmla="*/ 1566 h 3048"/>
              <a:gd name="T20" fmla="*/ 786 w 3072"/>
              <a:gd name="T21" fmla="*/ 1782 h 3048"/>
              <a:gd name="T22" fmla="*/ 786 w 3072"/>
              <a:gd name="T23" fmla="*/ 2004 h 3048"/>
              <a:gd name="T24" fmla="*/ 786 w 3072"/>
              <a:gd name="T25" fmla="*/ 2220 h 3048"/>
              <a:gd name="T26" fmla="*/ 786 w 3072"/>
              <a:gd name="T27" fmla="*/ 2436 h 3048"/>
              <a:gd name="T28" fmla="*/ 906 w 3072"/>
              <a:gd name="T29" fmla="*/ 2364 h 3048"/>
              <a:gd name="T30" fmla="*/ 1056 w 3072"/>
              <a:gd name="T31" fmla="*/ 2256 h 3048"/>
              <a:gd name="T32" fmla="*/ 1206 w 3072"/>
              <a:gd name="T33" fmla="*/ 2148 h 3048"/>
              <a:gd name="T34" fmla="*/ 1350 w 3072"/>
              <a:gd name="T35" fmla="*/ 2046 h 3048"/>
              <a:gd name="T36" fmla="*/ 1500 w 3072"/>
              <a:gd name="T37" fmla="*/ 1944 h 3048"/>
              <a:gd name="T38" fmla="*/ 1650 w 3072"/>
              <a:gd name="T39" fmla="*/ 1836 h 3048"/>
              <a:gd name="T40" fmla="*/ 1806 w 3072"/>
              <a:gd name="T41" fmla="*/ 1734 h 3048"/>
              <a:gd name="T42" fmla="*/ 1956 w 3072"/>
              <a:gd name="T43" fmla="*/ 1632 h 3048"/>
              <a:gd name="T44" fmla="*/ 2112 w 3072"/>
              <a:gd name="T45" fmla="*/ 1536 h 3048"/>
              <a:gd name="T46" fmla="*/ 2262 w 3072"/>
              <a:gd name="T47" fmla="*/ 1434 h 3048"/>
              <a:gd name="T48" fmla="*/ 2418 w 3072"/>
              <a:gd name="T49" fmla="*/ 1338 h 3048"/>
              <a:gd name="T50" fmla="*/ 2580 w 3072"/>
              <a:gd name="T51" fmla="*/ 1236 h 3048"/>
              <a:gd name="T52" fmla="*/ 2736 w 3072"/>
              <a:gd name="T53" fmla="*/ 1134 h 3048"/>
              <a:gd name="T54" fmla="*/ 2898 w 3072"/>
              <a:gd name="T55" fmla="*/ 1032 h 3048"/>
              <a:gd name="T56" fmla="*/ 3048 w 3072"/>
              <a:gd name="T57" fmla="*/ 936 h 3048"/>
              <a:gd name="T58" fmla="*/ 3072 w 3072"/>
              <a:gd name="T59" fmla="*/ 1104 h 3048"/>
              <a:gd name="T60" fmla="*/ 3072 w 3072"/>
              <a:gd name="T61" fmla="*/ 1320 h 3048"/>
              <a:gd name="T62" fmla="*/ 3072 w 3072"/>
              <a:gd name="T63" fmla="*/ 1536 h 3048"/>
              <a:gd name="T64" fmla="*/ 3072 w 3072"/>
              <a:gd name="T65" fmla="*/ 1758 h 3048"/>
              <a:gd name="T66" fmla="*/ 3072 w 3072"/>
              <a:gd name="T67" fmla="*/ 1974 h 3048"/>
              <a:gd name="T68" fmla="*/ 3072 w 3072"/>
              <a:gd name="T69" fmla="*/ 2190 h 3048"/>
              <a:gd name="T70" fmla="*/ 3072 w 3072"/>
              <a:gd name="T71" fmla="*/ 2406 h 3048"/>
              <a:gd name="T72" fmla="*/ 3072 w 3072"/>
              <a:gd name="T73" fmla="*/ 2622 h 3048"/>
              <a:gd name="T74" fmla="*/ 3072 w 3072"/>
              <a:gd name="T75" fmla="*/ 2844 h 3048"/>
              <a:gd name="T76" fmla="*/ 3072 w 3072"/>
              <a:gd name="T77" fmla="*/ 3048 h 3048"/>
              <a:gd name="T78" fmla="*/ 2784 w 3072"/>
              <a:gd name="T79" fmla="*/ 3048 h 3048"/>
              <a:gd name="T80" fmla="*/ 2496 w 3072"/>
              <a:gd name="T81" fmla="*/ 3048 h 3048"/>
              <a:gd name="T82" fmla="*/ 2208 w 3072"/>
              <a:gd name="T83" fmla="*/ 3048 h 3048"/>
              <a:gd name="T84" fmla="*/ 1920 w 3072"/>
              <a:gd name="T85" fmla="*/ 3048 h 3048"/>
              <a:gd name="T86" fmla="*/ 1632 w 3072"/>
              <a:gd name="T87" fmla="*/ 3048 h 3048"/>
              <a:gd name="T88" fmla="*/ 1344 w 3072"/>
              <a:gd name="T89" fmla="*/ 3048 h 3048"/>
              <a:gd name="T90" fmla="*/ 1056 w 3072"/>
              <a:gd name="T91" fmla="*/ 3048 h 3048"/>
              <a:gd name="T92" fmla="*/ 768 w 3072"/>
              <a:gd name="T93" fmla="*/ 3048 h 3048"/>
              <a:gd name="T94" fmla="*/ 480 w 3072"/>
              <a:gd name="T95" fmla="*/ 3048 h 3048"/>
              <a:gd name="T96" fmla="*/ 192 w 3072"/>
              <a:gd name="T97" fmla="*/ 3048 h 3048"/>
              <a:gd name="T98" fmla="*/ 0 w 3072"/>
              <a:gd name="T99" fmla="*/ 2988 h 3048"/>
              <a:gd name="T100" fmla="*/ 0 w 3072"/>
              <a:gd name="T101" fmla="*/ 2772 h 3048"/>
              <a:gd name="T102" fmla="*/ 0 w 3072"/>
              <a:gd name="T103" fmla="*/ 2550 h 3048"/>
              <a:gd name="T104" fmla="*/ 0 w 3072"/>
              <a:gd name="T105" fmla="*/ 2334 h 3048"/>
              <a:gd name="T106" fmla="*/ 0 w 3072"/>
              <a:gd name="T107" fmla="*/ 2118 h 3048"/>
              <a:gd name="T108" fmla="*/ 0 w 3072"/>
              <a:gd name="T109" fmla="*/ 1902 h 3048"/>
              <a:gd name="T110" fmla="*/ 0 w 3072"/>
              <a:gd name="T111" fmla="*/ 1686 h 3048"/>
              <a:gd name="T112" fmla="*/ 0 w 3072"/>
              <a:gd name="T113" fmla="*/ 1464 h 3048"/>
              <a:gd name="T114" fmla="*/ 0 w 3072"/>
              <a:gd name="T115" fmla="*/ 1248 h 3048"/>
              <a:gd name="T116" fmla="*/ 0 w 3072"/>
              <a:gd name="T117" fmla="*/ 1032 h 3048"/>
              <a:gd name="T118" fmla="*/ 0 w 3072"/>
              <a:gd name="T119" fmla="*/ 816 h 3048"/>
              <a:gd name="T120" fmla="*/ 0 w 3072"/>
              <a:gd name="T121" fmla="*/ 594 h 3048"/>
              <a:gd name="T122" fmla="*/ 0 w 3072"/>
              <a:gd name="T123" fmla="*/ 378 h 3048"/>
              <a:gd name="T124" fmla="*/ 0 w 3072"/>
              <a:gd name="T125" fmla="*/ 162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20" y="0"/>
                </a:lnTo>
                <a:lnTo>
                  <a:pt x="138" y="0"/>
                </a:lnTo>
                <a:lnTo>
                  <a:pt x="156" y="0"/>
                </a:lnTo>
                <a:lnTo>
                  <a:pt x="174" y="0"/>
                </a:lnTo>
                <a:lnTo>
                  <a:pt x="192" y="0"/>
                </a:lnTo>
                <a:lnTo>
                  <a:pt x="216" y="0"/>
                </a:lnTo>
                <a:lnTo>
                  <a:pt x="234" y="0"/>
                </a:lnTo>
                <a:lnTo>
                  <a:pt x="252" y="0"/>
                </a:lnTo>
                <a:lnTo>
                  <a:pt x="270" y="0"/>
                </a:lnTo>
                <a:lnTo>
                  <a:pt x="288" y="0"/>
                </a:lnTo>
                <a:lnTo>
                  <a:pt x="312" y="0"/>
                </a:lnTo>
                <a:lnTo>
                  <a:pt x="330" y="0"/>
                </a:lnTo>
                <a:lnTo>
                  <a:pt x="348" y="0"/>
                </a:lnTo>
                <a:lnTo>
                  <a:pt x="366" y="0"/>
                </a:lnTo>
                <a:lnTo>
                  <a:pt x="384" y="0"/>
                </a:lnTo>
                <a:lnTo>
                  <a:pt x="408" y="0"/>
                </a:lnTo>
                <a:lnTo>
                  <a:pt x="426" y="0"/>
                </a:lnTo>
                <a:lnTo>
                  <a:pt x="444" y="0"/>
                </a:lnTo>
                <a:lnTo>
                  <a:pt x="462" y="0"/>
                </a:lnTo>
                <a:lnTo>
                  <a:pt x="480" y="0"/>
                </a:lnTo>
                <a:lnTo>
                  <a:pt x="504" y="0"/>
                </a:lnTo>
                <a:lnTo>
                  <a:pt x="522" y="0"/>
                </a:lnTo>
                <a:lnTo>
                  <a:pt x="540" y="0"/>
                </a:lnTo>
                <a:lnTo>
                  <a:pt x="558" y="0"/>
                </a:lnTo>
                <a:lnTo>
                  <a:pt x="576" y="0"/>
                </a:lnTo>
                <a:lnTo>
                  <a:pt x="600" y="0"/>
                </a:lnTo>
                <a:lnTo>
                  <a:pt x="618" y="0"/>
                </a:lnTo>
                <a:lnTo>
                  <a:pt x="636" y="0"/>
                </a:lnTo>
                <a:lnTo>
                  <a:pt x="654" y="0"/>
                </a:lnTo>
                <a:lnTo>
                  <a:pt x="672" y="0"/>
                </a:lnTo>
                <a:lnTo>
                  <a:pt x="690" y="0"/>
                </a:lnTo>
                <a:lnTo>
                  <a:pt x="714" y="0"/>
                </a:lnTo>
                <a:lnTo>
                  <a:pt x="732" y="0"/>
                </a:lnTo>
                <a:lnTo>
                  <a:pt x="750" y="0"/>
                </a:lnTo>
                <a:lnTo>
                  <a:pt x="768" y="0"/>
                </a:lnTo>
                <a:lnTo>
                  <a:pt x="786" y="6"/>
                </a:lnTo>
                <a:lnTo>
                  <a:pt x="786" y="18"/>
                </a:lnTo>
                <a:lnTo>
                  <a:pt x="786" y="30"/>
                </a:lnTo>
                <a:lnTo>
                  <a:pt x="786" y="48"/>
                </a:lnTo>
                <a:lnTo>
                  <a:pt x="786" y="60"/>
                </a:lnTo>
                <a:lnTo>
                  <a:pt x="786" y="78"/>
                </a:lnTo>
                <a:lnTo>
                  <a:pt x="786" y="90"/>
                </a:lnTo>
                <a:lnTo>
                  <a:pt x="786" y="102"/>
                </a:lnTo>
                <a:lnTo>
                  <a:pt x="786" y="120"/>
                </a:lnTo>
                <a:lnTo>
                  <a:pt x="786" y="132"/>
                </a:lnTo>
                <a:lnTo>
                  <a:pt x="786" y="150"/>
                </a:lnTo>
                <a:lnTo>
                  <a:pt x="786" y="162"/>
                </a:lnTo>
                <a:lnTo>
                  <a:pt x="786" y="174"/>
                </a:lnTo>
                <a:lnTo>
                  <a:pt x="786" y="192"/>
                </a:lnTo>
                <a:lnTo>
                  <a:pt x="786" y="204"/>
                </a:lnTo>
                <a:lnTo>
                  <a:pt x="786" y="222"/>
                </a:lnTo>
                <a:lnTo>
                  <a:pt x="786" y="234"/>
                </a:lnTo>
                <a:lnTo>
                  <a:pt x="786" y="252"/>
                </a:lnTo>
                <a:lnTo>
                  <a:pt x="786" y="264"/>
                </a:lnTo>
                <a:lnTo>
                  <a:pt x="786" y="276"/>
                </a:lnTo>
                <a:lnTo>
                  <a:pt x="786" y="294"/>
                </a:lnTo>
                <a:lnTo>
                  <a:pt x="786" y="306"/>
                </a:lnTo>
                <a:lnTo>
                  <a:pt x="786" y="324"/>
                </a:lnTo>
                <a:lnTo>
                  <a:pt x="786" y="336"/>
                </a:lnTo>
                <a:lnTo>
                  <a:pt x="786" y="348"/>
                </a:lnTo>
                <a:lnTo>
                  <a:pt x="786" y="366"/>
                </a:lnTo>
                <a:lnTo>
                  <a:pt x="786" y="378"/>
                </a:lnTo>
                <a:lnTo>
                  <a:pt x="786" y="396"/>
                </a:lnTo>
                <a:lnTo>
                  <a:pt x="786" y="408"/>
                </a:lnTo>
                <a:lnTo>
                  <a:pt x="786" y="426"/>
                </a:lnTo>
                <a:lnTo>
                  <a:pt x="786" y="438"/>
                </a:lnTo>
                <a:lnTo>
                  <a:pt x="786" y="450"/>
                </a:lnTo>
                <a:lnTo>
                  <a:pt x="786" y="468"/>
                </a:lnTo>
                <a:lnTo>
                  <a:pt x="786" y="480"/>
                </a:lnTo>
                <a:lnTo>
                  <a:pt x="786" y="498"/>
                </a:lnTo>
                <a:lnTo>
                  <a:pt x="786" y="510"/>
                </a:lnTo>
                <a:lnTo>
                  <a:pt x="786" y="522"/>
                </a:lnTo>
                <a:lnTo>
                  <a:pt x="786" y="540"/>
                </a:lnTo>
                <a:lnTo>
                  <a:pt x="786" y="552"/>
                </a:lnTo>
                <a:lnTo>
                  <a:pt x="786" y="570"/>
                </a:lnTo>
                <a:lnTo>
                  <a:pt x="786" y="582"/>
                </a:lnTo>
                <a:lnTo>
                  <a:pt x="786" y="594"/>
                </a:lnTo>
                <a:lnTo>
                  <a:pt x="786" y="612"/>
                </a:lnTo>
                <a:lnTo>
                  <a:pt x="786" y="624"/>
                </a:lnTo>
                <a:lnTo>
                  <a:pt x="786" y="642"/>
                </a:lnTo>
                <a:lnTo>
                  <a:pt x="786" y="654"/>
                </a:lnTo>
                <a:lnTo>
                  <a:pt x="786" y="672"/>
                </a:lnTo>
                <a:lnTo>
                  <a:pt x="786" y="684"/>
                </a:lnTo>
                <a:lnTo>
                  <a:pt x="786" y="696"/>
                </a:lnTo>
                <a:lnTo>
                  <a:pt x="786" y="714"/>
                </a:lnTo>
                <a:lnTo>
                  <a:pt x="786" y="726"/>
                </a:lnTo>
                <a:lnTo>
                  <a:pt x="786" y="744"/>
                </a:lnTo>
                <a:lnTo>
                  <a:pt x="786" y="756"/>
                </a:lnTo>
                <a:lnTo>
                  <a:pt x="786" y="768"/>
                </a:lnTo>
                <a:lnTo>
                  <a:pt x="786" y="786"/>
                </a:lnTo>
                <a:lnTo>
                  <a:pt x="786" y="798"/>
                </a:lnTo>
                <a:lnTo>
                  <a:pt x="786" y="816"/>
                </a:lnTo>
                <a:lnTo>
                  <a:pt x="786" y="828"/>
                </a:lnTo>
                <a:lnTo>
                  <a:pt x="786" y="846"/>
                </a:lnTo>
                <a:lnTo>
                  <a:pt x="786" y="858"/>
                </a:lnTo>
                <a:lnTo>
                  <a:pt x="786" y="870"/>
                </a:lnTo>
                <a:lnTo>
                  <a:pt x="786" y="888"/>
                </a:lnTo>
                <a:lnTo>
                  <a:pt x="786" y="900"/>
                </a:lnTo>
                <a:lnTo>
                  <a:pt x="786" y="918"/>
                </a:lnTo>
                <a:lnTo>
                  <a:pt x="786" y="930"/>
                </a:lnTo>
                <a:lnTo>
                  <a:pt x="786" y="942"/>
                </a:lnTo>
                <a:lnTo>
                  <a:pt x="786" y="960"/>
                </a:lnTo>
                <a:lnTo>
                  <a:pt x="786" y="972"/>
                </a:lnTo>
                <a:lnTo>
                  <a:pt x="786" y="990"/>
                </a:lnTo>
                <a:lnTo>
                  <a:pt x="786" y="1002"/>
                </a:lnTo>
                <a:lnTo>
                  <a:pt x="786" y="1020"/>
                </a:lnTo>
                <a:lnTo>
                  <a:pt x="786" y="1032"/>
                </a:lnTo>
                <a:lnTo>
                  <a:pt x="786" y="1044"/>
                </a:lnTo>
                <a:lnTo>
                  <a:pt x="786" y="1062"/>
                </a:lnTo>
                <a:lnTo>
                  <a:pt x="786" y="1074"/>
                </a:lnTo>
                <a:lnTo>
                  <a:pt x="786" y="1092"/>
                </a:lnTo>
                <a:lnTo>
                  <a:pt x="786" y="1104"/>
                </a:lnTo>
                <a:lnTo>
                  <a:pt x="786" y="1116"/>
                </a:lnTo>
                <a:lnTo>
                  <a:pt x="786" y="1134"/>
                </a:lnTo>
                <a:lnTo>
                  <a:pt x="786" y="1146"/>
                </a:lnTo>
                <a:lnTo>
                  <a:pt x="786" y="1164"/>
                </a:lnTo>
                <a:lnTo>
                  <a:pt x="786" y="1176"/>
                </a:lnTo>
                <a:lnTo>
                  <a:pt x="786" y="1188"/>
                </a:lnTo>
                <a:lnTo>
                  <a:pt x="786" y="1206"/>
                </a:lnTo>
                <a:lnTo>
                  <a:pt x="786" y="1218"/>
                </a:lnTo>
                <a:lnTo>
                  <a:pt x="786" y="1236"/>
                </a:lnTo>
                <a:lnTo>
                  <a:pt x="786" y="1248"/>
                </a:lnTo>
                <a:lnTo>
                  <a:pt x="786" y="1266"/>
                </a:lnTo>
                <a:lnTo>
                  <a:pt x="786" y="1278"/>
                </a:lnTo>
                <a:lnTo>
                  <a:pt x="786" y="1290"/>
                </a:lnTo>
                <a:lnTo>
                  <a:pt x="786" y="1308"/>
                </a:lnTo>
                <a:lnTo>
                  <a:pt x="786" y="1320"/>
                </a:lnTo>
                <a:lnTo>
                  <a:pt x="786" y="1338"/>
                </a:lnTo>
                <a:lnTo>
                  <a:pt x="786" y="1350"/>
                </a:lnTo>
                <a:lnTo>
                  <a:pt x="786" y="1362"/>
                </a:lnTo>
                <a:lnTo>
                  <a:pt x="786" y="1380"/>
                </a:lnTo>
                <a:lnTo>
                  <a:pt x="786" y="1392"/>
                </a:lnTo>
                <a:lnTo>
                  <a:pt x="786" y="1410"/>
                </a:lnTo>
                <a:lnTo>
                  <a:pt x="786" y="1422"/>
                </a:lnTo>
                <a:lnTo>
                  <a:pt x="786" y="1440"/>
                </a:lnTo>
                <a:lnTo>
                  <a:pt x="786" y="1452"/>
                </a:lnTo>
                <a:lnTo>
                  <a:pt x="786" y="1464"/>
                </a:lnTo>
                <a:lnTo>
                  <a:pt x="786" y="1482"/>
                </a:lnTo>
                <a:lnTo>
                  <a:pt x="786" y="1494"/>
                </a:lnTo>
                <a:lnTo>
                  <a:pt x="786" y="1512"/>
                </a:lnTo>
                <a:lnTo>
                  <a:pt x="786" y="1524"/>
                </a:lnTo>
                <a:lnTo>
                  <a:pt x="786" y="1536"/>
                </a:lnTo>
                <a:lnTo>
                  <a:pt x="786" y="1554"/>
                </a:lnTo>
                <a:lnTo>
                  <a:pt x="786" y="1566"/>
                </a:lnTo>
                <a:lnTo>
                  <a:pt x="786" y="1584"/>
                </a:lnTo>
                <a:lnTo>
                  <a:pt x="786" y="1596"/>
                </a:lnTo>
                <a:lnTo>
                  <a:pt x="786" y="1608"/>
                </a:lnTo>
                <a:lnTo>
                  <a:pt x="786" y="1626"/>
                </a:lnTo>
                <a:lnTo>
                  <a:pt x="786" y="1638"/>
                </a:lnTo>
                <a:lnTo>
                  <a:pt x="786" y="1656"/>
                </a:lnTo>
                <a:lnTo>
                  <a:pt x="786" y="1668"/>
                </a:lnTo>
                <a:lnTo>
                  <a:pt x="786" y="1686"/>
                </a:lnTo>
                <a:lnTo>
                  <a:pt x="786" y="1698"/>
                </a:lnTo>
                <a:lnTo>
                  <a:pt x="786" y="1710"/>
                </a:lnTo>
                <a:lnTo>
                  <a:pt x="786" y="1728"/>
                </a:lnTo>
                <a:lnTo>
                  <a:pt x="786" y="1740"/>
                </a:lnTo>
                <a:lnTo>
                  <a:pt x="786" y="1758"/>
                </a:lnTo>
                <a:lnTo>
                  <a:pt x="786" y="1770"/>
                </a:lnTo>
                <a:lnTo>
                  <a:pt x="786" y="1782"/>
                </a:lnTo>
                <a:lnTo>
                  <a:pt x="786" y="1800"/>
                </a:lnTo>
                <a:lnTo>
                  <a:pt x="786" y="1812"/>
                </a:lnTo>
                <a:lnTo>
                  <a:pt x="786" y="1830"/>
                </a:lnTo>
                <a:lnTo>
                  <a:pt x="786" y="1842"/>
                </a:lnTo>
                <a:lnTo>
                  <a:pt x="786" y="1860"/>
                </a:lnTo>
                <a:lnTo>
                  <a:pt x="786" y="1872"/>
                </a:lnTo>
                <a:lnTo>
                  <a:pt x="786" y="1884"/>
                </a:lnTo>
                <a:lnTo>
                  <a:pt x="786" y="1902"/>
                </a:lnTo>
                <a:lnTo>
                  <a:pt x="786" y="1914"/>
                </a:lnTo>
                <a:lnTo>
                  <a:pt x="786" y="1932"/>
                </a:lnTo>
                <a:lnTo>
                  <a:pt x="786" y="1944"/>
                </a:lnTo>
                <a:lnTo>
                  <a:pt x="786" y="1956"/>
                </a:lnTo>
                <a:lnTo>
                  <a:pt x="786" y="1974"/>
                </a:lnTo>
                <a:lnTo>
                  <a:pt x="786" y="1986"/>
                </a:lnTo>
                <a:lnTo>
                  <a:pt x="786" y="2004"/>
                </a:lnTo>
                <a:lnTo>
                  <a:pt x="786" y="2016"/>
                </a:lnTo>
                <a:lnTo>
                  <a:pt x="786" y="2034"/>
                </a:lnTo>
                <a:lnTo>
                  <a:pt x="786" y="2046"/>
                </a:lnTo>
                <a:lnTo>
                  <a:pt x="786" y="2058"/>
                </a:lnTo>
                <a:lnTo>
                  <a:pt x="786" y="2076"/>
                </a:lnTo>
                <a:lnTo>
                  <a:pt x="786" y="2088"/>
                </a:lnTo>
                <a:lnTo>
                  <a:pt x="786" y="2106"/>
                </a:lnTo>
                <a:lnTo>
                  <a:pt x="786" y="2118"/>
                </a:lnTo>
                <a:lnTo>
                  <a:pt x="786" y="2130"/>
                </a:lnTo>
                <a:lnTo>
                  <a:pt x="786" y="2148"/>
                </a:lnTo>
                <a:lnTo>
                  <a:pt x="786" y="2160"/>
                </a:lnTo>
                <a:lnTo>
                  <a:pt x="786" y="2178"/>
                </a:lnTo>
                <a:lnTo>
                  <a:pt x="786" y="2190"/>
                </a:lnTo>
                <a:lnTo>
                  <a:pt x="786" y="2202"/>
                </a:lnTo>
                <a:lnTo>
                  <a:pt x="786" y="2220"/>
                </a:lnTo>
                <a:lnTo>
                  <a:pt x="786" y="2232"/>
                </a:lnTo>
                <a:lnTo>
                  <a:pt x="786" y="2250"/>
                </a:lnTo>
                <a:lnTo>
                  <a:pt x="786" y="2262"/>
                </a:lnTo>
                <a:lnTo>
                  <a:pt x="786" y="2280"/>
                </a:lnTo>
                <a:lnTo>
                  <a:pt x="786" y="2292"/>
                </a:lnTo>
                <a:lnTo>
                  <a:pt x="786" y="2304"/>
                </a:lnTo>
                <a:lnTo>
                  <a:pt x="786" y="2322"/>
                </a:lnTo>
                <a:lnTo>
                  <a:pt x="786" y="2334"/>
                </a:lnTo>
                <a:lnTo>
                  <a:pt x="786" y="2352"/>
                </a:lnTo>
                <a:lnTo>
                  <a:pt x="786" y="2364"/>
                </a:lnTo>
                <a:lnTo>
                  <a:pt x="786" y="2376"/>
                </a:lnTo>
                <a:lnTo>
                  <a:pt x="786" y="2394"/>
                </a:lnTo>
                <a:lnTo>
                  <a:pt x="786" y="2406"/>
                </a:lnTo>
                <a:lnTo>
                  <a:pt x="786" y="2424"/>
                </a:lnTo>
                <a:lnTo>
                  <a:pt x="786" y="2436"/>
                </a:lnTo>
                <a:lnTo>
                  <a:pt x="786" y="2454"/>
                </a:lnTo>
                <a:lnTo>
                  <a:pt x="786" y="2454"/>
                </a:lnTo>
                <a:lnTo>
                  <a:pt x="786" y="2454"/>
                </a:lnTo>
                <a:lnTo>
                  <a:pt x="810" y="2436"/>
                </a:lnTo>
                <a:lnTo>
                  <a:pt x="810" y="2436"/>
                </a:lnTo>
                <a:lnTo>
                  <a:pt x="828" y="2424"/>
                </a:lnTo>
                <a:lnTo>
                  <a:pt x="828" y="2424"/>
                </a:lnTo>
                <a:lnTo>
                  <a:pt x="846" y="2412"/>
                </a:lnTo>
                <a:lnTo>
                  <a:pt x="846" y="2406"/>
                </a:lnTo>
                <a:lnTo>
                  <a:pt x="864" y="2394"/>
                </a:lnTo>
                <a:lnTo>
                  <a:pt x="870" y="2394"/>
                </a:lnTo>
                <a:lnTo>
                  <a:pt x="882" y="2382"/>
                </a:lnTo>
                <a:lnTo>
                  <a:pt x="888" y="2376"/>
                </a:lnTo>
                <a:lnTo>
                  <a:pt x="906" y="2370"/>
                </a:lnTo>
                <a:lnTo>
                  <a:pt x="906" y="2364"/>
                </a:lnTo>
                <a:lnTo>
                  <a:pt x="924" y="2352"/>
                </a:lnTo>
                <a:lnTo>
                  <a:pt x="930" y="2352"/>
                </a:lnTo>
                <a:lnTo>
                  <a:pt x="942" y="2340"/>
                </a:lnTo>
                <a:lnTo>
                  <a:pt x="948" y="2334"/>
                </a:lnTo>
                <a:lnTo>
                  <a:pt x="960" y="2328"/>
                </a:lnTo>
                <a:lnTo>
                  <a:pt x="966" y="2322"/>
                </a:lnTo>
                <a:lnTo>
                  <a:pt x="978" y="2310"/>
                </a:lnTo>
                <a:lnTo>
                  <a:pt x="990" y="2304"/>
                </a:lnTo>
                <a:lnTo>
                  <a:pt x="1002" y="2298"/>
                </a:lnTo>
                <a:lnTo>
                  <a:pt x="1008" y="2292"/>
                </a:lnTo>
                <a:lnTo>
                  <a:pt x="1020" y="2286"/>
                </a:lnTo>
                <a:lnTo>
                  <a:pt x="1026" y="2280"/>
                </a:lnTo>
                <a:lnTo>
                  <a:pt x="1038" y="2268"/>
                </a:lnTo>
                <a:lnTo>
                  <a:pt x="1050" y="2262"/>
                </a:lnTo>
                <a:lnTo>
                  <a:pt x="1056" y="2256"/>
                </a:lnTo>
                <a:lnTo>
                  <a:pt x="1068" y="2250"/>
                </a:lnTo>
                <a:lnTo>
                  <a:pt x="1074" y="2244"/>
                </a:lnTo>
                <a:lnTo>
                  <a:pt x="1086" y="2232"/>
                </a:lnTo>
                <a:lnTo>
                  <a:pt x="1098" y="2226"/>
                </a:lnTo>
                <a:lnTo>
                  <a:pt x="1110" y="2220"/>
                </a:lnTo>
                <a:lnTo>
                  <a:pt x="1116" y="2214"/>
                </a:lnTo>
                <a:lnTo>
                  <a:pt x="1128" y="2202"/>
                </a:lnTo>
                <a:lnTo>
                  <a:pt x="1134" y="2202"/>
                </a:lnTo>
                <a:lnTo>
                  <a:pt x="1146" y="2190"/>
                </a:lnTo>
                <a:lnTo>
                  <a:pt x="1152" y="2184"/>
                </a:lnTo>
                <a:lnTo>
                  <a:pt x="1170" y="2178"/>
                </a:lnTo>
                <a:lnTo>
                  <a:pt x="1170" y="2172"/>
                </a:lnTo>
                <a:lnTo>
                  <a:pt x="1188" y="2160"/>
                </a:lnTo>
                <a:lnTo>
                  <a:pt x="1194" y="2160"/>
                </a:lnTo>
                <a:lnTo>
                  <a:pt x="1206" y="2148"/>
                </a:lnTo>
                <a:lnTo>
                  <a:pt x="1212" y="2142"/>
                </a:lnTo>
                <a:lnTo>
                  <a:pt x="1230" y="2130"/>
                </a:lnTo>
                <a:lnTo>
                  <a:pt x="1230" y="2130"/>
                </a:lnTo>
                <a:lnTo>
                  <a:pt x="1248" y="2118"/>
                </a:lnTo>
                <a:lnTo>
                  <a:pt x="1248" y="2118"/>
                </a:lnTo>
                <a:lnTo>
                  <a:pt x="1266" y="2106"/>
                </a:lnTo>
                <a:lnTo>
                  <a:pt x="1266" y="2100"/>
                </a:lnTo>
                <a:lnTo>
                  <a:pt x="1284" y="2088"/>
                </a:lnTo>
                <a:lnTo>
                  <a:pt x="1290" y="2088"/>
                </a:lnTo>
                <a:lnTo>
                  <a:pt x="1308" y="2076"/>
                </a:lnTo>
                <a:lnTo>
                  <a:pt x="1308" y="2076"/>
                </a:lnTo>
                <a:lnTo>
                  <a:pt x="1326" y="2064"/>
                </a:lnTo>
                <a:lnTo>
                  <a:pt x="1326" y="2058"/>
                </a:lnTo>
                <a:lnTo>
                  <a:pt x="1344" y="2052"/>
                </a:lnTo>
                <a:lnTo>
                  <a:pt x="1350" y="2046"/>
                </a:lnTo>
                <a:lnTo>
                  <a:pt x="1362" y="2034"/>
                </a:lnTo>
                <a:lnTo>
                  <a:pt x="1368" y="2034"/>
                </a:lnTo>
                <a:lnTo>
                  <a:pt x="1380" y="2022"/>
                </a:lnTo>
                <a:lnTo>
                  <a:pt x="1392" y="2016"/>
                </a:lnTo>
                <a:lnTo>
                  <a:pt x="1404" y="2010"/>
                </a:lnTo>
                <a:lnTo>
                  <a:pt x="1410" y="2004"/>
                </a:lnTo>
                <a:lnTo>
                  <a:pt x="1422" y="1998"/>
                </a:lnTo>
                <a:lnTo>
                  <a:pt x="1434" y="1986"/>
                </a:lnTo>
                <a:lnTo>
                  <a:pt x="1440" y="1980"/>
                </a:lnTo>
                <a:lnTo>
                  <a:pt x="1452" y="1974"/>
                </a:lnTo>
                <a:lnTo>
                  <a:pt x="1458" y="1968"/>
                </a:lnTo>
                <a:lnTo>
                  <a:pt x="1476" y="1956"/>
                </a:lnTo>
                <a:lnTo>
                  <a:pt x="1476" y="1956"/>
                </a:lnTo>
                <a:lnTo>
                  <a:pt x="1494" y="1944"/>
                </a:lnTo>
                <a:lnTo>
                  <a:pt x="1500" y="1944"/>
                </a:lnTo>
                <a:lnTo>
                  <a:pt x="1518" y="1932"/>
                </a:lnTo>
                <a:lnTo>
                  <a:pt x="1518" y="1932"/>
                </a:lnTo>
                <a:lnTo>
                  <a:pt x="1536" y="1914"/>
                </a:lnTo>
                <a:lnTo>
                  <a:pt x="1536" y="1914"/>
                </a:lnTo>
                <a:lnTo>
                  <a:pt x="1554" y="1902"/>
                </a:lnTo>
                <a:lnTo>
                  <a:pt x="1560" y="1902"/>
                </a:lnTo>
                <a:lnTo>
                  <a:pt x="1572" y="1890"/>
                </a:lnTo>
                <a:lnTo>
                  <a:pt x="1578" y="1884"/>
                </a:lnTo>
                <a:lnTo>
                  <a:pt x="1596" y="1878"/>
                </a:lnTo>
                <a:lnTo>
                  <a:pt x="1602" y="1872"/>
                </a:lnTo>
                <a:lnTo>
                  <a:pt x="1614" y="1866"/>
                </a:lnTo>
                <a:lnTo>
                  <a:pt x="1626" y="1860"/>
                </a:lnTo>
                <a:lnTo>
                  <a:pt x="1632" y="1854"/>
                </a:lnTo>
                <a:lnTo>
                  <a:pt x="1644" y="1842"/>
                </a:lnTo>
                <a:lnTo>
                  <a:pt x="1650" y="1836"/>
                </a:lnTo>
                <a:lnTo>
                  <a:pt x="1668" y="1830"/>
                </a:lnTo>
                <a:lnTo>
                  <a:pt x="1668" y="1824"/>
                </a:lnTo>
                <a:lnTo>
                  <a:pt x="1686" y="1812"/>
                </a:lnTo>
                <a:lnTo>
                  <a:pt x="1692" y="1812"/>
                </a:lnTo>
                <a:lnTo>
                  <a:pt x="1710" y="1800"/>
                </a:lnTo>
                <a:lnTo>
                  <a:pt x="1710" y="1800"/>
                </a:lnTo>
                <a:lnTo>
                  <a:pt x="1728" y="1788"/>
                </a:lnTo>
                <a:lnTo>
                  <a:pt x="1728" y="1782"/>
                </a:lnTo>
                <a:lnTo>
                  <a:pt x="1746" y="1776"/>
                </a:lnTo>
                <a:lnTo>
                  <a:pt x="1752" y="1770"/>
                </a:lnTo>
                <a:lnTo>
                  <a:pt x="1764" y="1764"/>
                </a:lnTo>
                <a:lnTo>
                  <a:pt x="1776" y="1758"/>
                </a:lnTo>
                <a:lnTo>
                  <a:pt x="1788" y="1746"/>
                </a:lnTo>
                <a:lnTo>
                  <a:pt x="1794" y="1740"/>
                </a:lnTo>
                <a:lnTo>
                  <a:pt x="1806" y="1734"/>
                </a:lnTo>
                <a:lnTo>
                  <a:pt x="1818" y="1728"/>
                </a:lnTo>
                <a:lnTo>
                  <a:pt x="1824" y="1722"/>
                </a:lnTo>
                <a:lnTo>
                  <a:pt x="1842" y="1710"/>
                </a:lnTo>
                <a:lnTo>
                  <a:pt x="1842" y="1710"/>
                </a:lnTo>
                <a:lnTo>
                  <a:pt x="1860" y="1698"/>
                </a:lnTo>
                <a:lnTo>
                  <a:pt x="1860" y="1698"/>
                </a:lnTo>
                <a:lnTo>
                  <a:pt x="1878" y="1686"/>
                </a:lnTo>
                <a:lnTo>
                  <a:pt x="1884" y="1686"/>
                </a:lnTo>
                <a:lnTo>
                  <a:pt x="1902" y="1674"/>
                </a:lnTo>
                <a:lnTo>
                  <a:pt x="1902" y="1668"/>
                </a:lnTo>
                <a:lnTo>
                  <a:pt x="1920" y="1662"/>
                </a:lnTo>
                <a:lnTo>
                  <a:pt x="1926" y="1656"/>
                </a:lnTo>
                <a:lnTo>
                  <a:pt x="1938" y="1644"/>
                </a:lnTo>
                <a:lnTo>
                  <a:pt x="1950" y="1638"/>
                </a:lnTo>
                <a:lnTo>
                  <a:pt x="1956" y="1632"/>
                </a:lnTo>
                <a:lnTo>
                  <a:pt x="1968" y="1626"/>
                </a:lnTo>
                <a:lnTo>
                  <a:pt x="1974" y="1620"/>
                </a:lnTo>
                <a:lnTo>
                  <a:pt x="1992" y="1608"/>
                </a:lnTo>
                <a:lnTo>
                  <a:pt x="1998" y="1608"/>
                </a:lnTo>
                <a:lnTo>
                  <a:pt x="2016" y="1596"/>
                </a:lnTo>
                <a:lnTo>
                  <a:pt x="2016" y="1596"/>
                </a:lnTo>
                <a:lnTo>
                  <a:pt x="2034" y="1584"/>
                </a:lnTo>
                <a:lnTo>
                  <a:pt x="2034" y="1584"/>
                </a:lnTo>
                <a:lnTo>
                  <a:pt x="2052" y="1572"/>
                </a:lnTo>
                <a:lnTo>
                  <a:pt x="2058" y="1566"/>
                </a:lnTo>
                <a:lnTo>
                  <a:pt x="2070" y="1560"/>
                </a:lnTo>
                <a:lnTo>
                  <a:pt x="2082" y="1554"/>
                </a:lnTo>
                <a:lnTo>
                  <a:pt x="2094" y="1548"/>
                </a:lnTo>
                <a:lnTo>
                  <a:pt x="2106" y="1536"/>
                </a:lnTo>
                <a:lnTo>
                  <a:pt x="2112" y="1536"/>
                </a:lnTo>
                <a:lnTo>
                  <a:pt x="2124" y="1524"/>
                </a:lnTo>
                <a:lnTo>
                  <a:pt x="2130" y="1518"/>
                </a:lnTo>
                <a:lnTo>
                  <a:pt x="2148" y="1512"/>
                </a:lnTo>
                <a:lnTo>
                  <a:pt x="2148" y="1506"/>
                </a:lnTo>
                <a:lnTo>
                  <a:pt x="2166" y="1494"/>
                </a:lnTo>
                <a:lnTo>
                  <a:pt x="2172" y="1494"/>
                </a:lnTo>
                <a:lnTo>
                  <a:pt x="2190" y="1482"/>
                </a:lnTo>
                <a:lnTo>
                  <a:pt x="2190" y="1482"/>
                </a:lnTo>
                <a:lnTo>
                  <a:pt x="2208" y="1470"/>
                </a:lnTo>
                <a:lnTo>
                  <a:pt x="2214" y="1464"/>
                </a:lnTo>
                <a:lnTo>
                  <a:pt x="2226" y="1458"/>
                </a:lnTo>
                <a:lnTo>
                  <a:pt x="2238" y="1452"/>
                </a:lnTo>
                <a:lnTo>
                  <a:pt x="2244" y="1446"/>
                </a:lnTo>
                <a:lnTo>
                  <a:pt x="2262" y="1440"/>
                </a:lnTo>
                <a:lnTo>
                  <a:pt x="2262" y="1434"/>
                </a:lnTo>
                <a:lnTo>
                  <a:pt x="2280" y="1422"/>
                </a:lnTo>
                <a:lnTo>
                  <a:pt x="2286" y="1422"/>
                </a:lnTo>
                <a:lnTo>
                  <a:pt x="2304" y="1410"/>
                </a:lnTo>
                <a:lnTo>
                  <a:pt x="2304" y="1410"/>
                </a:lnTo>
                <a:lnTo>
                  <a:pt x="2322" y="1398"/>
                </a:lnTo>
                <a:lnTo>
                  <a:pt x="2328" y="1392"/>
                </a:lnTo>
                <a:lnTo>
                  <a:pt x="2340" y="1386"/>
                </a:lnTo>
                <a:lnTo>
                  <a:pt x="2352" y="1380"/>
                </a:lnTo>
                <a:lnTo>
                  <a:pt x="2358" y="1374"/>
                </a:lnTo>
                <a:lnTo>
                  <a:pt x="2370" y="1362"/>
                </a:lnTo>
                <a:lnTo>
                  <a:pt x="2382" y="1362"/>
                </a:lnTo>
                <a:lnTo>
                  <a:pt x="2394" y="1350"/>
                </a:lnTo>
                <a:lnTo>
                  <a:pt x="2400" y="1350"/>
                </a:lnTo>
                <a:lnTo>
                  <a:pt x="2418" y="1338"/>
                </a:lnTo>
                <a:lnTo>
                  <a:pt x="2418" y="1338"/>
                </a:lnTo>
                <a:lnTo>
                  <a:pt x="2436" y="1326"/>
                </a:lnTo>
                <a:lnTo>
                  <a:pt x="2442" y="1320"/>
                </a:lnTo>
                <a:lnTo>
                  <a:pt x="2454" y="1314"/>
                </a:lnTo>
                <a:lnTo>
                  <a:pt x="2466" y="1308"/>
                </a:lnTo>
                <a:lnTo>
                  <a:pt x="2472" y="1302"/>
                </a:lnTo>
                <a:lnTo>
                  <a:pt x="2484" y="1290"/>
                </a:lnTo>
                <a:lnTo>
                  <a:pt x="2496" y="1290"/>
                </a:lnTo>
                <a:lnTo>
                  <a:pt x="2508" y="1278"/>
                </a:lnTo>
                <a:lnTo>
                  <a:pt x="2514" y="1272"/>
                </a:lnTo>
                <a:lnTo>
                  <a:pt x="2532" y="1266"/>
                </a:lnTo>
                <a:lnTo>
                  <a:pt x="2532" y="1260"/>
                </a:lnTo>
                <a:lnTo>
                  <a:pt x="2550" y="1248"/>
                </a:lnTo>
                <a:lnTo>
                  <a:pt x="2556" y="1248"/>
                </a:lnTo>
                <a:lnTo>
                  <a:pt x="2568" y="1236"/>
                </a:lnTo>
                <a:lnTo>
                  <a:pt x="2580" y="1236"/>
                </a:lnTo>
                <a:lnTo>
                  <a:pt x="2592" y="1224"/>
                </a:lnTo>
                <a:lnTo>
                  <a:pt x="2598" y="1218"/>
                </a:lnTo>
                <a:lnTo>
                  <a:pt x="2610" y="1212"/>
                </a:lnTo>
                <a:lnTo>
                  <a:pt x="2622" y="1206"/>
                </a:lnTo>
                <a:lnTo>
                  <a:pt x="2628" y="1200"/>
                </a:lnTo>
                <a:lnTo>
                  <a:pt x="2646" y="1188"/>
                </a:lnTo>
                <a:lnTo>
                  <a:pt x="2646" y="1188"/>
                </a:lnTo>
                <a:lnTo>
                  <a:pt x="2664" y="1176"/>
                </a:lnTo>
                <a:lnTo>
                  <a:pt x="2670" y="1176"/>
                </a:lnTo>
                <a:lnTo>
                  <a:pt x="2688" y="1164"/>
                </a:lnTo>
                <a:lnTo>
                  <a:pt x="2694" y="1164"/>
                </a:lnTo>
                <a:lnTo>
                  <a:pt x="2706" y="1152"/>
                </a:lnTo>
                <a:lnTo>
                  <a:pt x="2718" y="1146"/>
                </a:lnTo>
                <a:lnTo>
                  <a:pt x="2724" y="1140"/>
                </a:lnTo>
                <a:lnTo>
                  <a:pt x="2736" y="1134"/>
                </a:lnTo>
                <a:lnTo>
                  <a:pt x="2742" y="1128"/>
                </a:lnTo>
                <a:lnTo>
                  <a:pt x="2760" y="1116"/>
                </a:lnTo>
                <a:lnTo>
                  <a:pt x="2760" y="1116"/>
                </a:lnTo>
                <a:lnTo>
                  <a:pt x="2784" y="1104"/>
                </a:lnTo>
                <a:lnTo>
                  <a:pt x="2784" y="1104"/>
                </a:lnTo>
                <a:lnTo>
                  <a:pt x="2802" y="1092"/>
                </a:lnTo>
                <a:lnTo>
                  <a:pt x="2808" y="1092"/>
                </a:lnTo>
                <a:lnTo>
                  <a:pt x="2820" y="1080"/>
                </a:lnTo>
                <a:lnTo>
                  <a:pt x="2832" y="1074"/>
                </a:lnTo>
                <a:lnTo>
                  <a:pt x="2838" y="1068"/>
                </a:lnTo>
                <a:lnTo>
                  <a:pt x="2856" y="1062"/>
                </a:lnTo>
                <a:lnTo>
                  <a:pt x="2856" y="1056"/>
                </a:lnTo>
                <a:lnTo>
                  <a:pt x="2880" y="1044"/>
                </a:lnTo>
                <a:lnTo>
                  <a:pt x="2880" y="1044"/>
                </a:lnTo>
                <a:lnTo>
                  <a:pt x="2898" y="1032"/>
                </a:lnTo>
                <a:lnTo>
                  <a:pt x="2898" y="1032"/>
                </a:lnTo>
                <a:lnTo>
                  <a:pt x="2916" y="1020"/>
                </a:lnTo>
                <a:lnTo>
                  <a:pt x="2922" y="1020"/>
                </a:lnTo>
                <a:lnTo>
                  <a:pt x="2934" y="1008"/>
                </a:lnTo>
                <a:lnTo>
                  <a:pt x="2946" y="1002"/>
                </a:lnTo>
                <a:lnTo>
                  <a:pt x="2952" y="996"/>
                </a:lnTo>
                <a:lnTo>
                  <a:pt x="2970" y="990"/>
                </a:lnTo>
                <a:lnTo>
                  <a:pt x="2976" y="984"/>
                </a:lnTo>
                <a:lnTo>
                  <a:pt x="2994" y="972"/>
                </a:lnTo>
                <a:lnTo>
                  <a:pt x="2994" y="972"/>
                </a:lnTo>
                <a:lnTo>
                  <a:pt x="3012" y="960"/>
                </a:lnTo>
                <a:lnTo>
                  <a:pt x="3018" y="960"/>
                </a:lnTo>
                <a:lnTo>
                  <a:pt x="3030" y="948"/>
                </a:lnTo>
                <a:lnTo>
                  <a:pt x="3042" y="942"/>
                </a:lnTo>
                <a:lnTo>
                  <a:pt x="3048" y="936"/>
                </a:lnTo>
                <a:lnTo>
                  <a:pt x="3066" y="930"/>
                </a:lnTo>
                <a:lnTo>
                  <a:pt x="3072" y="930"/>
                </a:lnTo>
                <a:lnTo>
                  <a:pt x="3072" y="930"/>
                </a:lnTo>
                <a:lnTo>
                  <a:pt x="3072" y="942"/>
                </a:lnTo>
                <a:lnTo>
                  <a:pt x="3072" y="960"/>
                </a:lnTo>
                <a:lnTo>
                  <a:pt x="3072" y="972"/>
                </a:lnTo>
                <a:lnTo>
                  <a:pt x="3072" y="990"/>
                </a:lnTo>
                <a:lnTo>
                  <a:pt x="3072" y="1002"/>
                </a:lnTo>
                <a:lnTo>
                  <a:pt x="3072" y="1020"/>
                </a:lnTo>
                <a:lnTo>
                  <a:pt x="3072" y="1032"/>
                </a:lnTo>
                <a:lnTo>
                  <a:pt x="3072" y="1044"/>
                </a:lnTo>
                <a:lnTo>
                  <a:pt x="3072" y="1062"/>
                </a:lnTo>
                <a:lnTo>
                  <a:pt x="3072" y="1074"/>
                </a:lnTo>
                <a:lnTo>
                  <a:pt x="3072" y="1092"/>
                </a:lnTo>
                <a:lnTo>
                  <a:pt x="3072" y="1104"/>
                </a:lnTo>
                <a:lnTo>
                  <a:pt x="3072" y="1116"/>
                </a:lnTo>
                <a:lnTo>
                  <a:pt x="3072" y="1134"/>
                </a:lnTo>
                <a:lnTo>
                  <a:pt x="3072" y="1146"/>
                </a:lnTo>
                <a:lnTo>
                  <a:pt x="3072" y="1164"/>
                </a:lnTo>
                <a:lnTo>
                  <a:pt x="3072" y="1176"/>
                </a:lnTo>
                <a:lnTo>
                  <a:pt x="3072" y="1188"/>
                </a:lnTo>
                <a:lnTo>
                  <a:pt x="3072" y="1206"/>
                </a:lnTo>
                <a:lnTo>
                  <a:pt x="3072" y="1218"/>
                </a:lnTo>
                <a:lnTo>
                  <a:pt x="3072" y="1236"/>
                </a:lnTo>
                <a:lnTo>
                  <a:pt x="3072" y="1248"/>
                </a:lnTo>
                <a:lnTo>
                  <a:pt x="3072" y="1266"/>
                </a:lnTo>
                <a:lnTo>
                  <a:pt x="3072" y="1278"/>
                </a:lnTo>
                <a:lnTo>
                  <a:pt x="3072" y="1290"/>
                </a:lnTo>
                <a:lnTo>
                  <a:pt x="3072" y="1308"/>
                </a:lnTo>
                <a:lnTo>
                  <a:pt x="3072" y="1320"/>
                </a:lnTo>
                <a:lnTo>
                  <a:pt x="3072" y="1338"/>
                </a:lnTo>
                <a:lnTo>
                  <a:pt x="3072" y="1350"/>
                </a:lnTo>
                <a:lnTo>
                  <a:pt x="3072" y="1362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B5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Freeform 15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288 w 3072"/>
              <a:gd name="T1" fmla="*/ 0 h 3048"/>
              <a:gd name="T2" fmla="*/ 600 w 3072"/>
              <a:gd name="T3" fmla="*/ 0 h 3048"/>
              <a:gd name="T4" fmla="*/ 600 w 3072"/>
              <a:gd name="T5" fmla="*/ 222 h 3048"/>
              <a:gd name="T6" fmla="*/ 600 w 3072"/>
              <a:gd name="T7" fmla="*/ 450 h 3048"/>
              <a:gd name="T8" fmla="*/ 600 w 3072"/>
              <a:gd name="T9" fmla="*/ 684 h 3048"/>
              <a:gd name="T10" fmla="*/ 600 w 3072"/>
              <a:gd name="T11" fmla="*/ 918 h 3048"/>
              <a:gd name="T12" fmla="*/ 600 w 3072"/>
              <a:gd name="T13" fmla="*/ 1146 h 3048"/>
              <a:gd name="T14" fmla="*/ 600 w 3072"/>
              <a:gd name="T15" fmla="*/ 1380 h 3048"/>
              <a:gd name="T16" fmla="*/ 600 w 3072"/>
              <a:gd name="T17" fmla="*/ 1608 h 3048"/>
              <a:gd name="T18" fmla="*/ 600 w 3072"/>
              <a:gd name="T19" fmla="*/ 1842 h 3048"/>
              <a:gd name="T20" fmla="*/ 600 w 3072"/>
              <a:gd name="T21" fmla="*/ 2076 h 3048"/>
              <a:gd name="T22" fmla="*/ 600 w 3072"/>
              <a:gd name="T23" fmla="*/ 2304 h 3048"/>
              <a:gd name="T24" fmla="*/ 600 w 3072"/>
              <a:gd name="T25" fmla="*/ 2538 h 3048"/>
              <a:gd name="T26" fmla="*/ 732 w 3072"/>
              <a:gd name="T27" fmla="*/ 2502 h 3048"/>
              <a:gd name="T28" fmla="*/ 882 w 3072"/>
              <a:gd name="T29" fmla="*/ 2388 h 3048"/>
              <a:gd name="T30" fmla="*/ 1038 w 3072"/>
              <a:gd name="T31" fmla="*/ 2280 h 3048"/>
              <a:gd name="T32" fmla="*/ 1206 w 3072"/>
              <a:gd name="T33" fmla="*/ 2160 h 3048"/>
              <a:gd name="T34" fmla="*/ 1362 w 3072"/>
              <a:gd name="T35" fmla="*/ 2058 h 3048"/>
              <a:gd name="T36" fmla="*/ 1536 w 3072"/>
              <a:gd name="T37" fmla="*/ 1944 h 3048"/>
              <a:gd name="T38" fmla="*/ 1692 w 3072"/>
              <a:gd name="T39" fmla="*/ 1842 h 3048"/>
              <a:gd name="T40" fmla="*/ 1860 w 3072"/>
              <a:gd name="T41" fmla="*/ 1734 h 3048"/>
              <a:gd name="T42" fmla="*/ 2034 w 3072"/>
              <a:gd name="T43" fmla="*/ 1626 h 3048"/>
              <a:gd name="T44" fmla="*/ 2196 w 3072"/>
              <a:gd name="T45" fmla="*/ 1524 h 3048"/>
              <a:gd name="T46" fmla="*/ 2364 w 3072"/>
              <a:gd name="T47" fmla="*/ 1422 h 3048"/>
              <a:gd name="T48" fmla="*/ 2532 w 3072"/>
              <a:gd name="T49" fmla="*/ 1320 h 3048"/>
              <a:gd name="T50" fmla="*/ 2706 w 3072"/>
              <a:gd name="T51" fmla="*/ 1218 h 3048"/>
              <a:gd name="T52" fmla="*/ 2880 w 3072"/>
              <a:gd name="T53" fmla="*/ 1116 h 3048"/>
              <a:gd name="T54" fmla="*/ 3048 w 3072"/>
              <a:gd name="T55" fmla="*/ 1014 h 3048"/>
              <a:gd name="T56" fmla="*/ 3072 w 3072"/>
              <a:gd name="T57" fmla="*/ 1188 h 3048"/>
              <a:gd name="T58" fmla="*/ 3072 w 3072"/>
              <a:gd name="T59" fmla="*/ 1422 h 3048"/>
              <a:gd name="T60" fmla="*/ 3072 w 3072"/>
              <a:gd name="T61" fmla="*/ 1656 h 3048"/>
              <a:gd name="T62" fmla="*/ 3072 w 3072"/>
              <a:gd name="T63" fmla="*/ 1884 h 3048"/>
              <a:gd name="T64" fmla="*/ 3072 w 3072"/>
              <a:gd name="T65" fmla="*/ 2118 h 3048"/>
              <a:gd name="T66" fmla="*/ 3072 w 3072"/>
              <a:gd name="T67" fmla="*/ 2352 h 3048"/>
              <a:gd name="T68" fmla="*/ 3072 w 3072"/>
              <a:gd name="T69" fmla="*/ 2580 h 3048"/>
              <a:gd name="T70" fmla="*/ 3072 w 3072"/>
              <a:gd name="T71" fmla="*/ 2814 h 3048"/>
              <a:gd name="T72" fmla="*/ 3072 w 3072"/>
              <a:gd name="T73" fmla="*/ 3048 h 3048"/>
              <a:gd name="T74" fmla="*/ 2784 w 3072"/>
              <a:gd name="T75" fmla="*/ 3048 h 3048"/>
              <a:gd name="T76" fmla="*/ 2472 w 3072"/>
              <a:gd name="T77" fmla="*/ 3048 h 3048"/>
              <a:gd name="T78" fmla="*/ 2166 w 3072"/>
              <a:gd name="T79" fmla="*/ 3048 h 3048"/>
              <a:gd name="T80" fmla="*/ 1860 w 3072"/>
              <a:gd name="T81" fmla="*/ 3048 h 3048"/>
              <a:gd name="T82" fmla="*/ 1554 w 3072"/>
              <a:gd name="T83" fmla="*/ 3048 h 3048"/>
              <a:gd name="T84" fmla="*/ 1248 w 3072"/>
              <a:gd name="T85" fmla="*/ 3048 h 3048"/>
              <a:gd name="T86" fmla="*/ 942 w 3072"/>
              <a:gd name="T87" fmla="*/ 3048 h 3048"/>
              <a:gd name="T88" fmla="*/ 636 w 3072"/>
              <a:gd name="T89" fmla="*/ 3048 h 3048"/>
              <a:gd name="T90" fmla="*/ 330 w 3072"/>
              <a:gd name="T91" fmla="*/ 3048 h 3048"/>
              <a:gd name="T92" fmla="*/ 24 w 3072"/>
              <a:gd name="T93" fmla="*/ 3048 h 3048"/>
              <a:gd name="T94" fmla="*/ 0 w 3072"/>
              <a:gd name="T95" fmla="*/ 2844 h 3048"/>
              <a:gd name="T96" fmla="*/ 0 w 3072"/>
              <a:gd name="T97" fmla="*/ 2610 h 3048"/>
              <a:gd name="T98" fmla="*/ 0 w 3072"/>
              <a:gd name="T99" fmla="*/ 2376 h 3048"/>
              <a:gd name="T100" fmla="*/ 0 w 3072"/>
              <a:gd name="T101" fmla="*/ 2148 h 3048"/>
              <a:gd name="T102" fmla="*/ 0 w 3072"/>
              <a:gd name="T103" fmla="*/ 1914 h 3048"/>
              <a:gd name="T104" fmla="*/ 0 w 3072"/>
              <a:gd name="T105" fmla="*/ 1686 h 3048"/>
              <a:gd name="T106" fmla="*/ 0 w 3072"/>
              <a:gd name="T107" fmla="*/ 1452 h 3048"/>
              <a:gd name="T108" fmla="*/ 0 w 3072"/>
              <a:gd name="T109" fmla="*/ 1218 h 3048"/>
              <a:gd name="T110" fmla="*/ 0 w 3072"/>
              <a:gd name="T111" fmla="*/ 990 h 3048"/>
              <a:gd name="T112" fmla="*/ 0 w 3072"/>
              <a:gd name="T113" fmla="*/ 756 h 3048"/>
              <a:gd name="T114" fmla="*/ 0 w 3072"/>
              <a:gd name="T115" fmla="*/ 522 h 3048"/>
              <a:gd name="T116" fmla="*/ 0 w 3072"/>
              <a:gd name="T117" fmla="*/ 294 h 3048"/>
              <a:gd name="T118" fmla="*/ 0 w 3072"/>
              <a:gd name="T119" fmla="*/ 60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20" y="0"/>
                </a:lnTo>
                <a:lnTo>
                  <a:pt x="138" y="0"/>
                </a:lnTo>
                <a:lnTo>
                  <a:pt x="156" y="0"/>
                </a:lnTo>
                <a:lnTo>
                  <a:pt x="174" y="0"/>
                </a:lnTo>
                <a:lnTo>
                  <a:pt x="192" y="0"/>
                </a:lnTo>
                <a:lnTo>
                  <a:pt x="216" y="0"/>
                </a:lnTo>
                <a:lnTo>
                  <a:pt x="234" y="0"/>
                </a:lnTo>
                <a:lnTo>
                  <a:pt x="252" y="0"/>
                </a:lnTo>
                <a:lnTo>
                  <a:pt x="270" y="0"/>
                </a:lnTo>
                <a:lnTo>
                  <a:pt x="288" y="0"/>
                </a:lnTo>
                <a:lnTo>
                  <a:pt x="312" y="0"/>
                </a:lnTo>
                <a:lnTo>
                  <a:pt x="330" y="0"/>
                </a:lnTo>
                <a:lnTo>
                  <a:pt x="348" y="0"/>
                </a:lnTo>
                <a:lnTo>
                  <a:pt x="366" y="0"/>
                </a:lnTo>
                <a:lnTo>
                  <a:pt x="384" y="0"/>
                </a:lnTo>
                <a:lnTo>
                  <a:pt x="408" y="0"/>
                </a:lnTo>
                <a:lnTo>
                  <a:pt x="426" y="0"/>
                </a:lnTo>
                <a:lnTo>
                  <a:pt x="444" y="0"/>
                </a:lnTo>
                <a:lnTo>
                  <a:pt x="462" y="0"/>
                </a:lnTo>
                <a:lnTo>
                  <a:pt x="480" y="0"/>
                </a:lnTo>
                <a:lnTo>
                  <a:pt x="504" y="0"/>
                </a:lnTo>
                <a:lnTo>
                  <a:pt x="522" y="0"/>
                </a:lnTo>
                <a:lnTo>
                  <a:pt x="540" y="0"/>
                </a:lnTo>
                <a:lnTo>
                  <a:pt x="558" y="0"/>
                </a:lnTo>
                <a:lnTo>
                  <a:pt x="576" y="0"/>
                </a:lnTo>
                <a:lnTo>
                  <a:pt x="600" y="0"/>
                </a:lnTo>
                <a:lnTo>
                  <a:pt x="600" y="6"/>
                </a:lnTo>
                <a:lnTo>
                  <a:pt x="600" y="18"/>
                </a:lnTo>
                <a:lnTo>
                  <a:pt x="600" y="30"/>
                </a:lnTo>
                <a:lnTo>
                  <a:pt x="600" y="48"/>
                </a:lnTo>
                <a:lnTo>
                  <a:pt x="600" y="60"/>
                </a:lnTo>
                <a:lnTo>
                  <a:pt x="600" y="78"/>
                </a:lnTo>
                <a:lnTo>
                  <a:pt x="600" y="90"/>
                </a:lnTo>
                <a:lnTo>
                  <a:pt x="600" y="102"/>
                </a:lnTo>
                <a:lnTo>
                  <a:pt x="600" y="120"/>
                </a:lnTo>
                <a:lnTo>
                  <a:pt x="600" y="132"/>
                </a:lnTo>
                <a:lnTo>
                  <a:pt x="600" y="150"/>
                </a:lnTo>
                <a:lnTo>
                  <a:pt x="600" y="162"/>
                </a:lnTo>
                <a:lnTo>
                  <a:pt x="600" y="174"/>
                </a:lnTo>
                <a:lnTo>
                  <a:pt x="600" y="192"/>
                </a:lnTo>
                <a:lnTo>
                  <a:pt x="600" y="204"/>
                </a:lnTo>
                <a:lnTo>
                  <a:pt x="600" y="222"/>
                </a:lnTo>
                <a:lnTo>
                  <a:pt x="600" y="234"/>
                </a:lnTo>
                <a:lnTo>
                  <a:pt x="600" y="252"/>
                </a:lnTo>
                <a:lnTo>
                  <a:pt x="600" y="264"/>
                </a:lnTo>
                <a:lnTo>
                  <a:pt x="600" y="276"/>
                </a:lnTo>
                <a:lnTo>
                  <a:pt x="600" y="294"/>
                </a:lnTo>
                <a:lnTo>
                  <a:pt x="600" y="306"/>
                </a:lnTo>
                <a:lnTo>
                  <a:pt x="600" y="324"/>
                </a:lnTo>
                <a:lnTo>
                  <a:pt x="600" y="336"/>
                </a:lnTo>
                <a:lnTo>
                  <a:pt x="600" y="348"/>
                </a:lnTo>
                <a:lnTo>
                  <a:pt x="600" y="366"/>
                </a:lnTo>
                <a:lnTo>
                  <a:pt x="600" y="378"/>
                </a:lnTo>
                <a:lnTo>
                  <a:pt x="600" y="396"/>
                </a:lnTo>
                <a:lnTo>
                  <a:pt x="600" y="408"/>
                </a:lnTo>
                <a:lnTo>
                  <a:pt x="600" y="426"/>
                </a:lnTo>
                <a:lnTo>
                  <a:pt x="600" y="438"/>
                </a:lnTo>
                <a:lnTo>
                  <a:pt x="600" y="450"/>
                </a:lnTo>
                <a:lnTo>
                  <a:pt x="600" y="468"/>
                </a:lnTo>
                <a:lnTo>
                  <a:pt x="600" y="480"/>
                </a:lnTo>
                <a:lnTo>
                  <a:pt x="600" y="498"/>
                </a:lnTo>
                <a:lnTo>
                  <a:pt x="600" y="510"/>
                </a:lnTo>
                <a:lnTo>
                  <a:pt x="600" y="522"/>
                </a:lnTo>
                <a:lnTo>
                  <a:pt x="600" y="540"/>
                </a:lnTo>
                <a:lnTo>
                  <a:pt x="600" y="552"/>
                </a:lnTo>
                <a:lnTo>
                  <a:pt x="600" y="570"/>
                </a:lnTo>
                <a:lnTo>
                  <a:pt x="600" y="582"/>
                </a:lnTo>
                <a:lnTo>
                  <a:pt x="600" y="594"/>
                </a:lnTo>
                <a:lnTo>
                  <a:pt x="600" y="612"/>
                </a:lnTo>
                <a:lnTo>
                  <a:pt x="600" y="624"/>
                </a:lnTo>
                <a:lnTo>
                  <a:pt x="600" y="642"/>
                </a:lnTo>
                <a:lnTo>
                  <a:pt x="600" y="654"/>
                </a:lnTo>
                <a:lnTo>
                  <a:pt x="600" y="672"/>
                </a:lnTo>
                <a:lnTo>
                  <a:pt x="600" y="684"/>
                </a:lnTo>
                <a:lnTo>
                  <a:pt x="600" y="696"/>
                </a:lnTo>
                <a:lnTo>
                  <a:pt x="600" y="714"/>
                </a:lnTo>
                <a:lnTo>
                  <a:pt x="600" y="726"/>
                </a:lnTo>
                <a:lnTo>
                  <a:pt x="600" y="744"/>
                </a:lnTo>
                <a:lnTo>
                  <a:pt x="600" y="756"/>
                </a:lnTo>
                <a:lnTo>
                  <a:pt x="600" y="768"/>
                </a:lnTo>
                <a:lnTo>
                  <a:pt x="600" y="786"/>
                </a:lnTo>
                <a:lnTo>
                  <a:pt x="600" y="798"/>
                </a:lnTo>
                <a:lnTo>
                  <a:pt x="600" y="816"/>
                </a:lnTo>
                <a:lnTo>
                  <a:pt x="600" y="828"/>
                </a:lnTo>
                <a:lnTo>
                  <a:pt x="600" y="846"/>
                </a:lnTo>
                <a:lnTo>
                  <a:pt x="600" y="858"/>
                </a:lnTo>
                <a:lnTo>
                  <a:pt x="600" y="870"/>
                </a:lnTo>
                <a:lnTo>
                  <a:pt x="600" y="888"/>
                </a:lnTo>
                <a:lnTo>
                  <a:pt x="600" y="900"/>
                </a:lnTo>
                <a:lnTo>
                  <a:pt x="600" y="918"/>
                </a:lnTo>
                <a:lnTo>
                  <a:pt x="600" y="930"/>
                </a:lnTo>
                <a:lnTo>
                  <a:pt x="600" y="942"/>
                </a:lnTo>
                <a:lnTo>
                  <a:pt x="600" y="960"/>
                </a:lnTo>
                <a:lnTo>
                  <a:pt x="600" y="972"/>
                </a:lnTo>
                <a:lnTo>
                  <a:pt x="600" y="990"/>
                </a:lnTo>
                <a:lnTo>
                  <a:pt x="600" y="1002"/>
                </a:lnTo>
                <a:lnTo>
                  <a:pt x="600" y="1020"/>
                </a:lnTo>
                <a:lnTo>
                  <a:pt x="600" y="1032"/>
                </a:lnTo>
                <a:lnTo>
                  <a:pt x="600" y="1044"/>
                </a:lnTo>
                <a:lnTo>
                  <a:pt x="600" y="1062"/>
                </a:lnTo>
                <a:lnTo>
                  <a:pt x="600" y="1074"/>
                </a:lnTo>
                <a:lnTo>
                  <a:pt x="600" y="1092"/>
                </a:lnTo>
                <a:lnTo>
                  <a:pt x="600" y="1104"/>
                </a:lnTo>
                <a:lnTo>
                  <a:pt x="600" y="1116"/>
                </a:lnTo>
                <a:lnTo>
                  <a:pt x="600" y="1134"/>
                </a:lnTo>
                <a:lnTo>
                  <a:pt x="600" y="1146"/>
                </a:lnTo>
                <a:lnTo>
                  <a:pt x="600" y="1164"/>
                </a:lnTo>
                <a:lnTo>
                  <a:pt x="600" y="1176"/>
                </a:lnTo>
                <a:lnTo>
                  <a:pt x="600" y="1188"/>
                </a:lnTo>
                <a:lnTo>
                  <a:pt x="600" y="1206"/>
                </a:lnTo>
                <a:lnTo>
                  <a:pt x="600" y="1218"/>
                </a:lnTo>
                <a:lnTo>
                  <a:pt x="600" y="1236"/>
                </a:lnTo>
                <a:lnTo>
                  <a:pt x="600" y="1248"/>
                </a:lnTo>
                <a:lnTo>
                  <a:pt x="600" y="1266"/>
                </a:lnTo>
                <a:lnTo>
                  <a:pt x="600" y="1278"/>
                </a:lnTo>
                <a:lnTo>
                  <a:pt x="600" y="1290"/>
                </a:lnTo>
                <a:lnTo>
                  <a:pt x="600" y="1308"/>
                </a:lnTo>
                <a:lnTo>
                  <a:pt x="600" y="1320"/>
                </a:lnTo>
                <a:lnTo>
                  <a:pt x="600" y="1338"/>
                </a:lnTo>
                <a:lnTo>
                  <a:pt x="600" y="1350"/>
                </a:lnTo>
                <a:lnTo>
                  <a:pt x="600" y="1362"/>
                </a:lnTo>
                <a:lnTo>
                  <a:pt x="600" y="1380"/>
                </a:lnTo>
                <a:lnTo>
                  <a:pt x="600" y="1392"/>
                </a:lnTo>
                <a:lnTo>
                  <a:pt x="600" y="1410"/>
                </a:lnTo>
                <a:lnTo>
                  <a:pt x="600" y="1422"/>
                </a:lnTo>
                <a:lnTo>
                  <a:pt x="600" y="1440"/>
                </a:lnTo>
                <a:lnTo>
                  <a:pt x="600" y="1452"/>
                </a:lnTo>
                <a:lnTo>
                  <a:pt x="600" y="1464"/>
                </a:lnTo>
                <a:lnTo>
                  <a:pt x="600" y="1482"/>
                </a:lnTo>
                <a:lnTo>
                  <a:pt x="600" y="1494"/>
                </a:lnTo>
                <a:lnTo>
                  <a:pt x="600" y="1512"/>
                </a:lnTo>
                <a:lnTo>
                  <a:pt x="600" y="1524"/>
                </a:lnTo>
                <a:lnTo>
                  <a:pt x="600" y="1536"/>
                </a:lnTo>
                <a:lnTo>
                  <a:pt x="600" y="1554"/>
                </a:lnTo>
                <a:lnTo>
                  <a:pt x="600" y="1566"/>
                </a:lnTo>
                <a:lnTo>
                  <a:pt x="600" y="1584"/>
                </a:lnTo>
                <a:lnTo>
                  <a:pt x="600" y="1596"/>
                </a:lnTo>
                <a:lnTo>
                  <a:pt x="600" y="1608"/>
                </a:lnTo>
                <a:lnTo>
                  <a:pt x="600" y="1626"/>
                </a:lnTo>
                <a:lnTo>
                  <a:pt x="600" y="1638"/>
                </a:lnTo>
                <a:lnTo>
                  <a:pt x="600" y="1656"/>
                </a:lnTo>
                <a:lnTo>
                  <a:pt x="600" y="1668"/>
                </a:lnTo>
                <a:lnTo>
                  <a:pt x="600" y="1686"/>
                </a:lnTo>
                <a:lnTo>
                  <a:pt x="600" y="1698"/>
                </a:lnTo>
                <a:lnTo>
                  <a:pt x="600" y="1710"/>
                </a:lnTo>
                <a:lnTo>
                  <a:pt x="600" y="1728"/>
                </a:lnTo>
                <a:lnTo>
                  <a:pt x="600" y="1740"/>
                </a:lnTo>
                <a:lnTo>
                  <a:pt x="600" y="1758"/>
                </a:lnTo>
                <a:lnTo>
                  <a:pt x="600" y="1770"/>
                </a:lnTo>
                <a:lnTo>
                  <a:pt x="600" y="1782"/>
                </a:lnTo>
                <a:lnTo>
                  <a:pt x="600" y="1800"/>
                </a:lnTo>
                <a:lnTo>
                  <a:pt x="600" y="1812"/>
                </a:lnTo>
                <a:lnTo>
                  <a:pt x="600" y="1830"/>
                </a:lnTo>
                <a:lnTo>
                  <a:pt x="600" y="1842"/>
                </a:lnTo>
                <a:lnTo>
                  <a:pt x="600" y="1860"/>
                </a:lnTo>
                <a:lnTo>
                  <a:pt x="600" y="1872"/>
                </a:lnTo>
                <a:lnTo>
                  <a:pt x="600" y="1884"/>
                </a:lnTo>
                <a:lnTo>
                  <a:pt x="600" y="1902"/>
                </a:lnTo>
                <a:lnTo>
                  <a:pt x="600" y="1914"/>
                </a:lnTo>
                <a:lnTo>
                  <a:pt x="600" y="1932"/>
                </a:lnTo>
                <a:lnTo>
                  <a:pt x="600" y="1944"/>
                </a:lnTo>
                <a:lnTo>
                  <a:pt x="600" y="1956"/>
                </a:lnTo>
                <a:lnTo>
                  <a:pt x="600" y="1974"/>
                </a:lnTo>
                <a:lnTo>
                  <a:pt x="600" y="1986"/>
                </a:lnTo>
                <a:lnTo>
                  <a:pt x="600" y="2004"/>
                </a:lnTo>
                <a:lnTo>
                  <a:pt x="600" y="2016"/>
                </a:lnTo>
                <a:lnTo>
                  <a:pt x="600" y="2034"/>
                </a:lnTo>
                <a:lnTo>
                  <a:pt x="600" y="2046"/>
                </a:lnTo>
                <a:lnTo>
                  <a:pt x="600" y="2058"/>
                </a:lnTo>
                <a:lnTo>
                  <a:pt x="600" y="2076"/>
                </a:lnTo>
                <a:lnTo>
                  <a:pt x="600" y="2088"/>
                </a:lnTo>
                <a:lnTo>
                  <a:pt x="600" y="2106"/>
                </a:lnTo>
                <a:lnTo>
                  <a:pt x="600" y="2118"/>
                </a:lnTo>
                <a:lnTo>
                  <a:pt x="600" y="2130"/>
                </a:lnTo>
                <a:lnTo>
                  <a:pt x="600" y="2148"/>
                </a:lnTo>
                <a:lnTo>
                  <a:pt x="600" y="2160"/>
                </a:lnTo>
                <a:lnTo>
                  <a:pt x="600" y="2178"/>
                </a:lnTo>
                <a:lnTo>
                  <a:pt x="600" y="2190"/>
                </a:lnTo>
                <a:lnTo>
                  <a:pt x="600" y="2202"/>
                </a:lnTo>
                <a:lnTo>
                  <a:pt x="600" y="2220"/>
                </a:lnTo>
                <a:lnTo>
                  <a:pt x="600" y="2232"/>
                </a:lnTo>
                <a:lnTo>
                  <a:pt x="600" y="2250"/>
                </a:lnTo>
                <a:lnTo>
                  <a:pt x="600" y="2262"/>
                </a:lnTo>
                <a:lnTo>
                  <a:pt x="600" y="2280"/>
                </a:lnTo>
                <a:lnTo>
                  <a:pt x="600" y="2292"/>
                </a:lnTo>
                <a:lnTo>
                  <a:pt x="600" y="2304"/>
                </a:lnTo>
                <a:lnTo>
                  <a:pt x="600" y="2322"/>
                </a:lnTo>
                <a:lnTo>
                  <a:pt x="600" y="2334"/>
                </a:lnTo>
                <a:lnTo>
                  <a:pt x="600" y="2352"/>
                </a:lnTo>
                <a:lnTo>
                  <a:pt x="600" y="2364"/>
                </a:lnTo>
                <a:lnTo>
                  <a:pt x="600" y="2376"/>
                </a:lnTo>
                <a:lnTo>
                  <a:pt x="600" y="2394"/>
                </a:lnTo>
                <a:lnTo>
                  <a:pt x="600" y="2406"/>
                </a:lnTo>
                <a:lnTo>
                  <a:pt x="600" y="2424"/>
                </a:lnTo>
                <a:lnTo>
                  <a:pt x="600" y="2436"/>
                </a:lnTo>
                <a:lnTo>
                  <a:pt x="600" y="2454"/>
                </a:lnTo>
                <a:lnTo>
                  <a:pt x="600" y="2466"/>
                </a:lnTo>
                <a:lnTo>
                  <a:pt x="600" y="2478"/>
                </a:lnTo>
                <a:lnTo>
                  <a:pt x="600" y="2496"/>
                </a:lnTo>
                <a:lnTo>
                  <a:pt x="600" y="2508"/>
                </a:lnTo>
                <a:lnTo>
                  <a:pt x="600" y="2526"/>
                </a:lnTo>
                <a:lnTo>
                  <a:pt x="600" y="2538"/>
                </a:lnTo>
                <a:lnTo>
                  <a:pt x="600" y="2550"/>
                </a:lnTo>
                <a:lnTo>
                  <a:pt x="600" y="2568"/>
                </a:lnTo>
                <a:lnTo>
                  <a:pt x="600" y="2580"/>
                </a:lnTo>
                <a:lnTo>
                  <a:pt x="618" y="2580"/>
                </a:lnTo>
                <a:lnTo>
                  <a:pt x="618" y="2580"/>
                </a:lnTo>
                <a:lnTo>
                  <a:pt x="636" y="2568"/>
                </a:lnTo>
                <a:lnTo>
                  <a:pt x="636" y="2568"/>
                </a:lnTo>
                <a:lnTo>
                  <a:pt x="654" y="2556"/>
                </a:lnTo>
                <a:lnTo>
                  <a:pt x="660" y="2550"/>
                </a:lnTo>
                <a:lnTo>
                  <a:pt x="672" y="2538"/>
                </a:lnTo>
                <a:lnTo>
                  <a:pt x="678" y="2538"/>
                </a:lnTo>
                <a:lnTo>
                  <a:pt x="690" y="2526"/>
                </a:lnTo>
                <a:lnTo>
                  <a:pt x="696" y="2526"/>
                </a:lnTo>
                <a:lnTo>
                  <a:pt x="714" y="2514"/>
                </a:lnTo>
                <a:lnTo>
                  <a:pt x="720" y="2508"/>
                </a:lnTo>
                <a:lnTo>
                  <a:pt x="732" y="2502"/>
                </a:lnTo>
                <a:lnTo>
                  <a:pt x="738" y="2496"/>
                </a:lnTo>
                <a:lnTo>
                  <a:pt x="750" y="2484"/>
                </a:lnTo>
                <a:lnTo>
                  <a:pt x="756" y="2478"/>
                </a:lnTo>
                <a:lnTo>
                  <a:pt x="768" y="2472"/>
                </a:lnTo>
                <a:lnTo>
                  <a:pt x="780" y="2466"/>
                </a:lnTo>
                <a:lnTo>
                  <a:pt x="786" y="2460"/>
                </a:lnTo>
                <a:lnTo>
                  <a:pt x="798" y="2454"/>
                </a:lnTo>
                <a:lnTo>
                  <a:pt x="810" y="2442"/>
                </a:lnTo>
                <a:lnTo>
                  <a:pt x="816" y="2436"/>
                </a:lnTo>
                <a:lnTo>
                  <a:pt x="828" y="2430"/>
                </a:lnTo>
                <a:lnTo>
                  <a:pt x="840" y="2424"/>
                </a:lnTo>
                <a:lnTo>
                  <a:pt x="846" y="2418"/>
                </a:lnTo>
                <a:lnTo>
                  <a:pt x="858" y="2406"/>
                </a:lnTo>
                <a:lnTo>
                  <a:pt x="864" y="2400"/>
                </a:lnTo>
                <a:lnTo>
                  <a:pt x="876" y="2394"/>
                </a:lnTo>
                <a:lnTo>
                  <a:pt x="882" y="2388"/>
                </a:lnTo>
                <a:lnTo>
                  <a:pt x="900" y="2376"/>
                </a:lnTo>
                <a:lnTo>
                  <a:pt x="906" y="2376"/>
                </a:lnTo>
                <a:lnTo>
                  <a:pt x="918" y="2364"/>
                </a:lnTo>
                <a:lnTo>
                  <a:pt x="924" y="2358"/>
                </a:lnTo>
                <a:lnTo>
                  <a:pt x="936" y="2352"/>
                </a:lnTo>
                <a:lnTo>
                  <a:pt x="942" y="2346"/>
                </a:lnTo>
                <a:lnTo>
                  <a:pt x="960" y="2334"/>
                </a:lnTo>
                <a:lnTo>
                  <a:pt x="960" y="2334"/>
                </a:lnTo>
                <a:lnTo>
                  <a:pt x="978" y="2322"/>
                </a:lnTo>
                <a:lnTo>
                  <a:pt x="978" y="2316"/>
                </a:lnTo>
                <a:lnTo>
                  <a:pt x="996" y="2304"/>
                </a:lnTo>
                <a:lnTo>
                  <a:pt x="1002" y="2304"/>
                </a:lnTo>
                <a:lnTo>
                  <a:pt x="1020" y="2292"/>
                </a:lnTo>
                <a:lnTo>
                  <a:pt x="1020" y="2292"/>
                </a:lnTo>
                <a:lnTo>
                  <a:pt x="1038" y="2280"/>
                </a:lnTo>
                <a:lnTo>
                  <a:pt x="1038" y="2280"/>
                </a:lnTo>
                <a:lnTo>
                  <a:pt x="1056" y="2262"/>
                </a:lnTo>
                <a:lnTo>
                  <a:pt x="1062" y="2262"/>
                </a:lnTo>
                <a:lnTo>
                  <a:pt x="1074" y="2250"/>
                </a:lnTo>
                <a:lnTo>
                  <a:pt x="1080" y="2250"/>
                </a:lnTo>
                <a:lnTo>
                  <a:pt x="1098" y="2238"/>
                </a:lnTo>
                <a:lnTo>
                  <a:pt x="1104" y="2232"/>
                </a:lnTo>
                <a:lnTo>
                  <a:pt x="1116" y="2226"/>
                </a:lnTo>
                <a:lnTo>
                  <a:pt x="1122" y="2220"/>
                </a:lnTo>
                <a:lnTo>
                  <a:pt x="1134" y="2214"/>
                </a:lnTo>
                <a:lnTo>
                  <a:pt x="1146" y="2202"/>
                </a:lnTo>
                <a:lnTo>
                  <a:pt x="1152" y="2196"/>
                </a:lnTo>
                <a:lnTo>
                  <a:pt x="1164" y="2190"/>
                </a:lnTo>
                <a:lnTo>
                  <a:pt x="1170" y="2184"/>
                </a:lnTo>
                <a:lnTo>
                  <a:pt x="1188" y="2178"/>
                </a:lnTo>
                <a:lnTo>
                  <a:pt x="1194" y="2172"/>
                </a:lnTo>
                <a:lnTo>
                  <a:pt x="1206" y="2160"/>
                </a:lnTo>
                <a:lnTo>
                  <a:pt x="1212" y="2160"/>
                </a:lnTo>
                <a:lnTo>
                  <a:pt x="1230" y="2148"/>
                </a:lnTo>
                <a:lnTo>
                  <a:pt x="1230" y="2148"/>
                </a:lnTo>
                <a:lnTo>
                  <a:pt x="1248" y="2136"/>
                </a:lnTo>
                <a:lnTo>
                  <a:pt x="1248" y="2130"/>
                </a:lnTo>
                <a:lnTo>
                  <a:pt x="1266" y="2118"/>
                </a:lnTo>
                <a:lnTo>
                  <a:pt x="1272" y="2118"/>
                </a:lnTo>
                <a:lnTo>
                  <a:pt x="1284" y="2106"/>
                </a:lnTo>
                <a:lnTo>
                  <a:pt x="1290" y="2106"/>
                </a:lnTo>
                <a:lnTo>
                  <a:pt x="1308" y="2094"/>
                </a:lnTo>
                <a:lnTo>
                  <a:pt x="1314" y="2088"/>
                </a:lnTo>
                <a:lnTo>
                  <a:pt x="1326" y="2082"/>
                </a:lnTo>
                <a:lnTo>
                  <a:pt x="1338" y="2076"/>
                </a:lnTo>
                <a:lnTo>
                  <a:pt x="1344" y="2070"/>
                </a:lnTo>
                <a:lnTo>
                  <a:pt x="1356" y="2058"/>
                </a:lnTo>
                <a:lnTo>
                  <a:pt x="1362" y="2058"/>
                </a:lnTo>
                <a:lnTo>
                  <a:pt x="1380" y="2046"/>
                </a:lnTo>
                <a:lnTo>
                  <a:pt x="1380" y="2046"/>
                </a:lnTo>
                <a:lnTo>
                  <a:pt x="1404" y="2034"/>
                </a:lnTo>
                <a:lnTo>
                  <a:pt x="1404" y="2028"/>
                </a:lnTo>
                <a:lnTo>
                  <a:pt x="1422" y="2016"/>
                </a:lnTo>
                <a:lnTo>
                  <a:pt x="1422" y="2016"/>
                </a:lnTo>
                <a:lnTo>
                  <a:pt x="1440" y="2004"/>
                </a:lnTo>
                <a:lnTo>
                  <a:pt x="1446" y="2004"/>
                </a:lnTo>
                <a:lnTo>
                  <a:pt x="1458" y="1992"/>
                </a:lnTo>
                <a:lnTo>
                  <a:pt x="1470" y="1986"/>
                </a:lnTo>
                <a:lnTo>
                  <a:pt x="1476" y="1980"/>
                </a:lnTo>
                <a:lnTo>
                  <a:pt x="1488" y="1974"/>
                </a:lnTo>
                <a:lnTo>
                  <a:pt x="1500" y="1968"/>
                </a:lnTo>
                <a:lnTo>
                  <a:pt x="1512" y="1956"/>
                </a:lnTo>
                <a:lnTo>
                  <a:pt x="1518" y="1956"/>
                </a:lnTo>
                <a:lnTo>
                  <a:pt x="1536" y="1944"/>
                </a:lnTo>
                <a:lnTo>
                  <a:pt x="1536" y="1944"/>
                </a:lnTo>
                <a:lnTo>
                  <a:pt x="1554" y="1932"/>
                </a:lnTo>
                <a:lnTo>
                  <a:pt x="1554" y="1932"/>
                </a:lnTo>
                <a:lnTo>
                  <a:pt x="1572" y="1920"/>
                </a:lnTo>
                <a:lnTo>
                  <a:pt x="1578" y="1914"/>
                </a:lnTo>
                <a:lnTo>
                  <a:pt x="1596" y="1908"/>
                </a:lnTo>
                <a:lnTo>
                  <a:pt x="1602" y="1902"/>
                </a:lnTo>
                <a:lnTo>
                  <a:pt x="1614" y="1890"/>
                </a:lnTo>
                <a:lnTo>
                  <a:pt x="1620" y="1884"/>
                </a:lnTo>
                <a:lnTo>
                  <a:pt x="1632" y="1878"/>
                </a:lnTo>
                <a:lnTo>
                  <a:pt x="1644" y="1872"/>
                </a:lnTo>
                <a:lnTo>
                  <a:pt x="1650" y="1866"/>
                </a:lnTo>
                <a:lnTo>
                  <a:pt x="1668" y="1860"/>
                </a:lnTo>
                <a:lnTo>
                  <a:pt x="1668" y="1854"/>
                </a:lnTo>
                <a:lnTo>
                  <a:pt x="1692" y="1842"/>
                </a:lnTo>
                <a:lnTo>
                  <a:pt x="1692" y="1842"/>
                </a:lnTo>
                <a:lnTo>
                  <a:pt x="1710" y="1830"/>
                </a:lnTo>
                <a:lnTo>
                  <a:pt x="1710" y="1830"/>
                </a:lnTo>
                <a:lnTo>
                  <a:pt x="1728" y="1818"/>
                </a:lnTo>
                <a:lnTo>
                  <a:pt x="1734" y="1812"/>
                </a:lnTo>
                <a:lnTo>
                  <a:pt x="1746" y="1806"/>
                </a:lnTo>
                <a:lnTo>
                  <a:pt x="1758" y="1800"/>
                </a:lnTo>
                <a:lnTo>
                  <a:pt x="1764" y="1794"/>
                </a:lnTo>
                <a:lnTo>
                  <a:pt x="1782" y="1782"/>
                </a:lnTo>
                <a:lnTo>
                  <a:pt x="1788" y="1782"/>
                </a:lnTo>
                <a:lnTo>
                  <a:pt x="1806" y="1770"/>
                </a:lnTo>
                <a:lnTo>
                  <a:pt x="1806" y="1770"/>
                </a:lnTo>
                <a:lnTo>
                  <a:pt x="1824" y="1758"/>
                </a:lnTo>
                <a:lnTo>
                  <a:pt x="1824" y="1758"/>
                </a:lnTo>
                <a:lnTo>
                  <a:pt x="1842" y="1746"/>
                </a:lnTo>
                <a:lnTo>
                  <a:pt x="1848" y="1740"/>
                </a:lnTo>
                <a:lnTo>
                  <a:pt x="1860" y="1734"/>
                </a:lnTo>
                <a:lnTo>
                  <a:pt x="1872" y="1728"/>
                </a:lnTo>
                <a:lnTo>
                  <a:pt x="1878" y="1722"/>
                </a:lnTo>
                <a:lnTo>
                  <a:pt x="1896" y="1710"/>
                </a:lnTo>
                <a:lnTo>
                  <a:pt x="1902" y="1710"/>
                </a:lnTo>
                <a:lnTo>
                  <a:pt x="1920" y="1698"/>
                </a:lnTo>
                <a:lnTo>
                  <a:pt x="1920" y="1698"/>
                </a:lnTo>
                <a:lnTo>
                  <a:pt x="1938" y="1686"/>
                </a:lnTo>
                <a:lnTo>
                  <a:pt x="1944" y="1686"/>
                </a:lnTo>
                <a:lnTo>
                  <a:pt x="1956" y="1674"/>
                </a:lnTo>
                <a:lnTo>
                  <a:pt x="1962" y="1668"/>
                </a:lnTo>
                <a:lnTo>
                  <a:pt x="1974" y="1662"/>
                </a:lnTo>
                <a:lnTo>
                  <a:pt x="1986" y="1656"/>
                </a:lnTo>
                <a:lnTo>
                  <a:pt x="1998" y="1650"/>
                </a:lnTo>
                <a:lnTo>
                  <a:pt x="2010" y="1638"/>
                </a:lnTo>
                <a:lnTo>
                  <a:pt x="2016" y="1638"/>
                </a:lnTo>
                <a:lnTo>
                  <a:pt x="2034" y="1626"/>
                </a:lnTo>
                <a:lnTo>
                  <a:pt x="2034" y="1626"/>
                </a:lnTo>
                <a:lnTo>
                  <a:pt x="2052" y="1614"/>
                </a:lnTo>
                <a:lnTo>
                  <a:pt x="2058" y="1608"/>
                </a:lnTo>
                <a:lnTo>
                  <a:pt x="2070" y="1602"/>
                </a:lnTo>
                <a:lnTo>
                  <a:pt x="2082" y="1596"/>
                </a:lnTo>
                <a:lnTo>
                  <a:pt x="2094" y="1590"/>
                </a:lnTo>
                <a:lnTo>
                  <a:pt x="2106" y="1584"/>
                </a:lnTo>
                <a:lnTo>
                  <a:pt x="2112" y="1578"/>
                </a:lnTo>
                <a:lnTo>
                  <a:pt x="2130" y="1566"/>
                </a:lnTo>
                <a:lnTo>
                  <a:pt x="2130" y="1566"/>
                </a:lnTo>
                <a:lnTo>
                  <a:pt x="2148" y="1554"/>
                </a:lnTo>
                <a:lnTo>
                  <a:pt x="2148" y="1554"/>
                </a:lnTo>
                <a:lnTo>
                  <a:pt x="2166" y="1542"/>
                </a:lnTo>
                <a:lnTo>
                  <a:pt x="2172" y="1536"/>
                </a:lnTo>
                <a:lnTo>
                  <a:pt x="2190" y="1530"/>
                </a:lnTo>
                <a:lnTo>
                  <a:pt x="2196" y="1524"/>
                </a:lnTo>
                <a:lnTo>
                  <a:pt x="2208" y="1518"/>
                </a:lnTo>
                <a:lnTo>
                  <a:pt x="2220" y="1512"/>
                </a:lnTo>
                <a:lnTo>
                  <a:pt x="2226" y="1506"/>
                </a:lnTo>
                <a:lnTo>
                  <a:pt x="2244" y="1494"/>
                </a:lnTo>
                <a:lnTo>
                  <a:pt x="2244" y="1494"/>
                </a:lnTo>
                <a:lnTo>
                  <a:pt x="2262" y="1482"/>
                </a:lnTo>
                <a:lnTo>
                  <a:pt x="2268" y="1482"/>
                </a:lnTo>
                <a:lnTo>
                  <a:pt x="2286" y="1470"/>
                </a:lnTo>
                <a:lnTo>
                  <a:pt x="2292" y="1464"/>
                </a:lnTo>
                <a:lnTo>
                  <a:pt x="2304" y="1458"/>
                </a:lnTo>
                <a:lnTo>
                  <a:pt x="2316" y="1452"/>
                </a:lnTo>
                <a:lnTo>
                  <a:pt x="2322" y="1446"/>
                </a:lnTo>
                <a:lnTo>
                  <a:pt x="2340" y="1440"/>
                </a:lnTo>
                <a:lnTo>
                  <a:pt x="2340" y="1434"/>
                </a:lnTo>
                <a:lnTo>
                  <a:pt x="2358" y="1422"/>
                </a:lnTo>
                <a:lnTo>
                  <a:pt x="2364" y="1422"/>
                </a:lnTo>
                <a:lnTo>
                  <a:pt x="2382" y="1410"/>
                </a:lnTo>
                <a:lnTo>
                  <a:pt x="2388" y="1410"/>
                </a:lnTo>
                <a:lnTo>
                  <a:pt x="2400" y="1404"/>
                </a:lnTo>
                <a:lnTo>
                  <a:pt x="2412" y="1392"/>
                </a:lnTo>
                <a:lnTo>
                  <a:pt x="2418" y="1392"/>
                </a:lnTo>
                <a:lnTo>
                  <a:pt x="2436" y="1380"/>
                </a:lnTo>
                <a:lnTo>
                  <a:pt x="2436" y="1380"/>
                </a:lnTo>
                <a:lnTo>
                  <a:pt x="2454" y="1368"/>
                </a:lnTo>
                <a:lnTo>
                  <a:pt x="2460" y="1362"/>
                </a:lnTo>
                <a:lnTo>
                  <a:pt x="2472" y="1356"/>
                </a:lnTo>
                <a:lnTo>
                  <a:pt x="2484" y="1350"/>
                </a:lnTo>
                <a:lnTo>
                  <a:pt x="2496" y="1344"/>
                </a:lnTo>
                <a:lnTo>
                  <a:pt x="2508" y="1338"/>
                </a:lnTo>
                <a:lnTo>
                  <a:pt x="2514" y="1332"/>
                </a:lnTo>
                <a:lnTo>
                  <a:pt x="2532" y="1320"/>
                </a:lnTo>
                <a:lnTo>
                  <a:pt x="2532" y="1320"/>
                </a:lnTo>
                <a:lnTo>
                  <a:pt x="2550" y="1308"/>
                </a:lnTo>
                <a:lnTo>
                  <a:pt x="2556" y="1308"/>
                </a:lnTo>
                <a:lnTo>
                  <a:pt x="2568" y="1296"/>
                </a:lnTo>
                <a:lnTo>
                  <a:pt x="2580" y="1290"/>
                </a:lnTo>
                <a:lnTo>
                  <a:pt x="2592" y="1284"/>
                </a:lnTo>
                <a:lnTo>
                  <a:pt x="2604" y="1278"/>
                </a:lnTo>
                <a:lnTo>
                  <a:pt x="2610" y="1272"/>
                </a:lnTo>
                <a:lnTo>
                  <a:pt x="2628" y="1266"/>
                </a:lnTo>
                <a:lnTo>
                  <a:pt x="2628" y="1260"/>
                </a:lnTo>
                <a:lnTo>
                  <a:pt x="2646" y="1254"/>
                </a:lnTo>
                <a:lnTo>
                  <a:pt x="2652" y="1248"/>
                </a:lnTo>
                <a:lnTo>
                  <a:pt x="2664" y="1242"/>
                </a:lnTo>
                <a:lnTo>
                  <a:pt x="2676" y="1236"/>
                </a:lnTo>
                <a:lnTo>
                  <a:pt x="2688" y="1230"/>
                </a:lnTo>
                <a:lnTo>
                  <a:pt x="2700" y="1218"/>
                </a:lnTo>
                <a:lnTo>
                  <a:pt x="2706" y="1218"/>
                </a:lnTo>
                <a:lnTo>
                  <a:pt x="2724" y="1206"/>
                </a:lnTo>
                <a:lnTo>
                  <a:pt x="2724" y="1206"/>
                </a:lnTo>
                <a:lnTo>
                  <a:pt x="2742" y="1194"/>
                </a:lnTo>
                <a:lnTo>
                  <a:pt x="2748" y="1188"/>
                </a:lnTo>
                <a:lnTo>
                  <a:pt x="2760" y="1182"/>
                </a:lnTo>
                <a:lnTo>
                  <a:pt x="2772" y="1176"/>
                </a:lnTo>
                <a:lnTo>
                  <a:pt x="2784" y="1170"/>
                </a:lnTo>
                <a:lnTo>
                  <a:pt x="2796" y="1164"/>
                </a:lnTo>
                <a:lnTo>
                  <a:pt x="2802" y="1158"/>
                </a:lnTo>
                <a:lnTo>
                  <a:pt x="2820" y="1146"/>
                </a:lnTo>
                <a:lnTo>
                  <a:pt x="2820" y="1146"/>
                </a:lnTo>
                <a:lnTo>
                  <a:pt x="2838" y="1140"/>
                </a:lnTo>
                <a:lnTo>
                  <a:pt x="2844" y="1134"/>
                </a:lnTo>
                <a:lnTo>
                  <a:pt x="2856" y="1128"/>
                </a:lnTo>
                <a:lnTo>
                  <a:pt x="2868" y="1116"/>
                </a:lnTo>
                <a:lnTo>
                  <a:pt x="2880" y="1116"/>
                </a:lnTo>
                <a:lnTo>
                  <a:pt x="2898" y="1104"/>
                </a:lnTo>
                <a:lnTo>
                  <a:pt x="2898" y="1104"/>
                </a:lnTo>
                <a:lnTo>
                  <a:pt x="2916" y="1092"/>
                </a:lnTo>
                <a:lnTo>
                  <a:pt x="2922" y="1092"/>
                </a:lnTo>
                <a:lnTo>
                  <a:pt x="2934" y="1080"/>
                </a:lnTo>
                <a:lnTo>
                  <a:pt x="2946" y="1074"/>
                </a:lnTo>
                <a:lnTo>
                  <a:pt x="2952" y="1068"/>
                </a:lnTo>
                <a:lnTo>
                  <a:pt x="2970" y="1062"/>
                </a:lnTo>
                <a:lnTo>
                  <a:pt x="2976" y="1056"/>
                </a:lnTo>
                <a:lnTo>
                  <a:pt x="2994" y="1044"/>
                </a:lnTo>
                <a:lnTo>
                  <a:pt x="2994" y="1044"/>
                </a:lnTo>
                <a:lnTo>
                  <a:pt x="3012" y="1038"/>
                </a:lnTo>
                <a:lnTo>
                  <a:pt x="3018" y="1032"/>
                </a:lnTo>
                <a:lnTo>
                  <a:pt x="3030" y="1026"/>
                </a:lnTo>
                <a:lnTo>
                  <a:pt x="3042" y="1020"/>
                </a:lnTo>
                <a:lnTo>
                  <a:pt x="3048" y="1014"/>
                </a:lnTo>
                <a:lnTo>
                  <a:pt x="3066" y="1002"/>
                </a:lnTo>
                <a:lnTo>
                  <a:pt x="3072" y="1002"/>
                </a:lnTo>
                <a:lnTo>
                  <a:pt x="3072" y="1002"/>
                </a:lnTo>
                <a:lnTo>
                  <a:pt x="3072" y="1020"/>
                </a:lnTo>
                <a:lnTo>
                  <a:pt x="3072" y="1032"/>
                </a:lnTo>
                <a:lnTo>
                  <a:pt x="3072" y="1044"/>
                </a:lnTo>
                <a:lnTo>
                  <a:pt x="3072" y="1062"/>
                </a:lnTo>
                <a:lnTo>
                  <a:pt x="3072" y="1074"/>
                </a:lnTo>
                <a:lnTo>
                  <a:pt x="3072" y="1092"/>
                </a:lnTo>
                <a:lnTo>
                  <a:pt x="3072" y="1104"/>
                </a:lnTo>
                <a:lnTo>
                  <a:pt x="3072" y="1116"/>
                </a:lnTo>
                <a:lnTo>
                  <a:pt x="3072" y="1134"/>
                </a:lnTo>
                <a:lnTo>
                  <a:pt x="3072" y="1146"/>
                </a:lnTo>
                <a:lnTo>
                  <a:pt x="3072" y="1164"/>
                </a:lnTo>
                <a:lnTo>
                  <a:pt x="3072" y="1176"/>
                </a:lnTo>
                <a:lnTo>
                  <a:pt x="3072" y="1188"/>
                </a:lnTo>
                <a:lnTo>
                  <a:pt x="3072" y="1206"/>
                </a:lnTo>
                <a:lnTo>
                  <a:pt x="3072" y="1218"/>
                </a:lnTo>
                <a:lnTo>
                  <a:pt x="3072" y="1236"/>
                </a:lnTo>
                <a:lnTo>
                  <a:pt x="3072" y="1248"/>
                </a:lnTo>
                <a:lnTo>
                  <a:pt x="3072" y="1266"/>
                </a:lnTo>
                <a:lnTo>
                  <a:pt x="3072" y="1278"/>
                </a:lnTo>
                <a:lnTo>
                  <a:pt x="3072" y="1290"/>
                </a:lnTo>
                <a:lnTo>
                  <a:pt x="3072" y="1308"/>
                </a:lnTo>
                <a:lnTo>
                  <a:pt x="3072" y="1320"/>
                </a:lnTo>
                <a:lnTo>
                  <a:pt x="3072" y="1338"/>
                </a:lnTo>
                <a:lnTo>
                  <a:pt x="3072" y="1350"/>
                </a:lnTo>
                <a:lnTo>
                  <a:pt x="3072" y="1362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5FFF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Freeform 16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288 w 3072"/>
              <a:gd name="T1" fmla="*/ 0 h 3048"/>
              <a:gd name="T2" fmla="*/ 444 w 3072"/>
              <a:gd name="T3" fmla="*/ 120 h 3048"/>
              <a:gd name="T4" fmla="*/ 444 w 3072"/>
              <a:gd name="T5" fmla="*/ 348 h 3048"/>
              <a:gd name="T6" fmla="*/ 444 w 3072"/>
              <a:gd name="T7" fmla="*/ 582 h 3048"/>
              <a:gd name="T8" fmla="*/ 444 w 3072"/>
              <a:gd name="T9" fmla="*/ 816 h 3048"/>
              <a:gd name="T10" fmla="*/ 444 w 3072"/>
              <a:gd name="T11" fmla="*/ 1044 h 3048"/>
              <a:gd name="T12" fmla="*/ 444 w 3072"/>
              <a:gd name="T13" fmla="*/ 1278 h 3048"/>
              <a:gd name="T14" fmla="*/ 444 w 3072"/>
              <a:gd name="T15" fmla="*/ 1512 h 3048"/>
              <a:gd name="T16" fmla="*/ 444 w 3072"/>
              <a:gd name="T17" fmla="*/ 1740 h 3048"/>
              <a:gd name="T18" fmla="*/ 444 w 3072"/>
              <a:gd name="T19" fmla="*/ 1974 h 3048"/>
              <a:gd name="T20" fmla="*/ 444 w 3072"/>
              <a:gd name="T21" fmla="*/ 2202 h 3048"/>
              <a:gd name="T22" fmla="*/ 444 w 3072"/>
              <a:gd name="T23" fmla="*/ 2436 h 3048"/>
              <a:gd name="T24" fmla="*/ 444 w 3072"/>
              <a:gd name="T25" fmla="*/ 2670 h 3048"/>
              <a:gd name="T26" fmla="*/ 558 w 3072"/>
              <a:gd name="T27" fmla="*/ 2628 h 3048"/>
              <a:gd name="T28" fmla="*/ 714 w 3072"/>
              <a:gd name="T29" fmla="*/ 2520 h 3048"/>
              <a:gd name="T30" fmla="*/ 870 w 3072"/>
              <a:gd name="T31" fmla="*/ 2406 h 3048"/>
              <a:gd name="T32" fmla="*/ 1038 w 3072"/>
              <a:gd name="T33" fmla="*/ 2292 h 3048"/>
              <a:gd name="T34" fmla="*/ 1194 w 3072"/>
              <a:gd name="T35" fmla="*/ 2190 h 3048"/>
              <a:gd name="T36" fmla="*/ 1362 w 3072"/>
              <a:gd name="T37" fmla="*/ 2082 h 3048"/>
              <a:gd name="T38" fmla="*/ 1536 w 3072"/>
              <a:gd name="T39" fmla="*/ 1974 h 3048"/>
              <a:gd name="T40" fmla="*/ 1704 w 3072"/>
              <a:gd name="T41" fmla="*/ 1872 h 3048"/>
              <a:gd name="T42" fmla="*/ 1872 w 3072"/>
              <a:gd name="T43" fmla="*/ 1770 h 3048"/>
              <a:gd name="T44" fmla="*/ 2046 w 3072"/>
              <a:gd name="T45" fmla="*/ 1668 h 3048"/>
              <a:gd name="T46" fmla="*/ 2220 w 3072"/>
              <a:gd name="T47" fmla="*/ 1566 h 3048"/>
              <a:gd name="T48" fmla="*/ 2394 w 3072"/>
              <a:gd name="T49" fmla="*/ 1464 h 3048"/>
              <a:gd name="T50" fmla="*/ 2568 w 3072"/>
              <a:gd name="T51" fmla="*/ 1362 h 3048"/>
              <a:gd name="T52" fmla="*/ 2742 w 3072"/>
              <a:gd name="T53" fmla="*/ 1266 h 3048"/>
              <a:gd name="T54" fmla="*/ 2916 w 3072"/>
              <a:gd name="T55" fmla="*/ 1170 h 3048"/>
              <a:gd name="T56" fmla="*/ 3072 w 3072"/>
              <a:gd name="T57" fmla="*/ 1104 h 3048"/>
              <a:gd name="T58" fmla="*/ 3072 w 3072"/>
              <a:gd name="T59" fmla="*/ 1338 h 3048"/>
              <a:gd name="T60" fmla="*/ 3072 w 3072"/>
              <a:gd name="T61" fmla="*/ 1566 h 3048"/>
              <a:gd name="T62" fmla="*/ 3072 w 3072"/>
              <a:gd name="T63" fmla="*/ 1800 h 3048"/>
              <a:gd name="T64" fmla="*/ 3072 w 3072"/>
              <a:gd name="T65" fmla="*/ 2034 h 3048"/>
              <a:gd name="T66" fmla="*/ 3072 w 3072"/>
              <a:gd name="T67" fmla="*/ 2262 h 3048"/>
              <a:gd name="T68" fmla="*/ 3072 w 3072"/>
              <a:gd name="T69" fmla="*/ 2496 h 3048"/>
              <a:gd name="T70" fmla="*/ 3072 w 3072"/>
              <a:gd name="T71" fmla="*/ 2724 h 3048"/>
              <a:gd name="T72" fmla="*/ 3072 w 3072"/>
              <a:gd name="T73" fmla="*/ 2958 h 3048"/>
              <a:gd name="T74" fmla="*/ 2898 w 3072"/>
              <a:gd name="T75" fmla="*/ 3048 h 3048"/>
              <a:gd name="T76" fmla="*/ 2592 w 3072"/>
              <a:gd name="T77" fmla="*/ 3048 h 3048"/>
              <a:gd name="T78" fmla="*/ 2286 w 3072"/>
              <a:gd name="T79" fmla="*/ 3048 h 3048"/>
              <a:gd name="T80" fmla="*/ 1974 w 3072"/>
              <a:gd name="T81" fmla="*/ 3048 h 3048"/>
              <a:gd name="T82" fmla="*/ 1668 w 3072"/>
              <a:gd name="T83" fmla="*/ 3048 h 3048"/>
              <a:gd name="T84" fmla="*/ 1362 w 3072"/>
              <a:gd name="T85" fmla="*/ 3048 h 3048"/>
              <a:gd name="T86" fmla="*/ 1056 w 3072"/>
              <a:gd name="T87" fmla="*/ 3048 h 3048"/>
              <a:gd name="T88" fmla="*/ 750 w 3072"/>
              <a:gd name="T89" fmla="*/ 3048 h 3048"/>
              <a:gd name="T90" fmla="*/ 444 w 3072"/>
              <a:gd name="T91" fmla="*/ 3048 h 3048"/>
              <a:gd name="T92" fmla="*/ 138 w 3072"/>
              <a:gd name="T93" fmla="*/ 3048 h 3048"/>
              <a:gd name="T94" fmla="*/ 0 w 3072"/>
              <a:gd name="T95" fmla="*/ 2928 h 3048"/>
              <a:gd name="T96" fmla="*/ 0 w 3072"/>
              <a:gd name="T97" fmla="*/ 2700 h 3048"/>
              <a:gd name="T98" fmla="*/ 0 w 3072"/>
              <a:gd name="T99" fmla="*/ 2466 h 3048"/>
              <a:gd name="T100" fmla="*/ 0 w 3072"/>
              <a:gd name="T101" fmla="*/ 2232 h 3048"/>
              <a:gd name="T102" fmla="*/ 0 w 3072"/>
              <a:gd name="T103" fmla="*/ 2004 h 3048"/>
              <a:gd name="T104" fmla="*/ 0 w 3072"/>
              <a:gd name="T105" fmla="*/ 1770 h 3048"/>
              <a:gd name="T106" fmla="*/ 0 w 3072"/>
              <a:gd name="T107" fmla="*/ 1536 h 3048"/>
              <a:gd name="T108" fmla="*/ 0 w 3072"/>
              <a:gd name="T109" fmla="*/ 1308 h 3048"/>
              <a:gd name="T110" fmla="*/ 0 w 3072"/>
              <a:gd name="T111" fmla="*/ 1074 h 3048"/>
              <a:gd name="T112" fmla="*/ 0 w 3072"/>
              <a:gd name="T113" fmla="*/ 846 h 3048"/>
              <a:gd name="T114" fmla="*/ 0 w 3072"/>
              <a:gd name="T115" fmla="*/ 612 h 3048"/>
              <a:gd name="T116" fmla="*/ 0 w 3072"/>
              <a:gd name="T117" fmla="*/ 378 h 3048"/>
              <a:gd name="T118" fmla="*/ 0 w 3072"/>
              <a:gd name="T119" fmla="*/ 150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20" y="0"/>
                </a:lnTo>
                <a:lnTo>
                  <a:pt x="138" y="0"/>
                </a:lnTo>
                <a:lnTo>
                  <a:pt x="156" y="0"/>
                </a:lnTo>
                <a:lnTo>
                  <a:pt x="174" y="0"/>
                </a:lnTo>
                <a:lnTo>
                  <a:pt x="192" y="0"/>
                </a:lnTo>
                <a:lnTo>
                  <a:pt x="216" y="0"/>
                </a:lnTo>
                <a:lnTo>
                  <a:pt x="234" y="0"/>
                </a:lnTo>
                <a:lnTo>
                  <a:pt x="252" y="0"/>
                </a:lnTo>
                <a:lnTo>
                  <a:pt x="270" y="0"/>
                </a:lnTo>
                <a:lnTo>
                  <a:pt x="288" y="0"/>
                </a:lnTo>
                <a:lnTo>
                  <a:pt x="312" y="0"/>
                </a:lnTo>
                <a:lnTo>
                  <a:pt x="330" y="0"/>
                </a:lnTo>
                <a:lnTo>
                  <a:pt x="348" y="0"/>
                </a:lnTo>
                <a:lnTo>
                  <a:pt x="366" y="0"/>
                </a:lnTo>
                <a:lnTo>
                  <a:pt x="384" y="0"/>
                </a:lnTo>
                <a:lnTo>
                  <a:pt x="408" y="0"/>
                </a:lnTo>
                <a:lnTo>
                  <a:pt x="426" y="0"/>
                </a:lnTo>
                <a:lnTo>
                  <a:pt x="444" y="6"/>
                </a:lnTo>
                <a:lnTo>
                  <a:pt x="444" y="18"/>
                </a:lnTo>
                <a:lnTo>
                  <a:pt x="444" y="30"/>
                </a:lnTo>
                <a:lnTo>
                  <a:pt x="444" y="48"/>
                </a:lnTo>
                <a:lnTo>
                  <a:pt x="444" y="60"/>
                </a:lnTo>
                <a:lnTo>
                  <a:pt x="444" y="78"/>
                </a:lnTo>
                <a:lnTo>
                  <a:pt x="444" y="90"/>
                </a:lnTo>
                <a:lnTo>
                  <a:pt x="444" y="102"/>
                </a:lnTo>
                <a:lnTo>
                  <a:pt x="444" y="120"/>
                </a:lnTo>
                <a:lnTo>
                  <a:pt x="444" y="132"/>
                </a:lnTo>
                <a:lnTo>
                  <a:pt x="444" y="150"/>
                </a:lnTo>
                <a:lnTo>
                  <a:pt x="444" y="162"/>
                </a:lnTo>
                <a:lnTo>
                  <a:pt x="444" y="174"/>
                </a:lnTo>
                <a:lnTo>
                  <a:pt x="444" y="192"/>
                </a:lnTo>
                <a:lnTo>
                  <a:pt x="444" y="204"/>
                </a:lnTo>
                <a:lnTo>
                  <a:pt x="444" y="222"/>
                </a:lnTo>
                <a:lnTo>
                  <a:pt x="444" y="234"/>
                </a:lnTo>
                <a:lnTo>
                  <a:pt x="444" y="252"/>
                </a:lnTo>
                <a:lnTo>
                  <a:pt x="444" y="264"/>
                </a:lnTo>
                <a:lnTo>
                  <a:pt x="444" y="276"/>
                </a:lnTo>
                <a:lnTo>
                  <a:pt x="444" y="294"/>
                </a:lnTo>
                <a:lnTo>
                  <a:pt x="444" y="306"/>
                </a:lnTo>
                <a:lnTo>
                  <a:pt x="444" y="324"/>
                </a:lnTo>
                <a:lnTo>
                  <a:pt x="444" y="336"/>
                </a:lnTo>
                <a:lnTo>
                  <a:pt x="444" y="348"/>
                </a:lnTo>
                <a:lnTo>
                  <a:pt x="444" y="366"/>
                </a:lnTo>
                <a:lnTo>
                  <a:pt x="444" y="378"/>
                </a:lnTo>
                <a:lnTo>
                  <a:pt x="444" y="396"/>
                </a:lnTo>
                <a:lnTo>
                  <a:pt x="444" y="408"/>
                </a:lnTo>
                <a:lnTo>
                  <a:pt x="444" y="426"/>
                </a:lnTo>
                <a:lnTo>
                  <a:pt x="444" y="438"/>
                </a:lnTo>
                <a:lnTo>
                  <a:pt x="444" y="450"/>
                </a:lnTo>
                <a:lnTo>
                  <a:pt x="444" y="468"/>
                </a:lnTo>
                <a:lnTo>
                  <a:pt x="444" y="480"/>
                </a:lnTo>
                <a:lnTo>
                  <a:pt x="444" y="498"/>
                </a:lnTo>
                <a:lnTo>
                  <a:pt x="444" y="510"/>
                </a:lnTo>
                <a:lnTo>
                  <a:pt x="444" y="522"/>
                </a:lnTo>
                <a:lnTo>
                  <a:pt x="444" y="540"/>
                </a:lnTo>
                <a:lnTo>
                  <a:pt x="444" y="552"/>
                </a:lnTo>
                <a:lnTo>
                  <a:pt x="444" y="570"/>
                </a:lnTo>
                <a:lnTo>
                  <a:pt x="444" y="582"/>
                </a:lnTo>
                <a:lnTo>
                  <a:pt x="444" y="594"/>
                </a:lnTo>
                <a:lnTo>
                  <a:pt x="444" y="612"/>
                </a:lnTo>
                <a:lnTo>
                  <a:pt x="444" y="624"/>
                </a:lnTo>
                <a:lnTo>
                  <a:pt x="444" y="642"/>
                </a:lnTo>
                <a:lnTo>
                  <a:pt x="444" y="654"/>
                </a:lnTo>
                <a:lnTo>
                  <a:pt x="444" y="672"/>
                </a:lnTo>
                <a:lnTo>
                  <a:pt x="444" y="684"/>
                </a:lnTo>
                <a:lnTo>
                  <a:pt x="444" y="696"/>
                </a:lnTo>
                <a:lnTo>
                  <a:pt x="444" y="714"/>
                </a:lnTo>
                <a:lnTo>
                  <a:pt x="444" y="726"/>
                </a:lnTo>
                <a:lnTo>
                  <a:pt x="444" y="744"/>
                </a:lnTo>
                <a:lnTo>
                  <a:pt x="444" y="756"/>
                </a:lnTo>
                <a:lnTo>
                  <a:pt x="444" y="768"/>
                </a:lnTo>
                <a:lnTo>
                  <a:pt x="444" y="786"/>
                </a:lnTo>
                <a:lnTo>
                  <a:pt x="444" y="798"/>
                </a:lnTo>
                <a:lnTo>
                  <a:pt x="444" y="816"/>
                </a:lnTo>
                <a:lnTo>
                  <a:pt x="444" y="828"/>
                </a:lnTo>
                <a:lnTo>
                  <a:pt x="444" y="846"/>
                </a:lnTo>
                <a:lnTo>
                  <a:pt x="444" y="858"/>
                </a:lnTo>
                <a:lnTo>
                  <a:pt x="444" y="870"/>
                </a:lnTo>
                <a:lnTo>
                  <a:pt x="444" y="888"/>
                </a:lnTo>
                <a:lnTo>
                  <a:pt x="444" y="900"/>
                </a:lnTo>
                <a:lnTo>
                  <a:pt x="444" y="918"/>
                </a:lnTo>
                <a:lnTo>
                  <a:pt x="444" y="930"/>
                </a:lnTo>
                <a:lnTo>
                  <a:pt x="444" y="942"/>
                </a:lnTo>
                <a:lnTo>
                  <a:pt x="444" y="960"/>
                </a:lnTo>
                <a:lnTo>
                  <a:pt x="444" y="972"/>
                </a:lnTo>
                <a:lnTo>
                  <a:pt x="444" y="990"/>
                </a:lnTo>
                <a:lnTo>
                  <a:pt x="444" y="1002"/>
                </a:lnTo>
                <a:lnTo>
                  <a:pt x="444" y="1020"/>
                </a:lnTo>
                <a:lnTo>
                  <a:pt x="444" y="1032"/>
                </a:lnTo>
                <a:lnTo>
                  <a:pt x="444" y="1044"/>
                </a:lnTo>
                <a:lnTo>
                  <a:pt x="444" y="1062"/>
                </a:lnTo>
                <a:lnTo>
                  <a:pt x="444" y="1074"/>
                </a:lnTo>
                <a:lnTo>
                  <a:pt x="444" y="1092"/>
                </a:lnTo>
                <a:lnTo>
                  <a:pt x="444" y="1104"/>
                </a:lnTo>
                <a:lnTo>
                  <a:pt x="444" y="1116"/>
                </a:lnTo>
                <a:lnTo>
                  <a:pt x="444" y="1134"/>
                </a:lnTo>
                <a:lnTo>
                  <a:pt x="444" y="1146"/>
                </a:lnTo>
                <a:lnTo>
                  <a:pt x="444" y="1164"/>
                </a:lnTo>
                <a:lnTo>
                  <a:pt x="444" y="1176"/>
                </a:lnTo>
                <a:lnTo>
                  <a:pt x="444" y="1188"/>
                </a:lnTo>
                <a:lnTo>
                  <a:pt x="444" y="1206"/>
                </a:lnTo>
                <a:lnTo>
                  <a:pt x="444" y="1218"/>
                </a:lnTo>
                <a:lnTo>
                  <a:pt x="444" y="1236"/>
                </a:lnTo>
                <a:lnTo>
                  <a:pt x="444" y="1248"/>
                </a:lnTo>
                <a:lnTo>
                  <a:pt x="444" y="1266"/>
                </a:lnTo>
                <a:lnTo>
                  <a:pt x="444" y="1278"/>
                </a:lnTo>
                <a:lnTo>
                  <a:pt x="444" y="1290"/>
                </a:lnTo>
                <a:lnTo>
                  <a:pt x="444" y="1308"/>
                </a:lnTo>
                <a:lnTo>
                  <a:pt x="444" y="1320"/>
                </a:lnTo>
                <a:lnTo>
                  <a:pt x="444" y="1338"/>
                </a:lnTo>
                <a:lnTo>
                  <a:pt x="444" y="1350"/>
                </a:lnTo>
                <a:lnTo>
                  <a:pt x="444" y="1362"/>
                </a:lnTo>
                <a:lnTo>
                  <a:pt x="444" y="1380"/>
                </a:lnTo>
                <a:lnTo>
                  <a:pt x="444" y="1392"/>
                </a:lnTo>
                <a:lnTo>
                  <a:pt x="444" y="1410"/>
                </a:lnTo>
                <a:lnTo>
                  <a:pt x="444" y="1422"/>
                </a:lnTo>
                <a:lnTo>
                  <a:pt x="444" y="1440"/>
                </a:lnTo>
                <a:lnTo>
                  <a:pt x="444" y="1452"/>
                </a:lnTo>
                <a:lnTo>
                  <a:pt x="444" y="1464"/>
                </a:lnTo>
                <a:lnTo>
                  <a:pt x="444" y="1482"/>
                </a:lnTo>
                <a:lnTo>
                  <a:pt x="444" y="1494"/>
                </a:lnTo>
                <a:lnTo>
                  <a:pt x="444" y="1512"/>
                </a:lnTo>
                <a:lnTo>
                  <a:pt x="444" y="1524"/>
                </a:lnTo>
                <a:lnTo>
                  <a:pt x="444" y="1536"/>
                </a:lnTo>
                <a:lnTo>
                  <a:pt x="444" y="1554"/>
                </a:lnTo>
                <a:lnTo>
                  <a:pt x="444" y="1566"/>
                </a:lnTo>
                <a:lnTo>
                  <a:pt x="444" y="1584"/>
                </a:lnTo>
                <a:lnTo>
                  <a:pt x="444" y="1596"/>
                </a:lnTo>
                <a:lnTo>
                  <a:pt x="444" y="1608"/>
                </a:lnTo>
                <a:lnTo>
                  <a:pt x="444" y="1626"/>
                </a:lnTo>
                <a:lnTo>
                  <a:pt x="444" y="1638"/>
                </a:lnTo>
                <a:lnTo>
                  <a:pt x="444" y="1656"/>
                </a:lnTo>
                <a:lnTo>
                  <a:pt x="444" y="1668"/>
                </a:lnTo>
                <a:lnTo>
                  <a:pt x="444" y="1686"/>
                </a:lnTo>
                <a:lnTo>
                  <a:pt x="444" y="1698"/>
                </a:lnTo>
                <a:lnTo>
                  <a:pt x="444" y="1710"/>
                </a:lnTo>
                <a:lnTo>
                  <a:pt x="444" y="1728"/>
                </a:lnTo>
                <a:lnTo>
                  <a:pt x="444" y="1740"/>
                </a:lnTo>
                <a:lnTo>
                  <a:pt x="444" y="1758"/>
                </a:lnTo>
                <a:lnTo>
                  <a:pt x="444" y="1770"/>
                </a:lnTo>
                <a:lnTo>
                  <a:pt x="444" y="1782"/>
                </a:lnTo>
                <a:lnTo>
                  <a:pt x="444" y="1800"/>
                </a:lnTo>
                <a:lnTo>
                  <a:pt x="444" y="1812"/>
                </a:lnTo>
                <a:lnTo>
                  <a:pt x="444" y="1830"/>
                </a:lnTo>
                <a:lnTo>
                  <a:pt x="444" y="1842"/>
                </a:lnTo>
                <a:lnTo>
                  <a:pt x="444" y="1860"/>
                </a:lnTo>
                <a:lnTo>
                  <a:pt x="444" y="1872"/>
                </a:lnTo>
                <a:lnTo>
                  <a:pt x="444" y="1884"/>
                </a:lnTo>
                <a:lnTo>
                  <a:pt x="444" y="1902"/>
                </a:lnTo>
                <a:lnTo>
                  <a:pt x="444" y="1914"/>
                </a:lnTo>
                <a:lnTo>
                  <a:pt x="444" y="1932"/>
                </a:lnTo>
                <a:lnTo>
                  <a:pt x="444" y="1944"/>
                </a:lnTo>
                <a:lnTo>
                  <a:pt x="444" y="1956"/>
                </a:lnTo>
                <a:lnTo>
                  <a:pt x="444" y="1974"/>
                </a:lnTo>
                <a:lnTo>
                  <a:pt x="444" y="1986"/>
                </a:lnTo>
                <a:lnTo>
                  <a:pt x="444" y="2004"/>
                </a:lnTo>
                <a:lnTo>
                  <a:pt x="444" y="2016"/>
                </a:lnTo>
                <a:lnTo>
                  <a:pt x="444" y="2034"/>
                </a:lnTo>
                <a:lnTo>
                  <a:pt x="444" y="2046"/>
                </a:lnTo>
                <a:lnTo>
                  <a:pt x="444" y="2058"/>
                </a:lnTo>
                <a:lnTo>
                  <a:pt x="444" y="2076"/>
                </a:lnTo>
                <a:lnTo>
                  <a:pt x="444" y="2088"/>
                </a:lnTo>
                <a:lnTo>
                  <a:pt x="444" y="2106"/>
                </a:lnTo>
                <a:lnTo>
                  <a:pt x="444" y="2118"/>
                </a:lnTo>
                <a:lnTo>
                  <a:pt x="444" y="2130"/>
                </a:lnTo>
                <a:lnTo>
                  <a:pt x="444" y="2148"/>
                </a:lnTo>
                <a:lnTo>
                  <a:pt x="444" y="2160"/>
                </a:lnTo>
                <a:lnTo>
                  <a:pt x="444" y="2178"/>
                </a:lnTo>
                <a:lnTo>
                  <a:pt x="444" y="2190"/>
                </a:lnTo>
                <a:lnTo>
                  <a:pt x="444" y="2202"/>
                </a:lnTo>
                <a:lnTo>
                  <a:pt x="444" y="2220"/>
                </a:lnTo>
                <a:lnTo>
                  <a:pt x="444" y="2232"/>
                </a:lnTo>
                <a:lnTo>
                  <a:pt x="444" y="2250"/>
                </a:lnTo>
                <a:lnTo>
                  <a:pt x="444" y="2262"/>
                </a:lnTo>
                <a:lnTo>
                  <a:pt x="444" y="2280"/>
                </a:lnTo>
                <a:lnTo>
                  <a:pt x="444" y="2292"/>
                </a:lnTo>
                <a:lnTo>
                  <a:pt x="444" y="2304"/>
                </a:lnTo>
                <a:lnTo>
                  <a:pt x="444" y="2322"/>
                </a:lnTo>
                <a:lnTo>
                  <a:pt x="444" y="2334"/>
                </a:lnTo>
                <a:lnTo>
                  <a:pt x="444" y="2352"/>
                </a:lnTo>
                <a:lnTo>
                  <a:pt x="444" y="2364"/>
                </a:lnTo>
                <a:lnTo>
                  <a:pt x="444" y="2376"/>
                </a:lnTo>
                <a:lnTo>
                  <a:pt x="444" y="2394"/>
                </a:lnTo>
                <a:lnTo>
                  <a:pt x="444" y="2406"/>
                </a:lnTo>
                <a:lnTo>
                  <a:pt x="444" y="2424"/>
                </a:lnTo>
                <a:lnTo>
                  <a:pt x="444" y="2436"/>
                </a:lnTo>
                <a:lnTo>
                  <a:pt x="444" y="2454"/>
                </a:lnTo>
                <a:lnTo>
                  <a:pt x="444" y="2466"/>
                </a:lnTo>
                <a:lnTo>
                  <a:pt x="444" y="2478"/>
                </a:lnTo>
                <a:lnTo>
                  <a:pt x="444" y="2496"/>
                </a:lnTo>
                <a:lnTo>
                  <a:pt x="444" y="2508"/>
                </a:lnTo>
                <a:lnTo>
                  <a:pt x="444" y="2526"/>
                </a:lnTo>
                <a:lnTo>
                  <a:pt x="444" y="2538"/>
                </a:lnTo>
                <a:lnTo>
                  <a:pt x="444" y="2550"/>
                </a:lnTo>
                <a:lnTo>
                  <a:pt x="444" y="2568"/>
                </a:lnTo>
                <a:lnTo>
                  <a:pt x="444" y="2580"/>
                </a:lnTo>
                <a:lnTo>
                  <a:pt x="444" y="2598"/>
                </a:lnTo>
                <a:lnTo>
                  <a:pt x="444" y="2610"/>
                </a:lnTo>
                <a:lnTo>
                  <a:pt x="444" y="2622"/>
                </a:lnTo>
                <a:lnTo>
                  <a:pt x="444" y="2640"/>
                </a:lnTo>
                <a:lnTo>
                  <a:pt x="444" y="2652"/>
                </a:lnTo>
                <a:lnTo>
                  <a:pt x="444" y="2670"/>
                </a:lnTo>
                <a:lnTo>
                  <a:pt x="444" y="2682"/>
                </a:lnTo>
                <a:lnTo>
                  <a:pt x="444" y="2700"/>
                </a:lnTo>
                <a:lnTo>
                  <a:pt x="444" y="2712"/>
                </a:lnTo>
                <a:lnTo>
                  <a:pt x="444" y="2712"/>
                </a:lnTo>
                <a:lnTo>
                  <a:pt x="444" y="2712"/>
                </a:lnTo>
                <a:lnTo>
                  <a:pt x="462" y="2700"/>
                </a:lnTo>
                <a:lnTo>
                  <a:pt x="462" y="2700"/>
                </a:lnTo>
                <a:lnTo>
                  <a:pt x="480" y="2682"/>
                </a:lnTo>
                <a:lnTo>
                  <a:pt x="486" y="2682"/>
                </a:lnTo>
                <a:lnTo>
                  <a:pt x="504" y="2670"/>
                </a:lnTo>
                <a:lnTo>
                  <a:pt x="504" y="2670"/>
                </a:lnTo>
                <a:lnTo>
                  <a:pt x="522" y="2658"/>
                </a:lnTo>
                <a:lnTo>
                  <a:pt x="522" y="2652"/>
                </a:lnTo>
                <a:lnTo>
                  <a:pt x="540" y="2646"/>
                </a:lnTo>
                <a:lnTo>
                  <a:pt x="546" y="2640"/>
                </a:lnTo>
                <a:lnTo>
                  <a:pt x="558" y="2628"/>
                </a:lnTo>
                <a:lnTo>
                  <a:pt x="564" y="2622"/>
                </a:lnTo>
                <a:lnTo>
                  <a:pt x="576" y="2616"/>
                </a:lnTo>
                <a:lnTo>
                  <a:pt x="588" y="2610"/>
                </a:lnTo>
                <a:lnTo>
                  <a:pt x="600" y="2604"/>
                </a:lnTo>
                <a:lnTo>
                  <a:pt x="606" y="2598"/>
                </a:lnTo>
                <a:lnTo>
                  <a:pt x="618" y="2586"/>
                </a:lnTo>
                <a:lnTo>
                  <a:pt x="624" y="2580"/>
                </a:lnTo>
                <a:lnTo>
                  <a:pt x="636" y="2574"/>
                </a:lnTo>
                <a:lnTo>
                  <a:pt x="648" y="2568"/>
                </a:lnTo>
                <a:lnTo>
                  <a:pt x="654" y="2562"/>
                </a:lnTo>
                <a:lnTo>
                  <a:pt x="666" y="2550"/>
                </a:lnTo>
                <a:lnTo>
                  <a:pt x="672" y="2544"/>
                </a:lnTo>
                <a:lnTo>
                  <a:pt x="684" y="2538"/>
                </a:lnTo>
                <a:lnTo>
                  <a:pt x="690" y="2532"/>
                </a:lnTo>
                <a:lnTo>
                  <a:pt x="708" y="2526"/>
                </a:lnTo>
                <a:lnTo>
                  <a:pt x="714" y="2520"/>
                </a:lnTo>
                <a:lnTo>
                  <a:pt x="726" y="2508"/>
                </a:lnTo>
                <a:lnTo>
                  <a:pt x="732" y="2508"/>
                </a:lnTo>
                <a:lnTo>
                  <a:pt x="744" y="2496"/>
                </a:lnTo>
                <a:lnTo>
                  <a:pt x="750" y="2490"/>
                </a:lnTo>
                <a:lnTo>
                  <a:pt x="768" y="2478"/>
                </a:lnTo>
                <a:lnTo>
                  <a:pt x="768" y="2478"/>
                </a:lnTo>
                <a:lnTo>
                  <a:pt x="786" y="2466"/>
                </a:lnTo>
                <a:lnTo>
                  <a:pt x="786" y="2466"/>
                </a:lnTo>
                <a:lnTo>
                  <a:pt x="804" y="2454"/>
                </a:lnTo>
                <a:lnTo>
                  <a:pt x="810" y="2448"/>
                </a:lnTo>
                <a:lnTo>
                  <a:pt x="828" y="2436"/>
                </a:lnTo>
                <a:lnTo>
                  <a:pt x="828" y="2436"/>
                </a:lnTo>
                <a:lnTo>
                  <a:pt x="846" y="2424"/>
                </a:lnTo>
                <a:lnTo>
                  <a:pt x="846" y="2424"/>
                </a:lnTo>
                <a:lnTo>
                  <a:pt x="864" y="2412"/>
                </a:lnTo>
                <a:lnTo>
                  <a:pt x="870" y="2406"/>
                </a:lnTo>
                <a:lnTo>
                  <a:pt x="882" y="2400"/>
                </a:lnTo>
                <a:lnTo>
                  <a:pt x="888" y="2394"/>
                </a:lnTo>
                <a:lnTo>
                  <a:pt x="906" y="2382"/>
                </a:lnTo>
                <a:lnTo>
                  <a:pt x="912" y="2376"/>
                </a:lnTo>
                <a:lnTo>
                  <a:pt x="924" y="2370"/>
                </a:lnTo>
                <a:lnTo>
                  <a:pt x="936" y="2364"/>
                </a:lnTo>
                <a:lnTo>
                  <a:pt x="942" y="2358"/>
                </a:lnTo>
                <a:lnTo>
                  <a:pt x="954" y="2352"/>
                </a:lnTo>
                <a:lnTo>
                  <a:pt x="960" y="2346"/>
                </a:lnTo>
                <a:lnTo>
                  <a:pt x="978" y="2334"/>
                </a:lnTo>
                <a:lnTo>
                  <a:pt x="978" y="2334"/>
                </a:lnTo>
                <a:lnTo>
                  <a:pt x="996" y="2322"/>
                </a:lnTo>
                <a:lnTo>
                  <a:pt x="1002" y="2322"/>
                </a:lnTo>
                <a:lnTo>
                  <a:pt x="1020" y="2304"/>
                </a:lnTo>
                <a:lnTo>
                  <a:pt x="1020" y="2304"/>
                </a:lnTo>
                <a:lnTo>
                  <a:pt x="1038" y="2292"/>
                </a:lnTo>
                <a:lnTo>
                  <a:pt x="1044" y="2292"/>
                </a:lnTo>
                <a:lnTo>
                  <a:pt x="1056" y="2280"/>
                </a:lnTo>
                <a:lnTo>
                  <a:pt x="1062" y="2280"/>
                </a:lnTo>
                <a:lnTo>
                  <a:pt x="1074" y="2268"/>
                </a:lnTo>
                <a:lnTo>
                  <a:pt x="1086" y="2262"/>
                </a:lnTo>
                <a:lnTo>
                  <a:pt x="1098" y="2256"/>
                </a:lnTo>
                <a:lnTo>
                  <a:pt x="1110" y="2250"/>
                </a:lnTo>
                <a:lnTo>
                  <a:pt x="1116" y="2244"/>
                </a:lnTo>
                <a:lnTo>
                  <a:pt x="1128" y="2232"/>
                </a:lnTo>
                <a:lnTo>
                  <a:pt x="1134" y="2232"/>
                </a:lnTo>
                <a:lnTo>
                  <a:pt x="1152" y="2220"/>
                </a:lnTo>
                <a:lnTo>
                  <a:pt x="1152" y="2220"/>
                </a:lnTo>
                <a:lnTo>
                  <a:pt x="1170" y="2208"/>
                </a:lnTo>
                <a:lnTo>
                  <a:pt x="1176" y="2202"/>
                </a:lnTo>
                <a:lnTo>
                  <a:pt x="1194" y="2196"/>
                </a:lnTo>
                <a:lnTo>
                  <a:pt x="1194" y="2190"/>
                </a:lnTo>
                <a:lnTo>
                  <a:pt x="1212" y="2184"/>
                </a:lnTo>
                <a:lnTo>
                  <a:pt x="1218" y="2178"/>
                </a:lnTo>
                <a:lnTo>
                  <a:pt x="1230" y="2172"/>
                </a:lnTo>
                <a:lnTo>
                  <a:pt x="1242" y="2160"/>
                </a:lnTo>
                <a:lnTo>
                  <a:pt x="1248" y="2154"/>
                </a:lnTo>
                <a:lnTo>
                  <a:pt x="1266" y="2148"/>
                </a:lnTo>
                <a:lnTo>
                  <a:pt x="1266" y="2142"/>
                </a:lnTo>
                <a:lnTo>
                  <a:pt x="1284" y="2130"/>
                </a:lnTo>
                <a:lnTo>
                  <a:pt x="1284" y="2130"/>
                </a:lnTo>
                <a:lnTo>
                  <a:pt x="1308" y="2118"/>
                </a:lnTo>
                <a:lnTo>
                  <a:pt x="1308" y="2118"/>
                </a:lnTo>
                <a:lnTo>
                  <a:pt x="1326" y="2106"/>
                </a:lnTo>
                <a:lnTo>
                  <a:pt x="1332" y="2106"/>
                </a:lnTo>
                <a:lnTo>
                  <a:pt x="1344" y="2094"/>
                </a:lnTo>
                <a:lnTo>
                  <a:pt x="1356" y="2088"/>
                </a:lnTo>
                <a:lnTo>
                  <a:pt x="1362" y="2082"/>
                </a:lnTo>
                <a:lnTo>
                  <a:pt x="1380" y="2076"/>
                </a:lnTo>
                <a:lnTo>
                  <a:pt x="1380" y="2070"/>
                </a:lnTo>
                <a:lnTo>
                  <a:pt x="1398" y="2058"/>
                </a:lnTo>
                <a:lnTo>
                  <a:pt x="1404" y="2058"/>
                </a:lnTo>
                <a:lnTo>
                  <a:pt x="1422" y="2046"/>
                </a:lnTo>
                <a:lnTo>
                  <a:pt x="1422" y="2046"/>
                </a:lnTo>
                <a:lnTo>
                  <a:pt x="1440" y="2034"/>
                </a:lnTo>
                <a:lnTo>
                  <a:pt x="1446" y="2034"/>
                </a:lnTo>
                <a:lnTo>
                  <a:pt x="1458" y="2022"/>
                </a:lnTo>
                <a:lnTo>
                  <a:pt x="1470" y="2016"/>
                </a:lnTo>
                <a:lnTo>
                  <a:pt x="1476" y="2010"/>
                </a:lnTo>
                <a:lnTo>
                  <a:pt x="1494" y="2004"/>
                </a:lnTo>
                <a:lnTo>
                  <a:pt x="1500" y="1998"/>
                </a:lnTo>
                <a:lnTo>
                  <a:pt x="1518" y="1986"/>
                </a:lnTo>
                <a:lnTo>
                  <a:pt x="1518" y="1986"/>
                </a:lnTo>
                <a:lnTo>
                  <a:pt x="1536" y="1974"/>
                </a:lnTo>
                <a:lnTo>
                  <a:pt x="1542" y="1974"/>
                </a:lnTo>
                <a:lnTo>
                  <a:pt x="1554" y="1962"/>
                </a:lnTo>
                <a:lnTo>
                  <a:pt x="1566" y="1956"/>
                </a:lnTo>
                <a:lnTo>
                  <a:pt x="1572" y="1950"/>
                </a:lnTo>
                <a:lnTo>
                  <a:pt x="1590" y="1944"/>
                </a:lnTo>
                <a:lnTo>
                  <a:pt x="1596" y="1938"/>
                </a:lnTo>
                <a:lnTo>
                  <a:pt x="1608" y="1932"/>
                </a:lnTo>
                <a:lnTo>
                  <a:pt x="1614" y="1926"/>
                </a:lnTo>
                <a:lnTo>
                  <a:pt x="1632" y="1914"/>
                </a:lnTo>
                <a:lnTo>
                  <a:pt x="1632" y="1914"/>
                </a:lnTo>
                <a:lnTo>
                  <a:pt x="1650" y="1908"/>
                </a:lnTo>
                <a:lnTo>
                  <a:pt x="1656" y="1902"/>
                </a:lnTo>
                <a:lnTo>
                  <a:pt x="1668" y="1896"/>
                </a:lnTo>
                <a:lnTo>
                  <a:pt x="1680" y="1884"/>
                </a:lnTo>
                <a:lnTo>
                  <a:pt x="1692" y="1884"/>
                </a:lnTo>
                <a:lnTo>
                  <a:pt x="1704" y="1872"/>
                </a:lnTo>
                <a:lnTo>
                  <a:pt x="1710" y="1872"/>
                </a:lnTo>
                <a:lnTo>
                  <a:pt x="1728" y="1860"/>
                </a:lnTo>
                <a:lnTo>
                  <a:pt x="1728" y="1860"/>
                </a:lnTo>
                <a:lnTo>
                  <a:pt x="1746" y="1848"/>
                </a:lnTo>
                <a:lnTo>
                  <a:pt x="1752" y="1842"/>
                </a:lnTo>
                <a:lnTo>
                  <a:pt x="1764" y="1836"/>
                </a:lnTo>
                <a:lnTo>
                  <a:pt x="1776" y="1830"/>
                </a:lnTo>
                <a:lnTo>
                  <a:pt x="1788" y="1824"/>
                </a:lnTo>
                <a:lnTo>
                  <a:pt x="1800" y="1812"/>
                </a:lnTo>
                <a:lnTo>
                  <a:pt x="1806" y="1812"/>
                </a:lnTo>
                <a:lnTo>
                  <a:pt x="1824" y="1800"/>
                </a:lnTo>
                <a:lnTo>
                  <a:pt x="1824" y="1800"/>
                </a:lnTo>
                <a:lnTo>
                  <a:pt x="1842" y="1788"/>
                </a:lnTo>
                <a:lnTo>
                  <a:pt x="1848" y="1782"/>
                </a:lnTo>
                <a:lnTo>
                  <a:pt x="1860" y="1776"/>
                </a:lnTo>
                <a:lnTo>
                  <a:pt x="1872" y="1770"/>
                </a:lnTo>
                <a:lnTo>
                  <a:pt x="1878" y="1764"/>
                </a:lnTo>
                <a:lnTo>
                  <a:pt x="1896" y="1758"/>
                </a:lnTo>
                <a:lnTo>
                  <a:pt x="1902" y="1752"/>
                </a:lnTo>
                <a:lnTo>
                  <a:pt x="1920" y="1746"/>
                </a:lnTo>
                <a:lnTo>
                  <a:pt x="1920" y="1740"/>
                </a:lnTo>
                <a:lnTo>
                  <a:pt x="1938" y="1734"/>
                </a:lnTo>
                <a:lnTo>
                  <a:pt x="1944" y="1728"/>
                </a:lnTo>
                <a:lnTo>
                  <a:pt x="1956" y="1722"/>
                </a:lnTo>
                <a:lnTo>
                  <a:pt x="1974" y="1710"/>
                </a:lnTo>
                <a:lnTo>
                  <a:pt x="1974" y="1710"/>
                </a:lnTo>
                <a:lnTo>
                  <a:pt x="1998" y="1698"/>
                </a:lnTo>
                <a:lnTo>
                  <a:pt x="1998" y="1698"/>
                </a:lnTo>
                <a:lnTo>
                  <a:pt x="2016" y="1686"/>
                </a:lnTo>
                <a:lnTo>
                  <a:pt x="2022" y="1686"/>
                </a:lnTo>
                <a:lnTo>
                  <a:pt x="2034" y="1674"/>
                </a:lnTo>
                <a:lnTo>
                  <a:pt x="2046" y="1668"/>
                </a:lnTo>
                <a:lnTo>
                  <a:pt x="2052" y="1662"/>
                </a:lnTo>
                <a:lnTo>
                  <a:pt x="2070" y="1656"/>
                </a:lnTo>
                <a:lnTo>
                  <a:pt x="2070" y="1650"/>
                </a:lnTo>
                <a:lnTo>
                  <a:pt x="2094" y="1644"/>
                </a:lnTo>
                <a:lnTo>
                  <a:pt x="2094" y="1638"/>
                </a:lnTo>
                <a:lnTo>
                  <a:pt x="2112" y="1632"/>
                </a:lnTo>
                <a:lnTo>
                  <a:pt x="2118" y="1626"/>
                </a:lnTo>
                <a:lnTo>
                  <a:pt x="2130" y="1620"/>
                </a:lnTo>
                <a:lnTo>
                  <a:pt x="2142" y="1608"/>
                </a:lnTo>
                <a:lnTo>
                  <a:pt x="2148" y="1608"/>
                </a:lnTo>
                <a:lnTo>
                  <a:pt x="2166" y="1596"/>
                </a:lnTo>
                <a:lnTo>
                  <a:pt x="2166" y="1596"/>
                </a:lnTo>
                <a:lnTo>
                  <a:pt x="2190" y="1584"/>
                </a:lnTo>
                <a:lnTo>
                  <a:pt x="2190" y="1584"/>
                </a:lnTo>
                <a:lnTo>
                  <a:pt x="2208" y="1572"/>
                </a:lnTo>
                <a:lnTo>
                  <a:pt x="2220" y="1566"/>
                </a:lnTo>
                <a:lnTo>
                  <a:pt x="2226" y="1560"/>
                </a:lnTo>
                <a:lnTo>
                  <a:pt x="2244" y="1554"/>
                </a:lnTo>
                <a:lnTo>
                  <a:pt x="2244" y="1554"/>
                </a:lnTo>
                <a:lnTo>
                  <a:pt x="2262" y="1542"/>
                </a:lnTo>
                <a:lnTo>
                  <a:pt x="2268" y="1536"/>
                </a:lnTo>
                <a:lnTo>
                  <a:pt x="2286" y="1530"/>
                </a:lnTo>
                <a:lnTo>
                  <a:pt x="2292" y="1524"/>
                </a:lnTo>
                <a:lnTo>
                  <a:pt x="2304" y="1518"/>
                </a:lnTo>
                <a:lnTo>
                  <a:pt x="2316" y="1512"/>
                </a:lnTo>
                <a:lnTo>
                  <a:pt x="2322" y="1506"/>
                </a:lnTo>
                <a:lnTo>
                  <a:pt x="2340" y="1494"/>
                </a:lnTo>
                <a:lnTo>
                  <a:pt x="2340" y="1494"/>
                </a:lnTo>
                <a:lnTo>
                  <a:pt x="2358" y="1488"/>
                </a:lnTo>
                <a:lnTo>
                  <a:pt x="2370" y="1482"/>
                </a:lnTo>
                <a:lnTo>
                  <a:pt x="2382" y="1476"/>
                </a:lnTo>
                <a:lnTo>
                  <a:pt x="2394" y="1464"/>
                </a:lnTo>
                <a:lnTo>
                  <a:pt x="2400" y="1464"/>
                </a:lnTo>
                <a:lnTo>
                  <a:pt x="2418" y="1452"/>
                </a:lnTo>
                <a:lnTo>
                  <a:pt x="2418" y="1452"/>
                </a:lnTo>
                <a:lnTo>
                  <a:pt x="2436" y="1440"/>
                </a:lnTo>
                <a:lnTo>
                  <a:pt x="2442" y="1440"/>
                </a:lnTo>
                <a:lnTo>
                  <a:pt x="2454" y="1428"/>
                </a:lnTo>
                <a:lnTo>
                  <a:pt x="2466" y="1422"/>
                </a:lnTo>
                <a:lnTo>
                  <a:pt x="2472" y="1422"/>
                </a:lnTo>
                <a:lnTo>
                  <a:pt x="2496" y="1410"/>
                </a:lnTo>
                <a:lnTo>
                  <a:pt x="2496" y="1410"/>
                </a:lnTo>
                <a:lnTo>
                  <a:pt x="2514" y="1398"/>
                </a:lnTo>
                <a:lnTo>
                  <a:pt x="2520" y="1392"/>
                </a:lnTo>
                <a:lnTo>
                  <a:pt x="2532" y="1386"/>
                </a:lnTo>
                <a:lnTo>
                  <a:pt x="2544" y="1380"/>
                </a:lnTo>
                <a:lnTo>
                  <a:pt x="2550" y="1374"/>
                </a:lnTo>
                <a:lnTo>
                  <a:pt x="2568" y="1362"/>
                </a:lnTo>
                <a:lnTo>
                  <a:pt x="2568" y="1362"/>
                </a:lnTo>
                <a:lnTo>
                  <a:pt x="2592" y="1356"/>
                </a:lnTo>
                <a:lnTo>
                  <a:pt x="2598" y="1350"/>
                </a:lnTo>
                <a:lnTo>
                  <a:pt x="2610" y="1344"/>
                </a:lnTo>
                <a:lnTo>
                  <a:pt x="2622" y="1338"/>
                </a:lnTo>
                <a:lnTo>
                  <a:pt x="2628" y="1332"/>
                </a:lnTo>
                <a:lnTo>
                  <a:pt x="2646" y="1320"/>
                </a:lnTo>
                <a:lnTo>
                  <a:pt x="2646" y="1320"/>
                </a:lnTo>
                <a:lnTo>
                  <a:pt x="2664" y="1308"/>
                </a:lnTo>
                <a:lnTo>
                  <a:pt x="2670" y="1308"/>
                </a:lnTo>
                <a:lnTo>
                  <a:pt x="2688" y="1302"/>
                </a:lnTo>
                <a:lnTo>
                  <a:pt x="2700" y="1290"/>
                </a:lnTo>
                <a:lnTo>
                  <a:pt x="2706" y="1290"/>
                </a:lnTo>
                <a:lnTo>
                  <a:pt x="2724" y="1278"/>
                </a:lnTo>
                <a:lnTo>
                  <a:pt x="2724" y="1278"/>
                </a:lnTo>
                <a:lnTo>
                  <a:pt x="2742" y="1266"/>
                </a:lnTo>
                <a:lnTo>
                  <a:pt x="2748" y="1266"/>
                </a:lnTo>
                <a:lnTo>
                  <a:pt x="2760" y="1254"/>
                </a:lnTo>
                <a:lnTo>
                  <a:pt x="2778" y="1248"/>
                </a:lnTo>
                <a:lnTo>
                  <a:pt x="2784" y="1248"/>
                </a:lnTo>
                <a:lnTo>
                  <a:pt x="2802" y="1236"/>
                </a:lnTo>
                <a:lnTo>
                  <a:pt x="2802" y="1236"/>
                </a:lnTo>
                <a:lnTo>
                  <a:pt x="2820" y="1224"/>
                </a:lnTo>
                <a:lnTo>
                  <a:pt x="2826" y="1218"/>
                </a:lnTo>
                <a:lnTo>
                  <a:pt x="2838" y="1212"/>
                </a:lnTo>
                <a:lnTo>
                  <a:pt x="2856" y="1206"/>
                </a:lnTo>
                <a:lnTo>
                  <a:pt x="2856" y="1200"/>
                </a:lnTo>
                <a:lnTo>
                  <a:pt x="2880" y="1194"/>
                </a:lnTo>
                <a:lnTo>
                  <a:pt x="2880" y="1188"/>
                </a:lnTo>
                <a:lnTo>
                  <a:pt x="2898" y="1182"/>
                </a:lnTo>
                <a:lnTo>
                  <a:pt x="2904" y="1176"/>
                </a:lnTo>
                <a:lnTo>
                  <a:pt x="2916" y="1170"/>
                </a:lnTo>
                <a:lnTo>
                  <a:pt x="2928" y="1164"/>
                </a:lnTo>
                <a:lnTo>
                  <a:pt x="2934" y="1158"/>
                </a:lnTo>
                <a:lnTo>
                  <a:pt x="2952" y="1146"/>
                </a:lnTo>
                <a:lnTo>
                  <a:pt x="2958" y="1146"/>
                </a:lnTo>
                <a:lnTo>
                  <a:pt x="2976" y="1140"/>
                </a:lnTo>
                <a:lnTo>
                  <a:pt x="2982" y="1134"/>
                </a:lnTo>
                <a:lnTo>
                  <a:pt x="2994" y="1128"/>
                </a:lnTo>
                <a:lnTo>
                  <a:pt x="3006" y="1116"/>
                </a:lnTo>
                <a:lnTo>
                  <a:pt x="3012" y="1116"/>
                </a:lnTo>
                <a:lnTo>
                  <a:pt x="3030" y="1104"/>
                </a:lnTo>
                <a:lnTo>
                  <a:pt x="3036" y="1104"/>
                </a:lnTo>
                <a:lnTo>
                  <a:pt x="3048" y="1098"/>
                </a:lnTo>
                <a:lnTo>
                  <a:pt x="3060" y="1092"/>
                </a:lnTo>
                <a:lnTo>
                  <a:pt x="3072" y="1086"/>
                </a:lnTo>
                <a:lnTo>
                  <a:pt x="3072" y="1092"/>
                </a:lnTo>
                <a:lnTo>
                  <a:pt x="3072" y="1104"/>
                </a:lnTo>
                <a:lnTo>
                  <a:pt x="3072" y="1116"/>
                </a:lnTo>
                <a:lnTo>
                  <a:pt x="3072" y="1134"/>
                </a:lnTo>
                <a:lnTo>
                  <a:pt x="3072" y="1146"/>
                </a:lnTo>
                <a:lnTo>
                  <a:pt x="3072" y="1164"/>
                </a:lnTo>
                <a:lnTo>
                  <a:pt x="3072" y="1176"/>
                </a:lnTo>
                <a:lnTo>
                  <a:pt x="3072" y="1188"/>
                </a:lnTo>
                <a:lnTo>
                  <a:pt x="3072" y="1206"/>
                </a:lnTo>
                <a:lnTo>
                  <a:pt x="3072" y="1218"/>
                </a:lnTo>
                <a:lnTo>
                  <a:pt x="3072" y="1236"/>
                </a:lnTo>
                <a:lnTo>
                  <a:pt x="3072" y="1248"/>
                </a:lnTo>
                <a:lnTo>
                  <a:pt x="3072" y="1266"/>
                </a:lnTo>
                <a:lnTo>
                  <a:pt x="3072" y="1278"/>
                </a:lnTo>
                <a:lnTo>
                  <a:pt x="3072" y="1290"/>
                </a:lnTo>
                <a:lnTo>
                  <a:pt x="3072" y="1308"/>
                </a:lnTo>
                <a:lnTo>
                  <a:pt x="3072" y="1320"/>
                </a:lnTo>
                <a:lnTo>
                  <a:pt x="3072" y="1338"/>
                </a:lnTo>
                <a:lnTo>
                  <a:pt x="3072" y="1350"/>
                </a:lnTo>
                <a:lnTo>
                  <a:pt x="3072" y="1362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3AFFC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Freeform 17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288 w 3072"/>
              <a:gd name="T1" fmla="*/ 0 h 3048"/>
              <a:gd name="T2" fmla="*/ 312 w 3072"/>
              <a:gd name="T3" fmla="*/ 204 h 3048"/>
              <a:gd name="T4" fmla="*/ 312 w 3072"/>
              <a:gd name="T5" fmla="*/ 438 h 3048"/>
              <a:gd name="T6" fmla="*/ 312 w 3072"/>
              <a:gd name="T7" fmla="*/ 672 h 3048"/>
              <a:gd name="T8" fmla="*/ 312 w 3072"/>
              <a:gd name="T9" fmla="*/ 900 h 3048"/>
              <a:gd name="T10" fmla="*/ 312 w 3072"/>
              <a:gd name="T11" fmla="*/ 1134 h 3048"/>
              <a:gd name="T12" fmla="*/ 312 w 3072"/>
              <a:gd name="T13" fmla="*/ 1362 h 3048"/>
              <a:gd name="T14" fmla="*/ 312 w 3072"/>
              <a:gd name="T15" fmla="*/ 1596 h 3048"/>
              <a:gd name="T16" fmla="*/ 312 w 3072"/>
              <a:gd name="T17" fmla="*/ 1830 h 3048"/>
              <a:gd name="T18" fmla="*/ 312 w 3072"/>
              <a:gd name="T19" fmla="*/ 2058 h 3048"/>
              <a:gd name="T20" fmla="*/ 312 w 3072"/>
              <a:gd name="T21" fmla="*/ 2292 h 3048"/>
              <a:gd name="T22" fmla="*/ 312 w 3072"/>
              <a:gd name="T23" fmla="*/ 2526 h 3048"/>
              <a:gd name="T24" fmla="*/ 312 w 3072"/>
              <a:gd name="T25" fmla="*/ 2754 h 3048"/>
              <a:gd name="T26" fmla="*/ 444 w 3072"/>
              <a:gd name="T27" fmla="*/ 2718 h 3048"/>
              <a:gd name="T28" fmla="*/ 600 w 3072"/>
              <a:gd name="T29" fmla="*/ 2610 h 3048"/>
              <a:gd name="T30" fmla="*/ 762 w 3072"/>
              <a:gd name="T31" fmla="*/ 2496 h 3048"/>
              <a:gd name="T32" fmla="*/ 924 w 3072"/>
              <a:gd name="T33" fmla="*/ 2388 h 3048"/>
              <a:gd name="T34" fmla="*/ 1098 w 3072"/>
              <a:gd name="T35" fmla="*/ 2280 h 3048"/>
              <a:gd name="T36" fmla="*/ 1266 w 3072"/>
              <a:gd name="T37" fmla="*/ 2178 h 3048"/>
              <a:gd name="T38" fmla="*/ 1434 w 3072"/>
              <a:gd name="T39" fmla="*/ 2076 h 3048"/>
              <a:gd name="T40" fmla="*/ 1608 w 3072"/>
              <a:gd name="T41" fmla="*/ 1974 h 3048"/>
              <a:gd name="T42" fmla="*/ 1788 w 3072"/>
              <a:gd name="T43" fmla="*/ 1872 h 3048"/>
              <a:gd name="T44" fmla="*/ 1956 w 3072"/>
              <a:gd name="T45" fmla="*/ 1776 h 3048"/>
              <a:gd name="T46" fmla="*/ 2130 w 3072"/>
              <a:gd name="T47" fmla="*/ 1680 h 3048"/>
              <a:gd name="T48" fmla="*/ 2304 w 3072"/>
              <a:gd name="T49" fmla="*/ 1584 h 3048"/>
              <a:gd name="T50" fmla="*/ 2496 w 3072"/>
              <a:gd name="T51" fmla="*/ 1482 h 3048"/>
              <a:gd name="T52" fmla="*/ 2664 w 3072"/>
              <a:gd name="T53" fmla="*/ 1386 h 3048"/>
              <a:gd name="T54" fmla="*/ 2850 w 3072"/>
              <a:gd name="T55" fmla="*/ 1290 h 3048"/>
              <a:gd name="T56" fmla="*/ 3030 w 3072"/>
              <a:gd name="T57" fmla="*/ 1194 h 3048"/>
              <a:gd name="T58" fmla="*/ 3072 w 3072"/>
              <a:gd name="T59" fmla="*/ 1338 h 3048"/>
              <a:gd name="T60" fmla="*/ 3072 w 3072"/>
              <a:gd name="T61" fmla="*/ 1566 h 3048"/>
              <a:gd name="T62" fmla="*/ 3072 w 3072"/>
              <a:gd name="T63" fmla="*/ 1800 h 3048"/>
              <a:gd name="T64" fmla="*/ 3072 w 3072"/>
              <a:gd name="T65" fmla="*/ 2034 h 3048"/>
              <a:gd name="T66" fmla="*/ 3072 w 3072"/>
              <a:gd name="T67" fmla="*/ 2262 h 3048"/>
              <a:gd name="T68" fmla="*/ 3072 w 3072"/>
              <a:gd name="T69" fmla="*/ 2496 h 3048"/>
              <a:gd name="T70" fmla="*/ 3072 w 3072"/>
              <a:gd name="T71" fmla="*/ 2724 h 3048"/>
              <a:gd name="T72" fmla="*/ 3072 w 3072"/>
              <a:gd name="T73" fmla="*/ 2958 h 3048"/>
              <a:gd name="T74" fmla="*/ 2898 w 3072"/>
              <a:gd name="T75" fmla="*/ 3048 h 3048"/>
              <a:gd name="T76" fmla="*/ 2592 w 3072"/>
              <a:gd name="T77" fmla="*/ 3048 h 3048"/>
              <a:gd name="T78" fmla="*/ 2286 w 3072"/>
              <a:gd name="T79" fmla="*/ 3048 h 3048"/>
              <a:gd name="T80" fmla="*/ 1974 w 3072"/>
              <a:gd name="T81" fmla="*/ 3048 h 3048"/>
              <a:gd name="T82" fmla="*/ 1668 w 3072"/>
              <a:gd name="T83" fmla="*/ 3048 h 3048"/>
              <a:gd name="T84" fmla="*/ 1362 w 3072"/>
              <a:gd name="T85" fmla="*/ 3048 h 3048"/>
              <a:gd name="T86" fmla="*/ 1056 w 3072"/>
              <a:gd name="T87" fmla="*/ 3048 h 3048"/>
              <a:gd name="T88" fmla="*/ 750 w 3072"/>
              <a:gd name="T89" fmla="*/ 3048 h 3048"/>
              <a:gd name="T90" fmla="*/ 444 w 3072"/>
              <a:gd name="T91" fmla="*/ 3048 h 3048"/>
              <a:gd name="T92" fmla="*/ 138 w 3072"/>
              <a:gd name="T93" fmla="*/ 3048 h 3048"/>
              <a:gd name="T94" fmla="*/ 0 w 3072"/>
              <a:gd name="T95" fmla="*/ 2928 h 3048"/>
              <a:gd name="T96" fmla="*/ 0 w 3072"/>
              <a:gd name="T97" fmla="*/ 2700 h 3048"/>
              <a:gd name="T98" fmla="*/ 0 w 3072"/>
              <a:gd name="T99" fmla="*/ 2466 h 3048"/>
              <a:gd name="T100" fmla="*/ 0 w 3072"/>
              <a:gd name="T101" fmla="*/ 2232 h 3048"/>
              <a:gd name="T102" fmla="*/ 0 w 3072"/>
              <a:gd name="T103" fmla="*/ 2004 h 3048"/>
              <a:gd name="T104" fmla="*/ 0 w 3072"/>
              <a:gd name="T105" fmla="*/ 1770 h 3048"/>
              <a:gd name="T106" fmla="*/ 0 w 3072"/>
              <a:gd name="T107" fmla="*/ 1536 h 3048"/>
              <a:gd name="T108" fmla="*/ 0 w 3072"/>
              <a:gd name="T109" fmla="*/ 1308 h 3048"/>
              <a:gd name="T110" fmla="*/ 0 w 3072"/>
              <a:gd name="T111" fmla="*/ 1074 h 3048"/>
              <a:gd name="T112" fmla="*/ 0 w 3072"/>
              <a:gd name="T113" fmla="*/ 846 h 3048"/>
              <a:gd name="T114" fmla="*/ 0 w 3072"/>
              <a:gd name="T115" fmla="*/ 612 h 3048"/>
              <a:gd name="T116" fmla="*/ 0 w 3072"/>
              <a:gd name="T117" fmla="*/ 378 h 3048"/>
              <a:gd name="T118" fmla="*/ 0 w 3072"/>
              <a:gd name="T119" fmla="*/ 150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20" y="0"/>
                </a:lnTo>
                <a:lnTo>
                  <a:pt x="138" y="0"/>
                </a:lnTo>
                <a:lnTo>
                  <a:pt x="156" y="0"/>
                </a:lnTo>
                <a:lnTo>
                  <a:pt x="174" y="0"/>
                </a:lnTo>
                <a:lnTo>
                  <a:pt x="192" y="0"/>
                </a:lnTo>
                <a:lnTo>
                  <a:pt x="216" y="0"/>
                </a:lnTo>
                <a:lnTo>
                  <a:pt x="234" y="0"/>
                </a:lnTo>
                <a:lnTo>
                  <a:pt x="252" y="0"/>
                </a:lnTo>
                <a:lnTo>
                  <a:pt x="270" y="0"/>
                </a:lnTo>
                <a:lnTo>
                  <a:pt x="288" y="0"/>
                </a:lnTo>
                <a:lnTo>
                  <a:pt x="312" y="0"/>
                </a:lnTo>
                <a:lnTo>
                  <a:pt x="312" y="6"/>
                </a:lnTo>
                <a:lnTo>
                  <a:pt x="312" y="18"/>
                </a:lnTo>
                <a:lnTo>
                  <a:pt x="312" y="30"/>
                </a:lnTo>
                <a:lnTo>
                  <a:pt x="312" y="48"/>
                </a:lnTo>
                <a:lnTo>
                  <a:pt x="312" y="60"/>
                </a:lnTo>
                <a:lnTo>
                  <a:pt x="312" y="78"/>
                </a:lnTo>
                <a:lnTo>
                  <a:pt x="312" y="90"/>
                </a:lnTo>
                <a:lnTo>
                  <a:pt x="312" y="102"/>
                </a:lnTo>
                <a:lnTo>
                  <a:pt x="312" y="120"/>
                </a:lnTo>
                <a:lnTo>
                  <a:pt x="312" y="132"/>
                </a:lnTo>
                <a:lnTo>
                  <a:pt x="312" y="150"/>
                </a:lnTo>
                <a:lnTo>
                  <a:pt x="312" y="162"/>
                </a:lnTo>
                <a:lnTo>
                  <a:pt x="312" y="174"/>
                </a:lnTo>
                <a:lnTo>
                  <a:pt x="312" y="192"/>
                </a:lnTo>
                <a:lnTo>
                  <a:pt x="312" y="204"/>
                </a:lnTo>
                <a:lnTo>
                  <a:pt x="312" y="222"/>
                </a:lnTo>
                <a:lnTo>
                  <a:pt x="312" y="234"/>
                </a:lnTo>
                <a:lnTo>
                  <a:pt x="312" y="252"/>
                </a:lnTo>
                <a:lnTo>
                  <a:pt x="312" y="264"/>
                </a:lnTo>
                <a:lnTo>
                  <a:pt x="312" y="276"/>
                </a:lnTo>
                <a:lnTo>
                  <a:pt x="312" y="294"/>
                </a:lnTo>
                <a:lnTo>
                  <a:pt x="312" y="306"/>
                </a:lnTo>
                <a:lnTo>
                  <a:pt x="312" y="324"/>
                </a:lnTo>
                <a:lnTo>
                  <a:pt x="312" y="336"/>
                </a:lnTo>
                <a:lnTo>
                  <a:pt x="312" y="348"/>
                </a:lnTo>
                <a:lnTo>
                  <a:pt x="312" y="366"/>
                </a:lnTo>
                <a:lnTo>
                  <a:pt x="312" y="378"/>
                </a:lnTo>
                <a:lnTo>
                  <a:pt x="312" y="396"/>
                </a:lnTo>
                <a:lnTo>
                  <a:pt x="312" y="408"/>
                </a:lnTo>
                <a:lnTo>
                  <a:pt x="312" y="426"/>
                </a:lnTo>
                <a:lnTo>
                  <a:pt x="312" y="438"/>
                </a:lnTo>
                <a:lnTo>
                  <a:pt x="312" y="450"/>
                </a:lnTo>
                <a:lnTo>
                  <a:pt x="312" y="468"/>
                </a:lnTo>
                <a:lnTo>
                  <a:pt x="312" y="480"/>
                </a:lnTo>
                <a:lnTo>
                  <a:pt x="312" y="498"/>
                </a:lnTo>
                <a:lnTo>
                  <a:pt x="312" y="510"/>
                </a:lnTo>
                <a:lnTo>
                  <a:pt x="312" y="522"/>
                </a:lnTo>
                <a:lnTo>
                  <a:pt x="312" y="540"/>
                </a:lnTo>
                <a:lnTo>
                  <a:pt x="312" y="552"/>
                </a:lnTo>
                <a:lnTo>
                  <a:pt x="312" y="570"/>
                </a:lnTo>
                <a:lnTo>
                  <a:pt x="312" y="582"/>
                </a:lnTo>
                <a:lnTo>
                  <a:pt x="312" y="594"/>
                </a:lnTo>
                <a:lnTo>
                  <a:pt x="312" y="612"/>
                </a:lnTo>
                <a:lnTo>
                  <a:pt x="312" y="624"/>
                </a:lnTo>
                <a:lnTo>
                  <a:pt x="312" y="642"/>
                </a:lnTo>
                <a:lnTo>
                  <a:pt x="312" y="654"/>
                </a:lnTo>
                <a:lnTo>
                  <a:pt x="312" y="672"/>
                </a:lnTo>
                <a:lnTo>
                  <a:pt x="312" y="684"/>
                </a:lnTo>
                <a:lnTo>
                  <a:pt x="312" y="696"/>
                </a:lnTo>
                <a:lnTo>
                  <a:pt x="312" y="714"/>
                </a:lnTo>
                <a:lnTo>
                  <a:pt x="312" y="726"/>
                </a:lnTo>
                <a:lnTo>
                  <a:pt x="312" y="744"/>
                </a:lnTo>
                <a:lnTo>
                  <a:pt x="312" y="756"/>
                </a:lnTo>
                <a:lnTo>
                  <a:pt x="312" y="768"/>
                </a:lnTo>
                <a:lnTo>
                  <a:pt x="312" y="786"/>
                </a:lnTo>
                <a:lnTo>
                  <a:pt x="312" y="798"/>
                </a:lnTo>
                <a:lnTo>
                  <a:pt x="312" y="816"/>
                </a:lnTo>
                <a:lnTo>
                  <a:pt x="312" y="828"/>
                </a:lnTo>
                <a:lnTo>
                  <a:pt x="312" y="846"/>
                </a:lnTo>
                <a:lnTo>
                  <a:pt x="312" y="858"/>
                </a:lnTo>
                <a:lnTo>
                  <a:pt x="312" y="870"/>
                </a:lnTo>
                <a:lnTo>
                  <a:pt x="312" y="888"/>
                </a:lnTo>
                <a:lnTo>
                  <a:pt x="312" y="900"/>
                </a:lnTo>
                <a:lnTo>
                  <a:pt x="312" y="918"/>
                </a:lnTo>
                <a:lnTo>
                  <a:pt x="312" y="930"/>
                </a:lnTo>
                <a:lnTo>
                  <a:pt x="312" y="942"/>
                </a:lnTo>
                <a:lnTo>
                  <a:pt x="312" y="960"/>
                </a:lnTo>
                <a:lnTo>
                  <a:pt x="312" y="972"/>
                </a:lnTo>
                <a:lnTo>
                  <a:pt x="312" y="990"/>
                </a:lnTo>
                <a:lnTo>
                  <a:pt x="312" y="1002"/>
                </a:lnTo>
                <a:lnTo>
                  <a:pt x="312" y="1020"/>
                </a:lnTo>
                <a:lnTo>
                  <a:pt x="312" y="1032"/>
                </a:lnTo>
                <a:lnTo>
                  <a:pt x="312" y="1044"/>
                </a:lnTo>
                <a:lnTo>
                  <a:pt x="312" y="1062"/>
                </a:lnTo>
                <a:lnTo>
                  <a:pt x="312" y="1074"/>
                </a:lnTo>
                <a:lnTo>
                  <a:pt x="312" y="1092"/>
                </a:lnTo>
                <a:lnTo>
                  <a:pt x="312" y="1104"/>
                </a:lnTo>
                <a:lnTo>
                  <a:pt x="312" y="1116"/>
                </a:lnTo>
                <a:lnTo>
                  <a:pt x="312" y="1134"/>
                </a:lnTo>
                <a:lnTo>
                  <a:pt x="312" y="1146"/>
                </a:lnTo>
                <a:lnTo>
                  <a:pt x="312" y="1164"/>
                </a:lnTo>
                <a:lnTo>
                  <a:pt x="312" y="1176"/>
                </a:lnTo>
                <a:lnTo>
                  <a:pt x="312" y="1188"/>
                </a:lnTo>
                <a:lnTo>
                  <a:pt x="312" y="1206"/>
                </a:lnTo>
                <a:lnTo>
                  <a:pt x="312" y="1218"/>
                </a:lnTo>
                <a:lnTo>
                  <a:pt x="312" y="1236"/>
                </a:lnTo>
                <a:lnTo>
                  <a:pt x="312" y="1248"/>
                </a:lnTo>
                <a:lnTo>
                  <a:pt x="312" y="1266"/>
                </a:lnTo>
                <a:lnTo>
                  <a:pt x="312" y="1278"/>
                </a:lnTo>
                <a:lnTo>
                  <a:pt x="312" y="1290"/>
                </a:lnTo>
                <a:lnTo>
                  <a:pt x="312" y="1308"/>
                </a:lnTo>
                <a:lnTo>
                  <a:pt x="312" y="1320"/>
                </a:lnTo>
                <a:lnTo>
                  <a:pt x="312" y="1338"/>
                </a:lnTo>
                <a:lnTo>
                  <a:pt x="312" y="1350"/>
                </a:lnTo>
                <a:lnTo>
                  <a:pt x="312" y="1362"/>
                </a:lnTo>
                <a:lnTo>
                  <a:pt x="312" y="1380"/>
                </a:lnTo>
                <a:lnTo>
                  <a:pt x="312" y="1392"/>
                </a:lnTo>
                <a:lnTo>
                  <a:pt x="312" y="1410"/>
                </a:lnTo>
                <a:lnTo>
                  <a:pt x="312" y="1422"/>
                </a:lnTo>
                <a:lnTo>
                  <a:pt x="312" y="1440"/>
                </a:lnTo>
                <a:lnTo>
                  <a:pt x="312" y="1452"/>
                </a:lnTo>
                <a:lnTo>
                  <a:pt x="312" y="1464"/>
                </a:lnTo>
                <a:lnTo>
                  <a:pt x="312" y="1482"/>
                </a:lnTo>
                <a:lnTo>
                  <a:pt x="312" y="1494"/>
                </a:lnTo>
                <a:lnTo>
                  <a:pt x="312" y="1512"/>
                </a:lnTo>
                <a:lnTo>
                  <a:pt x="312" y="1524"/>
                </a:lnTo>
                <a:lnTo>
                  <a:pt x="312" y="1536"/>
                </a:lnTo>
                <a:lnTo>
                  <a:pt x="312" y="1554"/>
                </a:lnTo>
                <a:lnTo>
                  <a:pt x="312" y="1566"/>
                </a:lnTo>
                <a:lnTo>
                  <a:pt x="312" y="1584"/>
                </a:lnTo>
                <a:lnTo>
                  <a:pt x="312" y="1596"/>
                </a:lnTo>
                <a:lnTo>
                  <a:pt x="312" y="1608"/>
                </a:lnTo>
                <a:lnTo>
                  <a:pt x="312" y="1626"/>
                </a:lnTo>
                <a:lnTo>
                  <a:pt x="312" y="1638"/>
                </a:lnTo>
                <a:lnTo>
                  <a:pt x="312" y="1656"/>
                </a:lnTo>
                <a:lnTo>
                  <a:pt x="312" y="1668"/>
                </a:lnTo>
                <a:lnTo>
                  <a:pt x="312" y="1686"/>
                </a:lnTo>
                <a:lnTo>
                  <a:pt x="312" y="1698"/>
                </a:lnTo>
                <a:lnTo>
                  <a:pt x="312" y="1710"/>
                </a:lnTo>
                <a:lnTo>
                  <a:pt x="312" y="1728"/>
                </a:lnTo>
                <a:lnTo>
                  <a:pt x="312" y="1740"/>
                </a:lnTo>
                <a:lnTo>
                  <a:pt x="312" y="1758"/>
                </a:lnTo>
                <a:lnTo>
                  <a:pt x="312" y="1770"/>
                </a:lnTo>
                <a:lnTo>
                  <a:pt x="312" y="1782"/>
                </a:lnTo>
                <a:lnTo>
                  <a:pt x="312" y="1800"/>
                </a:lnTo>
                <a:lnTo>
                  <a:pt x="312" y="1812"/>
                </a:lnTo>
                <a:lnTo>
                  <a:pt x="312" y="1830"/>
                </a:lnTo>
                <a:lnTo>
                  <a:pt x="312" y="1842"/>
                </a:lnTo>
                <a:lnTo>
                  <a:pt x="312" y="1860"/>
                </a:lnTo>
                <a:lnTo>
                  <a:pt x="312" y="1872"/>
                </a:lnTo>
                <a:lnTo>
                  <a:pt x="312" y="1884"/>
                </a:lnTo>
                <a:lnTo>
                  <a:pt x="312" y="1902"/>
                </a:lnTo>
                <a:lnTo>
                  <a:pt x="312" y="1914"/>
                </a:lnTo>
                <a:lnTo>
                  <a:pt x="312" y="1932"/>
                </a:lnTo>
                <a:lnTo>
                  <a:pt x="312" y="1944"/>
                </a:lnTo>
                <a:lnTo>
                  <a:pt x="312" y="1956"/>
                </a:lnTo>
                <a:lnTo>
                  <a:pt x="312" y="1974"/>
                </a:lnTo>
                <a:lnTo>
                  <a:pt x="312" y="1986"/>
                </a:lnTo>
                <a:lnTo>
                  <a:pt x="312" y="2004"/>
                </a:lnTo>
                <a:lnTo>
                  <a:pt x="312" y="2016"/>
                </a:lnTo>
                <a:lnTo>
                  <a:pt x="312" y="2034"/>
                </a:lnTo>
                <a:lnTo>
                  <a:pt x="312" y="2046"/>
                </a:lnTo>
                <a:lnTo>
                  <a:pt x="312" y="2058"/>
                </a:lnTo>
                <a:lnTo>
                  <a:pt x="312" y="2076"/>
                </a:lnTo>
                <a:lnTo>
                  <a:pt x="312" y="2088"/>
                </a:lnTo>
                <a:lnTo>
                  <a:pt x="312" y="2106"/>
                </a:lnTo>
                <a:lnTo>
                  <a:pt x="312" y="2118"/>
                </a:lnTo>
                <a:lnTo>
                  <a:pt x="312" y="2130"/>
                </a:lnTo>
                <a:lnTo>
                  <a:pt x="312" y="2148"/>
                </a:lnTo>
                <a:lnTo>
                  <a:pt x="312" y="2160"/>
                </a:lnTo>
                <a:lnTo>
                  <a:pt x="312" y="2178"/>
                </a:lnTo>
                <a:lnTo>
                  <a:pt x="312" y="2190"/>
                </a:lnTo>
                <a:lnTo>
                  <a:pt x="312" y="2202"/>
                </a:lnTo>
                <a:lnTo>
                  <a:pt x="312" y="2220"/>
                </a:lnTo>
                <a:lnTo>
                  <a:pt x="312" y="2232"/>
                </a:lnTo>
                <a:lnTo>
                  <a:pt x="312" y="2250"/>
                </a:lnTo>
                <a:lnTo>
                  <a:pt x="312" y="2262"/>
                </a:lnTo>
                <a:lnTo>
                  <a:pt x="312" y="2280"/>
                </a:lnTo>
                <a:lnTo>
                  <a:pt x="312" y="2292"/>
                </a:lnTo>
                <a:lnTo>
                  <a:pt x="312" y="2304"/>
                </a:lnTo>
                <a:lnTo>
                  <a:pt x="312" y="2322"/>
                </a:lnTo>
                <a:lnTo>
                  <a:pt x="312" y="2334"/>
                </a:lnTo>
                <a:lnTo>
                  <a:pt x="312" y="2352"/>
                </a:lnTo>
                <a:lnTo>
                  <a:pt x="312" y="2364"/>
                </a:lnTo>
                <a:lnTo>
                  <a:pt x="312" y="2376"/>
                </a:lnTo>
                <a:lnTo>
                  <a:pt x="312" y="2394"/>
                </a:lnTo>
                <a:lnTo>
                  <a:pt x="312" y="2406"/>
                </a:lnTo>
                <a:lnTo>
                  <a:pt x="312" y="2424"/>
                </a:lnTo>
                <a:lnTo>
                  <a:pt x="312" y="2436"/>
                </a:lnTo>
                <a:lnTo>
                  <a:pt x="312" y="2454"/>
                </a:lnTo>
                <a:lnTo>
                  <a:pt x="312" y="2466"/>
                </a:lnTo>
                <a:lnTo>
                  <a:pt x="312" y="2478"/>
                </a:lnTo>
                <a:lnTo>
                  <a:pt x="312" y="2496"/>
                </a:lnTo>
                <a:lnTo>
                  <a:pt x="312" y="2508"/>
                </a:lnTo>
                <a:lnTo>
                  <a:pt x="312" y="2526"/>
                </a:lnTo>
                <a:lnTo>
                  <a:pt x="312" y="2538"/>
                </a:lnTo>
                <a:lnTo>
                  <a:pt x="312" y="2550"/>
                </a:lnTo>
                <a:lnTo>
                  <a:pt x="312" y="2568"/>
                </a:lnTo>
                <a:lnTo>
                  <a:pt x="312" y="2580"/>
                </a:lnTo>
                <a:lnTo>
                  <a:pt x="312" y="2598"/>
                </a:lnTo>
                <a:lnTo>
                  <a:pt x="312" y="2610"/>
                </a:lnTo>
                <a:lnTo>
                  <a:pt x="312" y="2622"/>
                </a:lnTo>
                <a:lnTo>
                  <a:pt x="312" y="2640"/>
                </a:lnTo>
                <a:lnTo>
                  <a:pt x="312" y="2652"/>
                </a:lnTo>
                <a:lnTo>
                  <a:pt x="312" y="2670"/>
                </a:lnTo>
                <a:lnTo>
                  <a:pt x="312" y="2682"/>
                </a:lnTo>
                <a:lnTo>
                  <a:pt x="312" y="2700"/>
                </a:lnTo>
                <a:lnTo>
                  <a:pt x="312" y="2712"/>
                </a:lnTo>
                <a:lnTo>
                  <a:pt x="312" y="2724"/>
                </a:lnTo>
                <a:lnTo>
                  <a:pt x="312" y="2742"/>
                </a:lnTo>
                <a:lnTo>
                  <a:pt x="312" y="2754"/>
                </a:lnTo>
                <a:lnTo>
                  <a:pt x="312" y="2772"/>
                </a:lnTo>
                <a:lnTo>
                  <a:pt x="312" y="2784"/>
                </a:lnTo>
                <a:lnTo>
                  <a:pt x="312" y="2796"/>
                </a:lnTo>
                <a:lnTo>
                  <a:pt x="330" y="2802"/>
                </a:lnTo>
                <a:lnTo>
                  <a:pt x="330" y="2796"/>
                </a:lnTo>
                <a:lnTo>
                  <a:pt x="348" y="2784"/>
                </a:lnTo>
                <a:lnTo>
                  <a:pt x="348" y="2784"/>
                </a:lnTo>
                <a:lnTo>
                  <a:pt x="366" y="2772"/>
                </a:lnTo>
                <a:lnTo>
                  <a:pt x="372" y="2772"/>
                </a:lnTo>
                <a:lnTo>
                  <a:pt x="384" y="2760"/>
                </a:lnTo>
                <a:lnTo>
                  <a:pt x="390" y="2754"/>
                </a:lnTo>
                <a:lnTo>
                  <a:pt x="408" y="2742"/>
                </a:lnTo>
                <a:lnTo>
                  <a:pt x="414" y="2742"/>
                </a:lnTo>
                <a:lnTo>
                  <a:pt x="426" y="2730"/>
                </a:lnTo>
                <a:lnTo>
                  <a:pt x="432" y="2724"/>
                </a:lnTo>
                <a:lnTo>
                  <a:pt x="444" y="2718"/>
                </a:lnTo>
                <a:lnTo>
                  <a:pt x="450" y="2712"/>
                </a:lnTo>
                <a:lnTo>
                  <a:pt x="462" y="2706"/>
                </a:lnTo>
                <a:lnTo>
                  <a:pt x="474" y="2700"/>
                </a:lnTo>
                <a:lnTo>
                  <a:pt x="480" y="2688"/>
                </a:lnTo>
                <a:lnTo>
                  <a:pt x="492" y="2682"/>
                </a:lnTo>
                <a:lnTo>
                  <a:pt x="504" y="2676"/>
                </a:lnTo>
                <a:lnTo>
                  <a:pt x="510" y="2670"/>
                </a:lnTo>
                <a:lnTo>
                  <a:pt x="522" y="2664"/>
                </a:lnTo>
                <a:lnTo>
                  <a:pt x="534" y="2652"/>
                </a:lnTo>
                <a:lnTo>
                  <a:pt x="540" y="2652"/>
                </a:lnTo>
                <a:lnTo>
                  <a:pt x="552" y="2640"/>
                </a:lnTo>
                <a:lnTo>
                  <a:pt x="558" y="2634"/>
                </a:lnTo>
                <a:lnTo>
                  <a:pt x="576" y="2622"/>
                </a:lnTo>
                <a:lnTo>
                  <a:pt x="576" y="2622"/>
                </a:lnTo>
                <a:lnTo>
                  <a:pt x="594" y="2610"/>
                </a:lnTo>
                <a:lnTo>
                  <a:pt x="600" y="2610"/>
                </a:lnTo>
                <a:lnTo>
                  <a:pt x="612" y="2598"/>
                </a:lnTo>
                <a:lnTo>
                  <a:pt x="618" y="2592"/>
                </a:lnTo>
                <a:lnTo>
                  <a:pt x="636" y="2580"/>
                </a:lnTo>
                <a:lnTo>
                  <a:pt x="636" y="2580"/>
                </a:lnTo>
                <a:lnTo>
                  <a:pt x="654" y="2568"/>
                </a:lnTo>
                <a:lnTo>
                  <a:pt x="654" y="2568"/>
                </a:lnTo>
                <a:lnTo>
                  <a:pt x="672" y="2556"/>
                </a:lnTo>
                <a:lnTo>
                  <a:pt x="678" y="2550"/>
                </a:lnTo>
                <a:lnTo>
                  <a:pt x="690" y="2544"/>
                </a:lnTo>
                <a:lnTo>
                  <a:pt x="696" y="2538"/>
                </a:lnTo>
                <a:lnTo>
                  <a:pt x="714" y="2526"/>
                </a:lnTo>
                <a:lnTo>
                  <a:pt x="720" y="2526"/>
                </a:lnTo>
                <a:lnTo>
                  <a:pt x="732" y="2514"/>
                </a:lnTo>
                <a:lnTo>
                  <a:pt x="738" y="2508"/>
                </a:lnTo>
                <a:lnTo>
                  <a:pt x="750" y="2502"/>
                </a:lnTo>
                <a:lnTo>
                  <a:pt x="762" y="2496"/>
                </a:lnTo>
                <a:lnTo>
                  <a:pt x="768" y="2490"/>
                </a:lnTo>
                <a:lnTo>
                  <a:pt x="786" y="2478"/>
                </a:lnTo>
                <a:lnTo>
                  <a:pt x="786" y="2478"/>
                </a:lnTo>
                <a:lnTo>
                  <a:pt x="804" y="2466"/>
                </a:lnTo>
                <a:lnTo>
                  <a:pt x="810" y="2466"/>
                </a:lnTo>
                <a:lnTo>
                  <a:pt x="828" y="2454"/>
                </a:lnTo>
                <a:lnTo>
                  <a:pt x="828" y="2454"/>
                </a:lnTo>
                <a:lnTo>
                  <a:pt x="846" y="2442"/>
                </a:lnTo>
                <a:lnTo>
                  <a:pt x="852" y="2436"/>
                </a:lnTo>
                <a:lnTo>
                  <a:pt x="864" y="2424"/>
                </a:lnTo>
                <a:lnTo>
                  <a:pt x="870" y="2424"/>
                </a:lnTo>
                <a:lnTo>
                  <a:pt x="882" y="2412"/>
                </a:lnTo>
                <a:lnTo>
                  <a:pt x="894" y="2406"/>
                </a:lnTo>
                <a:lnTo>
                  <a:pt x="906" y="2400"/>
                </a:lnTo>
                <a:lnTo>
                  <a:pt x="918" y="2394"/>
                </a:lnTo>
                <a:lnTo>
                  <a:pt x="924" y="2388"/>
                </a:lnTo>
                <a:lnTo>
                  <a:pt x="942" y="2376"/>
                </a:lnTo>
                <a:lnTo>
                  <a:pt x="942" y="2376"/>
                </a:lnTo>
                <a:lnTo>
                  <a:pt x="960" y="2364"/>
                </a:lnTo>
                <a:lnTo>
                  <a:pt x="960" y="2364"/>
                </a:lnTo>
                <a:lnTo>
                  <a:pt x="978" y="2352"/>
                </a:lnTo>
                <a:lnTo>
                  <a:pt x="984" y="2352"/>
                </a:lnTo>
                <a:lnTo>
                  <a:pt x="1002" y="2340"/>
                </a:lnTo>
                <a:lnTo>
                  <a:pt x="1008" y="2334"/>
                </a:lnTo>
                <a:lnTo>
                  <a:pt x="1020" y="2328"/>
                </a:lnTo>
                <a:lnTo>
                  <a:pt x="1032" y="2322"/>
                </a:lnTo>
                <a:lnTo>
                  <a:pt x="1038" y="2316"/>
                </a:lnTo>
                <a:lnTo>
                  <a:pt x="1056" y="2304"/>
                </a:lnTo>
                <a:lnTo>
                  <a:pt x="1056" y="2304"/>
                </a:lnTo>
                <a:lnTo>
                  <a:pt x="1074" y="2292"/>
                </a:lnTo>
                <a:lnTo>
                  <a:pt x="1080" y="2292"/>
                </a:lnTo>
                <a:lnTo>
                  <a:pt x="1098" y="2280"/>
                </a:lnTo>
                <a:lnTo>
                  <a:pt x="1104" y="2280"/>
                </a:lnTo>
                <a:lnTo>
                  <a:pt x="1116" y="2268"/>
                </a:lnTo>
                <a:lnTo>
                  <a:pt x="1122" y="2262"/>
                </a:lnTo>
                <a:lnTo>
                  <a:pt x="1134" y="2256"/>
                </a:lnTo>
                <a:lnTo>
                  <a:pt x="1146" y="2250"/>
                </a:lnTo>
                <a:lnTo>
                  <a:pt x="1152" y="2244"/>
                </a:lnTo>
                <a:lnTo>
                  <a:pt x="1170" y="2232"/>
                </a:lnTo>
                <a:lnTo>
                  <a:pt x="1170" y="2232"/>
                </a:lnTo>
                <a:lnTo>
                  <a:pt x="1194" y="2220"/>
                </a:lnTo>
                <a:lnTo>
                  <a:pt x="1194" y="2220"/>
                </a:lnTo>
                <a:lnTo>
                  <a:pt x="1212" y="2208"/>
                </a:lnTo>
                <a:lnTo>
                  <a:pt x="1218" y="2202"/>
                </a:lnTo>
                <a:lnTo>
                  <a:pt x="1230" y="2196"/>
                </a:lnTo>
                <a:lnTo>
                  <a:pt x="1242" y="2190"/>
                </a:lnTo>
                <a:lnTo>
                  <a:pt x="1248" y="2184"/>
                </a:lnTo>
                <a:lnTo>
                  <a:pt x="1266" y="2178"/>
                </a:lnTo>
                <a:lnTo>
                  <a:pt x="1266" y="2178"/>
                </a:lnTo>
                <a:lnTo>
                  <a:pt x="1284" y="2166"/>
                </a:lnTo>
                <a:lnTo>
                  <a:pt x="1290" y="2160"/>
                </a:lnTo>
                <a:lnTo>
                  <a:pt x="1308" y="2154"/>
                </a:lnTo>
                <a:lnTo>
                  <a:pt x="1314" y="2148"/>
                </a:lnTo>
                <a:lnTo>
                  <a:pt x="1326" y="2142"/>
                </a:lnTo>
                <a:lnTo>
                  <a:pt x="1338" y="2130"/>
                </a:lnTo>
                <a:lnTo>
                  <a:pt x="1344" y="2130"/>
                </a:lnTo>
                <a:lnTo>
                  <a:pt x="1362" y="2118"/>
                </a:lnTo>
                <a:lnTo>
                  <a:pt x="1362" y="2118"/>
                </a:lnTo>
                <a:lnTo>
                  <a:pt x="1380" y="2106"/>
                </a:lnTo>
                <a:lnTo>
                  <a:pt x="1386" y="2106"/>
                </a:lnTo>
                <a:lnTo>
                  <a:pt x="1404" y="2094"/>
                </a:lnTo>
                <a:lnTo>
                  <a:pt x="1410" y="2088"/>
                </a:lnTo>
                <a:lnTo>
                  <a:pt x="1422" y="2082"/>
                </a:lnTo>
                <a:lnTo>
                  <a:pt x="1434" y="2076"/>
                </a:lnTo>
                <a:lnTo>
                  <a:pt x="1440" y="2070"/>
                </a:lnTo>
                <a:lnTo>
                  <a:pt x="1458" y="2058"/>
                </a:lnTo>
                <a:lnTo>
                  <a:pt x="1458" y="2058"/>
                </a:lnTo>
                <a:lnTo>
                  <a:pt x="1476" y="2052"/>
                </a:lnTo>
                <a:lnTo>
                  <a:pt x="1488" y="2046"/>
                </a:lnTo>
                <a:lnTo>
                  <a:pt x="1500" y="2040"/>
                </a:lnTo>
                <a:lnTo>
                  <a:pt x="1512" y="2034"/>
                </a:lnTo>
                <a:lnTo>
                  <a:pt x="1518" y="2028"/>
                </a:lnTo>
                <a:lnTo>
                  <a:pt x="1536" y="2016"/>
                </a:lnTo>
                <a:lnTo>
                  <a:pt x="1536" y="2016"/>
                </a:lnTo>
                <a:lnTo>
                  <a:pt x="1554" y="2004"/>
                </a:lnTo>
                <a:lnTo>
                  <a:pt x="1560" y="2004"/>
                </a:lnTo>
                <a:lnTo>
                  <a:pt x="1572" y="1992"/>
                </a:lnTo>
                <a:lnTo>
                  <a:pt x="1584" y="1986"/>
                </a:lnTo>
                <a:lnTo>
                  <a:pt x="1596" y="1980"/>
                </a:lnTo>
                <a:lnTo>
                  <a:pt x="1608" y="1974"/>
                </a:lnTo>
                <a:lnTo>
                  <a:pt x="1614" y="1974"/>
                </a:lnTo>
                <a:lnTo>
                  <a:pt x="1632" y="1962"/>
                </a:lnTo>
                <a:lnTo>
                  <a:pt x="1632" y="1956"/>
                </a:lnTo>
                <a:lnTo>
                  <a:pt x="1650" y="1950"/>
                </a:lnTo>
                <a:lnTo>
                  <a:pt x="1662" y="1944"/>
                </a:lnTo>
                <a:lnTo>
                  <a:pt x="1668" y="1938"/>
                </a:lnTo>
                <a:lnTo>
                  <a:pt x="1686" y="1932"/>
                </a:lnTo>
                <a:lnTo>
                  <a:pt x="1692" y="1926"/>
                </a:lnTo>
                <a:lnTo>
                  <a:pt x="1710" y="1914"/>
                </a:lnTo>
                <a:lnTo>
                  <a:pt x="1710" y="1914"/>
                </a:lnTo>
                <a:lnTo>
                  <a:pt x="1728" y="1902"/>
                </a:lnTo>
                <a:lnTo>
                  <a:pt x="1734" y="1902"/>
                </a:lnTo>
                <a:lnTo>
                  <a:pt x="1746" y="1896"/>
                </a:lnTo>
                <a:lnTo>
                  <a:pt x="1758" y="1884"/>
                </a:lnTo>
                <a:lnTo>
                  <a:pt x="1764" y="1884"/>
                </a:lnTo>
                <a:lnTo>
                  <a:pt x="1788" y="1872"/>
                </a:lnTo>
                <a:lnTo>
                  <a:pt x="1788" y="1872"/>
                </a:lnTo>
                <a:lnTo>
                  <a:pt x="1806" y="1860"/>
                </a:lnTo>
                <a:lnTo>
                  <a:pt x="1812" y="1860"/>
                </a:lnTo>
                <a:lnTo>
                  <a:pt x="1824" y="1848"/>
                </a:lnTo>
                <a:lnTo>
                  <a:pt x="1836" y="1842"/>
                </a:lnTo>
                <a:lnTo>
                  <a:pt x="1842" y="1842"/>
                </a:lnTo>
                <a:lnTo>
                  <a:pt x="1860" y="1830"/>
                </a:lnTo>
                <a:lnTo>
                  <a:pt x="1860" y="1830"/>
                </a:lnTo>
                <a:lnTo>
                  <a:pt x="1878" y="1818"/>
                </a:lnTo>
                <a:lnTo>
                  <a:pt x="1890" y="1812"/>
                </a:lnTo>
                <a:lnTo>
                  <a:pt x="1902" y="1806"/>
                </a:lnTo>
                <a:lnTo>
                  <a:pt x="1914" y="1800"/>
                </a:lnTo>
                <a:lnTo>
                  <a:pt x="1920" y="1794"/>
                </a:lnTo>
                <a:lnTo>
                  <a:pt x="1938" y="1788"/>
                </a:lnTo>
                <a:lnTo>
                  <a:pt x="1938" y="1782"/>
                </a:lnTo>
                <a:lnTo>
                  <a:pt x="1956" y="1776"/>
                </a:lnTo>
                <a:lnTo>
                  <a:pt x="1968" y="1770"/>
                </a:lnTo>
                <a:lnTo>
                  <a:pt x="1974" y="1764"/>
                </a:lnTo>
                <a:lnTo>
                  <a:pt x="1992" y="1758"/>
                </a:lnTo>
                <a:lnTo>
                  <a:pt x="1998" y="1752"/>
                </a:lnTo>
                <a:lnTo>
                  <a:pt x="2016" y="1740"/>
                </a:lnTo>
                <a:lnTo>
                  <a:pt x="2016" y="1740"/>
                </a:lnTo>
                <a:lnTo>
                  <a:pt x="2034" y="1734"/>
                </a:lnTo>
                <a:lnTo>
                  <a:pt x="2046" y="1728"/>
                </a:lnTo>
                <a:lnTo>
                  <a:pt x="2052" y="1722"/>
                </a:lnTo>
                <a:lnTo>
                  <a:pt x="2070" y="1710"/>
                </a:lnTo>
                <a:lnTo>
                  <a:pt x="2070" y="1710"/>
                </a:lnTo>
                <a:lnTo>
                  <a:pt x="2094" y="1698"/>
                </a:lnTo>
                <a:lnTo>
                  <a:pt x="2094" y="1698"/>
                </a:lnTo>
                <a:lnTo>
                  <a:pt x="2112" y="1692"/>
                </a:lnTo>
                <a:lnTo>
                  <a:pt x="2124" y="1686"/>
                </a:lnTo>
                <a:lnTo>
                  <a:pt x="2130" y="1680"/>
                </a:lnTo>
                <a:lnTo>
                  <a:pt x="2148" y="1668"/>
                </a:lnTo>
                <a:lnTo>
                  <a:pt x="2148" y="1668"/>
                </a:lnTo>
                <a:lnTo>
                  <a:pt x="2166" y="1656"/>
                </a:lnTo>
                <a:lnTo>
                  <a:pt x="2172" y="1656"/>
                </a:lnTo>
                <a:lnTo>
                  <a:pt x="2190" y="1650"/>
                </a:lnTo>
                <a:lnTo>
                  <a:pt x="2202" y="1638"/>
                </a:lnTo>
                <a:lnTo>
                  <a:pt x="2208" y="1638"/>
                </a:lnTo>
                <a:lnTo>
                  <a:pt x="2226" y="1626"/>
                </a:lnTo>
                <a:lnTo>
                  <a:pt x="2226" y="1626"/>
                </a:lnTo>
                <a:lnTo>
                  <a:pt x="2244" y="1614"/>
                </a:lnTo>
                <a:lnTo>
                  <a:pt x="2256" y="1608"/>
                </a:lnTo>
                <a:lnTo>
                  <a:pt x="2262" y="1608"/>
                </a:lnTo>
                <a:lnTo>
                  <a:pt x="2280" y="1596"/>
                </a:lnTo>
                <a:lnTo>
                  <a:pt x="2286" y="1596"/>
                </a:lnTo>
                <a:lnTo>
                  <a:pt x="2304" y="1584"/>
                </a:lnTo>
                <a:lnTo>
                  <a:pt x="2304" y="1584"/>
                </a:lnTo>
                <a:lnTo>
                  <a:pt x="2322" y="1572"/>
                </a:lnTo>
                <a:lnTo>
                  <a:pt x="2334" y="1566"/>
                </a:lnTo>
                <a:lnTo>
                  <a:pt x="2340" y="1566"/>
                </a:lnTo>
                <a:lnTo>
                  <a:pt x="2358" y="1554"/>
                </a:lnTo>
                <a:lnTo>
                  <a:pt x="2358" y="1554"/>
                </a:lnTo>
                <a:lnTo>
                  <a:pt x="2382" y="1542"/>
                </a:lnTo>
                <a:lnTo>
                  <a:pt x="2388" y="1536"/>
                </a:lnTo>
                <a:lnTo>
                  <a:pt x="2400" y="1530"/>
                </a:lnTo>
                <a:lnTo>
                  <a:pt x="2412" y="1524"/>
                </a:lnTo>
                <a:lnTo>
                  <a:pt x="2418" y="1524"/>
                </a:lnTo>
                <a:lnTo>
                  <a:pt x="2436" y="1512"/>
                </a:lnTo>
                <a:lnTo>
                  <a:pt x="2442" y="1512"/>
                </a:lnTo>
                <a:lnTo>
                  <a:pt x="2454" y="1500"/>
                </a:lnTo>
                <a:lnTo>
                  <a:pt x="2466" y="1494"/>
                </a:lnTo>
                <a:lnTo>
                  <a:pt x="2472" y="1488"/>
                </a:lnTo>
                <a:lnTo>
                  <a:pt x="2496" y="1482"/>
                </a:lnTo>
                <a:lnTo>
                  <a:pt x="2496" y="1482"/>
                </a:lnTo>
                <a:lnTo>
                  <a:pt x="2514" y="1470"/>
                </a:lnTo>
                <a:lnTo>
                  <a:pt x="2520" y="1464"/>
                </a:lnTo>
                <a:lnTo>
                  <a:pt x="2532" y="1458"/>
                </a:lnTo>
                <a:lnTo>
                  <a:pt x="2550" y="1452"/>
                </a:lnTo>
                <a:lnTo>
                  <a:pt x="2550" y="1452"/>
                </a:lnTo>
                <a:lnTo>
                  <a:pt x="2568" y="1440"/>
                </a:lnTo>
                <a:lnTo>
                  <a:pt x="2574" y="1440"/>
                </a:lnTo>
                <a:lnTo>
                  <a:pt x="2592" y="1428"/>
                </a:lnTo>
                <a:lnTo>
                  <a:pt x="2604" y="1422"/>
                </a:lnTo>
                <a:lnTo>
                  <a:pt x="2610" y="1416"/>
                </a:lnTo>
                <a:lnTo>
                  <a:pt x="2628" y="1410"/>
                </a:lnTo>
                <a:lnTo>
                  <a:pt x="2628" y="1410"/>
                </a:lnTo>
                <a:lnTo>
                  <a:pt x="2646" y="1398"/>
                </a:lnTo>
                <a:lnTo>
                  <a:pt x="2658" y="1392"/>
                </a:lnTo>
                <a:lnTo>
                  <a:pt x="2664" y="1386"/>
                </a:lnTo>
                <a:lnTo>
                  <a:pt x="2682" y="1380"/>
                </a:lnTo>
                <a:lnTo>
                  <a:pt x="2688" y="1380"/>
                </a:lnTo>
                <a:lnTo>
                  <a:pt x="2706" y="1368"/>
                </a:lnTo>
                <a:lnTo>
                  <a:pt x="2712" y="1362"/>
                </a:lnTo>
                <a:lnTo>
                  <a:pt x="2724" y="1356"/>
                </a:lnTo>
                <a:lnTo>
                  <a:pt x="2736" y="1350"/>
                </a:lnTo>
                <a:lnTo>
                  <a:pt x="2742" y="1350"/>
                </a:lnTo>
                <a:lnTo>
                  <a:pt x="2760" y="1338"/>
                </a:lnTo>
                <a:lnTo>
                  <a:pt x="2766" y="1338"/>
                </a:lnTo>
                <a:lnTo>
                  <a:pt x="2784" y="1326"/>
                </a:lnTo>
                <a:lnTo>
                  <a:pt x="2790" y="1320"/>
                </a:lnTo>
                <a:lnTo>
                  <a:pt x="2802" y="1314"/>
                </a:lnTo>
                <a:lnTo>
                  <a:pt x="2820" y="1308"/>
                </a:lnTo>
                <a:lnTo>
                  <a:pt x="2820" y="1308"/>
                </a:lnTo>
                <a:lnTo>
                  <a:pt x="2838" y="1296"/>
                </a:lnTo>
                <a:lnTo>
                  <a:pt x="2850" y="1290"/>
                </a:lnTo>
                <a:lnTo>
                  <a:pt x="2856" y="1284"/>
                </a:lnTo>
                <a:lnTo>
                  <a:pt x="2874" y="1278"/>
                </a:lnTo>
                <a:lnTo>
                  <a:pt x="2880" y="1278"/>
                </a:lnTo>
                <a:lnTo>
                  <a:pt x="2898" y="1266"/>
                </a:lnTo>
                <a:lnTo>
                  <a:pt x="2904" y="1266"/>
                </a:lnTo>
                <a:lnTo>
                  <a:pt x="2916" y="1254"/>
                </a:lnTo>
                <a:lnTo>
                  <a:pt x="2928" y="1248"/>
                </a:lnTo>
                <a:lnTo>
                  <a:pt x="2934" y="1248"/>
                </a:lnTo>
                <a:lnTo>
                  <a:pt x="2952" y="1236"/>
                </a:lnTo>
                <a:lnTo>
                  <a:pt x="2958" y="1236"/>
                </a:lnTo>
                <a:lnTo>
                  <a:pt x="2976" y="1224"/>
                </a:lnTo>
                <a:lnTo>
                  <a:pt x="2988" y="1218"/>
                </a:lnTo>
                <a:lnTo>
                  <a:pt x="2994" y="1218"/>
                </a:lnTo>
                <a:lnTo>
                  <a:pt x="3012" y="1206"/>
                </a:lnTo>
                <a:lnTo>
                  <a:pt x="3012" y="1206"/>
                </a:lnTo>
                <a:lnTo>
                  <a:pt x="3030" y="1194"/>
                </a:lnTo>
                <a:lnTo>
                  <a:pt x="3042" y="1188"/>
                </a:lnTo>
                <a:lnTo>
                  <a:pt x="3048" y="1188"/>
                </a:lnTo>
                <a:lnTo>
                  <a:pt x="3066" y="1176"/>
                </a:lnTo>
                <a:lnTo>
                  <a:pt x="3072" y="1176"/>
                </a:lnTo>
                <a:lnTo>
                  <a:pt x="3072" y="1176"/>
                </a:lnTo>
                <a:lnTo>
                  <a:pt x="3072" y="1188"/>
                </a:lnTo>
                <a:lnTo>
                  <a:pt x="3072" y="1206"/>
                </a:lnTo>
                <a:lnTo>
                  <a:pt x="3072" y="1218"/>
                </a:lnTo>
                <a:lnTo>
                  <a:pt x="3072" y="1236"/>
                </a:lnTo>
                <a:lnTo>
                  <a:pt x="3072" y="1248"/>
                </a:lnTo>
                <a:lnTo>
                  <a:pt x="3072" y="1266"/>
                </a:lnTo>
                <a:lnTo>
                  <a:pt x="3072" y="1278"/>
                </a:lnTo>
                <a:lnTo>
                  <a:pt x="3072" y="1290"/>
                </a:lnTo>
                <a:lnTo>
                  <a:pt x="3072" y="1308"/>
                </a:lnTo>
                <a:lnTo>
                  <a:pt x="3072" y="1320"/>
                </a:lnTo>
                <a:lnTo>
                  <a:pt x="3072" y="1338"/>
                </a:lnTo>
                <a:lnTo>
                  <a:pt x="3072" y="1350"/>
                </a:lnTo>
                <a:lnTo>
                  <a:pt x="3072" y="1362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70F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Freeform 18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204 w 3072"/>
              <a:gd name="T1" fmla="*/ 60 h 3048"/>
              <a:gd name="T2" fmla="*/ 204 w 3072"/>
              <a:gd name="T3" fmla="*/ 294 h 3048"/>
              <a:gd name="T4" fmla="*/ 204 w 3072"/>
              <a:gd name="T5" fmla="*/ 522 h 3048"/>
              <a:gd name="T6" fmla="*/ 204 w 3072"/>
              <a:gd name="T7" fmla="*/ 756 h 3048"/>
              <a:gd name="T8" fmla="*/ 204 w 3072"/>
              <a:gd name="T9" fmla="*/ 990 h 3048"/>
              <a:gd name="T10" fmla="*/ 204 w 3072"/>
              <a:gd name="T11" fmla="*/ 1218 h 3048"/>
              <a:gd name="T12" fmla="*/ 204 w 3072"/>
              <a:gd name="T13" fmla="*/ 1452 h 3048"/>
              <a:gd name="T14" fmla="*/ 204 w 3072"/>
              <a:gd name="T15" fmla="*/ 1686 h 3048"/>
              <a:gd name="T16" fmla="*/ 204 w 3072"/>
              <a:gd name="T17" fmla="*/ 1914 h 3048"/>
              <a:gd name="T18" fmla="*/ 204 w 3072"/>
              <a:gd name="T19" fmla="*/ 2148 h 3048"/>
              <a:gd name="T20" fmla="*/ 204 w 3072"/>
              <a:gd name="T21" fmla="*/ 2376 h 3048"/>
              <a:gd name="T22" fmla="*/ 204 w 3072"/>
              <a:gd name="T23" fmla="*/ 2610 h 3048"/>
              <a:gd name="T24" fmla="*/ 204 w 3072"/>
              <a:gd name="T25" fmla="*/ 2844 h 3048"/>
              <a:gd name="T26" fmla="*/ 330 w 3072"/>
              <a:gd name="T27" fmla="*/ 2802 h 3048"/>
              <a:gd name="T28" fmla="*/ 480 w 3072"/>
              <a:gd name="T29" fmla="*/ 2694 h 3048"/>
              <a:gd name="T30" fmla="*/ 654 w 3072"/>
              <a:gd name="T31" fmla="*/ 2580 h 3048"/>
              <a:gd name="T32" fmla="*/ 816 w 3072"/>
              <a:gd name="T33" fmla="*/ 2478 h 3048"/>
              <a:gd name="T34" fmla="*/ 984 w 3072"/>
              <a:gd name="T35" fmla="*/ 2376 h 3048"/>
              <a:gd name="T36" fmla="*/ 1152 w 3072"/>
              <a:gd name="T37" fmla="*/ 2280 h 3048"/>
              <a:gd name="T38" fmla="*/ 1332 w 3072"/>
              <a:gd name="T39" fmla="*/ 2178 h 3048"/>
              <a:gd name="T40" fmla="*/ 1512 w 3072"/>
              <a:gd name="T41" fmla="*/ 2076 h 3048"/>
              <a:gd name="T42" fmla="*/ 1692 w 3072"/>
              <a:gd name="T43" fmla="*/ 1980 h 3048"/>
              <a:gd name="T44" fmla="*/ 1860 w 3072"/>
              <a:gd name="T45" fmla="*/ 1884 h 3048"/>
              <a:gd name="T46" fmla="*/ 2052 w 3072"/>
              <a:gd name="T47" fmla="*/ 1788 h 3048"/>
              <a:gd name="T48" fmla="*/ 2226 w 3072"/>
              <a:gd name="T49" fmla="*/ 1698 h 3048"/>
              <a:gd name="T50" fmla="*/ 2418 w 3072"/>
              <a:gd name="T51" fmla="*/ 1596 h 3048"/>
              <a:gd name="T52" fmla="*/ 2592 w 3072"/>
              <a:gd name="T53" fmla="*/ 1512 h 3048"/>
              <a:gd name="T54" fmla="*/ 2784 w 3072"/>
              <a:gd name="T55" fmla="*/ 1416 h 3048"/>
              <a:gd name="T56" fmla="*/ 2970 w 3072"/>
              <a:gd name="T57" fmla="*/ 1320 h 3048"/>
              <a:gd name="T58" fmla="*/ 3072 w 3072"/>
              <a:gd name="T59" fmla="*/ 1362 h 3048"/>
              <a:gd name="T60" fmla="*/ 3072 w 3072"/>
              <a:gd name="T61" fmla="*/ 1596 h 3048"/>
              <a:gd name="T62" fmla="*/ 3072 w 3072"/>
              <a:gd name="T63" fmla="*/ 1830 h 3048"/>
              <a:gd name="T64" fmla="*/ 3072 w 3072"/>
              <a:gd name="T65" fmla="*/ 2058 h 3048"/>
              <a:gd name="T66" fmla="*/ 3072 w 3072"/>
              <a:gd name="T67" fmla="*/ 2292 h 3048"/>
              <a:gd name="T68" fmla="*/ 3072 w 3072"/>
              <a:gd name="T69" fmla="*/ 2526 h 3048"/>
              <a:gd name="T70" fmla="*/ 3072 w 3072"/>
              <a:gd name="T71" fmla="*/ 2754 h 3048"/>
              <a:gd name="T72" fmla="*/ 3072 w 3072"/>
              <a:gd name="T73" fmla="*/ 2988 h 3048"/>
              <a:gd name="T74" fmla="*/ 2856 w 3072"/>
              <a:gd name="T75" fmla="*/ 3048 h 3048"/>
              <a:gd name="T76" fmla="*/ 2550 w 3072"/>
              <a:gd name="T77" fmla="*/ 3048 h 3048"/>
              <a:gd name="T78" fmla="*/ 2244 w 3072"/>
              <a:gd name="T79" fmla="*/ 3048 h 3048"/>
              <a:gd name="T80" fmla="*/ 1938 w 3072"/>
              <a:gd name="T81" fmla="*/ 3048 h 3048"/>
              <a:gd name="T82" fmla="*/ 1632 w 3072"/>
              <a:gd name="T83" fmla="*/ 3048 h 3048"/>
              <a:gd name="T84" fmla="*/ 1326 w 3072"/>
              <a:gd name="T85" fmla="*/ 3048 h 3048"/>
              <a:gd name="T86" fmla="*/ 1020 w 3072"/>
              <a:gd name="T87" fmla="*/ 3048 h 3048"/>
              <a:gd name="T88" fmla="*/ 714 w 3072"/>
              <a:gd name="T89" fmla="*/ 3048 h 3048"/>
              <a:gd name="T90" fmla="*/ 408 w 3072"/>
              <a:gd name="T91" fmla="*/ 3048 h 3048"/>
              <a:gd name="T92" fmla="*/ 96 w 3072"/>
              <a:gd name="T93" fmla="*/ 3048 h 3048"/>
              <a:gd name="T94" fmla="*/ 0 w 3072"/>
              <a:gd name="T95" fmla="*/ 2898 h 3048"/>
              <a:gd name="T96" fmla="*/ 0 w 3072"/>
              <a:gd name="T97" fmla="*/ 2670 h 3048"/>
              <a:gd name="T98" fmla="*/ 0 w 3072"/>
              <a:gd name="T99" fmla="*/ 2436 h 3048"/>
              <a:gd name="T100" fmla="*/ 0 w 3072"/>
              <a:gd name="T101" fmla="*/ 2202 h 3048"/>
              <a:gd name="T102" fmla="*/ 0 w 3072"/>
              <a:gd name="T103" fmla="*/ 1974 h 3048"/>
              <a:gd name="T104" fmla="*/ 0 w 3072"/>
              <a:gd name="T105" fmla="*/ 1740 h 3048"/>
              <a:gd name="T106" fmla="*/ 0 w 3072"/>
              <a:gd name="T107" fmla="*/ 1512 h 3048"/>
              <a:gd name="T108" fmla="*/ 0 w 3072"/>
              <a:gd name="T109" fmla="*/ 1278 h 3048"/>
              <a:gd name="T110" fmla="*/ 0 w 3072"/>
              <a:gd name="T111" fmla="*/ 1044 h 3048"/>
              <a:gd name="T112" fmla="*/ 0 w 3072"/>
              <a:gd name="T113" fmla="*/ 816 h 3048"/>
              <a:gd name="T114" fmla="*/ 0 w 3072"/>
              <a:gd name="T115" fmla="*/ 582 h 3048"/>
              <a:gd name="T116" fmla="*/ 0 w 3072"/>
              <a:gd name="T117" fmla="*/ 348 h 3048"/>
              <a:gd name="T118" fmla="*/ 0 w 3072"/>
              <a:gd name="T119" fmla="*/ 120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20" y="0"/>
                </a:lnTo>
                <a:lnTo>
                  <a:pt x="138" y="0"/>
                </a:lnTo>
                <a:lnTo>
                  <a:pt x="156" y="0"/>
                </a:lnTo>
                <a:lnTo>
                  <a:pt x="174" y="0"/>
                </a:lnTo>
                <a:lnTo>
                  <a:pt x="192" y="0"/>
                </a:lnTo>
                <a:lnTo>
                  <a:pt x="204" y="6"/>
                </a:lnTo>
                <a:lnTo>
                  <a:pt x="204" y="18"/>
                </a:lnTo>
                <a:lnTo>
                  <a:pt x="204" y="30"/>
                </a:lnTo>
                <a:lnTo>
                  <a:pt x="204" y="48"/>
                </a:lnTo>
                <a:lnTo>
                  <a:pt x="204" y="60"/>
                </a:lnTo>
                <a:lnTo>
                  <a:pt x="204" y="78"/>
                </a:lnTo>
                <a:lnTo>
                  <a:pt x="204" y="90"/>
                </a:lnTo>
                <a:lnTo>
                  <a:pt x="204" y="102"/>
                </a:lnTo>
                <a:lnTo>
                  <a:pt x="204" y="120"/>
                </a:lnTo>
                <a:lnTo>
                  <a:pt x="204" y="132"/>
                </a:lnTo>
                <a:lnTo>
                  <a:pt x="204" y="150"/>
                </a:lnTo>
                <a:lnTo>
                  <a:pt x="204" y="162"/>
                </a:lnTo>
                <a:lnTo>
                  <a:pt x="204" y="174"/>
                </a:lnTo>
                <a:lnTo>
                  <a:pt x="204" y="192"/>
                </a:lnTo>
                <a:lnTo>
                  <a:pt x="204" y="204"/>
                </a:lnTo>
                <a:lnTo>
                  <a:pt x="204" y="222"/>
                </a:lnTo>
                <a:lnTo>
                  <a:pt x="204" y="234"/>
                </a:lnTo>
                <a:lnTo>
                  <a:pt x="204" y="252"/>
                </a:lnTo>
                <a:lnTo>
                  <a:pt x="204" y="264"/>
                </a:lnTo>
                <a:lnTo>
                  <a:pt x="204" y="276"/>
                </a:lnTo>
                <a:lnTo>
                  <a:pt x="204" y="294"/>
                </a:lnTo>
                <a:lnTo>
                  <a:pt x="204" y="306"/>
                </a:lnTo>
                <a:lnTo>
                  <a:pt x="204" y="324"/>
                </a:lnTo>
                <a:lnTo>
                  <a:pt x="204" y="336"/>
                </a:lnTo>
                <a:lnTo>
                  <a:pt x="204" y="348"/>
                </a:lnTo>
                <a:lnTo>
                  <a:pt x="204" y="366"/>
                </a:lnTo>
                <a:lnTo>
                  <a:pt x="204" y="378"/>
                </a:lnTo>
                <a:lnTo>
                  <a:pt x="204" y="396"/>
                </a:lnTo>
                <a:lnTo>
                  <a:pt x="204" y="408"/>
                </a:lnTo>
                <a:lnTo>
                  <a:pt x="204" y="426"/>
                </a:lnTo>
                <a:lnTo>
                  <a:pt x="204" y="438"/>
                </a:lnTo>
                <a:lnTo>
                  <a:pt x="204" y="450"/>
                </a:lnTo>
                <a:lnTo>
                  <a:pt x="204" y="468"/>
                </a:lnTo>
                <a:lnTo>
                  <a:pt x="204" y="480"/>
                </a:lnTo>
                <a:lnTo>
                  <a:pt x="204" y="498"/>
                </a:lnTo>
                <a:lnTo>
                  <a:pt x="204" y="510"/>
                </a:lnTo>
                <a:lnTo>
                  <a:pt x="204" y="522"/>
                </a:lnTo>
                <a:lnTo>
                  <a:pt x="204" y="540"/>
                </a:lnTo>
                <a:lnTo>
                  <a:pt x="204" y="552"/>
                </a:lnTo>
                <a:lnTo>
                  <a:pt x="204" y="570"/>
                </a:lnTo>
                <a:lnTo>
                  <a:pt x="204" y="582"/>
                </a:lnTo>
                <a:lnTo>
                  <a:pt x="204" y="594"/>
                </a:lnTo>
                <a:lnTo>
                  <a:pt x="204" y="612"/>
                </a:lnTo>
                <a:lnTo>
                  <a:pt x="204" y="624"/>
                </a:lnTo>
                <a:lnTo>
                  <a:pt x="204" y="642"/>
                </a:lnTo>
                <a:lnTo>
                  <a:pt x="204" y="654"/>
                </a:lnTo>
                <a:lnTo>
                  <a:pt x="204" y="672"/>
                </a:lnTo>
                <a:lnTo>
                  <a:pt x="204" y="684"/>
                </a:lnTo>
                <a:lnTo>
                  <a:pt x="204" y="696"/>
                </a:lnTo>
                <a:lnTo>
                  <a:pt x="204" y="714"/>
                </a:lnTo>
                <a:lnTo>
                  <a:pt x="204" y="726"/>
                </a:lnTo>
                <a:lnTo>
                  <a:pt x="204" y="744"/>
                </a:lnTo>
                <a:lnTo>
                  <a:pt x="204" y="756"/>
                </a:lnTo>
                <a:lnTo>
                  <a:pt x="204" y="768"/>
                </a:lnTo>
                <a:lnTo>
                  <a:pt x="204" y="786"/>
                </a:lnTo>
                <a:lnTo>
                  <a:pt x="204" y="798"/>
                </a:lnTo>
                <a:lnTo>
                  <a:pt x="204" y="816"/>
                </a:lnTo>
                <a:lnTo>
                  <a:pt x="204" y="828"/>
                </a:lnTo>
                <a:lnTo>
                  <a:pt x="204" y="846"/>
                </a:lnTo>
                <a:lnTo>
                  <a:pt x="204" y="858"/>
                </a:lnTo>
                <a:lnTo>
                  <a:pt x="204" y="870"/>
                </a:lnTo>
                <a:lnTo>
                  <a:pt x="204" y="888"/>
                </a:lnTo>
                <a:lnTo>
                  <a:pt x="204" y="900"/>
                </a:lnTo>
                <a:lnTo>
                  <a:pt x="204" y="918"/>
                </a:lnTo>
                <a:lnTo>
                  <a:pt x="204" y="930"/>
                </a:lnTo>
                <a:lnTo>
                  <a:pt x="204" y="942"/>
                </a:lnTo>
                <a:lnTo>
                  <a:pt x="204" y="960"/>
                </a:lnTo>
                <a:lnTo>
                  <a:pt x="204" y="972"/>
                </a:lnTo>
                <a:lnTo>
                  <a:pt x="204" y="990"/>
                </a:lnTo>
                <a:lnTo>
                  <a:pt x="204" y="1002"/>
                </a:lnTo>
                <a:lnTo>
                  <a:pt x="204" y="1020"/>
                </a:lnTo>
                <a:lnTo>
                  <a:pt x="204" y="1032"/>
                </a:lnTo>
                <a:lnTo>
                  <a:pt x="204" y="1044"/>
                </a:lnTo>
                <a:lnTo>
                  <a:pt x="204" y="1062"/>
                </a:lnTo>
                <a:lnTo>
                  <a:pt x="204" y="1074"/>
                </a:lnTo>
                <a:lnTo>
                  <a:pt x="204" y="1092"/>
                </a:lnTo>
                <a:lnTo>
                  <a:pt x="204" y="1104"/>
                </a:lnTo>
                <a:lnTo>
                  <a:pt x="204" y="1116"/>
                </a:lnTo>
                <a:lnTo>
                  <a:pt x="204" y="1134"/>
                </a:lnTo>
                <a:lnTo>
                  <a:pt x="204" y="1146"/>
                </a:lnTo>
                <a:lnTo>
                  <a:pt x="204" y="1164"/>
                </a:lnTo>
                <a:lnTo>
                  <a:pt x="204" y="1176"/>
                </a:lnTo>
                <a:lnTo>
                  <a:pt x="204" y="1188"/>
                </a:lnTo>
                <a:lnTo>
                  <a:pt x="204" y="1206"/>
                </a:lnTo>
                <a:lnTo>
                  <a:pt x="204" y="1218"/>
                </a:lnTo>
                <a:lnTo>
                  <a:pt x="204" y="1236"/>
                </a:lnTo>
                <a:lnTo>
                  <a:pt x="204" y="1248"/>
                </a:lnTo>
                <a:lnTo>
                  <a:pt x="204" y="1266"/>
                </a:lnTo>
                <a:lnTo>
                  <a:pt x="204" y="1278"/>
                </a:lnTo>
                <a:lnTo>
                  <a:pt x="204" y="1290"/>
                </a:lnTo>
                <a:lnTo>
                  <a:pt x="204" y="1308"/>
                </a:lnTo>
                <a:lnTo>
                  <a:pt x="204" y="1320"/>
                </a:lnTo>
                <a:lnTo>
                  <a:pt x="204" y="1338"/>
                </a:lnTo>
                <a:lnTo>
                  <a:pt x="204" y="1350"/>
                </a:lnTo>
                <a:lnTo>
                  <a:pt x="204" y="1362"/>
                </a:lnTo>
                <a:lnTo>
                  <a:pt x="204" y="1380"/>
                </a:lnTo>
                <a:lnTo>
                  <a:pt x="204" y="1392"/>
                </a:lnTo>
                <a:lnTo>
                  <a:pt x="204" y="1410"/>
                </a:lnTo>
                <a:lnTo>
                  <a:pt x="204" y="1422"/>
                </a:lnTo>
                <a:lnTo>
                  <a:pt x="204" y="1440"/>
                </a:lnTo>
                <a:lnTo>
                  <a:pt x="204" y="1452"/>
                </a:lnTo>
                <a:lnTo>
                  <a:pt x="204" y="1464"/>
                </a:lnTo>
                <a:lnTo>
                  <a:pt x="204" y="1482"/>
                </a:lnTo>
                <a:lnTo>
                  <a:pt x="204" y="1494"/>
                </a:lnTo>
                <a:lnTo>
                  <a:pt x="204" y="1512"/>
                </a:lnTo>
                <a:lnTo>
                  <a:pt x="204" y="1524"/>
                </a:lnTo>
                <a:lnTo>
                  <a:pt x="204" y="1536"/>
                </a:lnTo>
                <a:lnTo>
                  <a:pt x="204" y="1554"/>
                </a:lnTo>
                <a:lnTo>
                  <a:pt x="204" y="1566"/>
                </a:lnTo>
                <a:lnTo>
                  <a:pt x="204" y="1584"/>
                </a:lnTo>
                <a:lnTo>
                  <a:pt x="204" y="1596"/>
                </a:lnTo>
                <a:lnTo>
                  <a:pt x="204" y="1608"/>
                </a:lnTo>
                <a:lnTo>
                  <a:pt x="204" y="1626"/>
                </a:lnTo>
                <a:lnTo>
                  <a:pt x="204" y="1638"/>
                </a:lnTo>
                <a:lnTo>
                  <a:pt x="204" y="1656"/>
                </a:lnTo>
                <a:lnTo>
                  <a:pt x="204" y="1668"/>
                </a:lnTo>
                <a:lnTo>
                  <a:pt x="204" y="1686"/>
                </a:lnTo>
                <a:lnTo>
                  <a:pt x="204" y="1698"/>
                </a:lnTo>
                <a:lnTo>
                  <a:pt x="204" y="1710"/>
                </a:lnTo>
                <a:lnTo>
                  <a:pt x="204" y="1728"/>
                </a:lnTo>
                <a:lnTo>
                  <a:pt x="204" y="1740"/>
                </a:lnTo>
                <a:lnTo>
                  <a:pt x="204" y="1758"/>
                </a:lnTo>
                <a:lnTo>
                  <a:pt x="204" y="1770"/>
                </a:lnTo>
                <a:lnTo>
                  <a:pt x="204" y="1782"/>
                </a:lnTo>
                <a:lnTo>
                  <a:pt x="204" y="1800"/>
                </a:lnTo>
                <a:lnTo>
                  <a:pt x="204" y="1812"/>
                </a:lnTo>
                <a:lnTo>
                  <a:pt x="204" y="1830"/>
                </a:lnTo>
                <a:lnTo>
                  <a:pt x="204" y="1842"/>
                </a:lnTo>
                <a:lnTo>
                  <a:pt x="204" y="1860"/>
                </a:lnTo>
                <a:lnTo>
                  <a:pt x="204" y="1872"/>
                </a:lnTo>
                <a:lnTo>
                  <a:pt x="204" y="1884"/>
                </a:lnTo>
                <a:lnTo>
                  <a:pt x="204" y="1902"/>
                </a:lnTo>
                <a:lnTo>
                  <a:pt x="204" y="1914"/>
                </a:lnTo>
                <a:lnTo>
                  <a:pt x="204" y="1932"/>
                </a:lnTo>
                <a:lnTo>
                  <a:pt x="204" y="1944"/>
                </a:lnTo>
                <a:lnTo>
                  <a:pt x="204" y="1956"/>
                </a:lnTo>
                <a:lnTo>
                  <a:pt x="204" y="1974"/>
                </a:lnTo>
                <a:lnTo>
                  <a:pt x="204" y="1986"/>
                </a:lnTo>
                <a:lnTo>
                  <a:pt x="204" y="2004"/>
                </a:lnTo>
                <a:lnTo>
                  <a:pt x="204" y="2016"/>
                </a:lnTo>
                <a:lnTo>
                  <a:pt x="204" y="2034"/>
                </a:lnTo>
                <a:lnTo>
                  <a:pt x="204" y="2046"/>
                </a:lnTo>
                <a:lnTo>
                  <a:pt x="204" y="2058"/>
                </a:lnTo>
                <a:lnTo>
                  <a:pt x="204" y="2076"/>
                </a:lnTo>
                <a:lnTo>
                  <a:pt x="204" y="2088"/>
                </a:lnTo>
                <a:lnTo>
                  <a:pt x="204" y="2106"/>
                </a:lnTo>
                <a:lnTo>
                  <a:pt x="204" y="2118"/>
                </a:lnTo>
                <a:lnTo>
                  <a:pt x="204" y="2130"/>
                </a:lnTo>
                <a:lnTo>
                  <a:pt x="204" y="2148"/>
                </a:lnTo>
                <a:lnTo>
                  <a:pt x="204" y="2160"/>
                </a:lnTo>
                <a:lnTo>
                  <a:pt x="204" y="2178"/>
                </a:lnTo>
                <a:lnTo>
                  <a:pt x="204" y="2190"/>
                </a:lnTo>
                <a:lnTo>
                  <a:pt x="204" y="2202"/>
                </a:lnTo>
                <a:lnTo>
                  <a:pt x="204" y="2220"/>
                </a:lnTo>
                <a:lnTo>
                  <a:pt x="204" y="2232"/>
                </a:lnTo>
                <a:lnTo>
                  <a:pt x="204" y="2250"/>
                </a:lnTo>
                <a:lnTo>
                  <a:pt x="204" y="2262"/>
                </a:lnTo>
                <a:lnTo>
                  <a:pt x="204" y="2280"/>
                </a:lnTo>
                <a:lnTo>
                  <a:pt x="204" y="2292"/>
                </a:lnTo>
                <a:lnTo>
                  <a:pt x="204" y="2304"/>
                </a:lnTo>
                <a:lnTo>
                  <a:pt x="204" y="2322"/>
                </a:lnTo>
                <a:lnTo>
                  <a:pt x="204" y="2334"/>
                </a:lnTo>
                <a:lnTo>
                  <a:pt x="204" y="2352"/>
                </a:lnTo>
                <a:lnTo>
                  <a:pt x="204" y="2364"/>
                </a:lnTo>
                <a:lnTo>
                  <a:pt x="204" y="2376"/>
                </a:lnTo>
                <a:lnTo>
                  <a:pt x="204" y="2394"/>
                </a:lnTo>
                <a:lnTo>
                  <a:pt x="204" y="2406"/>
                </a:lnTo>
                <a:lnTo>
                  <a:pt x="204" y="2424"/>
                </a:lnTo>
                <a:lnTo>
                  <a:pt x="204" y="2436"/>
                </a:lnTo>
                <a:lnTo>
                  <a:pt x="204" y="2454"/>
                </a:lnTo>
                <a:lnTo>
                  <a:pt x="204" y="2466"/>
                </a:lnTo>
                <a:lnTo>
                  <a:pt x="204" y="2478"/>
                </a:lnTo>
                <a:lnTo>
                  <a:pt x="204" y="2496"/>
                </a:lnTo>
                <a:lnTo>
                  <a:pt x="204" y="2508"/>
                </a:lnTo>
                <a:lnTo>
                  <a:pt x="204" y="2526"/>
                </a:lnTo>
                <a:lnTo>
                  <a:pt x="204" y="2538"/>
                </a:lnTo>
                <a:lnTo>
                  <a:pt x="204" y="2550"/>
                </a:lnTo>
                <a:lnTo>
                  <a:pt x="204" y="2568"/>
                </a:lnTo>
                <a:lnTo>
                  <a:pt x="204" y="2580"/>
                </a:lnTo>
                <a:lnTo>
                  <a:pt x="204" y="2598"/>
                </a:lnTo>
                <a:lnTo>
                  <a:pt x="204" y="2610"/>
                </a:lnTo>
                <a:lnTo>
                  <a:pt x="204" y="2622"/>
                </a:lnTo>
                <a:lnTo>
                  <a:pt x="204" y="2640"/>
                </a:lnTo>
                <a:lnTo>
                  <a:pt x="204" y="2652"/>
                </a:lnTo>
                <a:lnTo>
                  <a:pt x="204" y="2670"/>
                </a:lnTo>
                <a:lnTo>
                  <a:pt x="204" y="2682"/>
                </a:lnTo>
                <a:lnTo>
                  <a:pt x="204" y="2700"/>
                </a:lnTo>
                <a:lnTo>
                  <a:pt x="204" y="2712"/>
                </a:lnTo>
                <a:lnTo>
                  <a:pt x="204" y="2724"/>
                </a:lnTo>
                <a:lnTo>
                  <a:pt x="204" y="2742"/>
                </a:lnTo>
                <a:lnTo>
                  <a:pt x="204" y="2754"/>
                </a:lnTo>
                <a:lnTo>
                  <a:pt x="204" y="2772"/>
                </a:lnTo>
                <a:lnTo>
                  <a:pt x="204" y="2784"/>
                </a:lnTo>
                <a:lnTo>
                  <a:pt x="204" y="2796"/>
                </a:lnTo>
                <a:lnTo>
                  <a:pt x="204" y="2814"/>
                </a:lnTo>
                <a:lnTo>
                  <a:pt x="204" y="2826"/>
                </a:lnTo>
                <a:lnTo>
                  <a:pt x="204" y="2844"/>
                </a:lnTo>
                <a:lnTo>
                  <a:pt x="204" y="2856"/>
                </a:lnTo>
                <a:lnTo>
                  <a:pt x="204" y="2874"/>
                </a:lnTo>
                <a:lnTo>
                  <a:pt x="204" y="2886"/>
                </a:lnTo>
                <a:lnTo>
                  <a:pt x="216" y="2886"/>
                </a:lnTo>
                <a:lnTo>
                  <a:pt x="216" y="2886"/>
                </a:lnTo>
                <a:lnTo>
                  <a:pt x="234" y="2874"/>
                </a:lnTo>
                <a:lnTo>
                  <a:pt x="234" y="2874"/>
                </a:lnTo>
                <a:lnTo>
                  <a:pt x="252" y="2862"/>
                </a:lnTo>
                <a:lnTo>
                  <a:pt x="258" y="2856"/>
                </a:lnTo>
                <a:lnTo>
                  <a:pt x="270" y="2844"/>
                </a:lnTo>
                <a:lnTo>
                  <a:pt x="276" y="2844"/>
                </a:lnTo>
                <a:lnTo>
                  <a:pt x="288" y="2832"/>
                </a:lnTo>
                <a:lnTo>
                  <a:pt x="294" y="2826"/>
                </a:lnTo>
                <a:lnTo>
                  <a:pt x="312" y="2820"/>
                </a:lnTo>
                <a:lnTo>
                  <a:pt x="318" y="2814"/>
                </a:lnTo>
                <a:lnTo>
                  <a:pt x="330" y="2802"/>
                </a:lnTo>
                <a:lnTo>
                  <a:pt x="336" y="2796"/>
                </a:lnTo>
                <a:lnTo>
                  <a:pt x="348" y="2790"/>
                </a:lnTo>
                <a:lnTo>
                  <a:pt x="360" y="2784"/>
                </a:lnTo>
                <a:lnTo>
                  <a:pt x="366" y="2778"/>
                </a:lnTo>
                <a:lnTo>
                  <a:pt x="378" y="2772"/>
                </a:lnTo>
                <a:lnTo>
                  <a:pt x="384" y="2766"/>
                </a:lnTo>
                <a:lnTo>
                  <a:pt x="396" y="2754"/>
                </a:lnTo>
                <a:lnTo>
                  <a:pt x="408" y="2748"/>
                </a:lnTo>
                <a:lnTo>
                  <a:pt x="420" y="2742"/>
                </a:lnTo>
                <a:lnTo>
                  <a:pt x="426" y="2736"/>
                </a:lnTo>
                <a:lnTo>
                  <a:pt x="438" y="2724"/>
                </a:lnTo>
                <a:lnTo>
                  <a:pt x="444" y="2724"/>
                </a:lnTo>
                <a:lnTo>
                  <a:pt x="462" y="2712"/>
                </a:lnTo>
                <a:lnTo>
                  <a:pt x="462" y="2712"/>
                </a:lnTo>
                <a:lnTo>
                  <a:pt x="480" y="2700"/>
                </a:lnTo>
                <a:lnTo>
                  <a:pt x="480" y="2694"/>
                </a:lnTo>
                <a:lnTo>
                  <a:pt x="498" y="2682"/>
                </a:lnTo>
                <a:lnTo>
                  <a:pt x="504" y="2682"/>
                </a:lnTo>
                <a:lnTo>
                  <a:pt x="522" y="2670"/>
                </a:lnTo>
                <a:lnTo>
                  <a:pt x="522" y="2670"/>
                </a:lnTo>
                <a:lnTo>
                  <a:pt x="540" y="2658"/>
                </a:lnTo>
                <a:lnTo>
                  <a:pt x="546" y="2652"/>
                </a:lnTo>
                <a:lnTo>
                  <a:pt x="558" y="2646"/>
                </a:lnTo>
                <a:lnTo>
                  <a:pt x="564" y="2640"/>
                </a:lnTo>
                <a:lnTo>
                  <a:pt x="576" y="2634"/>
                </a:lnTo>
                <a:lnTo>
                  <a:pt x="588" y="2622"/>
                </a:lnTo>
                <a:lnTo>
                  <a:pt x="600" y="2616"/>
                </a:lnTo>
                <a:lnTo>
                  <a:pt x="612" y="2610"/>
                </a:lnTo>
                <a:lnTo>
                  <a:pt x="618" y="2604"/>
                </a:lnTo>
                <a:lnTo>
                  <a:pt x="630" y="2598"/>
                </a:lnTo>
                <a:lnTo>
                  <a:pt x="636" y="2592"/>
                </a:lnTo>
                <a:lnTo>
                  <a:pt x="654" y="2580"/>
                </a:lnTo>
                <a:lnTo>
                  <a:pt x="654" y="2580"/>
                </a:lnTo>
                <a:lnTo>
                  <a:pt x="672" y="2568"/>
                </a:lnTo>
                <a:lnTo>
                  <a:pt x="678" y="2568"/>
                </a:lnTo>
                <a:lnTo>
                  <a:pt x="690" y="2556"/>
                </a:lnTo>
                <a:lnTo>
                  <a:pt x="702" y="2550"/>
                </a:lnTo>
                <a:lnTo>
                  <a:pt x="714" y="2544"/>
                </a:lnTo>
                <a:lnTo>
                  <a:pt x="720" y="2538"/>
                </a:lnTo>
                <a:lnTo>
                  <a:pt x="732" y="2532"/>
                </a:lnTo>
                <a:lnTo>
                  <a:pt x="744" y="2526"/>
                </a:lnTo>
                <a:lnTo>
                  <a:pt x="750" y="2520"/>
                </a:lnTo>
                <a:lnTo>
                  <a:pt x="768" y="2508"/>
                </a:lnTo>
                <a:lnTo>
                  <a:pt x="768" y="2508"/>
                </a:lnTo>
                <a:lnTo>
                  <a:pt x="786" y="2496"/>
                </a:lnTo>
                <a:lnTo>
                  <a:pt x="792" y="2496"/>
                </a:lnTo>
                <a:lnTo>
                  <a:pt x="810" y="2484"/>
                </a:lnTo>
                <a:lnTo>
                  <a:pt x="816" y="2478"/>
                </a:lnTo>
                <a:lnTo>
                  <a:pt x="828" y="2472"/>
                </a:lnTo>
                <a:lnTo>
                  <a:pt x="840" y="2466"/>
                </a:lnTo>
                <a:lnTo>
                  <a:pt x="846" y="2460"/>
                </a:lnTo>
                <a:lnTo>
                  <a:pt x="864" y="2454"/>
                </a:lnTo>
                <a:lnTo>
                  <a:pt x="864" y="2448"/>
                </a:lnTo>
                <a:lnTo>
                  <a:pt x="882" y="2436"/>
                </a:lnTo>
                <a:lnTo>
                  <a:pt x="888" y="2436"/>
                </a:lnTo>
                <a:lnTo>
                  <a:pt x="906" y="2424"/>
                </a:lnTo>
                <a:lnTo>
                  <a:pt x="912" y="2424"/>
                </a:lnTo>
                <a:lnTo>
                  <a:pt x="924" y="2412"/>
                </a:lnTo>
                <a:lnTo>
                  <a:pt x="936" y="2406"/>
                </a:lnTo>
                <a:lnTo>
                  <a:pt x="942" y="2400"/>
                </a:lnTo>
                <a:lnTo>
                  <a:pt x="960" y="2394"/>
                </a:lnTo>
                <a:lnTo>
                  <a:pt x="960" y="2388"/>
                </a:lnTo>
                <a:lnTo>
                  <a:pt x="978" y="2382"/>
                </a:lnTo>
                <a:lnTo>
                  <a:pt x="984" y="2376"/>
                </a:lnTo>
                <a:lnTo>
                  <a:pt x="1002" y="2370"/>
                </a:lnTo>
                <a:lnTo>
                  <a:pt x="1008" y="2364"/>
                </a:lnTo>
                <a:lnTo>
                  <a:pt x="1020" y="2358"/>
                </a:lnTo>
                <a:lnTo>
                  <a:pt x="1032" y="2352"/>
                </a:lnTo>
                <a:lnTo>
                  <a:pt x="1038" y="2346"/>
                </a:lnTo>
                <a:lnTo>
                  <a:pt x="1056" y="2334"/>
                </a:lnTo>
                <a:lnTo>
                  <a:pt x="1056" y="2334"/>
                </a:lnTo>
                <a:lnTo>
                  <a:pt x="1074" y="2322"/>
                </a:lnTo>
                <a:lnTo>
                  <a:pt x="1080" y="2322"/>
                </a:lnTo>
                <a:lnTo>
                  <a:pt x="1098" y="2310"/>
                </a:lnTo>
                <a:lnTo>
                  <a:pt x="1104" y="2304"/>
                </a:lnTo>
                <a:lnTo>
                  <a:pt x="1116" y="2298"/>
                </a:lnTo>
                <a:lnTo>
                  <a:pt x="1128" y="2292"/>
                </a:lnTo>
                <a:lnTo>
                  <a:pt x="1134" y="2286"/>
                </a:lnTo>
                <a:lnTo>
                  <a:pt x="1152" y="2280"/>
                </a:lnTo>
                <a:lnTo>
                  <a:pt x="1152" y="2280"/>
                </a:lnTo>
                <a:lnTo>
                  <a:pt x="1170" y="2268"/>
                </a:lnTo>
                <a:lnTo>
                  <a:pt x="1176" y="2262"/>
                </a:lnTo>
                <a:lnTo>
                  <a:pt x="1194" y="2256"/>
                </a:lnTo>
                <a:lnTo>
                  <a:pt x="1206" y="2250"/>
                </a:lnTo>
                <a:lnTo>
                  <a:pt x="1212" y="2244"/>
                </a:lnTo>
                <a:lnTo>
                  <a:pt x="1230" y="2232"/>
                </a:lnTo>
                <a:lnTo>
                  <a:pt x="1230" y="2232"/>
                </a:lnTo>
                <a:lnTo>
                  <a:pt x="1248" y="2220"/>
                </a:lnTo>
                <a:lnTo>
                  <a:pt x="1254" y="2220"/>
                </a:lnTo>
                <a:lnTo>
                  <a:pt x="1266" y="2214"/>
                </a:lnTo>
                <a:lnTo>
                  <a:pt x="1278" y="2202"/>
                </a:lnTo>
                <a:lnTo>
                  <a:pt x="1284" y="2202"/>
                </a:lnTo>
                <a:lnTo>
                  <a:pt x="1308" y="2190"/>
                </a:lnTo>
                <a:lnTo>
                  <a:pt x="1308" y="2190"/>
                </a:lnTo>
                <a:lnTo>
                  <a:pt x="1326" y="2178"/>
                </a:lnTo>
                <a:lnTo>
                  <a:pt x="1332" y="2178"/>
                </a:lnTo>
                <a:lnTo>
                  <a:pt x="1344" y="2166"/>
                </a:lnTo>
                <a:lnTo>
                  <a:pt x="1356" y="2160"/>
                </a:lnTo>
                <a:lnTo>
                  <a:pt x="1362" y="2160"/>
                </a:lnTo>
                <a:lnTo>
                  <a:pt x="1380" y="2148"/>
                </a:lnTo>
                <a:lnTo>
                  <a:pt x="1380" y="2148"/>
                </a:lnTo>
                <a:lnTo>
                  <a:pt x="1404" y="2136"/>
                </a:lnTo>
                <a:lnTo>
                  <a:pt x="1410" y="2130"/>
                </a:lnTo>
                <a:lnTo>
                  <a:pt x="1422" y="2124"/>
                </a:lnTo>
                <a:lnTo>
                  <a:pt x="1434" y="2118"/>
                </a:lnTo>
                <a:lnTo>
                  <a:pt x="1440" y="2112"/>
                </a:lnTo>
                <a:lnTo>
                  <a:pt x="1458" y="2106"/>
                </a:lnTo>
                <a:lnTo>
                  <a:pt x="1458" y="2106"/>
                </a:lnTo>
                <a:lnTo>
                  <a:pt x="1476" y="2094"/>
                </a:lnTo>
                <a:lnTo>
                  <a:pt x="1488" y="2088"/>
                </a:lnTo>
                <a:lnTo>
                  <a:pt x="1500" y="2082"/>
                </a:lnTo>
                <a:lnTo>
                  <a:pt x="1512" y="2076"/>
                </a:lnTo>
                <a:lnTo>
                  <a:pt x="1518" y="2070"/>
                </a:lnTo>
                <a:lnTo>
                  <a:pt x="1536" y="2064"/>
                </a:lnTo>
                <a:lnTo>
                  <a:pt x="1542" y="2058"/>
                </a:lnTo>
                <a:lnTo>
                  <a:pt x="1554" y="2052"/>
                </a:lnTo>
                <a:lnTo>
                  <a:pt x="1566" y="2046"/>
                </a:lnTo>
                <a:lnTo>
                  <a:pt x="1572" y="2040"/>
                </a:lnTo>
                <a:lnTo>
                  <a:pt x="1590" y="2034"/>
                </a:lnTo>
                <a:lnTo>
                  <a:pt x="1596" y="2028"/>
                </a:lnTo>
                <a:lnTo>
                  <a:pt x="1614" y="2022"/>
                </a:lnTo>
                <a:lnTo>
                  <a:pt x="1620" y="2016"/>
                </a:lnTo>
                <a:lnTo>
                  <a:pt x="1632" y="2010"/>
                </a:lnTo>
                <a:lnTo>
                  <a:pt x="1644" y="2004"/>
                </a:lnTo>
                <a:lnTo>
                  <a:pt x="1650" y="1998"/>
                </a:lnTo>
                <a:lnTo>
                  <a:pt x="1668" y="1986"/>
                </a:lnTo>
                <a:lnTo>
                  <a:pt x="1674" y="1986"/>
                </a:lnTo>
                <a:lnTo>
                  <a:pt x="1692" y="1980"/>
                </a:lnTo>
                <a:lnTo>
                  <a:pt x="1698" y="1974"/>
                </a:lnTo>
                <a:lnTo>
                  <a:pt x="1710" y="1968"/>
                </a:lnTo>
                <a:lnTo>
                  <a:pt x="1728" y="1956"/>
                </a:lnTo>
                <a:lnTo>
                  <a:pt x="1728" y="1956"/>
                </a:lnTo>
                <a:lnTo>
                  <a:pt x="1746" y="1950"/>
                </a:lnTo>
                <a:lnTo>
                  <a:pt x="1752" y="1944"/>
                </a:lnTo>
                <a:lnTo>
                  <a:pt x="1764" y="1938"/>
                </a:lnTo>
                <a:lnTo>
                  <a:pt x="1782" y="1932"/>
                </a:lnTo>
                <a:lnTo>
                  <a:pt x="1788" y="1926"/>
                </a:lnTo>
                <a:lnTo>
                  <a:pt x="1806" y="1914"/>
                </a:lnTo>
                <a:lnTo>
                  <a:pt x="1806" y="1914"/>
                </a:lnTo>
                <a:lnTo>
                  <a:pt x="1824" y="1908"/>
                </a:lnTo>
                <a:lnTo>
                  <a:pt x="1836" y="1902"/>
                </a:lnTo>
                <a:lnTo>
                  <a:pt x="1842" y="1896"/>
                </a:lnTo>
                <a:lnTo>
                  <a:pt x="1860" y="1884"/>
                </a:lnTo>
                <a:lnTo>
                  <a:pt x="1860" y="1884"/>
                </a:lnTo>
                <a:lnTo>
                  <a:pt x="1878" y="1878"/>
                </a:lnTo>
                <a:lnTo>
                  <a:pt x="1890" y="1872"/>
                </a:lnTo>
                <a:lnTo>
                  <a:pt x="1902" y="1866"/>
                </a:lnTo>
                <a:lnTo>
                  <a:pt x="1914" y="1860"/>
                </a:lnTo>
                <a:lnTo>
                  <a:pt x="1920" y="1854"/>
                </a:lnTo>
                <a:lnTo>
                  <a:pt x="1938" y="1848"/>
                </a:lnTo>
                <a:lnTo>
                  <a:pt x="1944" y="1842"/>
                </a:lnTo>
                <a:lnTo>
                  <a:pt x="1956" y="1836"/>
                </a:lnTo>
                <a:lnTo>
                  <a:pt x="1974" y="1830"/>
                </a:lnTo>
                <a:lnTo>
                  <a:pt x="1974" y="1824"/>
                </a:lnTo>
                <a:lnTo>
                  <a:pt x="1998" y="1818"/>
                </a:lnTo>
                <a:lnTo>
                  <a:pt x="1998" y="1812"/>
                </a:lnTo>
                <a:lnTo>
                  <a:pt x="2016" y="1806"/>
                </a:lnTo>
                <a:lnTo>
                  <a:pt x="2028" y="1800"/>
                </a:lnTo>
                <a:lnTo>
                  <a:pt x="2034" y="1794"/>
                </a:lnTo>
                <a:lnTo>
                  <a:pt x="2052" y="1788"/>
                </a:lnTo>
                <a:lnTo>
                  <a:pt x="2052" y="1782"/>
                </a:lnTo>
                <a:lnTo>
                  <a:pt x="2070" y="1776"/>
                </a:lnTo>
                <a:lnTo>
                  <a:pt x="2082" y="1770"/>
                </a:lnTo>
                <a:lnTo>
                  <a:pt x="2094" y="1764"/>
                </a:lnTo>
                <a:lnTo>
                  <a:pt x="2112" y="1758"/>
                </a:lnTo>
                <a:lnTo>
                  <a:pt x="2112" y="1758"/>
                </a:lnTo>
                <a:lnTo>
                  <a:pt x="2130" y="1746"/>
                </a:lnTo>
                <a:lnTo>
                  <a:pt x="2136" y="1740"/>
                </a:lnTo>
                <a:lnTo>
                  <a:pt x="2148" y="1734"/>
                </a:lnTo>
                <a:lnTo>
                  <a:pt x="2166" y="1728"/>
                </a:lnTo>
                <a:lnTo>
                  <a:pt x="2166" y="1728"/>
                </a:lnTo>
                <a:lnTo>
                  <a:pt x="2190" y="1716"/>
                </a:lnTo>
                <a:lnTo>
                  <a:pt x="2196" y="1710"/>
                </a:lnTo>
                <a:lnTo>
                  <a:pt x="2208" y="1704"/>
                </a:lnTo>
                <a:lnTo>
                  <a:pt x="2220" y="1698"/>
                </a:lnTo>
                <a:lnTo>
                  <a:pt x="2226" y="1698"/>
                </a:lnTo>
                <a:lnTo>
                  <a:pt x="2244" y="1686"/>
                </a:lnTo>
                <a:lnTo>
                  <a:pt x="2250" y="1686"/>
                </a:lnTo>
                <a:lnTo>
                  <a:pt x="2262" y="1674"/>
                </a:lnTo>
                <a:lnTo>
                  <a:pt x="2280" y="1668"/>
                </a:lnTo>
                <a:lnTo>
                  <a:pt x="2286" y="1668"/>
                </a:lnTo>
                <a:lnTo>
                  <a:pt x="2304" y="1656"/>
                </a:lnTo>
                <a:lnTo>
                  <a:pt x="2304" y="1656"/>
                </a:lnTo>
                <a:lnTo>
                  <a:pt x="2322" y="1644"/>
                </a:lnTo>
                <a:lnTo>
                  <a:pt x="2334" y="1638"/>
                </a:lnTo>
                <a:lnTo>
                  <a:pt x="2340" y="1638"/>
                </a:lnTo>
                <a:lnTo>
                  <a:pt x="2358" y="1626"/>
                </a:lnTo>
                <a:lnTo>
                  <a:pt x="2364" y="1626"/>
                </a:lnTo>
                <a:lnTo>
                  <a:pt x="2382" y="1620"/>
                </a:lnTo>
                <a:lnTo>
                  <a:pt x="2394" y="1608"/>
                </a:lnTo>
                <a:lnTo>
                  <a:pt x="2400" y="1608"/>
                </a:lnTo>
                <a:lnTo>
                  <a:pt x="2418" y="1596"/>
                </a:lnTo>
                <a:lnTo>
                  <a:pt x="2418" y="1596"/>
                </a:lnTo>
                <a:lnTo>
                  <a:pt x="2436" y="1590"/>
                </a:lnTo>
                <a:lnTo>
                  <a:pt x="2448" y="1584"/>
                </a:lnTo>
                <a:lnTo>
                  <a:pt x="2454" y="1578"/>
                </a:lnTo>
                <a:lnTo>
                  <a:pt x="2472" y="1566"/>
                </a:lnTo>
                <a:lnTo>
                  <a:pt x="2478" y="1566"/>
                </a:lnTo>
                <a:lnTo>
                  <a:pt x="2496" y="1560"/>
                </a:lnTo>
                <a:lnTo>
                  <a:pt x="2508" y="1554"/>
                </a:lnTo>
                <a:lnTo>
                  <a:pt x="2514" y="1548"/>
                </a:lnTo>
                <a:lnTo>
                  <a:pt x="2532" y="1542"/>
                </a:lnTo>
                <a:lnTo>
                  <a:pt x="2532" y="1536"/>
                </a:lnTo>
                <a:lnTo>
                  <a:pt x="2550" y="1530"/>
                </a:lnTo>
                <a:lnTo>
                  <a:pt x="2562" y="1524"/>
                </a:lnTo>
                <a:lnTo>
                  <a:pt x="2568" y="1518"/>
                </a:lnTo>
                <a:lnTo>
                  <a:pt x="2592" y="1512"/>
                </a:lnTo>
                <a:lnTo>
                  <a:pt x="2592" y="1512"/>
                </a:lnTo>
                <a:lnTo>
                  <a:pt x="2610" y="1500"/>
                </a:lnTo>
                <a:lnTo>
                  <a:pt x="2622" y="1494"/>
                </a:lnTo>
                <a:lnTo>
                  <a:pt x="2628" y="1494"/>
                </a:lnTo>
                <a:lnTo>
                  <a:pt x="2646" y="1482"/>
                </a:lnTo>
                <a:lnTo>
                  <a:pt x="2652" y="1482"/>
                </a:lnTo>
                <a:lnTo>
                  <a:pt x="2664" y="1470"/>
                </a:lnTo>
                <a:lnTo>
                  <a:pt x="2682" y="1464"/>
                </a:lnTo>
                <a:lnTo>
                  <a:pt x="2688" y="1464"/>
                </a:lnTo>
                <a:lnTo>
                  <a:pt x="2706" y="1452"/>
                </a:lnTo>
                <a:lnTo>
                  <a:pt x="2706" y="1452"/>
                </a:lnTo>
                <a:lnTo>
                  <a:pt x="2724" y="1446"/>
                </a:lnTo>
                <a:lnTo>
                  <a:pt x="2736" y="1440"/>
                </a:lnTo>
                <a:lnTo>
                  <a:pt x="2742" y="1434"/>
                </a:lnTo>
                <a:lnTo>
                  <a:pt x="2760" y="1422"/>
                </a:lnTo>
                <a:lnTo>
                  <a:pt x="2766" y="1422"/>
                </a:lnTo>
                <a:lnTo>
                  <a:pt x="2784" y="1416"/>
                </a:lnTo>
                <a:lnTo>
                  <a:pt x="2796" y="1410"/>
                </a:lnTo>
                <a:lnTo>
                  <a:pt x="2802" y="1404"/>
                </a:lnTo>
                <a:lnTo>
                  <a:pt x="2820" y="1398"/>
                </a:lnTo>
                <a:lnTo>
                  <a:pt x="2826" y="1392"/>
                </a:lnTo>
                <a:lnTo>
                  <a:pt x="2838" y="1386"/>
                </a:lnTo>
                <a:lnTo>
                  <a:pt x="2856" y="1380"/>
                </a:lnTo>
                <a:lnTo>
                  <a:pt x="2856" y="1374"/>
                </a:lnTo>
                <a:lnTo>
                  <a:pt x="2880" y="1368"/>
                </a:lnTo>
                <a:lnTo>
                  <a:pt x="2886" y="1362"/>
                </a:lnTo>
                <a:lnTo>
                  <a:pt x="2898" y="1356"/>
                </a:lnTo>
                <a:lnTo>
                  <a:pt x="2910" y="1350"/>
                </a:lnTo>
                <a:lnTo>
                  <a:pt x="2916" y="1350"/>
                </a:lnTo>
                <a:lnTo>
                  <a:pt x="2934" y="1338"/>
                </a:lnTo>
                <a:lnTo>
                  <a:pt x="2940" y="1338"/>
                </a:lnTo>
                <a:lnTo>
                  <a:pt x="2952" y="1332"/>
                </a:lnTo>
                <a:lnTo>
                  <a:pt x="2970" y="1320"/>
                </a:lnTo>
                <a:lnTo>
                  <a:pt x="2976" y="1320"/>
                </a:lnTo>
                <a:lnTo>
                  <a:pt x="2994" y="1308"/>
                </a:lnTo>
                <a:lnTo>
                  <a:pt x="3000" y="1308"/>
                </a:lnTo>
                <a:lnTo>
                  <a:pt x="3012" y="1302"/>
                </a:lnTo>
                <a:lnTo>
                  <a:pt x="3030" y="1290"/>
                </a:lnTo>
                <a:lnTo>
                  <a:pt x="3030" y="1290"/>
                </a:lnTo>
                <a:lnTo>
                  <a:pt x="3048" y="1284"/>
                </a:lnTo>
                <a:lnTo>
                  <a:pt x="3060" y="1278"/>
                </a:lnTo>
                <a:lnTo>
                  <a:pt x="3072" y="1272"/>
                </a:lnTo>
                <a:lnTo>
                  <a:pt x="3072" y="1278"/>
                </a:lnTo>
                <a:lnTo>
                  <a:pt x="3072" y="1290"/>
                </a:lnTo>
                <a:lnTo>
                  <a:pt x="3072" y="1308"/>
                </a:lnTo>
                <a:lnTo>
                  <a:pt x="3072" y="1320"/>
                </a:lnTo>
                <a:lnTo>
                  <a:pt x="3072" y="1338"/>
                </a:lnTo>
                <a:lnTo>
                  <a:pt x="3072" y="1350"/>
                </a:lnTo>
                <a:lnTo>
                  <a:pt x="3072" y="1362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A5FF5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Freeform 19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108 w 3072"/>
              <a:gd name="T1" fmla="*/ 132 h 3048"/>
              <a:gd name="T2" fmla="*/ 108 w 3072"/>
              <a:gd name="T3" fmla="*/ 366 h 3048"/>
              <a:gd name="T4" fmla="*/ 108 w 3072"/>
              <a:gd name="T5" fmla="*/ 594 h 3048"/>
              <a:gd name="T6" fmla="*/ 108 w 3072"/>
              <a:gd name="T7" fmla="*/ 828 h 3048"/>
              <a:gd name="T8" fmla="*/ 108 w 3072"/>
              <a:gd name="T9" fmla="*/ 1062 h 3048"/>
              <a:gd name="T10" fmla="*/ 108 w 3072"/>
              <a:gd name="T11" fmla="*/ 1290 h 3048"/>
              <a:gd name="T12" fmla="*/ 108 w 3072"/>
              <a:gd name="T13" fmla="*/ 1524 h 3048"/>
              <a:gd name="T14" fmla="*/ 108 w 3072"/>
              <a:gd name="T15" fmla="*/ 1758 h 3048"/>
              <a:gd name="T16" fmla="*/ 108 w 3072"/>
              <a:gd name="T17" fmla="*/ 1986 h 3048"/>
              <a:gd name="T18" fmla="*/ 108 w 3072"/>
              <a:gd name="T19" fmla="*/ 2220 h 3048"/>
              <a:gd name="T20" fmla="*/ 108 w 3072"/>
              <a:gd name="T21" fmla="*/ 2454 h 3048"/>
              <a:gd name="T22" fmla="*/ 108 w 3072"/>
              <a:gd name="T23" fmla="*/ 2682 h 3048"/>
              <a:gd name="T24" fmla="*/ 108 w 3072"/>
              <a:gd name="T25" fmla="*/ 2916 h 3048"/>
              <a:gd name="T26" fmla="*/ 234 w 3072"/>
              <a:gd name="T27" fmla="*/ 2880 h 3048"/>
              <a:gd name="T28" fmla="*/ 384 w 3072"/>
              <a:gd name="T29" fmla="*/ 2772 h 3048"/>
              <a:gd name="T30" fmla="*/ 558 w 3072"/>
              <a:gd name="T31" fmla="*/ 2658 h 3048"/>
              <a:gd name="T32" fmla="*/ 732 w 3072"/>
              <a:gd name="T33" fmla="*/ 2556 h 3048"/>
              <a:gd name="T34" fmla="*/ 906 w 3072"/>
              <a:gd name="T35" fmla="*/ 2454 h 3048"/>
              <a:gd name="T36" fmla="*/ 1074 w 3072"/>
              <a:gd name="T37" fmla="*/ 2358 h 3048"/>
              <a:gd name="T38" fmla="*/ 1248 w 3072"/>
              <a:gd name="T39" fmla="*/ 2262 h 3048"/>
              <a:gd name="T40" fmla="*/ 1440 w 3072"/>
              <a:gd name="T41" fmla="*/ 2160 h 3048"/>
              <a:gd name="T42" fmla="*/ 1614 w 3072"/>
              <a:gd name="T43" fmla="*/ 2076 h 3048"/>
              <a:gd name="T44" fmla="*/ 1806 w 3072"/>
              <a:gd name="T45" fmla="*/ 1974 h 3048"/>
              <a:gd name="T46" fmla="*/ 1986 w 3072"/>
              <a:gd name="T47" fmla="*/ 1884 h 3048"/>
              <a:gd name="T48" fmla="*/ 2166 w 3072"/>
              <a:gd name="T49" fmla="*/ 1800 h 3048"/>
              <a:gd name="T50" fmla="*/ 2358 w 3072"/>
              <a:gd name="T51" fmla="*/ 1704 h 3048"/>
              <a:gd name="T52" fmla="*/ 2550 w 3072"/>
              <a:gd name="T53" fmla="*/ 1614 h 3048"/>
              <a:gd name="T54" fmla="*/ 2742 w 3072"/>
              <a:gd name="T55" fmla="*/ 1524 h 3048"/>
              <a:gd name="T56" fmla="*/ 2934 w 3072"/>
              <a:gd name="T57" fmla="*/ 1440 h 3048"/>
              <a:gd name="T58" fmla="*/ 3072 w 3072"/>
              <a:gd name="T59" fmla="*/ 1422 h 3048"/>
              <a:gd name="T60" fmla="*/ 3072 w 3072"/>
              <a:gd name="T61" fmla="*/ 1656 h 3048"/>
              <a:gd name="T62" fmla="*/ 3072 w 3072"/>
              <a:gd name="T63" fmla="*/ 1884 h 3048"/>
              <a:gd name="T64" fmla="*/ 3072 w 3072"/>
              <a:gd name="T65" fmla="*/ 2118 h 3048"/>
              <a:gd name="T66" fmla="*/ 3072 w 3072"/>
              <a:gd name="T67" fmla="*/ 2352 h 3048"/>
              <a:gd name="T68" fmla="*/ 3072 w 3072"/>
              <a:gd name="T69" fmla="*/ 2580 h 3048"/>
              <a:gd name="T70" fmla="*/ 3072 w 3072"/>
              <a:gd name="T71" fmla="*/ 2814 h 3048"/>
              <a:gd name="T72" fmla="*/ 3072 w 3072"/>
              <a:gd name="T73" fmla="*/ 3048 h 3048"/>
              <a:gd name="T74" fmla="*/ 2784 w 3072"/>
              <a:gd name="T75" fmla="*/ 3048 h 3048"/>
              <a:gd name="T76" fmla="*/ 2472 w 3072"/>
              <a:gd name="T77" fmla="*/ 3048 h 3048"/>
              <a:gd name="T78" fmla="*/ 2166 w 3072"/>
              <a:gd name="T79" fmla="*/ 3048 h 3048"/>
              <a:gd name="T80" fmla="*/ 1860 w 3072"/>
              <a:gd name="T81" fmla="*/ 3048 h 3048"/>
              <a:gd name="T82" fmla="*/ 1554 w 3072"/>
              <a:gd name="T83" fmla="*/ 3048 h 3048"/>
              <a:gd name="T84" fmla="*/ 1248 w 3072"/>
              <a:gd name="T85" fmla="*/ 3048 h 3048"/>
              <a:gd name="T86" fmla="*/ 942 w 3072"/>
              <a:gd name="T87" fmla="*/ 3048 h 3048"/>
              <a:gd name="T88" fmla="*/ 636 w 3072"/>
              <a:gd name="T89" fmla="*/ 3048 h 3048"/>
              <a:gd name="T90" fmla="*/ 330 w 3072"/>
              <a:gd name="T91" fmla="*/ 3048 h 3048"/>
              <a:gd name="T92" fmla="*/ 24 w 3072"/>
              <a:gd name="T93" fmla="*/ 3048 h 3048"/>
              <a:gd name="T94" fmla="*/ 0 w 3072"/>
              <a:gd name="T95" fmla="*/ 2844 h 3048"/>
              <a:gd name="T96" fmla="*/ 0 w 3072"/>
              <a:gd name="T97" fmla="*/ 2610 h 3048"/>
              <a:gd name="T98" fmla="*/ 0 w 3072"/>
              <a:gd name="T99" fmla="*/ 2376 h 3048"/>
              <a:gd name="T100" fmla="*/ 0 w 3072"/>
              <a:gd name="T101" fmla="*/ 2148 h 3048"/>
              <a:gd name="T102" fmla="*/ 0 w 3072"/>
              <a:gd name="T103" fmla="*/ 1914 h 3048"/>
              <a:gd name="T104" fmla="*/ 0 w 3072"/>
              <a:gd name="T105" fmla="*/ 1686 h 3048"/>
              <a:gd name="T106" fmla="*/ 0 w 3072"/>
              <a:gd name="T107" fmla="*/ 1452 h 3048"/>
              <a:gd name="T108" fmla="*/ 0 w 3072"/>
              <a:gd name="T109" fmla="*/ 1218 h 3048"/>
              <a:gd name="T110" fmla="*/ 0 w 3072"/>
              <a:gd name="T111" fmla="*/ 990 h 3048"/>
              <a:gd name="T112" fmla="*/ 0 w 3072"/>
              <a:gd name="T113" fmla="*/ 756 h 3048"/>
              <a:gd name="T114" fmla="*/ 0 w 3072"/>
              <a:gd name="T115" fmla="*/ 522 h 3048"/>
              <a:gd name="T116" fmla="*/ 0 w 3072"/>
              <a:gd name="T117" fmla="*/ 294 h 3048"/>
              <a:gd name="T118" fmla="*/ 0 w 3072"/>
              <a:gd name="T119" fmla="*/ 60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08" y="6"/>
                </a:lnTo>
                <a:lnTo>
                  <a:pt x="108" y="18"/>
                </a:lnTo>
                <a:lnTo>
                  <a:pt x="108" y="30"/>
                </a:lnTo>
                <a:lnTo>
                  <a:pt x="108" y="48"/>
                </a:lnTo>
                <a:lnTo>
                  <a:pt x="108" y="60"/>
                </a:lnTo>
                <a:lnTo>
                  <a:pt x="108" y="78"/>
                </a:lnTo>
                <a:lnTo>
                  <a:pt x="108" y="90"/>
                </a:lnTo>
                <a:lnTo>
                  <a:pt x="108" y="102"/>
                </a:lnTo>
                <a:lnTo>
                  <a:pt x="108" y="120"/>
                </a:lnTo>
                <a:lnTo>
                  <a:pt x="108" y="132"/>
                </a:lnTo>
                <a:lnTo>
                  <a:pt x="108" y="150"/>
                </a:lnTo>
                <a:lnTo>
                  <a:pt x="108" y="162"/>
                </a:lnTo>
                <a:lnTo>
                  <a:pt x="108" y="174"/>
                </a:lnTo>
                <a:lnTo>
                  <a:pt x="108" y="192"/>
                </a:lnTo>
                <a:lnTo>
                  <a:pt x="108" y="204"/>
                </a:lnTo>
                <a:lnTo>
                  <a:pt x="108" y="222"/>
                </a:lnTo>
                <a:lnTo>
                  <a:pt x="108" y="234"/>
                </a:lnTo>
                <a:lnTo>
                  <a:pt x="108" y="252"/>
                </a:lnTo>
                <a:lnTo>
                  <a:pt x="108" y="264"/>
                </a:lnTo>
                <a:lnTo>
                  <a:pt x="108" y="276"/>
                </a:lnTo>
                <a:lnTo>
                  <a:pt x="108" y="294"/>
                </a:lnTo>
                <a:lnTo>
                  <a:pt x="108" y="306"/>
                </a:lnTo>
                <a:lnTo>
                  <a:pt x="108" y="324"/>
                </a:lnTo>
                <a:lnTo>
                  <a:pt x="108" y="336"/>
                </a:lnTo>
                <a:lnTo>
                  <a:pt x="108" y="348"/>
                </a:lnTo>
                <a:lnTo>
                  <a:pt x="108" y="366"/>
                </a:lnTo>
                <a:lnTo>
                  <a:pt x="108" y="378"/>
                </a:lnTo>
                <a:lnTo>
                  <a:pt x="108" y="396"/>
                </a:lnTo>
                <a:lnTo>
                  <a:pt x="108" y="408"/>
                </a:lnTo>
                <a:lnTo>
                  <a:pt x="108" y="426"/>
                </a:lnTo>
                <a:lnTo>
                  <a:pt x="108" y="438"/>
                </a:lnTo>
                <a:lnTo>
                  <a:pt x="108" y="450"/>
                </a:lnTo>
                <a:lnTo>
                  <a:pt x="108" y="468"/>
                </a:lnTo>
                <a:lnTo>
                  <a:pt x="108" y="480"/>
                </a:lnTo>
                <a:lnTo>
                  <a:pt x="108" y="498"/>
                </a:lnTo>
                <a:lnTo>
                  <a:pt x="108" y="510"/>
                </a:lnTo>
                <a:lnTo>
                  <a:pt x="108" y="522"/>
                </a:lnTo>
                <a:lnTo>
                  <a:pt x="108" y="540"/>
                </a:lnTo>
                <a:lnTo>
                  <a:pt x="108" y="552"/>
                </a:lnTo>
                <a:lnTo>
                  <a:pt x="108" y="570"/>
                </a:lnTo>
                <a:lnTo>
                  <a:pt x="108" y="582"/>
                </a:lnTo>
                <a:lnTo>
                  <a:pt x="108" y="594"/>
                </a:lnTo>
                <a:lnTo>
                  <a:pt x="108" y="612"/>
                </a:lnTo>
                <a:lnTo>
                  <a:pt x="108" y="624"/>
                </a:lnTo>
                <a:lnTo>
                  <a:pt x="108" y="642"/>
                </a:lnTo>
                <a:lnTo>
                  <a:pt x="108" y="654"/>
                </a:lnTo>
                <a:lnTo>
                  <a:pt x="108" y="672"/>
                </a:lnTo>
                <a:lnTo>
                  <a:pt x="108" y="684"/>
                </a:lnTo>
                <a:lnTo>
                  <a:pt x="108" y="696"/>
                </a:lnTo>
                <a:lnTo>
                  <a:pt x="108" y="714"/>
                </a:lnTo>
                <a:lnTo>
                  <a:pt x="108" y="726"/>
                </a:lnTo>
                <a:lnTo>
                  <a:pt x="108" y="744"/>
                </a:lnTo>
                <a:lnTo>
                  <a:pt x="108" y="756"/>
                </a:lnTo>
                <a:lnTo>
                  <a:pt x="108" y="768"/>
                </a:lnTo>
                <a:lnTo>
                  <a:pt x="108" y="786"/>
                </a:lnTo>
                <a:lnTo>
                  <a:pt x="108" y="798"/>
                </a:lnTo>
                <a:lnTo>
                  <a:pt x="108" y="816"/>
                </a:lnTo>
                <a:lnTo>
                  <a:pt x="108" y="828"/>
                </a:lnTo>
                <a:lnTo>
                  <a:pt x="108" y="846"/>
                </a:lnTo>
                <a:lnTo>
                  <a:pt x="108" y="858"/>
                </a:lnTo>
                <a:lnTo>
                  <a:pt x="108" y="870"/>
                </a:lnTo>
                <a:lnTo>
                  <a:pt x="108" y="888"/>
                </a:lnTo>
                <a:lnTo>
                  <a:pt x="108" y="900"/>
                </a:lnTo>
                <a:lnTo>
                  <a:pt x="108" y="918"/>
                </a:lnTo>
                <a:lnTo>
                  <a:pt x="108" y="930"/>
                </a:lnTo>
                <a:lnTo>
                  <a:pt x="108" y="942"/>
                </a:lnTo>
                <a:lnTo>
                  <a:pt x="108" y="960"/>
                </a:lnTo>
                <a:lnTo>
                  <a:pt x="108" y="972"/>
                </a:lnTo>
                <a:lnTo>
                  <a:pt x="108" y="990"/>
                </a:lnTo>
                <a:lnTo>
                  <a:pt x="108" y="1002"/>
                </a:lnTo>
                <a:lnTo>
                  <a:pt x="108" y="1020"/>
                </a:lnTo>
                <a:lnTo>
                  <a:pt x="108" y="1032"/>
                </a:lnTo>
                <a:lnTo>
                  <a:pt x="108" y="1044"/>
                </a:lnTo>
                <a:lnTo>
                  <a:pt x="108" y="1062"/>
                </a:lnTo>
                <a:lnTo>
                  <a:pt x="108" y="1074"/>
                </a:lnTo>
                <a:lnTo>
                  <a:pt x="108" y="1092"/>
                </a:lnTo>
                <a:lnTo>
                  <a:pt x="108" y="1104"/>
                </a:lnTo>
                <a:lnTo>
                  <a:pt x="108" y="1116"/>
                </a:lnTo>
                <a:lnTo>
                  <a:pt x="108" y="1134"/>
                </a:lnTo>
                <a:lnTo>
                  <a:pt x="108" y="1146"/>
                </a:lnTo>
                <a:lnTo>
                  <a:pt x="108" y="1164"/>
                </a:lnTo>
                <a:lnTo>
                  <a:pt x="108" y="1176"/>
                </a:lnTo>
                <a:lnTo>
                  <a:pt x="108" y="1188"/>
                </a:lnTo>
                <a:lnTo>
                  <a:pt x="108" y="1206"/>
                </a:lnTo>
                <a:lnTo>
                  <a:pt x="108" y="1218"/>
                </a:lnTo>
                <a:lnTo>
                  <a:pt x="108" y="1236"/>
                </a:lnTo>
                <a:lnTo>
                  <a:pt x="108" y="1248"/>
                </a:lnTo>
                <a:lnTo>
                  <a:pt x="108" y="1266"/>
                </a:lnTo>
                <a:lnTo>
                  <a:pt x="108" y="1278"/>
                </a:lnTo>
                <a:lnTo>
                  <a:pt x="108" y="1290"/>
                </a:lnTo>
                <a:lnTo>
                  <a:pt x="108" y="1308"/>
                </a:lnTo>
                <a:lnTo>
                  <a:pt x="108" y="1320"/>
                </a:lnTo>
                <a:lnTo>
                  <a:pt x="108" y="1338"/>
                </a:lnTo>
                <a:lnTo>
                  <a:pt x="108" y="1350"/>
                </a:lnTo>
                <a:lnTo>
                  <a:pt x="108" y="1362"/>
                </a:lnTo>
                <a:lnTo>
                  <a:pt x="108" y="1380"/>
                </a:lnTo>
                <a:lnTo>
                  <a:pt x="108" y="1392"/>
                </a:lnTo>
                <a:lnTo>
                  <a:pt x="108" y="1410"/>
                </a:lnTo>
                <a:lnTo>
                  <a:pt x="108" y="1422"/>
                </a:lnTo>
                <a:lnTo>
                  <a:pt x="108" y="1440"/>
                </a:lnTo>
                <a:lnTo>
                  <a:pt x="108" y="1452"/>
                </a:lnTo>
                <a:lnTo>
                  <a:pt x="108" y="1464"/>
                </a:lnTo>
                <a:lnTo>
                  <a:pt x="108" y="1482"/>
                </a:lnTo>
                <a:lnTo>
                  <a:pt x="108" y="1494"/>
                </a:lnTo>
                <a:lnTo>
                  <a:pt x="108" y="1512"/>
                </a:lnTo>
                <a:lnTo>
                  <a:pt x="108" y="1524"/>
                </a:lnTo>
                <a:lnTo>
                  <a:pt x="108" y="1536"/>
                </a:lnTo>
                <a:lnTo>
                  <a:pt x="108" y="1554"/>
                </a:lnTo>
                <a:lnTo>
                  <a:pt x="108" y="1566"/>
                </a:lnTo>
                <a:lnTo>
                  <a:pt x="108" y="1584"/>
                </a:lnTo>
                <a:lnTo>
                  <a:pt x="108" y="1596"/>
                </a:lnTo>
                <a:lnTo>
                  <a:pt x="108" y="1608"/>
                </a:lnTo>
                <a:lnTo>
                  <a:pt x="108" y="1626"/>
                </a:lnTo>
                <a:lnTo>
                  <a:pt x="108" y="1638"/>
                </a:lnTo>
                <a:lnTo>
                  <a:pt x="108" y="1656"/>
                </a:lnTo>
                <a:lnTo>
                  <a:pt x="108" y="1668"/>
                </a:lnTo>
                <a:lnTo>
                  <a:pt x="108" y="1686"/>
                </a:lnTo>
                <a:lnTo>
                  <a:pt x="108" y="1698"/>
                </a:lnTo>
                <a:lnTo>
                  <a:pt x="108" y="1710"/>
                </a:lnTo>
                <a:lnTo>
                  <a:pt x="108" y="1728"/>
                </a:lnTo>
                <a:lnTo>
                  <a:pt x="108" y="1740"/>
                </a:lnTo>
                <a:lnTo>
                  <a:pt x="108" y="1758"/>
                </a:lnTo>
                <a:lnTo>
                  <a:pt x="108" y="1770"/>
                </a:lnTo>
                <a:lnTo>
                  <a:pt x="108" y="1782"/>
                </a:lnTo>
                <a:lnTo>
                  <a:pt x="108" y="1800"/>
                </a:lnTo>
                <a:lnTo>
                  <a:pt x="108" y="1812"/>
                </a:lnTo>
                <a:lnTo>
                  <a:pt x="108" y="1830"/>
                </a:lnTo>
                <a:lnTo>
                  <a:pt x="108" y="1842"/>
                </a:lnTo>
                <a:lnTo>
                  <a:pt x="108" y="1860"/>
                </a:lnTo>
                <a:lnTo>
                  <a:pt x="108" y="1872"/>
                </a:lnTo>
                <a:lnTo>
                  <a:pt x="108" y="1884"/>
                </a:lnTo>
                <a:lnTo>
                  <a:pt x="108" y="1902"/>
                </a:lnTo>
                <a:lnTo>
                  <a:pt x="108" y="1914"/>
                </a:lnTo>
                <a:lnTo>
                  <a:pt x="108" y="1932"/>
                </a:lnTo>
                <a:lnTo>
                  <a:pt x="108" y="1944"/>
                </a:lnTo>
                <a:lnTo>
                  <a:pt x="108" y="1956"/>
                </a:lnTo>
                <a:lnTo>
                  <a:pt x="108" y="1974"/>
                </a:lnTo>
                <a:lnTo>
                  <a:pt x="108" y="1986"/>
                </a:lnTo>
                <a:lnTo>
                  <a:pt x="108" y="2004"/>
                </a:lnTo>
                <a:lnTo>
                  <a:pt x="108" y="2016"/>
                </a:lnTo>
                <a:lnTo>
                  <a:pt x="108" y="2034"/>
                </a:lnTo>
                <a:lnTo>
                  <a:pt x="108" y="2046"/>
                </a:lnTo>
                <a:lnTo>
                  <a:pt x="108" y="2058"/>
                </a:lnTo>
                <a:lnTo>
                  <a:pt x="108" y="2076"/>
                </a:lnTo>
                <a:lnTo>
                  <a:pt x="108" y="2088"/>
                </a:lnTo>
                <a:lnTo>
                  <a:pt x="108" y="2106"/>
                </a:lnTo>
                <a:lnTo>
                  <a:pt x="108" y="2118"/>
                </a:lnTo>
                <a:lnTo>
                  <a:pt x="108" y="2130"/>
                </a:lnTo>
                <a:lnTo>
                  <a:pt x="108" y="2148"/>
                </a:lnTo>
                <a:lnTo>
                  <a:pt x="108" y="2160"/>
                </a:lnTo>
                <a:lnTo>
                  <a:pt x="108" y="2178"/>
                </a:lnTo>
                <a:lnTo>
                  <a:pt x="108" y="2190"/>
                </a:lnTo>
                <a:lnTo>
                  <a:pt x="108" y="2202"/>
                </a:lnTo>
                <a:lnTo>
                  <a:pt x="108" y="2220"/>
                </a:lnTo>
                <a:lnTo>
                  <a:pt x="108" y="2232"/>
                </a:lnTo>
                <a:lnTo>
                  <a:pt x="108" y="2250"/>
                </a:lnTo>
                <a:lnTo>
                  <a:pt x="108" y="2262"/>
                </a:lnTo>
                <a:lnTo>
                  <a:pt x="108" y="2280"/>
                </a:lnTo>
                <a:lnTo>
                  <a:pt x="108" y="2292"/>
                </a:lnTo>
                <a:lnTo>
                  <a:pt x="108" y="2304"/>
                </a:lnTo>
                <a:lnTo>
                  <a:pt x="108" y="2322"/>
                </a:lnTo>
                <a:lnTo>
                  <a:pt x="108" y="2334"/>
                </a:lnTo>
                <a:lnTo>
                  <a:pt x="108" y="2352"/>
                </a:lnTo>
                <a:lnTo>
                  <a:pt x="108" y="2364"/>
                </a:lnTo>
                <a:lnTo>
                  <a:pt x="108" y="2376"/>
                </a:lnTo>
                <a:lnTo>
                  <a:pt x="108" y="2394"/>
                </a:lnTo>
                <a:lnTo>
                  <a:pt x="108" y="2406"/>
                </a:lnTo>
                <a:lnTo>
                  <a:pt x="108" y="2424"/>
                </a:lnTo>
                <a:lnTo>
                  <a:pt x="108" y="2436"/>
                </a:lnTo>
                <a:lnTo>
                  <a:pt x="108" y="2454"/>
                </a:lnTo>
                <a:lnTo>
                  <a:pt x="108" y="2466"/>
                </a:lnTo>
                <a:lnTo>
                  <a:pt x="108" y="2478"/>
                </a:lnTo>
                <a:lnTo>
                  <a:pt x="108" y="2496"/>
                </a:lnTo>
                <a:lnTo>
                  <a:pt x="108" y="2508"/>
                </a:lnTo>
                <a:lnTo>
                  <a:pt x="108" y="2526"/>
                </a:lnTo>
                <a:lnTo>
                  <a:pt x="108" y="2538"/>
                </a:lnTo>
                <a:lnTo>
                  <a:pt x="108" y="2550"/>
                </a:lnTo>
                <a:lnTo>
                  <a:pt x="108" y="2568"/>
                </a:lnTo>
                <a:lnTo>
                  <a:pt x="108" y="2580"/>
                </a:lnTo>
                <a:lnTo>
                  <a:pt x="108" y="2598"/>
                </a:lnTo>
                <a:lnTo>
                  <a:pt x="108" y="2610"/>
                </a:lnTo>
                <a:lnTo>
                  <a:pt x="108" y="2622"/>
                </a:lnTo>
                <a:lnTo>
                  <a:pt x="108" y="2640"/>
                </a:lnTo>
                <a:lnTo>
                  <a:pt x="108" y="2652"/>
                </a:lnTo>
                <a:lnTo>
                  <a:pt x="108" y="2670"/>
                </a:lnTo>
                <a:lnTo>
                  <a:pt x="108" y="2682"/>
                </a:lnTo>
                <a:lnTo>
                  <a:pt x="108" y="2700"/>
                </a:lnTo>
                <a:lnTo>
                  <a:pt x="108" y="2712"/>
                </a:lnTo>
                <a:lnTo>
                  <a:pt x="108" y="2724"/>
                </a:lnTo>
                <a:lnTo>
                  <a:pt x="108" y="2742"/>
                </a:lnTo>
                <a:lnTo>
                  <a:pt x="108" y="2754"/>
                </a:lnTo>
                <a:lnTo>
                  <a:pt x="108" y="2772"/>
                </a:lnTo>
                <a:lnTo>
                  <a:pt x="108" y="2784"/>
                </a:lnTo>
                <a:lnTo>
                  <a:pt x="108" y="2796"/>
                </a:lnTo>
                <a:lnTo>
                  <a:pt x="108" y="2814"/>
                </a:lnTo>
                <a:lnTo>
                  <a:pt x="108" y="2826"/>
                </a:lnTo>
                <a:lnTo>
                  <a:pt x="108" y="2844"/>
                </a:lnTo>
                <a:lnTo>
                  <a:pt x="108" y="2856"/>
                </a:lnTo>
                <a:lnTo>
                  <a:pt x="108" y="2874"/>
                </a:lnTo>
                <a:lnTo>
                  <a:pt x="108" y="2886"/>
                </a:lnTo>
                <a:lnTo>
                  <a:pt x="108" y="2898"/>
                </a:lnTo>
                <a:lnTo>
                  <a:pt x="108" y="2916"/>
                </a:lnTo>
                <a:lnTo>
                  <a:pt x="108" y="2928"/>
                </a:lnTo>
                <a:lnTo>
                  <a:pt x="108" y="2946"/>
                </a:lnTo>
                <a:lnTo>
                  <a:pt x="108" y="2958"/>
                </a:lnTo>
                <a:lnTo>
                  <a:pt x="120" y="2958"/>
                </a:lnTo>
                <a:lnTo>
                  <a:pt x="120" y="2958"/>
                </a:lnTo>
                <a:lnTo>
                  <a:pt x="138" y="2946"/>
                </a:lnTo>
                <a:lnTo>
                  <a:pt x="138" y="2946"/>
                </a:lnTo>
                <a:lnTo>
                  <a:pt x="156" y="2934"/>
                </a:lnTo>
                <a:lnTo>
                  <a:pt x="162" y="2928"/>
                </a:lnTo>
                <a:lnTo>
                  <a:pt x="174" y="2916"/>
                </a:lnTo>
                <a:lnTo>
                  <a:pt x="180" y="2916"/>
                </a:lnTo>
                <a:lnTo>
                  <a:pt x="192" y="2904"/>
                </a:lnTo>
                <a:lnTo>
                  <a:pt x="204" y="2898"/>
                </a:lnTo>
                <a:lnTo>
                  <a:pt x="216" y="2892"/>
                </a:lnTo>
                <a:lnTo>
                  <a:pt x="222" y="2886"/>
                </a:lnTo>
                <a:lnTo>
                  <a:pt x="234" y="2880"/>
                </a:lnTo>
                <a:lnTo>
                  <a:pt x="240" y="2874"/>
                </a:lnTo>
                <a:lnTo>
                  <a:pt x="252" y="2862"/>
                </a:lnTo>
                <a:lnTo>
                  <a:pt x="264" y="2856"/>
                </a:lnTo>
                <a:lnTo>
                  <a:pt x="270" y="2850"/>
                </a:lnTo>
                <a:lnTo>
                  <a:pt x="282" y="2844"/>
                </a:lnTo>
                <a:lnTo>
                  <a:pt x="288" y="2838"/>
                </a:lnTo>
                <a:lnTo>
                  <a:pt x="306" y="2826"/>
                </a:lnTo>
                <a:lnTo>
                  <a:pt x="312" y="2826"/>
                </a:lnTo>
                <a:lnTo>
                  <a:pt x="324" y="2814"/>
                </a:lnTo>
                <a:lnTo>
                  <a:pt x="330" y="2808"/>
                </a:lnTo>
                <a:lnTo>
                  <a:pt x="348" y="2796"/>
                </a:lnTo>
                <a:lnTo>
                  <a:pt x="348" y="2796"/>
                </a:lnTo>
                <a:lnTo>
                  <a:pt x="366" y="2784"/>
                </a:lnTo>
                <a:lnTo>
                  <a:pt x="366" y="2784"/>
                </a:lnTo>
                <a:lnTo>
                  <a:pt x="384" y="2772"/>
                </a:lnTo>
                <a:lnTo>
                  <a:pt x="384" y="2772"/>
                </a:lnTo>
                <a:lnTo>
                  <a:pt x="408" y="2760"/>
                </a:lnTo>
                <a:lnTo>
                  <a:pt x="408" y="2754"/>
                </a:lnTo>
                <a:lnTo>
                  <a:pt x="426" y="2742"/>
                </a:lnTo>
                <a:lnTo>
                  <a:pt x="432" y="2742"/>
                </a:lnTo>
                <a:lnTo>
                  <a:pt x="444" y="2730"/>
                </a:lnTo>
                <a:lnTo>
                  <a:pt x="456" y="2724"/>
                </a:lnTo>
                <a:lnTo>
                  <a:pt x="462" y="2718"/>
                </a:lnTo>
                <a:lnTo>
                  <a:pt x="474" y="2712"/>
                </a:lnTo>
                <a:lnTo>
                  <a:pt x="480" y="2706"/>
                </a:lnTo>
                <a:lnTo>
                  <a:pt x="498" y="2700"/>
                </a:lnTo>
                <a:lnTo>
                  <a:pt x="504" y="2694"/>
                </a:lnTo>
                <a:lnTo>
                  <a:pt x="522" y="2682"/>
                </a:lnTo>
                <a:lnTo>
                  <a:pt x="522" y="2682"/>
                </a:lnTo>
                <a:lnTo>
                  <a:pt x="540" y="2670"/>
                </a:lnTo>
                <a:lnTo>
                  <a:pt x="546" y="2670"/>
                </a:lnTo>
                <a:lnTo>
                  <a:pt x="558" y="2658"/>
                </a:lnTo>
                <a:lnTo>
                  <a:pt x="564" y="2652"/>
                </a:lnTo>
                <a:lnTo>
                  <a:pt x="576" y="2646"/>
                </a:lnTo>
                <a:lnTo>
                  <a:pt x="588" y="2640"/>
                </a:lnTo>
                <a:lnTo>
                  <a:pt x="600" y="2634"/>
                </a:lnTo>
                <a:lnTo>
                  <a:pt x="612" y="2622"/>
                </a:lnTo>
                <a:lnTo>
                  <a:pt x="618" y="2622"/>
                </a:lnTo>
                <a:lnTo>
                  <a:pt x="636" y="2610"/>
                </a:lnTo>
                <a:lnTo>
                  <a:pt x="636" y="2610"/>
                </a:lnTo>
                <a:lnTo>
                  <a:pt x="654" y="2598"/>
                </a:lnTo>
                <a:lnTo>
                  <a:pt x="660" y="2598"/>
                </a:lnTo>
                <a:lnTo>
                  <a:pt x="672" y="2586"/>
                </a:lnTo>
                <a:lnTo>
                  <a:pt x="684" y="2580"/>
                </a:lnTo>
                <a:lnTo>
                  <a:pt x="690" y="2574"/>
                </a:lnTo>
                <a:lnTo>
                  <a:pt x="708" y="2568"/>
                </a:lnTo>
                <a:lnTo>
                  <a:pt x="714" y="2568"/>
                </a:lnTo>
                <a:lnTo>
                  <a:pt x="732" y="2556"/>
                </a:lnTo>
                <a:lnTo>
                  <a:pt x="732" y="2550"/>
                </a:lnTo>
                <a:lnTo>
                  <a:pt x="750" y="2544"/>
                </a:lnTo>
                <a:lnTo>
                  <a:pt x="756" y="2538"/>
                </a:lnTo>
                <a:lnTo>
                  <a:pt x="768" y="2532"/>
                </a:lnTo>
                <a:lnTo>
                  <a:pt x="780" y="2526"/>
                </a:lnTo>
                <a:lnTo>
                  <a:pt x="786" y="2520"/>
                </a:lnTo>
                <a:lnTo>
                  <a:pt x="810" y="2508"/>
                </a:lnTo>
                <a:lnTo>
                  <a:pt x="810" y="2508"/>
                </a:lnTo>
                <a:lnTo>
                  <a:pt x="828" y="2496"/>
                </a:lnTo>
                <a:lnTo>
                  <a:pt x="834" y="2496"/>
                </a:lnTo>
                <a:lnTo>
                  <a:pt x="846" y="2484"/>
                </a:lnTo>
                <a:lnTo>
                  <a:pt x="858" y="2478"/>
                </a:lnTo>
                <a:lnTo>
                  <a:pt x="864" y="2478"/>
                </a:lnTo>
                <a:lnTo>
                  <a:pt x="882" y="2466"/>
                </a:lnTo>
                <a:lnTo>
                  <a:pt x="882" y="2466"/>
                </a:lnTo>
                <a:lnTo>
                  <a:pt x="906" y="2454"/>
                </a:lnTo>
                <a:lnTo>
                  <a:pt x="906" y="2454"/>
                </a:lnTo>
                <a:lnTo>
                  <a:pt x="924" y="2442"/>
                </a:lnTo>
                <a:lnTo>
                  <a:pt x="936" y="2436"/>
                </a:lnTo>
                <a:lnTo>
                  <a:pt x="942" y="2430"/>
                </a:lnTo>
                <a:lnTo>
                  <a:pt x="960" y="2424"/>
                </a:lnTo>
                <a:lnTo>
                  <a:pt x="960" y="2424"/>
                </a:lnTo>
                <a:lnTo>
                  <a:pt x="978" y="2412"/>
                </a:lnTo>
                <a:lnTo>
                  <a:pt x="984" y="2406"/>
                </a:lnTo>
                <a:lnTo>
                  <a:pt x="1002" y="2400"/>
                </a:lnTo>
                <a:lnTo>
                  <a:pt x="1014" y="2394"/>
                </a:lnTo>
                <a:lnTo>
                  <a:pt x="1020" y="2388"/>
                </a:lnTo>
                <a:lnTo>
                  <a:pt x="1038" y="2376"/>
                </a:lnTo>
                <a:lnTo>
                  <a:pt x="1038" y="2376"/>
                </a:lnTo>
                <a:lnTo>
                  <a:pt x="1056" y="2370"/>
                </a:lnTo>
                <a:lnTo>
                  <a:pt x="1062" y="2364"/>
                </a:lnTo>
                <a:lnTo>
                  <a:pt x="1074" y="2358"/>
                </a:lnTo>
                <a:lnTo>
                  <a:pt x="1092" y="2352"/>
                </a:lnTo>
                <a:lnTo>
                  <a:pt x="1098" y="2346"/>
                </a:lnTo>
                <a:lnTo>
                  <a:pt x="1116" y="2334"/>
                </a:lnTo>
                <a:lnTo>
                  <a:pt x="1116" y="2334"/>
                </a:lnTo>
                <a:lnTo>
                  <a:pt x="1134" y="2328"/>
                </a:lnTo>
                <a:lnTo>
                  <a:pt x="1140" y="2322"/>
                </a:lnTo>
                <a:lnTo>
                  <a:pt x="1152" y="2316"/>
                </a:lnTo>
                <a:lnTo>
                  <a:pt x="1170" y="2304"/>
                </a:lnTo>
                <a:lnTo>
                  <a:pt x="1170" y="2304"/>
                </a:lnTo>
                <a:lnTo>
                  <a:pt x="1194" y="2292"/>
                </a:lnTo>
                <a:lnTo>
                  <a:pt x="1194" y="2292"/>
                </a:lnTo>
                <a:lnTo>
                  <a:pt x="1212" y="2286"/>
                </a:lnTo>
                <a:lnTo>
                  <a:pt x="1224" y="2280"/>
                </a:lnTo>
                <a:lnTo>
                  <a:pt x="1230" y="2274"/>
                </a:lnTo>
                <a:lnTo>
                  <a:pt x="1248" y="2262"/>
                </a:lnTo>
                <a:lnTo>
                  <a:pt x="1248" y="2262"/>
                </a:lnTo>
                <a:lnTo>
                  <a:pt x="1266" y="2256"/>
                </a:lnTo>
                <a:lnTo>
                  <a:pt x="1278" y="2250"/>
                </a:lnTo>
                <a:lnTo>
                  <a:pt x="1284" y="2244"/>
                </a:lnTo>
                <a:lnTo>
                  <a:pt x="1302" y="2232"/>
                </a:lnTo>
                <a:lnTo>
                  <a:pt x="1308" y="2232"/>
                </a:lnTo>
                <a:lnTo>
                  <a:pt x="1326" y="2220"/>
                </a:lnTo>
                <a:lnTo>
                  <a:pt x="1332" y="2220"/>
                </a:lnTo>
                <a:lnTo>
                  <a:pt x="1344" y="2214"/>
                </a:lnTo>
                <a:lnTo>
                  <a:pt x="1362" y="2202"/>
                </a:lnTo>
                <a:lnTo>
                  <a:pt x="1362" y="2202"/>
                </a:lnTo>
                <a:lnTo>
                  <a:pt x="1380" y="2190"/>
                </a:lnTo>
                <a:lnTo>
                  <a:pt x="1386" y="2190"/>
                </a:lnTo>
                <a:lnTo>
                  <a:pt x="1404" y="2184"/>
                </a:lnTo>
                <a:lnTo>
                  <a:pt x="1416" y="2178"/>
                </a:lnTo>
                <a:lnTo>
                  <a:pt x="1422" y="2172"/>
                </a:lnTo>
                <a:lnTo>
                  <a:pt x="1440" y="2160"/>
                </a:lnTo>
                <a:lnTo>
                  <a:pt x="1440" y="2160"/>
                </a:lnTo>
                <a:lnTo>
                  <a:pt x="1458" y="2154"/>
                </a:lnTo>
                <a:lnTo>
                  <a:pt x="1470" y="2148"/>
                </a:lnTo>
                <a:lnTo>
                  <a:pt x="1476" y="2142"/>
                </a:lnTo>
                <a:lnTo>
                  <a:pt x="1500" y="2130"/>
                </a:lnTo>
                <a:lnTo>
                  <a:pt x="1500" y="2130"/>
                </a:lnTo>
                <a:lnTo>
                  <a:pt x="1518" y="2124"/>
                </a:lnTo>
                <a:lnTo>
                  <a:pt x="1524" y="2118"/>
                </a:lnTo>
                <a:lnTo>
                  <a:pt x="1536" y="2112"/>
                </a:lnTo>
                <a:lnTo>
                  <a:pt x="1554" y="2106"/>
                </a:lnTo>
                <a:lnTo>
                  <a:pt x="1554" y="2100"/>
                </a:lnTo>
                <a:lnTo>
                  <a:pt x="1572" y="2094"/>
                </a:lnTo>
                <a:lnTo>
                  <a:pt x="1584" y="2088"/>
                </a:lnTo>
                <a:lnTo>
                  <a:pt x="1596" y="2082"/>
                </a:lnTo>
                <a:lnTo>
                  <a:pt x="1608" y="2076"/>
                </a:lnTo>
                <a:lnTo>
                  <a:pt x="1614" y="2076"/>
                </a:lnTo>
                <a:lnTo>
                  <a:pt x="1632" y="2064"/>
                </a:lnTo>
                <a:lnTo>
                  <a:pt x="1638" y="2058"/>
                </a:lnTo>
                <a:lnTo>
                  <a:pt x="1650" y="2052"/>
                </a:lnTo>
                <a:lnTo>
                  <a:pt x="1668" y="2046"/>
                </a:lnTo>
                <a:lnTo>
                  <a:pt x="1668" y="2046"/>
                </a:lnTo>
                <a:lnTo>
                  <a:pt x="1692" y="2034"/>
                </a:lnTo>
                <a:lnTo>
                  <a:pt x="1698" y="2034"/>
                </a:lnTo>
                <a:lnTo>
                  <a:pt x="1710" y="2028"/>
                </a:lnTo>
                <a:lnTo>
                  <a:pt x="1728" y="2016"/>
                </a:lnTo>
                <a:lnTo>
                  <a:pt x="1728" y="2016"/>
                </a:lnTo>
                <a:lnTo>
                  <a:pt x="1746" y="2004"/>
                </a:lnTo>
                <a:lnTo>
                  <a:pt x="1752" y="2004"/>
                </a:lnTo>
                <a:lnTo>
                  <a:pt x="1764" y="1998"/>
                </a:lnTo>
                <a:lnTo>
                  <a:pt x="1782" y="1986"/>
                </a:lnTo>
                <a:lnTo>
                  <a:pt x="1788" y="1986"/>
                </a:lnTo>
                <a:lnTo>
                  <a:pt x="1806" y="1974"/>
                </a:lnTo>
                <a:lnTo>
                  <a:pt x="1812" y="1974"/>
                </a:lnTo>
                <a:lnTo>
                  <a:pt x="1824" y="1968"/>
                </a:lnTo>
                <a:lnTo>
                  <a:pt x="1842" y="1956"/>
                </a:lnTo>
                <a:lnTo>
                  <a:pt x="1842" y="1956"/>
                </a:lnTo>
                <a:lnTo>
                  <a:pt x="1860" y="1950"/>
                </a:lnTo>
                <a:lnTo>
                  <a:pt x="1872" y="1944"/>
                </a:lnTo>
                <a:lnTo>
                  <a:pt x="1878" y="1938"/>
                </a:lnTo>
                <a:lnTo>
                  <a:pt x="1902" y="1932"/>
                </a:lnTo>
                <a:lnTo>
                  <a:pt x="1902" y="1932"/>
                </a:lnTo>
                <a:lnTo>
                  <a:pt x="1920" y="1920"/>
                </a:lnTo>
                <a:lnTo>
                  <a:pt x="1926" y="1914"/>
                </a:lnTo>
                <a:lnTo>
                  <a:pt x="1938" y="1908"/>
                </a:lnTo>
                <a:lnTo>
                  <a:pt x="1956" y="1902"/>
                </a:lnTo>
                <a:lnTo>
                  <a:pt x="1956" y="1902"/>
                </a:lnTo>
                <a:lnTo>
                  <a:pt x="1974" y="1890"/>
                </a:lnTo>
                <a:lnTo>
                  <a:pt x="1986" y="1884"/>
                </a:lnTo>
                <a:lnTo>
                  <a:pt x="1998" y="1884"/>
                </a:lnTo>
                <a:lnTo>
                  <a:pt x="2016" y="1872"/>
                </a:lnTo>
                <a:lnTo>
                  <a:pt x="2016" y="1872"/>
                </a:lnTo>
                <a:lnTo>
                  <a:pt x="2034" y="1866"/>
                </a:lnTo>
                <a:lnTo>
                  <a:pt x="2046" y="1860"/>
                </a:lnTo>
                <a:lnTo>
                  <a:pt x="2052" y="1854"/>
                </a:lnTo>
                <a:lnTo>
                  <a:pt x="2070" y="1842"/>
                </a:lnTo>
                <a:lnTo>
                  <a:pt x="2076" y="1842"/>
                </a:lnTo>
                <a:lnTo>
                  <a:pt x="2094" y="1836"/>
                </a:lnTo>
                <a:lnTo>
                  <a:pt x="2106" y="1830"/>
                </a:lnTo>
                <a:lnTo>
                  <a:pt x="2112" y="1824"/>
                </a:lnTo>
                <a:lnTo>
                  <a:pt x="2130" y="1818"/>
                </a:lnTo>
                <a:lnTo>
                  <a:pt x="2136" y="1812"/>
                </a:lnTo>
                <a:lnTo>
                  <a:pt x="2148" y="1806"/>
                </a:lnTo>
                <a:lnTo>
                  <a:pt x="2166" y="1800"/>
                </a:lnTo>
                <a:lnTo>
                  <a:pt x="2166" y="1800"/>
                </a:lnTo>
                <a:lnTo>
                  <a:pt x="2190" y="1788"/>
                </a:lnTo>
                <a:lnTo>
                  <a:pt x="2196" y="1782"/>
                </a:lnTo>
                <a:lnTo>
                  <a:pt x="2208" y="1782"/>
                </a:lnTo>
                <a:lnTo>
                  <a:pt x="2226" y="1770"/>
                </a:lnTo>
                <a:lnTo>
                  <a:pt x="2226" y="1770"/>
                </a:lnTo>
                <a:lnTo>
                  <a:pt x="2244" y="1764"/>
                </a:lnTo>
                <a:lnTo>
                  <a:pt x="2256" y="1758"/>
                </a:lnTo>
                <a:lnTo>
                  <a:pt x="2262" y="1752"/>
                </a:lnTo>
                <a:lnTo>
                  <a:pt x="2286" y="1740"/>
                </a:lnTo>
                <a:lnTo>
                  <a:pt x="2286" y="1740"/>
                </a:lnTo>
                <a:lnTo>
                  <a:pt x="2304" y="1734"/>
                </a:lnTo>
                <a:lnTo>
                  <a:pt x="2316" y="1728"/>
                </a:lnTo>
                <a:lnTo>
                  <a:pt x="2322" y="1722"/>
                </a:lnTo>
                <a:lnTo>
                  <a:pt x="2340" y="1716"/>
                </a:lnTo>
                <a:lnTo>
                  <a:pt x="2346" y="1710"/>
                </a:lnTo>
                <a:lnTo>
                  <a:pt x="2358" y="1704"/>
                </a:lnTo>
                <a:lnTo>
                  <a:pt x="2376" y="1698"/>
                </a:lnTo>
                <a:lnTo>
                  <a:pt x="2382" y="1698"/>
                </a:lnTo>
                <a:lnTo>
                  <a:pt x="2400" y="1686"/>
                </a:lnTo>
                <a:lnTo>
                  <a:pt x="2406" y="1686"/>
                </a:lnTo>
                <a:lnTo>
                  <a:pt x="2418" y="1680"/>
                </a:lnTo>
                <a:lnTo>
                  <a:pt x="2436" y="1668"/>
                </a:lnTo>
                <a:lnTo>
                  <a:pt x="2436" y="1668"/>
                </a:lnTo>
                <a:lnTo>
                  <a:pt x="2454" y="1662"/>
                </a:lnTo>
                <a:lnTo>
                  <a:pt x="2466" y="1656"/>
                </a:lnTo>
                <a:lnTo>
                  <a:pt x="2472" y="1650"/>
                </a:lnTo>
                <a:lnTo>
                  <a:pt x="2496" y="1644"/>
                </a:lnTo>
                <a:lnTo>
                  <a:pt x="2502" y="1638"/>
                </a:lnTo>
                <a:lnTo>
                  <a:pt x="2514" y="1632"/>
                </a:lnTo>
                <a:lnTo>
                  <a:pt x="2532" y="1626"/>
                </a:lnTo>
                <a:lnTo>
                  <a:pt x="2532" y="1626"/>
                </a:lnTo>
                <a:lnTo>
                  <a:pt x="2550" y="1614"/>
                </a:lnTo>
                <a:lnTo>
                  <a:pt x="2562" y="1608"/>
                </a:lnTo>
                <a:lnTo>
                  <a:pt x="2568" y="1608"/>
                </a:lnTo>
                <a:lnTo>
                  <a:pt x="2592" y="1596"/>
                </a:lnTo>
                <a:lnTo>
                  <a:pt x="2592" y="1596"/>
                </a:lnTo>
                <a:lnTo>
                  <a:pt x="2610" y="1590"/>
                </a:lnTo>
                <a:lnTo>
                  <a:pt x="2622" y="1584"/>
                </a:lnTo>
                <a:lnTo>
                  <a:pt x="2628" y="1578"/>
                </a:lnTo>
                <a:lnTo>
                  <a:pt x="2646" y="1572"/>
                </a:lnTo>
                <a:lnTo>
                  <a:pt x="2652" y="1566"/>
                </a:lnTo>
                <a:lnTo>
                  <a:pt x="2664" y="1560"/>
                </a:lnTo>
                <a:lnTo>
                  <a:pt x="2682" y="1554"/>
                </a:lnTo>
                <a:lnTo>
                  <a:pt x="2688" y="1554"/>
                </a:lnTo>
                <a:lnTo>
                  <a:pt x="2706" y="1542"/>
                </a:lnTo>
                <a:lnTo>
                  <a:pt x="2718" y="1536"/>
                </a:lnTo>
                <a:lnTo>
                  <a:pt x="2724" y="1536"/>
                </a:lnTo>
                <a:lnTo>
                  <a:pt x="2742" y="1524"/>
                </a:lnTo>
                <a:lnTo>
                  <a:pt x="2748" y="1524"/>
                </a:lnTo>
                <a:lnTo>
                  <a:pt x="2760" y="1518"/>
                </a:lnTo>
                <a:lnTo>
                  <a:pt x="2778" y="1512"/>
                </a:lnTo>
                <a:lnTo>
                  <a:pt x="2784" y="1506"/>
                </a:lnTo>
                <a:lnTo>
                  <a:pt x="2802" y="1500"/>
                </a:lnTo>
                <a:lnTo>
                  <a:pt x="2808" y="1494"/>
                </a:lnTo>
                <a:lnTo>
                  <a:pt x="2820" y="1488"/>
                </a:lnTo>
                <a:lnTo>
                  <a:pt x="2838" y="1482"/>
                </a:lnTo>
                <a:lnTo>
                  <a:pt x="2838" y="1482"/>
                </a:lnTo>
                <a:lnTo>
                  <a:pt x="2856" y="1470"/>
                </a:lnTo>
                <a:lnTo>
                  <a:pt x="2874" y="1464"/>
                </a:lnTo>
                <a:lnTo>
                  <a:pt x="2880" y="1464"/>
                </a:lnTo>
                <a:lnTo>
                  <a:pt x="2898" y="1452"/>
                </a:lnTo>
                <a:lnTo>
                  <a:pt x="2904" y="1452"/>
                </a:lnTo>
                <a:lnTo>
                  <a:pt x="2916" y="1446"/>
                </a:lnTo>
                <a:lnTo>
                  <a:pt x="2934" y="1440"/>
                </a:lnTo>
                <a:lnTo>
                  <a:pt x="2934" y="1434"/>
                </a:lnTo>
                <a:lnTo>
                  <a:pt x="2952" y="1428"/>
                </a:lnTo>
                <a:lnTo>
                  <a:pt x="2964" y="1422"/>
                </a:lnTo>
                <a:lnTo>
                  <a:pt x="2976" y="1422"/>
                </a:lnTo>
                <a:lnTo>
                  <a:pt x="2994" y="1410"/>
                </a:lnTo>
                <a:lnTo>
                  <a:pt x="3000" y="1410"/>
                </a:lnTo>
                <a:lnTo>
                  <a:pt x="3012" y="1404"/>
                </a:lnTo>
                <a:lnTo>
                  <a:pt x="3030" y="1392"/>
                </a:lnTo>
                <a:lnTo>
                  <a:pt x="3030" y="1392"/>
                </a:lnTo>
                <a:lnTo>
                  <a:pt x="3048" y="1386"/>
                </a:lnTo>
                <a:lnTo>
                  <a:pt x="3060" y="1380"/>
                </a:lnTo>
                <a:lnTo>
                  <a:pt x="3072" y="1374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DAFF2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Freeform 20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30 w 3072"/>
              <a:gd name="T1" fmla="*/ 174 h 3048"/>
              <a:gd name="T2" fmla="*/ 30 w 3072"/>
              <a:gd name="T3" fmla="*/ 396 h 3048"/>
              <a:gd name="T4" fmla="*/ 30 w 3072"/>
              <a:gd name="T5" fmla="*/ 612 h 3048"/>
              <a:gd name="T6" fmla="*/ 30 w 3072"/>
              <a:gd name="T7" fmla="*/ 828 h 3048"/>
              <a:gd name="T8" fmla="*/ 30 w 3072"/>
              <a:gd name="T9" fmla="*/ 1044 h 3048"/>
              <a:gd name="T10" fmla="*/ 30 w 3072"/>
              <a:gd name="T11" fmla="*/ 1266 h 3048"/>
              <a:gd name="T12" fmla="*/ 30 w 3072"/>
              <a:gd name="T13" fmla="*/ 1482 h 3048"/>
              <a:gd name="T14" fmla="*/ 30 w 3072"/>
              <a:gd name="T15" fmla="*/ 1698 h 3048"/>
              <a:gd name="T16" fmla="*/ 30 w 3072"/>
              <a:gd name="T17" fmla="*/ 1914 h 3048"/>
              <a:gd name="T18" fmla="*/ 30 w 3072"/>
              <a:gd name="T19" fmla="*/ 2130 h 3048"/>
              <a:gd name="T20" fmla="*/ 30 w 3072"/>
              <a:gd name="T21" fmla="*/ 2352 h 3048"/>
              <a:gd name="T22" fmla="*/ 30 w 3072"/>
              <a:gd name="T23" fmla="*/ 2568 h 3048"/>
              <a:gd name="T24" fmla="*/ 30 w 3072"/>
              <a:gd name="T25" fmla="*/ 2784 h 3048"/>
              <a:gd name="T26" fmla="*/ 30 w 3072"/>
              <a:gd name="T27" fmla="*/ 3000 h 3048"/>
              <a:gd name="T28" fmla="*/ 168 w 3072"/>
              <a:gd name="T29" fmla="*/ 2928 h 3048"/>
              <a:gd name="T30" fmla="*/ 312 w 3072"/>
              <a:gd name="T31" fmla="*/ 2826 h 3048"/>
              <a:gd name="T32" fmla="*/ 480 w 3072"/>
              <a:gd name="T33" fmla="*/ 2724 h 3048"/>
              <a:gd name="T34" fmla="*/ 636 w 3072"/>
              <a:gd name="T35" fmla="*/ 2634 h 3048"/>
              <a:gd name="T36" fmla="*/ 810 w 3072"/>
              <a:gd name="T37" fmla="*/ 2538 h 3048"/>
              <a:gd name="T38" fmla="*/ 972 w 3072"/>
              <a:gd name="T39" fmla="*/ 2454 h 3048"/>
              <a:gd name="T40" fmla="*/ 1140 w 3072"/>
              <a:gd name="T41" fmla="*/ 2364 h 3048"/>
              <a:gd name="T42" fmla="*/ 1314 w 3072"/>
              <a:gd name="T43" fmla="*/ 2280 h 3048"/>
              <a:gd name="T44" fmla="*/ 1488 w 3072"/>
              <a:gd name="T45" fmla="*/ 2190 h 3048"/>
              <a:gd name="T46" fmla="*/ 1668 w 3072"/>
              <a:gd name="T47" fmla="*/ 2106 h 3048"/>
              <a:gd name="T48" fmla="*/ 1842 w 3072"/>
              <a:gd name="T49" fmla="*/ 2022 h 3048"/>
              <a:gd name="T50" fmla="*/ 2016 w 3072"/>
              <a:gd name="T51" fmla="*/ 1944 h 3048"/>
              <a:gd name="T52" fmla="*/ 2208 w 3072"/>
              <a:gd name="T53" fmla="*/ 1860 h 3048"/>
              <a:gd name="T54" fmla="*/ 2382 w 3072"/>
              <a:gd name="T55" fmla="*/ 1782 h 3048"/>
              <a:gd name="T56" fmla="*/ 2568 w 3072"/>
              <a:gd name="T57" fmla="*/ 1698 h 3048"/>
              <a:gd name="T58" fmla="*/ 2742 w 3072"/>
              <a:gd name="T59" fmla="*/ 1620 h 3048"/>
              <a:gd name="T60" fmla="*/ 2934 w 3072"/>
              <a:gd name="T61" fmla="*/ 1536 h 3048"/>
              <a:gd name="T62" fmla="*/ 3072 w 3072"/>
              <a:gd name="T63" fmla="*/ 1512 h 3048"/>
              <a:gd name="T64" fmla="*/ 3072 w 3072"/>
              <a:gd name="T65" fmla="*/ 1728 h 3048"/>
              <a:gd name="T66" fmla="*/ 3072 w 3072"/>
              <a:gd name="T67" fmla="*/ 1944 h 3048"/>
              <a:gd name="T68" fmla="*/ 3072 w 3072"/>
              <a:gd name="T69" fmla="*/ 2160 h 3048"/>
              <a:gd name="T70" fmla="*/ 3072 w 3072"/>
              <a:gd name="T71" fmla="*/ 2376 h 3048"/>
              <a:gd name="T72" fmla="*/ 3072 w 3072"/>
              <a:gd name="T73" fmla="*/ 2598 h 3048"/>
              <a:gd name="T74" fmla="*/ 3072 w 3072"/>
              <a:gd name="T75" fmla="*/ 2814 h 3048"/>
              <a:gd name="T76" fmla="*/ 3072 w 3072"/>
              <a:gd name="T77" fmla="*/ 3030 h 3048"/>
              <a:gd name="T78" fmla="*/ 2820 w 3072"/>
              <a:gd name="T79" fmla="*/ 3048 h 3048"/>
              <a:gd name="T80" fmla="*/ 2532 w 3072"/>
              <a:gd name="T81" fmla="*/ 3048 h 3048"/>
              <a:gd name="T82" fmla="*/ 2244 w 3072"/>
              <a:gd name="T83" fmla="*/ 3048 h 3048"/>
              <a:gd name="T84" fmla="*/ 1956 w 3072"/>
              <a:gd name="T85" fmla="*/ 3048 h 3048"/>
              <a:gd name="T86" fmla="*/ 1668 w 3072"/>
              <a:gd name="T87" fmla="*/ 3048 h 3048"/>
              <a:gd name="T88" fmla="*/ 1380 w 3072"/>
              <a:gd name="T89" fmla="*/ 3048 h 3048"/>
              <a:gd name="T90" fmla="*/ 1098 w 3072"/>
              <a:gd name="T91" fmla="*/ 3048 h 3048"/>
              <a:gd name="T92" fmla="*/ 810 w 3072"/>
              <a:gd name="T93" fmla="*/ 3048 h 3048"/>
              <a:gd name="T94" fmla="*/ 522 w 3072"/>
              <a:gd name="T95" fmla="*/ 3048 h 3048"/>
              <a:gd name="T96" fmla="*/ 234 w 3072"/>
              <a:gd name="T97" fmla="*/ 3048 h 3048"/>
              <a:gd name="T98" fmla="*/ 0 w 3072"/>
              <a:gd name="T99" fmla="*/ 3018 h 3048"/>
              <a:gd name="T100" fmla="*/ 0 w 3072"/>
              <a:gd name="T101" fmla="*/ 2796 h 3048"/>
              <a:gd name="T102" fmla="*/ 0 w 3072"/>
              <a:gd name="T103" fmla="*/ 2580 h 3048"/>
              <a:gd name="T104" fmla="*/ 0 w 3072"/>
              <a:gd name="T105" fmla="*/ 2364 h 3048"/>
              <a:gd name="T106" fmla="*/ 0 w 3072"/>
              <a:gd name="T107" fmla="*/ 2148 h 3048"/>
              <a:gd name="T108" fmla="*/ 0 w 3072"/>
              <a:gd name="T109" fmla="*/ 1932 h 3048"/>
              <a:gd name="T110" fmla="*/ 0 w 3072"/>
              <a:gd name="T111" fmla="*/ 1710 h 3048"/>
              <a:gd name="T112" fmla="*/ 0 w 3072"/>
              <a:gd name="T113" fmla="*/ 1494 h 3048"/>
              <a:gd name="T114" fmla="*/ 0 w 3072"/>
              <a:gd name="T115" fmla="*/ 1278 h 3048"/>
              <a:gd name="T116" fmla="*/ 0 w 3072"/>
              <a:gd name="T117" fmla="*/ 1062 h 3048"/>
              <a:gd name="T118" fmla="*/ 0 w 3072"/>
              <a:gd name="T119" fmla="*/ 846 h 3048"/>
              <a:gd name="T120" fmla="*/ 0 w 3072"/>
              <a:gd name="T121" fmla="*/ 624 h 3048"/>
              <a:gd name="T122" fmla="*/ 0 w 3072"/>
              <a:gd name="T123" fmla="*/ 408 h 3048"/>
              <a:gd name="T124" fmla="*/ 0 w 3072"/>
              <a:gd name="T125" fmla="*/ 192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30" y="6"/>
                </a:lnTo>
                <a:lnTo>
                  <a:pt x="30" y="18"/>
                </a:lnTo>
                <a:lnTo>
                  <a:pt x="30" y="30"/>
                </a:lnTo>
                <a:lnTo>
                  <a:pt x="30" y="48"/>
                </a:lnTo>
                <a:lnTo>
                  <a:pt x="30" y="60"/>
                </a:lnTo>
                <a:lnTo>
                  <a:pt x="30" y="78"/>
                </a:lnTo>
                <a:lnTo>
                  <a:pt x="30" y="90"/>
                </a:lnTo>
                <a:lnTo>
                  <a:pt x="30" y="102"/>
                </a:lnTo>
                <a:lnTo>
                  <a:pt x="30" y="120"/>
                </a:lnTo>
                <a:lnTo>
                  <a:pt x="30" y="132"/>
                </a:lnTo>
                <a:lnTo>
                  <a:pt x="30" y="150"/>
                </a:lnTo>
                <a:lnTo>
                  <a:pt x="30" y="162"/>
                </a:lnTo>
                <a:lnTo>
                  <a:pt x="30" y="174"/>
                </a:lnTo>
                <a:lnTo>
                  <a:pt x="30" y="192"/>
                </a:lnTo>
                <a:lnTo>
                  <a:pt x="30" y="204"/>
                </a:lnTo>
                <a:lnTo>
                  <a:pt x="30" y="222"/>
                </a:lnTo>
                <a:lnTo>
                  <a:pt x="30" y="234"/>
                </a:lnTo>
                <a:lnTo>
                  <a:pt x="30" y="252"/>
                </a:lnTo>
                <a:lnTo>
                  <a:pt x="30" y="264"/>
                </a:lnTo>
                <a:lnTo>
                  <a:pt x="30" y="276"/>
                </a:lnTo>
                <a:lnTo>
                  <a:pt x="30" y="294"/>
                </a:lnTo>
                <a:lnTo>
                  <a:pt x="30" y="306"/>
                </a:lnTo>
                <a:lnTo>
                  <a:pt x="30" y="324"/>
                </a:lnTo>
                <a:lnTo>
                  <a:pt x="30" y="336"/>
                </a:lnTo>
                <a:lnTo>
                  <a:pt x="30" y="348"/>
                </a:lnTo>
                <a:lnTo>
                  <a:pt x="30" y="366"/>
                </a:lnTo>
                <a:lnTo>
                  <a:pt x="30" y="378"/>
                </a:lnTo>
                <a:lnTo>
                  <a:pt x="30" y="396"/>
                </a:lnTo>
                <a:lnTo>
                  <a:pt x="30" y="408"/>
                </a:lnTo>
                <a:lnTo>
                  <a:pt x="30" y="426"/>
                </a:lnTo>
                <a:lnTo>
                  <a:pt x="30" y="438"/>
                </a:lnTo>
                <a:lnTo>
                  <a:pt x="30" y="450"/>
                </a:lnTo>
                <a:lnTo>
                  <a:pt x="30" y="468"/>
                </a:lnTo>
                <a:lnTo>
                  <a:pt x="30" y="480"/>
                </a:lnTo>
                <a:lnTo>
                  <a:pt x="30" y="498"/>
                </a:lnTo>
                <a:lnTo>
                  <a:pt x="30" y="510"/>
                </a:lnTo>
                <a:lnTo>
                  <a:pt x="30" y="522"/>
                </a:lnTo>
                <a:lnTo>
                  <a:pt x="30" y="540"/>
                </a:lnTo>
                <a:lnTo>
                  <a:pt x="30" y="552"/>
                </a:lnTo>
                <a:lnTo>
                  <a:pt x="30" y="570"/>
                </a:lnTo>
                <a:lnTo>
                  <a:pt x="30" y="582"/>
                </a:lnTo>
                <a:lnTo>
                  <a:pt x="30" y="594"/>
                </a:lnTo>
                <a:lnTo>
                  <a:pt x="30" y="612"/>
                </a:lnTo>
                <a:lnTo>
                  <a:pt x="30" y="624"/>
                </a:lnTo>
                <a:lnTo>
                  <a:pt x="30" y="642"/>
                </a:lnTo>
                <a:lnTo>
                  <a:pt x="30" y="654"/>
                </a:lnTo>
                <a:lnTo>
                  <a:pt x="30" y="672"/>
                </a:lnTo>
                <a:lnTo>
                  <a:pt x="30" y="684"/>
                </a:lnTo>
                <a:lnTo>
                  <a:pt x="30" y="696"/>
                </a:lnTo>
                <a:lnTo>
                  <a:pt x="30" y="714"/>
                </a:lnTo>
                <a:lnTo>
                  <a:pt x="30" y="726"/>
                </a:lnTo>
                <a:lnTo>
                  <a:pt x="30" y="744"/>
                </a:lnTo>
                <a:lnTo>
                  <a:pt x="30" y="756"/>
                </a:lnTo>
                <a:lnTo>
                  <a:pt x="30" y="768"/>
                </a:lnTo>
                <a:lnTo>
                  <a:pt x="30" y="786"/>
                </a:lnTo>
                <a:lnTo>
                  <a:pt x="30" y="798"/>
                </a:lnTo>
                <a:lnTo>
                  <a:pt x="30" y="816"/>
                </a:lnTo>
                <a:lnTo>
                  <a:pt x="30" y="828"/>
                </a:lnTo>
                <a:lnTo>
                  <a:pt x="30" y="846"/>
                </a:lnTo>
                <a:lnTo>
                  <a:pt x="30" y="858"/>
                </a:lnTo>
                <a:lnTo>
                  <a:pt x="30" y="870"/>
                </a:lnTo>
                <a:lnTo>
                  <a:pt x="30" y="888"/>
                </a:lnTo>
                <a:lnTo>
                  <a:pt x="30" y="900"/>
                </a:lnTo>
                <a:lnTo>
                  <a:pt x="30" y="918"/>
                </a:lnTo>
                <a:lnTo>
                  <a:pt x="30" y="930"/>
                </a:lnTo>
                <a:lnTo>
                  <a:pt x="30" y="942"/>
                </a:lnTo>
                <a:lnTo>
                  <a:pt x="30" y="960"/>
                </a:lnTo>
                <a:lnTo>
                  <a:pt x="30" y="972"/>
                </a:lnTo>
                <a:lnTo>
                  <a:pt x="30" y="990"/>
                </a:lnTo>
                <a:lnTo>
                  <a:pt x="30" y="1002"/>
                </a:lnTo>
                <a:lnTo>
                  <a:pt x="30" y="1020"/>
                </a:lnTo>
                <a:lnTo>
                  <a:pt x="30" y="1032"/>
                </a:lnTo>
                <a:lnTo>
                  <a:pt x="30" y="1044"/>
                </a:lnTo>
                <a:lnTo>
                  <a:pt x="30" y="1062"/>
                </a:lnTo>
                <a:lnTo>
                  <a:pt x="30" y="1074"/>
                </a:lnTo>
                <a:lnTo>
                  <a:pt x="30" y="1092"/>
                </a:lnTo>
                <a:lnTo>
                  <a:pt x="30" y="1104"/>
                </a:lnTo>
                <a:lnTo>
                  <a:pt x="30" y="1116"/>
                </a:lnTo>
                <a:lnTo>
                  <a:pt x="30" y="1134"/>
                </a:lnTo>
                <a:lnTo>
                  <a:pt x="30" y="1146"/>
                </a:lnTo>
                <a:lnTo>
                  <a:pt x="30" y="1164"/>
                </a:lnTo>
                <a:lnTo>
                  <a:pt x="30" y="1176"/>
                </a:lnTo>
                <a:lnTo>
                  <a:pt x="30" y="1188"/>
                </a:lnTo>
                <a:lnTo>
                  <a:pt x="30" y="1206"/>
                </a:lnTo>
                <a:lnTo>
                  <a:pt x="30" y="1218"/>
                </a:lnTo>
                <a:lnTo>
                  <a:pt x="30" y="1236"/>
                </a:lnTo>
                <a:lnTo>
                  <a:pt x="30" y="1248"/>
                </a:lnTo>
                <a:lnTo>
                  <a:pt x="30" y="1266"/>
                </a:lnTo>
                <a:lnTo>
                  <a:pt x="30" y="1278"/>
                </a:lnTo>
                <a:lnTo>
                  <a:pt x="30" y="1290"/>
                </a:lnTo>
                <a:lnTo>
                  <a:pt x="30" y="1308"/>
                </a:lnTo>
                <a:lnTo>
                  <a:pt x="30" y="1320"/>
                </a:lnTo>
                <a:lnTo>
                  <a:pt x="30" y="1338"/>
                </a:lnTo>
                <a:lnTo>
                  <a:pt x="30" y="1350"/>
                </a:lnTo>
                <a:lnTo>
                  <a:pt x="30" y="1362"/>
                </a:lnTo>
                <a:lnTo>
                  <a:pt x="30" y="1380"/>
                </a:lnTo>
                <a:lnTo>
                  <a:pt x="30" y="1392"/>
                </a:lnTo>
                <a:lnTo>
                  <a:pt x="30" y="1410"/>
                </a:lnTo>
                <a:lnTo>
                  <a:pt x="30" y="1422"/>
                </a:lnTo>
                <a:lnTo>
                  <a:pt x="30" y="1440"/>
                </a:lnTo>
                <a:lnTo>
                  <a:pt x="30" y="1452"/>
                </a:lnTo>
                <a:lnTo>
                  <a:pt x="30" y="1464"/>
                </a:lnTo>
                <a:lnTo>
                  <a:pt x="30" y="1482"/>
                </a:lnTo>
                <a:lnTo>
                  <a:pt x="30" y="1494"/>
                </a:lnTo>
                <a:lnTo>
                  <a:pt x="30" y="1512"/>
                </a:lnTo>
                <a:lnTo>
                  <a:pt x="30" y="1524"/>
                </a:lnTo>
                <a:lnTo>
                  <a:pt x="30" y="1536"/>
                </a:lnTo>
                <a:lnTo>
                  <a:pt x="30" y="1554"/>
                </a:lnTo>
                <a:lnTo>
                  <a:pt x="30" y="1566"/>
                </a:lnTo>
                <a:lnTo>
                  <a:pt x="30" y="1584"/>
                </a:lnTo>
                <a:lnTo>
                  <a:pt x="30" y="1596"/>
                </a:lnTo>
                <a:lnTo>
                  <a:pt x="30" y="1608"/>
                </a:lnTo>
                <a:lnTo>
                  <a:pt x="30" y="1626"/>
                </a:lnTo>
                <a:lnTo>
                  <a:pt x="30" y="1638"/>
                </a:lnTo>
                <a:lnTo>
                  <a:pt x="30" y="1656"/>
                </a:lnTo>
                <a:lnTo>
                  <a:pt x="30" y="1668"/>
                </a:lnTo>
                <a:lnTo>
                  <a:pt x="30" y="1686"/>
                </a:lnTo>
                <a:lnTo>
                  <a:pt x="30" y="1698"/>
                </a:lnTo>
                <a:lnTo>
                  <a:pt x="30" y="1710"/>
                </a:lnTo>
                <a:lnTo>
                  <a:pt x="30" y="1728"/>
                </a:lnTo>
                <a:lnTo>
                  <a:pt x="30" y="1740"/>
                </a:lnTo>
                <a:lnTo>
                  <a:pt x="30" y="1758"/>
                </a:lnTo>
                <a:lnTo>
                  <a:pt x="30" y="1770"/>
                </a:lnTo>
                <a:lnTo>
                  <a:pt x="30" y="1782"/>
                </a:lnTo>
                <a:lnTo>
                  <a:pt x="30" y="1800"/>
                </a:lnTo>
                <a:lnTo>
                  <a:pt x="30" y="1812"/>
                </a:lnTo>
                <a:lnTo>
                  <a:pt x="30" y="1830"/>
                </a:lnTo>
                <a:lnTo>
                  <a:pt x="30" y="1842"/>
                </a:lnTo>
                <a:lnTo>
                  <a:pt x="30" y="1860"/>
                </a:lnTo>
                <a:lnTo>
                  <a:pt x="30" y="1872"/>
                </a:lnTo>
                <a:lnTo>
                  <a:pt x="30" y="1884"/>
                </a:lnTo>
                <a:lnTo>
                  <a:pt x="30" y="1902"/>
                </a:lnTo>
                <a:lnTo>
                  <a:pt x="30" y="1914"/>
                </a:lnTo>
                <a:lnTo>
                  <a:pt x="30" y="1932"/>
                </a:lnTo>
                <a:lnTo>
                  <a:pt x="30" y="1944"/>
                </a:lnTo>
                <a:lnTo>
                  <a:pt x="30" y="1956"/>
                </a:lnTo>
                <a:lnTo>
                  <a:pt x="30" y="1974"/>
                </a:lnTo>
                <a:lnTo>
                  <a:pt x="30" y="1986"/>
                </a:lnTo>
                <a:lnTo>
                  <a:pt x="30" y="2004"/>
                </a:lnTo>
                <a:lnTo>
                  <a:pt x="30" y="2016"/>
                </a:lnTo>
                <a:lnTo>
                  <a:pt x="30" y="2034"/>
                </a:lnTo>
                <a:lnTo>
                  <a:pt x="30" y="2046"/>
                </a:lnTo>
                <a:lnTo>
                  <a:pt x="30" y="2058"/>
                </a:lnTo>
                <a:lnTo>
                  <a:pt x="30" y="2076"/>
                </a:lnTo>
                <a:lnTo>
                  <a:pt x="30" y="2088"/>
                </a:lnTo>
                <a:lnTo>
                  <a:pt x="30" y="2106"/>
                </a:lnTo>
                <a:lnTo>
                  <a:pt x="30" y="2118"/>
                </a:lnTo>
                <a:lnTo>
                  <a:pt x="30" y="2130"/>
                </a:lnTo>
                <a:lnTo>
                  <a:pt x="30" y="2148"/>
                </a:lnTo>
                <a:lnTo>
                  <a:pt x="30" y="2160"/>
                </a:lnTo>
                <a:lnTo>
                  <a:pt x="30" y="2178"/>
                </a:lnTo>
                <a:lnTo>
                  <a:pt x="30" y="2190"/>
                </a:lnTo>
                <a:lnTo>
                  <a:pt x="30" y="2202"/>
                </a:lnTo>
                <a:lnTo>
                  <a:pt x="30" y="2220"/>
                </a:lnTo>
                <a:lnTo>
                  <a:pt x="30" y="2232"/>
                </a:lnTo>
                <a:lnTo>
                  <a:pt x="30" y="2250"/>
                </a:lnTo>
                <a:lnTo>
                  <a:pt x="30" y="2262"/>
                </a:lnTo>
                <a:lnTo>
                  <a:pt x="30" y="2280"/>
                </a:lnTo>
                <a:lnTo>
                  <a:pt x="30" y="2292"/>
                </a:lnTo>
                <a:lnTo>
                  <a:pt x="30" y="2304"/>
                </a:lnTo>
                <a:lnTo>
                  <a:pt x="30" y="2322"/>
                </a:lnTo>
                <a:lnTo>
                  <a:pt x="30" y="2334"/>
                </a:lnTo>
                <a:lnTo>
                  <a:pt x="30" y="2352"/>
                </a:lnTo>
                <a:lnTo>
                  <a:pt x="30" y="2364"/>
                </a:lnTo>
                <a:lnTo>
                  <a:pt x="30" y="2376"/>
                </a:lnTo>
                <a:lnTo>
                  <a:pt x="30" y="2394"/>
                </a:lnTo>
                <a:lnTo>
                  <a:pt x="30" y="2406"/>
                </a:lnTo>
                <a:lnTo>
                  <a:pt x="30" y="2424"/>
                </a:lnTo>
                <a:lnTo>
                  <a:pt x="30" y="2436"/>
                </a:lnTo>
                <a:lnTo>
                  <a:pt x="30" y="2454"/>
                </a:lnTo>
                <a:lnTo>
                  <a:pt x="30" y="2466"/>
                </a:lnTo>
                <a:lnTo>
                  <a:pt x="30" y="2478"/>
                </a:lnTo>
                <a:lnTo>
                  <a:pt x="30" y="2496"/>
                </a:lnTo>
                <a:lnTo>
                  <a:pt x="30" y="2508"/>
                </a:lnTo>
                <a:lnTo>
                  <a:pt x="30" y="2526"/>
                </a:lnTo>
                <a:lnTo>
                  <a:pt x="30" y="2538"/>
                </a:lnTo>
                <a:lnTo>
                  <a:pt x="30" y="2550"/>
                </a:lnTo>
                <a:lnTo>
                  <a:pt x="30" y="2568"/>
                </a:lnTo>
                <a:lnTo>
                  <a:pt x="30" y="2580"/>
                </a:lnTo>
                <a:lnTo>
                  <a:pt x="30" y="2598"/>
                </a:lnTo>
                <a:lnTo>
                  <a:pt x="30" y="2610"/>
                </a:lnTo>
                <a:lnTo>
                  <a:pt x="30" y="2622"/>
                </a:lnTo>
                <a:lnTo>
                  <a:pt x="30" y="2640"/>
                </a:lnTo>
                <a:lnTo>
                  <a:pt x="30" y="2652"/>
                </a:lnTo>
                <a:lnTo>
                  <a:pt x="30" y="2670"/>
                </a:lnTo>
                <a:lnTo>
                  <a:pt x="30" y="2682"/>
                </a:lnTo>
                <a:lnTo>
                  <a:pt x="30" y="2700"/>
                </a:lnTo>
                <a:lnTo>
                  <a:pt x="30" y="2712"/>
                </a:lnTo>
                <a:lnTo>
                  <a:pt x="30" y="2724"/>
                </a:lnTo>
                <a:lnTo>
                  <a:pt x="30" y="2742"/>
                </a:lnTo>
                <a:lnTo>
                  <a:pt x="30" y="2754"/>
                </a:lnTo>
                <a:lnTo>
                  <a:pt x="30" y="2772"/>
                </a:lnTo>
                <a:lnTo>
                  <a:pt x="30" y="2784"/>
                </a:lnTo>
                <a:lnTo>
                  <a:pt x="30" y="2796"/>
                </a:lnTo>
                <a:lnTo>
                  <a:pt x="30" y="2814"/>
                </a:lnTo>
                <a:lnTo>
                  <a:pt x="30" y="2826"/>
                </a:lnTo>
                <a:lnTo>
                  <a:pt x="30" y="2844"/>
                </a:lnTo>
                <a:lnTo>
                  <a:pt x="30" y="2856"/>
                </a:lnTo>
                <a:lnTo>
                  <a:pt x="30" y="2874"/>
                </a:lnTo>
                <a:lnTo>
                  <a:pt x="30" y="2886"/>
                </a:lnTo>
                <a:lnTo>
                  <a:pt x="30" y="2898"/>
                </a:lnTo>
                <a:lnTo>
                  <a:pt x="30" y="2916"/>
                </a:lnTo>
                <a:lnTo>
                  <a:pt x="30" y="2928"/>
                </a:lnTo>
                <a:lnTo>
                  <a:pt x="30" y="2946"/>
                </a:lnTo>
                <a:lnTo>
                  <a:pt x="30" y="2958"/>
                </a:lnTo>
                <a:lnTo>
                  <a:pt x="30" y="2970"/>
                </a:lnTo>
                <a:lnTo>
                  <a:pt x="30" y="2988"/>
                </a:lnTo>
                <a:lnTo>
                  <a:pt x="30" y="3000"/>
                </a:lnTo>
                <a:lnTo>
                  <a:pt x="30" y="3018"/>
                </a:lnTo>
                <a:lnTo>
                  <a:pt x="42" y="3018"/>
                </a:lnTo>
                <a:lnTo>
                  <a:pt x="42" y="3018"/>
                </a:lnTo>
                <a:lnTo>
                  <a:pt x="60" y="3006"/>
                </a:lnTo>
                <a:lnTo>
                  <a:pt x="66" y="3000"/>
                </a:lnTo>
                <a:lnTo>
                  <a:pt x="78" y="2988"/>
                </a:lnTo>
                <a:lnTo>
                  <a:pt x="84" y="2988"/>
                </a:lnTo>
                <a:lnTo>
                  <a:pt x="96" y="2976"/>
                </a:lnTo>
                <a:lnTo>
                  <a:pt x="102" y="2970"/>
                </a:lnTo>
                <a:lnTo>
                  <a:pt x="120" y="2964"/>
                </a:lnTo>
                <a:lnTo>
                  <a:pt x="126" y="2958"/>
                </a:lnTo>
                <a:lnTo>
                  <a:pt x="138" y="2952"/>
                </a:lnTo>
                <a:lnTo>
                  <a:pt x="144" y="2946"/>
                </a:lnTo>
                <a:lnTo>
                  <a:pt x="156" y="2934"/>
                </a:lnTo>
                <a:lnTo>
                  <a:pt x="168" y="2928"/>
                </a:lnTo>
                <a:lnTo>
                  <a:pt x="174" y="2922"/>
                </a:lnTo>
                <a:lnTo>
                  <a:pt x="186" y="2916"/>
                </a:lnTo>
                <a:lnTo>
                  <a:pt x="192" y="2910"/>
                </a:lnTo>
                <a:lnTo>
                  <a:pt x="210" y="2898"/>
                </a:lnTo>
                <a:lnTo>
                  <a:pt x="216" y="2898"/>
                </a:lnTo>
                <a:lnTo>
                  <a:pt x="228" y="2886"/>
                </a:lnTo>
                <a:lnTo>
                  <a:pt x="234" y="2880"/>
                </a:lnTo>
                <a:lnTo>
                  <a:pt x="252" y="2874"/>
                </a:lnTo>
                <a:lnTo>
                  <a:pt x="252" y="2868"/>
                </a:lnTo>
                <a:lnTo>
                  <a:pt x="270" y="2856"/>
                </a:lnTo>
                <a:lnTo>
                  <a:pt x="270" y="2856"/>
                </a:lnTo>
                <a:lnTo>
                  <a:pt x="288" y="2844"/>
                </a:lnTo>
                <a:lnTo>
                  <a:pt x="294" y="2844"/>
                </a:lnTo>
                <a:lnTo>
                  <a:pt x="312" y="2832"/>
                </a:lnTo>
                <a:lnTo>
                  <a:pt x="312" y="2826"/>
                </a:lnTo>
                <a:lnTo>
                  <a:pt x="330" y="2820"/>
                </a:lnTo>
                <a:lnTo>
                  <a:pt x="336" y="2814"/>
                </a:lnTo>
                <a:lnTo>
                  <a:pt x="348" y="2808"/>
                </a:lnTo>
                <a:lnTo>
                  <a:pt x="360" y="2796"/>
                </a:lnTo>
                <a:lnTo>
                  <a:pt x="366" y="2796"/>
                </a:lnTo>
                <a:lnTo>
                  <a:pt x="384" y="2784"/>
                </a:lnTo>
                <a:lnTo>
                  <a:pt x="384" y="2784"/>
                </a:lnTo>
                <a:lnTo>
                  <a:pt x="408" y="2772"/>
                </a:lnTo>
                <a:lnTo>
                  <a:pt x="408" y="2772"/>
                </a:lnTo>
                <a:lnTo>
                  <a:pt x="426" y="2760"/>
                </a:lnTo>
                <a:lnTo>
                  <a:pt x="432" y="2754"/>
                </a:lnTo>
                <a:lnTo>
                  <a:pt x="444" y="2748"/>
                </a:lnTo>
                <a:lnTo>
                  <a:pt x="456" y="2742"/>
                </a:lnTo>
                <a:lnTo>
                  <a:pt x="462" y="2736"/>
                </a:lnTo>
                <a:lnTo>
                  <a:pt x="480" y="2724"/>
                </a:lnTo>
                <a:lnTo>
                  <a:pt x="480" y="2724"/>
                </a:lnTo>
                <a:lnTo>
                  <a:pt x="504" y="2712"/>
                </a:lnTo>
                <a:lnTo>
                  <a:pt x="504" y="2712"/>
                </a:lnTo>
                <a:lnTo>
                  <a:pt x="522" y="2700"/>
                </a:lnTo>
                <a:lnTo>
                  <a:pt x="528" y="2700"/>
                </a:lnTo>
                <a:lnTo>
                  <a:pt x="540" y="2688"/>
                </a:lnTo>
                <a:lnTo>
                  <a:pt x="552" y="2682"/>
                </a:lnTo>
                <a:lnTo>
                  <a:pt x="558" y="2676"/>
                </a:lnTo>
                <a:lnTo>
                  <a:pt x="576" y="2670"/>
                </a:lnTo>
                <a:lnTo>
                  <a:pt x="576" y="2670"/>
                </a:lnTo>
                <a:lnTo>
                  <a:pt x="600" y="2658"/>
                </a:lnTo>
                <a:lnTo>
                  <a:pt x="600" y="2652"/>
                </a:lnTo>
                <a:lnTo>
                  <a:pt x="618" y="2646"/>
                </a:lnTo>
                <a:lnTo>
                  <a:pt x="624" y="2640"/>
                </a:lnTo>
                <a:lnTo>
                  <a:pt x="636" y="2634"/>
                </a:lnTo>
                <a:lnTo>
                  <a:pt x="654" y="2622"/>
                </a:lnTo>
                <a:lnTo>
                  <a:pt x="654" y="2622"/>
                </a:lnTo>
                <a:lnTo>
                  <a:pt x="672" y="2610"/>
                </a:lnTo>
                <a:lnTo>
                  <a:pt x="678" y="2610"/>
                </a:lnTo>
                <a:lnTo>
                  <a:pt x="690" y="2604"/>
                </a:lnTo>
                <a:lnTo>
                  <a:pt x="702" y="2598"/>
                </a:lnTo>
                <a:lnTo>
                  <a:pt x="714" y="2592"/>
                </a:lnTo>
                <a:lnTo>
                  <a:pt x="726" y="2580"/>
                </a:lnTo>
                <a:lnTo>
                  <a:pt x="732" y="2580"/>
                </a:lnTo>
                <a:lnTo>
                  <a:pt x="750" y="2568"/>
                </a:lnTo>
                <a:lnTo>
                  <a:pt x="756" y="2568"/>
                </a:lnTo>
                <a:lnTo>
                  <a:pt x="768" y="2556"/>
                </a:lnTo>
                <a:lnTo>
                  <a:pt x="780" y="2550"/>
                </a:lnTo>
                <a:lnTo>
                  <a:pt x="786" y="2550"/>
                </a:lnTo>
                <a:lnTo>
                  <a:pt x="810" y="2538"/>
                </a:lnTo>
                <a:lnTo>
                  <a:pt x="810" y="2538"/>
                </a:lnTo>
                <a:lnTo>
                  <a:pt x="828" y="2526"/>
                </a:lnTo>
                <a:lnTo>
                  <a:pt x="834" y="2526"/>
                </a:lnTo>
                <a:lnTo>
                  <a:pt x="846" y="2520"/>
                </a:lnTo>
                <a:lnTo>
                  <a:pt x="864" y="2508"/>
                </a:lnTo>
                <a:lnTo>
                  <a:pt x="864" y="2508"/>
                </a:lnTo>
                <a:lnTo>
                  <a:pt x="882" y="2496"/>
                </a:lnTo>
                <a:lnTo>
                  <a:pt x="888" y="2496"/>
                </a:lnTo>
                <a:lnTo>
                  <a:pt x="906" y="2484"/>
                </a:lnTo>
                <a:lnTo>
                  <a:pt x="918" y="2478"/>
                </a:lnTo>
                <a:lnTo>
                  <a:pt x="924" y="2478"/>
                </a:lnTo>
                <a:lnTo>
                  <a:pt x="942" y="2466"/>
                </a:lnTo>
                <a:lnTo>
                  <a:pt x="942" y="2466"/>
                </a:lnTo>
                <a:lnTo>
                  <a:pt x="960" y="2454"/>
                </a:lnTo>
                <a:lnTo>
                  <a:pt x="972" y="2454"/>
                </a:lnTo>
                <a:lnTo>
                  <a:pt x="978" y="2448"/>
                </a:lnTo>
                <a:lnTo>
                  <a:pt x="996" y="2436"/>
                </a:lnTo>
                <a:lnTo>
                  <a:pt x="1002" y="2436"/>
                </a:lnTo>
                <a:lnTo>
                  <a:pt x="1020" y="2424"/>
                </a:lnTo>
                <a:lnTo>
                  <a:pt x="1026" y="2424"/>
                </a:lnTo>
                <a:lnTo>
                  <a:pt x="1038" y="2418"/>
                </a:lnTo>
                <a:lnTo>
                  <a:pt x="1056" y="2406"/>
                </a:lnTo>
                <a:lnTo>
                  <a:pt x="1056" y="2406"/>
                </a:lnTo>
                <a:lnTo>
                  <a:pt x="1074" y="2394"/>
                </a:lnTo>
                <a:lnTo>
                  <a:pt x="1080" y="2394"/>
                </a:lnTo>
                <a:lnTo>
                  <a:pt x="1098" y="2388"/>
                </a:lnTo>
                <a:lnTo>
                  <a:pt x="1110" y="2376"/>
                </a:lnTo>
                <a:lnTo>
                  <a:pt x="1116" y="2376"/>
                </a:lnTo>
                <a:lnTo>
                  <a:pt x="1134" y="2364"/>
                </a:lnTo>
                <a:lnTo>
                  <a:pt x="1140" y="2364"/>
                </a:lnTo>
                <a:lnTo>
                  <a:pt x="1152" y="2358"/>
                </a:lnTo>
                <a:lnTo>
                  <a:pt x="1170" y="2352"/>
                </a:lnTo>
                <a:lnTo>
                  <a:pt x="1170" y="2346"/>
                </a:lnTo>
                <a:lnTo>
                  <a:pt x="1194" y="2340"/>
                </a:lnTo>
                <a:lnTo>
                  <a:pt x="1194" y="2334"/>
                </a:lnTo>
                <a:lnTo>
                  <a:pt x="1212" y="2328"/>
                </a:lnTo>
                <a:lnTo>
                  <a:pt x="1224" y="2322"/>
                </a:lnTo>
                <a:lnTo>
                  <a:pt x="1230" y="2316"/>
                </a:lnTo>
                <a:lnTo>
                  <a:pt x="1248" y="2310"/>
                </a:lnTo>
                <a:lnTo>
                  <a:pt x="1254" y="2304"/>
                </a:lnTo>
                <a:lnTo>
                  <a:pt x="1266" y="2298"/>
                </a:lnTo>
                <a:lnTo>
                  <a:pt x="1284" y="2292"/>
                </a:lnTo>
                <a:lnTo>
                  <a:pt x="1284" y="2292"/>
                </a:lnTo>
                <a:lnTo>
                  <a:pt x="1308" y="2280"/>
                </a:lnTo>
                <a:lnTo>
                  <a:pt x="1314" y="2280"/>
                </a:lnTo>
                <a:lnTo>
                  <a:pt x="1326" y="2268"/>
                </a:lnTo>
                <a:lnTo>
                  <a:pt x="1344" y="2262"/>
                </a:lnTo>
                <a:lnTo>
                  <a:pt x="1344" y="2262"/>
                </a:lnTo>
                <a:lnTo>
                  <a:pt x="1362" y="2250"/>
                </a:lnTo>
                <a:lnTo>
                  <a:pt x="1374" y="2250"/>
                </a:lnTo>
                <a:lnTo>
                  <a:pt x="1380" y="2244"/>
                </a:lnTo>
                <a:lnTo>
                  <a:pt x="1398" y="2232"/>
                </a:lnTo>
                <a:lnTo>
                  <a:pt x="1404" y="2232"/>
                </a:lnTo>
                <a:lnTo>
                  <a:pt x="1422" y="2226"/>
                </a:lnTo>
                <a:lnTo>
                  <a:pt x="1428" y="2220"/>
                </a:lnTo>
                <a:lnTo>
                  <a:pt x="1440" y="2214"/>
                </a:lnTo>
                <a:lnTo>
                  <a:pt x="1458" y="2208"/>
                </a:lnTo>
                <a:lnTo>
                  <a:pt x="1458" y="2202"/>
                </a:lnTo>
                <a:lnTo>
                  <a:pt x="1476" y="2196"/>
                </a:lnTo>
                <a:lnTo>
                  <a:pt x="1488" y="2190"/>
                </a:lnTo>
                <a:lnTo>
                  <a:pt x="1500" y="2184"/>
                </a:lnTo>
                <a:lnTo>
                  <a:pt x="1518" y="2178"/>
                </a:lnTo>
                <a:lnTo>
                  <a:pt x="1518" y="2178"/>
                </a:lnTo>
                <a:lnTo>
                  <a:pt x="1536" y="2166"/>
                </a:lnTo>
                <a:lnTo>
                  <a:pt x="1548" y="2160"/>
                </a:lnTo>
                <a:lnTo>
                  <a:pt x="1554" y="2160"/>
                </a:lnTo>
                <a:lnTo>
                  <a:pt x="1572" y="2148"/>
                </a:lnTo>
                <a:lnTo>
                  <a:pt x="1578" y="2148"/>
                </a:lnTo>
                <a:lnTo>
                  <a:pt x="1596" y="2142"/>
                </a:lnTo>
                <a:lnTo>
                  <a:pt x="1614" y="2130"/>
                </a:lnTo>
                <a:lnTo>
                  <a:pt x="1614" y="2130"/>
                </a:lnTo>
                <a:lnTo>
                  <a:pt x="1632" y="2124"/>
                </a:lnTo>
                <a:lnTo>
                  <a:pt x="1644" y="2118"/>
                </a:lnTo>
                <a:lnTo>
                  <a:pt x="1650" y="2112"/>
                </a:lnTo>
                <a:lnTo>
                  <a:pt x="1668" y="2106"/>
                </a:lnTo>
                <a:lnTo>
                  <a:pt x="1674" y="2106"/>
                </a:lnTo>
                <a:lnTo>
                  <a:pt x="1692" y="2094"/>
                </a:lnTo>
                <a:lnTo>
                  <a:pt x="1704" y="2088"/>
                </a:lnTo>
                <a:lnTo>
                  <a:pt x="1710" y="2088"/>
                </a:lnTo>
                <a:lnTo>
                  <a:pt x="1728" y="2076"/>
                </a:lnTo>
                <a:lnTo>
                  <a:pt x="1734" y="2076"/>
                </a:lnTo>
                <a:lnTo>
                  <a:pt x="1746" y="2070"/>
                </a:lnTo>
                <a:lnTo>
                  <a:pt x="1764" y="2058"/>
                </a:lnTo>
                <a:lnTo>
                  <a:pt x="1764" y="2058"/>
                </a:lnTo>
                <a:lnTo>
                  <a:pt x="1788" y="2052"/>
                </a:lnTo>
                <a:lnTo>
                  <a:pt x="1794" y="2046"/>
                </a:lnTo>
                <a:lnTo>
                  <a:pt x="1806" y="2040"/>
                </a:lnTo>
                <a:lnTo>
                  <a:pt x="1824" y="2034"/>
                </a:lnTo>
                <a:lnTo>
                  <a:pt x="1830" y="2034"/>
                </a:lnTo>
                <a:lnTo>
                  <a:pt x="1842" y="2022"/>
                </a:lnTo>
                <a:lnTo>
                  <a:pt x="1860" y="2016"/>
                </a:lnTo>
                <a:lnTo>
                  <a:pt x="1860" y="2016"/>
                </a:lnTo>
                <a:lnTo>
                  <a:pt x="1878" y="2004"/>
                </a:lnTo>
                <a:lnTo>
                  <a:pt x="1890" y="2004"/>
                </a:lnTo>
                <a:lnTo>
                  <a:pt x="1902" y="1998"/>
                </a:lnTo>
                <a:lnTo>
                  <a:pt x="1920" y="1986"/>
                </a:lnTo>
                <a:lnTo>
                  <a:pt x="1920" y="1986"/>
                </a:lnTo>
                <a:lnTo>
                  <a:pt x="1938" y="1980"/>
                </a:lnTo>
                <a:lnTo>
                  <a:pt x="1950" y="1974"/>
                </a:lnTo>
                <a:lnTo>
                  <a:pt x="1956" y="1968"/>
                </a:lnTo>
                <a:lnTo>
                  <a:pt x="1974" y="1962"/>
                </a:lnTo>
                <a:lnTo>
                  <a:pt x="1986" y="1956"/>
                </a:lnTo>
                <a:lnTo>
                  <a:pt x="1998" y="1956"/>
                </a:lnTo>
                <a:lnTo>
                  <a:pt x="2016" y="1944"/>
                </a:lnTo>
                <a:lnTo>
                  <a:pt x="2016" y="1944"/>
                </a:lnTo>
                <a:lnTo>
                  <a:pt x="2034" y="1938"/>
                </a:lnTo>
                <a:lnTo>
                  <a:pt x="2046" y="1932"/>
                </a:lnTo>
                <a:lnTo>
                  <a:pt x="2052" y="1926"/>
                </a:lnTo>
                <a:lnTo>
                  <a:pt x="2070" y="1920"/>
                </a:lnTo>
                <a:lnTo>
                  <a:pt x="2082" y="1914"/>
                </a:lnTo>
                <a:lnTo>
                  <a:pt x="2094" y="1908"/>
                </a:lnTo>
                <a:lnTo>
                  <a:pt x="2112" y="1902"/>
                </a:lnTo>
                <a:lnTo>
                  <a:pt x="2112" y="1902"/>
                </a:lnTo>
                <a:lnTo>
                  <a:pt x="2130" y="1890"/>
                </a:lnTo>
                <a:lnTo>
                  <a:pt x="2142" y="1884"/>
                </a:lnTo>
                <a:lnTo>
                  <a:pt x="2148" y="1884"/>
                </a:lnTo>
                <a:lnTo>
                  <a:pt x="2166" y="1872"/>
                </a:lnTo>
                <a:lnTo>
                  <a:pt x="2178" y="1872"/>
                </a:lnTo>
                <a:lnTo>
                  <a:pt x="2190" y="1866"/>
                </a:lnTo>
                <a:lnTo>
                  <a:pt x="2208" y="1860"/>
                </a:lnTo>
                <a:lnTo>
                  <a:pt x="2208" y="1860"/>
                </a:lnTo>
                <a:lnTo>
                  <a:pt x="2226" y="1848"/>
                </a:lnTo>
                <a:lnTo>
                  <a:pt x="2238" y="1842"/>
                </a:lnTo>
                <a:lnTo>
                  <a:pt x="2244" y="1842"/>
                </a:lnTo>
                <a:lnTo>
                  <a:pt x="2262" y="1830"/>
                </a:lnTo>
                <a:lnTo>
                  <a:pt x="2274" y="1830"/>
                </a:lnTo>
                <a:lnTo>
                  <a:pt x="2286" y="1824"/>
                </a:lnTo>
                <a:lnTo>
                  <a:pt x="2304" y="1812"/>
                </a:lnTo>
                <a:lnTo>
                  <a:pt x="2304" y="1812"/>
                </a:lnTo>
                <a:lnTo>
                  <a:pt x="2322" y="1806"/>
                </a:lnTo>
                <a:lnTo>
                  <a:pt x="2340" y="1800"/>
                </a:lnTo>
                <a:lnTo>
                  <a:pt x="2340" y="1800"/>
                </a:lnTo>
                <a:lnTo>
                  <a:pt x="2358" y="1788"/>
                </a:lnTo>
                <a:lnTo>
                  <a:pt x="2370" y="1782"/>
                </a:lnTo>
                <a:lnTo>
                  <a:pt x="2382" y="1782"/>
                </a:lnTo>
                <a:lnTo>
                  <a:pt x="2400" y="1770"/>
                </a:lnTo>
                <a:lnTo>
                  <a:pt x="2400" y="1770"/>
                </a:lnTo>
                <a:lnTo>
                  <a:pt x="2418" y="1764"/>
                </a:lnTo>
                <a:lnTo>
                  <a:pt x="2436" y="1758"/>
                </a:lnTo>
                <a:lnTo>
                  <a:pt x="2436" y="1758"/>
                </a:lnTo>
                <a:lnTo>
                  <a:pt x="2454" y="1746"/>
                </a:lnTo>
                <a:lnTo>
                  <a:pt x="2466" y="1740"/>
                </a:lnTo>
                <a:lnTo>
                  <a:pt x="2472" y="1740"/>
                </a:lnTo>
                <a:lnTo>
                  <a:pt x="2496" y="1728"/>
                </a:lnTo>
                <a:lnTo>
                  <a:pt x="2502" y="1728"/>
                </a:lnTo>
                <a:lnTo>
                  <a:pt x="2514" y="1722"/>
                </a:lnTo>
                <a:lnTo>
                  <a:pt x="2532" y="1710"/>
                </a:lnTo>
                <a:lnTo>
                  <a:pt x="2532" y="1710"/>
                </a:lnTo>
                <a:lnTo>
                  <a:pt x="2550" y="1704"/>
                </a:lnTo>
                <a:lnTo>
                  <a:pt x="2568" y="1698"/>
                </a:lnTo>
                <a:lnTo>
                  <a:pt x="2568" y="1698"/>
                </a:lnTo>
                <a:lnTo>
                  <a:pt x="2592" y="1686"/>
                </a:lnTo>
                <a:lnTo>
                  <a:pt x="2598" y="1686"/>
                </a:lnTo>
                <a:lnTo>
                  <a:pt x="2610" y="1680"/>
                </a:lnTo>
                <a:lnTo>
                  <a:pt x="2628" y="1668"/>
                </a:lnTo>
                <a:lnTo>
                  <a:pt x="2634" y="1668"/>
                </a:lnTo>
                <a:lnTo>
                  <a:pt x="2646" y="1662"/>
                </a:lnTo>
                <a:lnTo>
                  <a:pt x="2664" y="1656"/>
                </a:lnTo>
                <a:lnTo>
                  <a:pt x="2664" y="1656"/>
                </a:lnTo>
                <a:lnTo>
                  <a:pt x="2688" y="1644"/>
                </a:lnTo>
                <a:lnTo>
                  <a:pt x="2700" y="1638"/>
                </a:lnTo>
                <a:lnTo>
                  <a:pt x="2706" y="1638"/>
                </a:lnTo>
                <a:lnTo>
                  <a:pt x="2724" y="1632"/>
                </a:lnTo>
                <a:lnTo>
                  <a:pt x="2730" y="1626"/>
                </a:lnTo>
                <a:lnTo>
                  <a:pt x="2742" y="1620"/>
                </a:lnTo>
                <a:lnTo>
                  <a:pt x="2760" y="1614"/>
                </a:lnTo>
                <a:lnTo>
                  <a:pt x="2766" y="1608"/>
                </a:lnTo>
                <a:lnTo>
                  <a:pt x="2784" y="1602"/>
                </a:lnTo>
                <a:lnTo>
                  <a:pt x="2802" y="1596"/>
                </a:lnTo>
                <a:lnTo>
                  <a:pt x="2802" y="1596"/>
                </a:lnTo>
                <a:lnTo>
                  <a:pt x="2820" y="1590"/>
                </a:lnTo>
                <a:lnTo>
                  <a:pt x="2832" y="1584"/>
                </a:lnTo>
                <a:lnTo>
                  <a:pt x="2838" y="1578"/>
                </a:lnTo>
                <a:lnTo>
                  <a:pt x="2856" y="1572"/>
                </a:lnTo>
                <a:lnTo>
                  <a:pt x="2868" y="1566"/>
                </a:lnTo>
                <a:lnTo>
                  <a:pt x="2880" y="1560"/>
                </a:lnTo>
                <a:lnTo>
                  <a:pt x="2898" y="1554"/>
                </a:lnTo>
                <a:lnTo>
                  <a:pt x="2898" y="1554"/>
                </a:lnTo>
                <a:lnTo>
                  <a:pt x="2916" y="1548"/>
                </a:lnTo>
                <a:lnTo>
                  <a:pt x="2934" y="1536"/>
                </a:lnTo>
                <a:lnTo>
                  <a:pt x="2934" y="1536"/>
                </a:lnTo>
                <a:lnTo>
                  <a:pt x="2952" y="1530"/>
                </a:lnTo>
                <a:lnTo>
                  <a:pt x="2970" y="1524"/>
                </a:lnTo>
                <a:lnTo>
                  <a:pt x="2976" y="1524"/>
                </a:lnTo>
                <a:lnTo>
                  <a:pt x="2994" y="1512"/>
                </a:lnTo>
                <a:lnTo>
                  <a:pt x="3000" y="1512"/>
                </a:lnTo>
                <a:lnTo>
                  <a:pt x="3012" y="1506"/>
                </a:lnTo>
                <a:lnTo>
                  <a:pt x="3030" y="1494"/>
                </a:lnTo>
                <a:lnTo>
                  <a:pt x="3036" y="1494"/>
                </a:lnTo>
                <a:lnTo>
                  <a:pt x="3048" y="1488"/>
                </a:lnTo>
                <a:lnTo>
                  <a:pt x="3066" y="1482"/>
                </a:lnTo>
                <a:lnTo>
                  <a:pt x="3072" y="1482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FFF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Freeform 21"/>
          <p:cNvSpPr>
            <a:spLocks/>
          </p:cNvSpPr>
          <p:nvPr/>
        </p:nvSpPr>
        <p:spPr bwMode="auto">
          <a:xfrm>
            <a:off x="2076450" y="3109312"/>
            <a:ext cx="4867275" cy="2314575"/>
          </a:xfrm>
          <a:custGeom>
            <a:avLst/>
            <a:gdLst>
              <a:gd name="T0" fmla="*/ 3066 w 3066"/>
              <a:gd name="T1" fmla="*/ 108 h 1458"/>
              <a:gd name="T2" fmla="*/ 3066 w 3066"/>
              <a:gd name="T3" fmla="*/ 240 h 1458"/>
              <a:gd name="T4" fmla="*/ 3066 w 3066"/>
              <a:gd name="T5" fmla="*/ 366 h 1458"/>
              <a:gd name="T6" fmla="*/ 3066 w 3066"/>
              <a:gd name="T7" fmla="*/ 498 h 1458"/>
              <a:gd name="T8" fmla="*/ 3066 w 3066"/>
              <a:gd name="T9" fmla="*/ 630 h 1458"/>
              <a:gd name="T10" fmla="*/ 3066 w 3066"/>
              <a:gd name="T11" fmla="*/ 762 h 1458"/>
              <a:gd name="T12" fmla="*/ 3066 w 3066"/>
              <a:gd name="T13" fmla="*/ 888 h 1458"/>
              <a:gd name="T14" fmla="*/ 3066 w 3066"/>
              <a:gd name="T15" fmla="*/ 1020 h 1458"/>
              <a:gd name="T16" fmla="*/ 3066 w 3066"/>
              <a:gd name="T17" fmla="*/ 1152 h 1458"/>
              <a:gd name="T18" fmla="*/ 3066 w 3066"/>
              <a:gd name="T19" fmla="*/ 1284 h 1458"/>
              <a:gd name="T20" fmla="*/ 3066 w 3066"/>
              <a:gd name="T21" fmla="*/ 1410 h 1458"/>
              <a:gd name="T22" fmla="*/ 2970 w 3066"/>
              <a:gd name="T23" fmla="*/ 1458 h 1458"/>
              <a:gd name="T24" fmla="*/ 2796 w 3066"/>
              <a:gd name="T25" fmla="*/ 1458 h 1458"/>
              <a:gd name="T26" fmla="*/ 2622 w 3066"/>
              <a:gd name="T27" fmla="*/ 1458 h 1458"/>
              <a:gd name="T28" fmla="*/ 2448 w 3066"/>
              <a:gd name="T29" fmla="*/ 1458 h 1458"/>
              <a:gd name="T30" fmla="*/ 2280 w 3066"/>
              <a:gd name="T31" fmla="*/ 1458 h 1458"/>
              <a:gd name="T32" fmla="*/ 2106 w 3066"/>
              <a:gd name="T33" fmla="*/ 1458 h 1458"/>
              <a:gd name="T34" fmla="*/ 1932 w 3066"/>
              <a:gd name="T35" fmla="*/ 1458 h 1458"/>
              <a:gd name="T36" fmla="*/ 1758 w 3066"/>
              <a:gd name="T37" fmla="*/ 1458 h 1458"/>
              <a:gd name="T38" fmla="*/ 1590 w 3066"/>
              <a:gd name="T39" fmla="*/ 1458 h 1458"/>
              <a:gd name="T40" fmla="*/ 1416 w 3066"/>
              <a:gd name="T41" fmla="*/ 1458 h 1458"/>
              <a:gd name="T42" fmla="*/ 1242 w 3066"/>
              <a:gd name="T43" fmla="*/ 1458 h 1458"/>
              <a:gd name="T44" fmla="*/ 1068 w 3066"/>
              <a:gd name="T45" fmla="*/ 1458 h 1458"/>
              <a:gd name="T46" fmla="*/ 900 w 3066"/>
              <a:gd name="T47" fmla="*/ 1458 h 1458"/>
              <a:gd name="T48" fmla="*/ 726 w 3066"/>
              <a:gd name="T49" fmla="*/ 1458 h 1458"/>
              <a:gd name="T50" fmla="*/ 552 w 3066"/>
              <a:gd name="T51" fmla="*/ 1458 h 1458"/>
              <a:gd name="T52" fmla="*/ 378 w 3066"/>
              <a:gd name="T53" fmla="*/ 1458 h 1458"/>
              <a:gd name="T54" fmla="*/ 210 w 3066"/>
              <a:gd name="T55" fmla="*/ 1458 h 1458"/>
              <a:gd name="T56" fmla="*/ 36 w 3066"/>
              <a:gd name="T57" fmla="*/ 1458 h 1458"/>
              <a:gd name="T58" fmla="*/ 72 w 3066"/>
              <a:gd name="T59" fmla="*/ 1404 h 1458"/>
              <a:gd name="T60" fmla="*/ 168 w 3066"/>
              <a:gd name="T61" fmla="*/ 1338 h 1458"/>
              <a:gd name="T62" fmla="*/ 258 w 3066"/>
              <a:gd name="T63" fmla="*/ 1284 h 1458"/>
              <a:gd name="T64" fmla="*/ 354 w 3066"/>
              <a:gd name="T65" fmla="*/ 1224 h 1458"/>
              <a:gd name="T66" fmla="*/ 456 w 3066"/>
              <a:gd name="T67" fmla="*/ 1164 h 1458"/>
              <a:gd name="T68" fmla="*/ 552 w 3066"/>
              <a:gd name="T69" fmla="*/ 1110 h 1458"/>
              <a:gd name="T70" fmla="*/ 648 w 3066"/>
              <a:gd name="T71" fmla="*/ 1062 h 1458"/>
              <a:gd name="T72" fmla="*/ 750 w 3066"/>
              <a:gd name="T73" fmla="*/ 1008 h 1458"/>
              <a:gd name="T74" fmla="*/ 858 w 3066"/>
              <a:gd name="T75" fmla="*/ 954 h 1458"/>
              <a:gd name="T76" fmla="*/ 954 w 3066"/>
              <a:gd name="T77" fmla="*/ 906 h 1458"/>
              <a:gd name="T78" fmla="*/ 1068 w 3066"/>
              <a:gd name="T79" fmla="*/ 852 h 1458"/>
              <a:gd name="T80" fmla="*/ 1170 w 3066"/>
              <a:gd name="T81" fmla="*/ 804 h 1458"/>
              <a:gd name="T82" fmla="*/ 1278 w 3066"/>
              <a:gd name="T83" fmla="*/ 750 h 1458"/>
              <a:gd name="T84" fmla="*/ 1386 w 3066"/>
              <a:gd name="T85" fmla="*/ 702 h 1458"/>
              <a:gd name="T86" fmla="*/ 1494 w 3066"/>
              <a:gd name="T87" fmla="*/ 654 h 1458"/>
              <a:gd name="T88" fmla="*/ 1608 w 3066"/>
              <a:gd name="T89" fmla="*/ 606 h 1458"/>
              <a:gd name="T90" fmla="*/ 1710 w 3066"/>
              <a:gd name="T91" fmla="*/ 558 h 1458"/>
              <a:gd name="T92" fmla="*/ 1818 w 3066"/>
              <a:gd name="T93" fmla="*/ 510 h 1458"/>
              <a:gd name="T94" fmla="*/ 1932 w 3066"/>
              <a:gd name="T95" fmla="*/ 462 h 1458"/>
              <a:gd name="T96" fmla="*/ 2046 w 3066"/>
              <a:gd name="T97" fmla="*/ 414 h 1458"/>
              <a:gd name="T98" fmla="*/ 2154 w 3066"/>
              <a:gd name="T99" fmla="*/ 366 h 1458"/>
              <a:gd name="T100" fmla="*/ 2256 w 3066"/>
              <a:gd name="T101" fmla="*/ 324 h 1458"/>
              <a:gd name="T102" fmla="*/ 2376 w 3066"/>
              <a:gd name="T103" fmla="*/ 276 h 1458"/>
              <a:gd name="T104" fmla="*/ 2490 w 3066"/>
              <a:gd name="T105" fmla="*/ 228 h 1458"/>
              <a:gd name="T106" fmla="*/ 2604 w 3066"/>
              <a:gd name="T107" fmla="*/ 180 h 1458"/>
              <a:gd name="T108" fmla="*/ 2718 w 3066"/>
              <a:gd name="T109" fmla="*/ 138 h 1458"/>
              <a:gd name="T110" fmla="*/ 2826 w 3066"/>
              <a:gd name="T111" fmla="*/ 96 h 1458"/>
              <a:gd name="T112" fmla="*/ 2934 w 3066"/>
              <a:gd name="T113" fmla="*/ 48 h 1458"/>
              <a:gd name="T114" fmla="*/ 3042 w 3066"/>
              <a:gd name="T115" fmla="*/ 6 h 14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3066" h="1458">
                <a:moveTo>
                  <a:pt x="3066" y="0"/>
                </a:moveTo>
                <a:lnTo>
                  <a:pt x="3066" y="6"/>
                </a:lnTo>
                <a:lnTo>
                  <a:pt x="3066" y="18"/>
                </a:lnTo>
                <a:lnTo>
                  <a:pt x="3066" y="36"/>
                </a:lnTo>
                <a:lnTo>
                  <a:pt x="3066" y="48"/>
                </a:lnTo>
                <a:lnTo>
                  <a:pt x="3066" y="66"/>
                </a:lnTo>
                <a:lnTo>
                  <a:pt x="3066" y="78"/>
                </a:lnTo>
                <a:lnTo>
                  <a:pt x="3066" y="96"/>
                </a:lnTo>
                <a:lnTo>
                  <a:pt x="3066" y="108"/>
                </a:lnTo>
                <a:lnTo>
                  <a:pt x="3066" y="120"/>
                </a:lnTo>
                <a:lnTo>
                  <a:pt x="3066" y="138"/>
                </a:lnTo>
                <a:lnTo>
                  <a:pt x="3066" y="150"/>
                </a:lnTo>
                <a:lnTo>
                  <a:pt x="3066" y="168"/>
                </a:lnTo>
                <a:lnTo>
                  <a:pt x="3066" y="180"/>
                </a:lnTo>
                <a:lnTo>
                  <a:pt x="3066" y="192"/>
                </a:lnTo>
                <a:lnTo>
                  <a:pt x="3066" y="210"/>
                </a:lnTo>
                <a:lnTo>
                  <a:pt x="3066" y="222"/>
                </a:lnTo>
                <a:lnTo>
                  <a:pt x="3066" y="240"/>
                </a:lnTo>
                <a:lnTo>
                  <a:pt x="3066" y="252"/>
                </a:lnTo>
                <a:lnTo>
                  <a:pt x="3066" y="270"/>
                </a:lnTo>
                <a:lnTo>
                  <a:pt x="3066" y="282"/>
                </a:lnTo>
                <a:lnTo>
                  <a:pt x="3066" y="294"/>
                </a:lnTo>
                <a:lnTo>
                  <a:pt x="3066" y="312"/>
                </a:lnTo>
                <a:lnTo>
                  <a:pt x="3066" y="324"/>
                </a:lnTo>
                <a:lnTo>
                  <a:pt x="3066" y="342"/>
                </a:lnTo>
                <a:lnTo>
                  <a:pt x="3066" y="354"/>
                </a:lnTo>
                <a:lnTo>
                  <a:pt x="3066" y="366"/>
                </a:lnTo>
                <a:lnTo>
                  <a:pt x="3066" y="384"/>
                </a:lnTo>
                <a:lnTo>
                  <a:pt x="3066" y="396"/>
                </a:lnTo>
                <a:lnTo>
                  <a:pt x="3066" y="414"/>
                </a:lnTo>
                <a:lnTo>
                  <a:pt x="3066" y="426"/>
                </a:lnTo>
                <a:lnTo>
                  <a:pt x="3066" y="444"/>
                </a:lnTo>
                <a:lnTo>
                  <a:pt x="3066" y="456"/>
                </a:lnTo>
                <a:lnTo>
                  <a:pt x="3066" y="468"/>
                </a:lnTo>
                <a:lnTo>
                  <a:pt x="3066" y="486"/>
                </a:lnTo>
                <a:lnTo>
                  <a:pt x="3066" y="498"/>
                </a:lnTo>
                <a:lnTo>
                  <a:pt x="3066" y="516"/>
                </a:lnTo>
                <a:lnTo>
                  <a:pt x="3066" y="528"/>
                </a:lnTo>
                <a:lnTo>
                  <a:pt x="3066" y="540"/>
                </a:lnTo>
                <a:lnTo>
                  <a:pt x="3066" y="558"/>
                </a:lnTo>
                <a:lnTo>
                  <a:pt x="3066" y="570"/>
                </a:lnTo>
                <a:lnTo>
                  <a:pt x="3066" y="588"/>
                </a:lnTo>
                <a:lnTo>
                  <a:pt x="3066" y="600"/>
                </a:lnTo>
                <a:lnTo>
                  <a:pt x="3066" y="612"/>
                </a:lnTo>
                <a:lnTo>
                  <a:pt x="3066" y="630"/>
                </a:lnTo>
                <a:lnTo>
                  <a:pt x="3066" y="642"/>
                </a:lnTo>
                <a:lnTo>
                  <a:pt x="3066" y="660"/>
                </a:lnTo>
                <a:lnTo>
                  <a:pt x="3066" y="672"/>
                </a:lnTo>
                <a:lnTo>
                  <a:pt x="3066" y="690"/>
                </a:lnTo>
                <a:lnTo>
                  <a:pt x="3066" y="702"/>
                </a:lnTo>
                <a:lnTo>
                  <a:pt x="3066" y="714"/>
                </a:lnTo>
                <a:lnTo>
                  <a:pt x="3066" y="732"/>
                </a:lnTo>
                <a:lnTo>
                  <a:pt x="3066" y="744"/>
                </a:lnTo>
                <a:lnTo>
                  <a:pt x="3066" y="762"/>
                </a:lnTo>
                <a:lnTo>
                  <a:pt x="3066" y="774"/>
                </a:lnTo>
                <a:lnTo>
                  <a:pt x="3066" y="786"/>
                </a:lnTo>
                <a:lnTo>
                  <a:pt x="3066" y="804"/>
                </a:lnTo>
                <a:lnTo>
                  <a:pt x="3066" y="816"/>
                </a:lnTo>
                <a:lnTo>
                  <a:pt x="3066" y="834"/>
                </a:lnTo>
                <a:lnTo>
                  <a:pt x="3066" y="846"/>
                </a:lnTo>
                <a:lnTo>
                  <a:pt x="3066" y="864"/>
                </a:lnTo>
                <a:lnTo>
                  <a:pt x="3066" y="876"/>
                </a:lnTo>
                <a:lnTo>
                  <a:pt x="3066" y="888"/>
                </a:lnTo>
                <a:lnTo>
                  <a:pt x="3066" y="906"/>
                </a:lnTo>
                <a:lnTo>
                  <a:pt x="3066" y="918"/>
                </a:lnTo>
                <a:lnTo>
                  <a:pt x="3066" y="936"/>
                </a:lnTo>
                <a:lnTo>
                  <a:pt x="3066" y="948"/>
                </a:lnTo>
                <a:lnTo>
                  <a:pt x="3066" y="960"/>
                </a:lnTo>
                <a:lnTo>
                  <a:pt x="3066" y="978"/>
                </a:lnTo>
                <a:lnTo>
                  <a:pt x="3066" y="990"/>
                </a:lnTo>
                <a:lnTo>
                  <a:pt x="3066" y="1008"/>
                </a:lnTo>
                <a:lnTo>
                  <a:pt x="3066" y="1020"/>
                </a:lnTo>
                <a:lnTo>
                  <a:pt x="3066" y="1032"/>
                </a:lnTo>
                <a:lnTo>
                  <a:pt x="3066" y="1050"/>
                </a:lnTo>
                <a:lnTo>
                  <a:pt x="3066" y="1062"/>
                </a:lnTo>
                <a:lnTo>
                  <a:pt x="3066" y="1080"/>
                </a:lnTo>
                <a:lnTo>
                  <a:pt x="3066" y="1092"/>
                </a:lnTo>
                <a:lnTo>
                  <a:pt x="3066" y="1110"/>
                </a:lnTo>
                <a:lnTo>
                  <a:pt x="3066" y="1122"/>
                </a:lnTo>
                <a:lnTo>
                  <a:pt x="3066" y="1134"/>
                </a:lnTo>
                <a:lnTo>
                  <a:pt x="3066" y="1152"/>
                </a:lnTo>
                <a:lnTo>
                  <a:pt x="3066" y="1164"/>
                </a:lnTo>
                <a:lnTo>
                  <a:pt x="3066" y="1182"/>
                </a:lnTo>
                <a:lnTo>
                  <a:pt x="3066" y="1194"/>
                </a:lnTo>
                <a:lnTo>
                  <a:pt x="3066" y="1206"/>
                </a:lnTo>
                <a:lnTo>
                  <a:pt x="3066" y="1224"/>
                </a:lnTo>
                <a:lnTo>
                  <a:pt x="3066" y="1236"/>
                </a:lnTo>
                <a:lnTo>
                  <a:pt x="3066" y="1254"/>
                </a:lnTo>
                <a:lnTo>
                  <a:pt x="3066" y="1266"/>
                </a:lnTo>
                <a:lnTo>
                  <a:pt x="3066" y="1284"/>
                </a:lnTo>
                <a:lnTo>
                  <a:pt x="3066" y="1296"/>
                </a:lnTo>
                <a:lnTo>
                  <a:pt x="3066" y="1308"/>
                </a:lnTo>
                <a:lnTo>
                  <a:pt x="3066" y="1326"/>
                </a:lnTo>
                <a:lnTo>
                  <a:pt x="3066" y="1338"/>
                </a:lnTo>
                <a:lnTo>
                  <a:pt x="3066" y="1356"/>
                </a:lnTo>
                <a:lnTo>
                  <a:pt x="3066" y="1368"/>
                </a:lnTo>
                <a:lnTo>
                  <a:pt x="3066" y="1380"/>
                </a:lnTo>
                <a:lnTo>
                  <a:pt x="3066" y="1398"/>
                </a:lnTo>
                <a:lnTo>
                  <a:pt x="3066" y="1410"/>
                </a:lnTo>
                <a:lnTo>
                  <a:pt x="3066" y="1428"/>
                </a:lnTo>
                <a:lnTo>
                  <a:pt x="3066" y="1440"/>
                </a:lnTo>
                <a:lnTo>
                  <a:pt x="3066" y="1458"/>
                </a:lnTo>
                <a:lnTo>
                  <a:pt x="3066" y="1458"/>
                </a:lnTo>
                <a:lnTo>
                  <a:pt x="3042" y="1458"/>
                </a:lnTo>
                <a:lnTo>
                  <a:pt x="3024" y="1458"/>
                </a:lnTo>
                <a:lnTo>
                  <a:pt x="3006" y="1458"/>
                </a:lnTo>
                <a:lnTo>
                  <a:pt x="2988" y="1458"/>
                </a:lnTo>
                <a:lnTo>
                  <a:pt x="2970" y="1458"/>
                </a:lnTo>
                <a:lnTo>
                  <a:pt x="2946" y="1458"/>
                </a:lnTo>
                <a:lnTo>
                  <a:pt x="2928" y="1458"/>
                </a:lnTo>
                <a:lnTo>
                  <a:pt x="2910" y="1458"/>
                </a:lnTo>
                <a:lnTo>
                  <a:pt x="2892" y="1458"/>
                </a:lnTo>
                <a:lnTo>
                  <a:pt x="2874" y="1458"/>
                </a:lnTo>
                <a:lnTo>
                  <a:pt x="2850" y="1458"/>
                </a:lnTo>
                <a:lnTo>
                  <a:pt x="2832" y="1458"/>
                </a:lnTo>
                <a:lnTo>
                  <a:pt x="2814" y="1458"/>
                </a:lnTo>
                <a:lnTo>
                  <a:pt x="2796" y="1458"/>
                </a:lnTo>
                <a:lnTo>
                  <a:pt x="2778" y="1458"/>
                </a:lnTo>
                <a:lnTo>
                  <a:pt x="2754" y="1458"/>
                </a:lnTo>
                <a:lnTo>
                  <a:pt x="2736" y="1458"/>
                </a:lnTo>
                <a:lnTo>
                  <a:pt x="2718" y="1458"/>
                </a:lnTo>
                <a:lnTo>
                  <a:pt x="2700" y="1458"/>
                </a:lnTo>
                <a:lnTo>
                  <a:pt x="2682" y="1458"/>
                </a:lnTo>
                <a:lnTo>
                  <a:pt x="2658" y="1458"/>
                </a:lnTo>
                <a:lnTo>
                  <a:pt x="2640" y="1458"/>
                </a:lnTo>
                <a:lnTo>
                  <a:pt x="2622" y="1458"/>
                </a:lnTo>
                <a:lnTo>
                  <a:pt x="2604" y="1458"/>
                </a:lnTo>
                <a:lnTo>
                  <a:pt x="2586" y="1458"/>
                </a:lnTo>
                <a:lnTo>
                  <a:pt x="2562" y="1458"/>
                </a:lnTo>
                <a:lnTo>
                  <a:pt x="2544" y="1458"/>
                </a:lnTo>
                <a:lnTo>
                  <a:pt x="2526" y="1458"/>
                </a:lnTo>
                <a:lnTo>
                  <a:pt x="2508" y="1458"/>
                </a:lnTo>
                <a:lnTo>
                  <a:pt x="2490" y="1458"/>
                </a:lnTo>
                <a:lnTo>
                  <a:pt x="2466" y="1458"/>
                </a:lnTo>
                <a:lnTo>
                  <a:pt x="2448" y="1458"/>
                </a:lnTo>
                <a:lnTo>
                  <a:pt x="2430" y="1458"/>
                </a:lnTo>
                <a:lnTo>
                  <a:pt x="2412" y="1458"/>
                </a:lnTo>
                <a:lnTo>
                  <a:pt x="2394" y="1458"/>
                </a:lnTo>
                <a:lnTo>
                  <a:pt x="2376" y="1458"/>
                </a:lnTo>
                <a:lnTo>
                  <a:pt x="2352" y="1458"/>
                </a:lnTo>
                <a:lnTo>
                  <a:pt x="2334" y="1458"/>
                </a:lnTo>
                <a:lnTo>
                  <a:pt x="2316" y="1458"/>
                </a:lnTo>
                <a:lnTo>
                  <a:pt x="2298" y="1458"/>
                </a:lnTo>
                <a:lnTo>
                  <a:pt x="2280" y="1458"/>
                </a:lnTo>
                <a:lnTo>
                  <a:pt x="2256" y="1458"/>
                </a:lnTo>
                <a:lnTo>
                  <a:pt x="2238" y="1458"/>
                </a:lnTo>
                <a:lnTo>
                  <a:pt x="2220" y="1458"/>
                </a:lnTo>
                <a:lnTo>
                  <a:pt x="2202" y="1458"/>
                </a:lnTo>
                <a:lnTo>
                  <a:pt x="2184" y="1458"/>
                </a:lnTo>
                <a:lnTo>
                  <a:pt x="2160" y="1458"/>
                </a:lnTo>
                <a:lnTo>
                  <a:pt x="2142" y="1458"/>
                </a:lnTo>
                <a:lnTo>
                  <a:pt x="2124" y="1458"/>
                </a:lnTo>
                <a:lnTo>
                  <a:pt x="2106" y="1458"/>
                </a:lnTo>
                <a:lnTo>
                  <a:pt x="2088" y="1458"/>
                </a:lnTo>
                <a:lnTo>
                  <a:pt x="2064" y="1458"/>
                </a:lnTo>
                <a:lnTo>
                  <a:pt x="2046" y="1458"/>
                </a:lnTo>
                <a:lnTo>
                  <a:pt x="2028" y="1458"/>
                </a:lnTo>
                <a:lnTo>
                  <a:pt x="2010" y="1458"/>
                </a:lnTo>
                <a:lnTo>
                  <a:pt x="1992" y="1458"/>
                </a:lnTo>
                <a:lnTo>
                  <a:pt x="1968" y="1458"/>
                </a:lnTo>
                <a:lnTo>
                  <a:pt x="1950" y="1458"/>
                </a:lnTo>
                <a:lnTo>
                  <a:pt x="1932" y="1458"/>
                </a:lnTo>
                <a:lnTo>
                  <a:pt x="1914" y="1458"/>
                </a:lnTo>
                <a:lnTo>
                  <a:pt x="1896" y="1458"/>
                </a:lnTo>
                <a:lnTo>
                  <a:pt x="1872" y="1458"/>
                </a:lnTo>
                <a:lnTo>
                  <a:pt x="1854" y="1458"/>
                </a:lnTo>
                <a:lnTo>
                  <a:pt x="1836" y="1458"/>
                </a:lnTo>
                <a:lnTo>
                  <a:pt x="1818" y="1458"/>
                </a:lnTo>
                <a:lnTo>
                  <a:pt x="1800" y="1458"/>
                </a:lnTo>
                <a:lnTo>
                  <a:pt x="1782" y="1458"/>
                </a:lnTo>
                <a:lnTo>
                  <a:pt x="1758" y="1458"/>
                </a:lnTo>
                <a:lnTo>
                  <a:pt x="1740" y="1458"/>
                </a:lnTo>
                <a:lnTo>
                  <a:pt x="1722" y="1458"/>
                </a:lnTo>
                <a:lnTo>
                  <a:pt x="1704" y="1458"/>
                </a:lnTo>
                <a:lnTo>
                  <a:pt x="1686" y="1458"/>
                </a:lnTo>
                <a:lnTo>
                  <a:pt x="1662" y="1458"/>
                </a:lnTo>
                <a:lnTo>
                  <a:pt x="1644" y="1458"/>
                </a:lnTo>
                <a:lnTo>
                  <a:pt x="1626" y="1458"/>
                </a:lnTo>
                <a:lnTo>
                  <a:pt x="1608" y="1458"/>
                </a:lnTo>
                <a:lnTo>
                  <a:pt x="1590" y="1458"/>
                </a:lnTo>
                <a:lnTo>
                  <a:pt x="1566" y="1458"/>
                </a:lnTo>
                <a:lnTo>
                  <a:pt x="1548" y="1458"/>
                </a:lnTo>
                <a:lnTo>
                  <a:pt x="1530" y="1458"/>
                </a:lnTo>
                <a:lnTo>
                  <a:pt x="1512" y="1458"/>
                </a:lnTo>
                <a:lnTo>
                  <a:pt x="1494" y="1458"/>
                </a:lnTo>
                <a:lnTo>
                  <a:pt x="1470" y="1458"/>
                </a:lnTo>
                <a:lnTo>
                  <a:pt x="1452" y="1458"/>
                </a:lnTo>
                <a:lnTo>
                  <a:pt x="1434" y="1458"/>
                </a:lnTo>
                <a:lnTo>
                  <a:pt x="1416" y="1458"/>
                </a:lnTo>
                <a:lnTo>
                  <a:pt x="1398" y="1458"/>
                </a:lnTo>
                <a:lnTo>
                  <a:pt x="1374" y="1458"/>
                </a:lnTo>
                <a:lnTo>
                  <a:pt x="1356" y="1458"/>
                </a:lnTo>
                <a:lnTo>
                  <a:pt x="1338" y="1458"/>
                </a:lnTo>
                <a:lnTo>
                  <a:pt x="1320" y="1458"/>
                </a:lnTo>
                <a:lnTo>
                  <a:pt x="1302" y="1458"/>
                </a:lnTo>
                <a:lnTo>
                  <a:pt x="1278" y="1458"/>
                </a:lnTo>
                <a:lnTo>
                  <a:pt x="1260" y="1458"/>
                </a:lnTo>
                <a:lnTo>
                  <a:pt x="1242" y="1458"/>
                </a:lnTo>
                <a:lnTo>
                  <a:pt x="1224" y="1458"/>
                </a:lnTo>
                <a:lnTo>
                  <a:pt x="1206" y="1458"/>
                </a:lnTo>
                <a:lnTo>
                  <a:pt x="1188" y="1458"/>
                </a:lnTo>
                <a:lnTo>
                  <a:pt x="1164" y="1458"/>
                </a:lnTo>
                <a:lnTo>
                  <a:pt x="1146" y="1458"/>
                </a:lnTo>
                <a:lnTo>
                  <a:pt x="1128" y="1458"/>
                </a:lnTo>
                <a:lnTo>
                  <a:pt x="1110" y="1458"/>
                </a:lnTo>
                <a:lnTo>
                  <a:pt x="1092" y="1458"/>
                </a:lnTo>
                <a:lnTo>
                  <a:pt x="1068" y="1458"/>
                </a:lnTo>
                <a:lnTo>
                  <a:pt x="1050" y="1458"/>
                </a:lnTo>
                <a:lnTo>
                  <a:pt x="1032" y="1458"/>
                </a:lnTo>
                <a:lnTo>
                  <a:pt x="1014" y="1458"/>
                </a:lnTo>
                <a:lnTo>
                  <a:pt x="996" y="1458"/>
                </a:lnTo>
                <a:lnTo>
                  <a:pt x="972" y="1458"/>
                </a:lnTo>
                <a:lnTo>
                  <a:pt x="954" y="1458"/>
                </a:lnTo>
                <a:lnTo>
                  <a:pt x="936" y="1458"/>
                </a:lnTo>
                <a:lnTo>
                  <a:pt x="918" y="1458"/>
                </a:lnTo>
                <a:lnTo>
                  <a:pt x="900" y="1458"/>
                </a:lnTo>
                <a:lnTo>
                  <a:pt x="876" y="1458"/>
                </a:lnTo>
                <a:lnTo>
                  <a:pt x="858" y="1458"/>
                </a:lnTo>
                <a:lnTo>
                  <a:pt x="840" y="1458"/>
                </a:lnTo>
                <a:lnTo>
                  <a:pt x="822" y="1458"/>
                </a:lnTo>
                <a:lnTo>
                  <a:pt x="804" y="1458"/>
                </a:lnTo>
                <a:lnTo>
                  <a:pt x="780" y="1458"/>
                </a:lnTo>
                <a:lnTo>
                  <a:pt x="762" y="1458"/>
                </a:lnTo>
                <a:lnTo>
                  <a:pt x="744" y="1458"/>
                </a:lnTo>
                <a:lnTo>
                  <a:pt x="726" y="1458"/>
                </a:lnTo>
                <a:lnTo>
                  <a:pt x="708" y="1458"/>
                </a:lnTo>
                <a:lnTo>
                  <a:pt x="684" y="1458"/>
                </a:lnTo>
                <a:lnTo>
                  <a:pt x="666" y="1458"/>
                </a:lnTo>
                <a:lnTo>
                  <a:pt x="648" y="1458"/>
                </a:lnTo>
                <a:lnTo>
                  <a:pt x="630" y="1458"/>
                </a:lnTo>
                <a:lnTo>
                  <a:pt x="612" y="1458"/>
                </a:lnTo>
                <a:lnTo>
                  <a:pt x="594" y="1458"/>
                </a:lnTo>
                <a:lnTo>
                  <a:pt x="570" y="1458"/>
                </a:lnTo>
                <a:lnTo>
                  <a:pt x="552" y="1458"/>
                </a:lnTo>
                <a:lnTo>
                  <a:pt x="534" y="1458"/>
                </a:lnTo>
                <a:lnTo>
                  <a:pt x="516" y="1458"/>
                </a:lnTo>
                <a:lnTo>
                  <a:pt x="498" y="1458"/>
                </a:lnTo>
                <a:lnTo>
                  <a:pt x="474" y="1458"/>
                </a:lnTo>
                <a:lnTo>
                  <a:pt x="456" y="1458"/>
                </a:lnTo>
                <a:lnTo>
                  <a:pt x="438" y="1458"/>
                </a:lnTo>
                <a:lnTo>
                  <a:pt x="420" y="1458"/>
                </a:lnTo>
                <a:lnTo>
                  <a:pt x="402" y="1458"/>
                </a:lnTo>
                <a:lnTo>
                  <a:pt x="378" y="1458"/>
                </a:lnTo>
                <a:lnTo>
                  <a:pt x="360" y="1458"/>
                </a:lnTo>
                <a:lnTo>
                  <a:pt x="342" y="1458"/>
                </a:lnTo>
                <a:lnTo>
                  <a:pt x="324" y="1458"/>
                </a:lnTo>
                <a:lnTo>
                  <a:pt x="306" y="1458"/>
                </a:lnTo>
                <a:lnTo>
                  <a:pt x="282" y="1458"/>
                </a:lnTo>
                <a:lnTo>
                  <a:pt x="264" y="1458"/>
                </a:lnTo>
                <a:lnTo>
                  <a:pt x="246" y="1458"/>
                </a:lnTo>
                <a:lnTo>
                  <a:pt x="228" y="1458"/>
                </a:lnTo>
                <a:lnTo>
                  <a:pt x="210" y="1458"/>
                </a:lnTo>
                <a:lnTo>
                  <a:pt x="186" y="1458"/>
                </a:lnTo>
                <a:lnTo>
                  <a:pt x="168" y="1458"/>
                </a:lnTo>
                <a:lnTo>
                  <a:pt x="150" y="1458"/>
                </a:lnTo>
                <a:lnTo>
                  <a:pt x="132" y="1458"/>
                </a:lnTo>
                <a:lnTo>
                  <a:pt x="114" y="1458"/>
                </a:lnTo>
                <a:lnTo>
                  <a:pt x="90" y="1458"/>
                </a:lnTo>
                <a:lnTo>
                  <a:pt x="72" y="1458"/>
                </a:lnTo>
                <a:lnTo>
                  <a:pt x="54" y="1458"/>
                </a:lnTo>
                <a:lnTo>
                  <a:pt x="36" y="1458"/>
                </a:lnTo>
                <a:lnTo>
                  <a:pt x="18" y="1458"/>
                </a:lnTo>
                <a:lnTo>
                  <a:pt x="0" y="1458"/>
                </a:lnTo>
                <a:lnTo>
                  <a:pt x="18" y="1446"/>
                </a:lnTo>
                <a:lnTo>
                  <a:pt x="24" y="1440"/>
                </a:lnTo>
                <a:lnTo>
                  <a:pt x="36" y="1434"/>
                </a:lnTo>
                <a:lnTo>
                  <a:pt x="42" y="1428"/>
                </a:lnTo>
                <a:lnTo>
                  <a:pt x="54" y="1416"/>
                </a:lnTo>
                <a:lnTo>
                  <a:pt x="66" y="1410"/>
                </a:lnTo>
                <a:lnTo>
                  <a:pt x="72" y="1404"/>
                </a:lnTo>
                <a:lnTo>
                  <a:pt x="84" y="1398"/>
                </a:lnTo>
                <a:lnTo>
                  <a:pt x="90" y="1392"/>
                </a:lnTo>
                <a:lnTo>
                  <a:pt x="108" y="1380"/>
                </a:lnTo>
                <a:lnTo>
                  <a:pt x="114" y="1380"/>
                </a:lnTo>
                <a:lnTo>
                  <a:pt x="126" y="1368"/>
                </a:lnTo>
                <a:lnTo>
                  <a:pt x="132" y="1362"/>
                </a:lnTo>
                <a:lnTo>
                  <a:pt x="150" y="1356"/>
                </a:lnTo>
                <a:lnTo>
                  <a:pt x="150" y="1350"/>
                </a:lnTo>
                <a:lnTo>
                  <a:pt x="168" y="1338"/>
                </a:lnTo>
                <a:lnTo>
                  <a:pt x="168" y="1338"/>
                </a:lnTo>
                <a:lnTo>
                  <a:pt x="186" y="1326"/>
                </a:lnTo>
                <a:lnTo>
                  <a:pt x="192" y="1326"/>
                </a:lnTo>
                <a:lnTo>
                  <a:pt x="210" y="1314"/>
                </a:lnTo>
                <a:lnTo>
                  <a:pt x="216" y="1308"/>
                </a:lnTo>
                <a:lnTo>
                  <a:pt x="228" y="1302"/>
                </a:lnTo>
                <a:lnTo>
                  <a:pt x="234" y="1296"/>
                </a:lnTo>
                <a:lnTo>
                  <a:pt x="246" y="1290"/>
                </a:lnTo>
                <a:lnTo>
                  <a:pt x="258" y="1284"/>
                </a:lnTo>
                <a:lnTo>
                  <a:pt x="264" y="1278"/>
                </a:lnTo>
                <a:lnTo>
                  <a:pt x="282" y="1266"/>
                </a:lnTo>
                <a:lnTo>
                  <a:pt x="282" y="1266"/>
                </a:lnTo>
                <a:lnTo>
                  <a:pt x="306" y="1254"/>
                </a:lnTo>
                <a:lnTo>
                  <a:pt x="306" y="1254"/>
                </a:lnTo>
                <a:lnTo>
                  <a:pt x="324" y="1242"/>
                </a:lnTo>
                <a:lnTo>
                  <a:pt x="330" y="1236"/>
                </a:lnTo>
                <a:lnTo>
                  <a:pt x="342" y="1230"/>
                </a:lnTo>
                <a:lnTo>
                  <a:pt x="354" y="1224"/>
                </a:lnTo>
                <a:lnTo>
                  <a:pt x="360" y="1218"/>
                </a:lnTo>
                <a:lnTo>
                  <a:pt x="378" y="1206"/>
                </a:lnTo>
                <a:lnTo>
                  <a:pt x="378" y="1206"/>
                </a:lnTo>
                <a:lnTo>
                  <a:pt x="402" y="1200"/>
                </a:lnTo>
                <a:lnTo>
                  <a:pt x="402" y="1194"/>
                </a:lnTo>
                <a:lnTo>
                  <a:pt x="420" y="1188"/>
                </a:lnTo>
                <a:lnTo>
                  <a:pt x="432" y="1182"/>
                </a:lnTo>
                <a:lnTo>
                  <a:pt x="438" y="1176"/>
                </a:lnTo>
                <a:lnTo>
                  <a:pt x="456" y="1164"/>
                </a:lnTo>
                <a:lnTo>
                  <a:pt x="456" y="1164"/>
                </a:lnTo>
                <a:lnTo>
                  <a:pt x="474" y="1152"/>
                </a:lnTo>
                <a:lnTo>
                  <a:pt x="480" y="1152"/>
                </a:lnTo>
                <a:lnTo>
                  <a:pt x="498" y="1146"/>
                </a:lnTo>
                <a:lnTo>
                  <a:pt x="510" y="1134"/>
                </a:lnTo>
                <a:lnTo>
                  <a:pt x="516" y="1134"/>
                </a:lnTo>
                <a:lnTo>
                  <a:pt x="534" y="1122"/>
                </a:lnTo>
                <a:lnTo>
                  <a:pt x="534" y="1122"/>
                </a:lnTo>
                <a:lnTo>
                  <a:pt x="552" y="1110"/>
                </a:lnTo>
                <a:lnTo>
                  <a:pt x="558" y="1110"/>
                </a:lnTo>
                <a:lnTo>
                  <a:pt x="570" y="1104"/>
                </a:lnTo>
                <a:lnTo>
                  <a:pt x="588" y="1092"/>
                </a:lnTo>
                <a:lnTo>
                  <a:pt x="594" y="1092"/>
                </a:lnTo>
                <a:lnTo>
                  <a:pt x="612" y="1080"/>
                </a:lnTo>
                <a:lnTo>
                  <a:pt x="612" y="1080"/>
                </a:lnTo>
                <a:lnTo>
                  <a:pt x="630" y="1068"/>
                </a:lnTo>
                <a:lnTo>
                  <a:pt x="642" y="1062"/>
                </a:lnTo>
                <a:lnTo>
                  <a:pt x="648" y="1062"/>
                </a:lnTo>
                <a:lnTo>
                  <a:pt x="666" y="1050"/>
                </a:lnTo>
                <a:lnTo>
                  <a:pt x="666" y="1050"/>
                </a:lnTo>
                <a:lnTo>
                  <a:pt x="684" y="1038"/>
                </a:lnTo>
                <a:lnTo>
                  <a:pt x="696" y="1032"/>
                </a:lnTo>
                <a:lnTo>
                  <a:pt x="708" y="1032"/>
                </a:lnTo>
                <a:lnTo>
                  <a:pt x="726" y="1020"/>
                </a:lnTo>
                <a:lnTo>
                  <a:pt x="726" y="1020"/>
                </a:lnTo>
                <a:lnTo>
                  <a:pt x="744" y="1008"/>
                </a:lnTo>
                <a:lnTo>
                  <a:pt x="750" y="1008"/>
                </a:lnTo>
                <a:lnTo>
                  <a:pt x="762" y="1002"/>
                </a:lnTo>
                <a:lnTo>
                  <a:pt x="780" y="990"/>
                </a:lnTo>
                <a:lnTo>
                  <a:pt x="780" y="990"/>
                </a:lnTo>
                <a:lnTo>
                  <a:pt x="804" y="978"/>
                </a:lnTo>
                <a:lnTo>
                  <a:pt x="810" y="978"/>
                </a:lnTo>
                <a:lnTo>
                  <a:pt x="822" y="972"/>
                </a:lnTo>
                <a:lnTo>
                  <a:pt x="840" y="960"/>
                </a:lnTo>
                <a:lnTo>
                  <a:pt x="840" y="960"/>
                </a:lnTo>
                <a:lnTo>
                  <a:pt x="858" y="954"/>
                </a:lnTo>
                <a:lnTo>
                  <a:pt x="870" y="948"/>
                </a:lnTo>
                <a:lnTo>
                  <a:pt x="876" y="942"/>
                </a:lnTo>
                <a:lnTo>
                  <a:pt x="894" y="936"/>
                </a:lnTo>
                <a:lnTo>
                  <a:pt x="900" y="930"/>
                </a:lnTo>
                <a:lnTo>
                  <a:pt x="918" y="924"/>
                </a:lnTo>
                <a:lnTo>
                  <a:pt x="924" y="918"/>
                </a:lnTo>
                <a:lnTo>
                  <a:pt x="936" y="912"/>
                </a:lnTo>
                <a:lnTo>
                  <a:pt x="954" y="906"/>
                </a:lnTo>
                <a:lnTo>
                  <a:pt x="954" y="906"/>
                </a:lnTo>
                <a:lnTo>
                  <a:pt x="972" y="894"/>
                </a:lnTo>
                <a:lnTo>
                  <a:pt x="984" y="888"/>
                </a:lnTo>
                <a:lnTo>
                  <a:pt x="996" y="888"/>
                </a:lnTo>
                <a:lnTo>
                  <a:pt x="1014" y="876"/>
                </a:lnTo>
                <a:lnTo>
                  <a:pt x="1014" y="876"/>
                </a:lnTo>
                <a:lnTo>
                  <a:pt x="1032" y="870"/>
                </a:lnTo>
                <a:lnTo>
                  <a:pt x="1044" y="864"/>
                </a:lnTo>
                <a:lnTo>
                  <a:pt x="1050" y="858"/>
                </a:lnTo>
                <a:lnTo>
                  <a:pt x="1068" y="852"/>
                </a:lnTo>
                <a:lnTo>
                  <a:pt x="1074" y="846"/>
                </a:lnTo>
                <a:lnTo>
                  <a:pt x="1092" y="840"/>
                </a:lnTo>
                <a:lnTo>
                  <a:pt x="1104" y="834"/>
                </a:lnTo>
                <a:lnTo>
                  <a:pt x="1110" y="828"/>
                </a:lnTo>
                <a:lnTo>
                  <a:pt x="1128" y="822"/>
                </a:lnTo>
                <a:lnTo>
                  <a:pt x="1134" y="816"/>
                </a:lnTo>
                <a:lnTo>
                  <a:pt x="1146" y="810"/>
                </a:lnTo>
                <a:lnTo>
                  <a:pt x="1164" y="804"/>
                </a:lnTo>
                <a:lnTo>
                  <a:pt x="1170" y="804"/>
                </a:lnTo>
                <a:lnTo>
                  <a:pt x="1188" y="792"/>
                </a:lnTo>
                <a:lnTo>
                  <a:pt x="1200" y="786"/>
                </a:lnTo>
                <a:lnTo>
                  <a:pt x="1206" y="786"/>
                </a:lnTo>
                <a:lnTo>
                  <a:pt x="1224" y="774"/>
                </a:lnTo>
                <a:lnTo>
                  <a:pt x="1230" y="774"/>
                </a:lnTo>
                <a:lnTo>
                  <a:pt x="1242" y="768"/>
                </a:lnTo>
                <a:lnTo>
                  <a:pt x="1260" y="762"/>
                </a:lnTo>
                <a:lnTo>
                  <a:pt x="1260" y="762"/>
                </a:lnTo>
                <a:lnTo>
                  <a:pt x="1278" y="750"/>
                </a:lnTo>
                <a:lnTo>
                  <a:pt x="1290" y="744"/>
                </a:lnTo>
                <a:lnTo>
                  <a:pt x="1302" y="744"/>
                </a:lnTo>
                <a:lnTo>
                  <a:pt x="1320" y="732"/>
                </a:lnTo>
                <a:lnTo>
                  <a:pt x="1326" y="732"/>
                </a:lnTo>
                <a:lnTo>
                  <a:pt x="1338" y="726"/>
                </a:lnTo>
                <a:lnTo>
                  <a:pt x="1356" y="714"/>
                </a:lnTo>
                <a:lnTo>
                  <a:pt x="1356" y="714"/>
                </a:lnTo>
                <a:lnTo>
                  <a:pt x="1374" y="708"/>
                </a:lnTo>
                <a:lnTo>
                  <a:pt x="1386" y="702"/>
                </a:lnTo>
                <a:lnTo>
                  <a:pt x="1398" y="696"/>
                </a:lnTo>
                <a:lnTo>
                  <a:pt x="1416" y="690"/>
                </a:lnTo>
                <a:lnTo>
                  <a:pt x="1416" y="690"/>
                </a:lnTo>
                <a:lnTo>
                  <a:pt x="1434" y="678"/>
                </a:lnTo>
                <a:lnTo>
                  <a:pt x="1452" y="672"/>
                </a:lnTo>
                <a:lnTo>
                  <a:pt x="1452" y="672"/>
                </a:lnTo>
                <a:lnTo>
                  <a:pt x="1470" y="666"/>
                </a:lnTo>
                <a:lnTo>
                  <a:pt x="1482" y="660"/>
                </a:lnTo>
                <a:lnTo>
                  <a:pt x="1494" y="654"/>
                </a:lnTo>
                <a:lnTo>
                  <a:pt x="1512" y="648"/>
                </a:lnTo>
                <a:lnTo>
                  <a:pt x="1518" y="642"/>
                </a:lnTo>
                <a:lnTo>
                  <a:pt x="1530" y="636"/>
                </a:lnTo>
                <a:lnTo>
                  <a:pt x="1548" y="630"/>
                </a:lnTo>
                <a:lnTo>
                  <a:pt x="1548" y="630"/>
                </a:lnTo>
                <a:lnTo>
                  <a:pt x="1566" y="618"/>
                </a:lnTo>
                <a:lnTo>
                  <a:pt x="1578" y="612"/>
                </a:lnTo>
                <a:lnTo>
                  <a:pt x="1590" y="612"/>
                </a:lnTo>
                <a:lnTo>
                  <a:pt x="1608" y="606"/>
                </a:lnTo>
                <a:lnTo>
                  <a:pt x="1614" y="600"/>
                </a:lnTo>
                <a:lnTo>
                  <a:pt x="1626" y="594"/>
                </a:lnTo>
                <a:lnTo>
                  <a:pt x="1644" y="588"/>
                </a:lnTo>
                <a:lnTo>
                  <a:pt x="1644" y="588"/>
                </a:lnTo>
                <a:lnTo>
                  <a:pt x="1662" y="576"/>
                </a:lnTo>
                <a:lnTo>
                  <a:pt x="1680" y="570"/>
                </a:lnTo>
                <a:lnTo>
                  <a:pt x="1686" y="570"/>
                </a:lnTo>
                <a:lnTo>
                  <a:pt x="1704" y="564"/>
                </a:lnTo>
                <a:lnTo>
                  <a:pt x="1710" y="558"/>
                </a:lnTo>
                <a:lnTo>
                  <a:pt x="1722" y="552"/>
                </a:lnTo>
                <a:lnTo>
                  <a:pt x="1740" y="546"/>
                </a:lnTo>
                <a:lnTo>
                  <a:pt x="1746" y="540"/>
                </a:lnTo>
                <a:lnTo>
                  <a:pt x="1758" y="534"/>
                </a:lnTo>
                <a:lnTo>
                  <a:pt x="1782" y="528"/>
                </a:lnTo>
                <a:lnTo>
                  <a:pt x="1782" y="528"/>
                </a:lnTo>
                <a:lnTo>
                  <a:pt x="1800" y="522"/>
                </a:lnTo>
                <a:lnTo>
                  <a:pt x="1812" y="516"/>
                </a:lnTo>
                <a:lnTo>
                  <a:pt x="1818" y="510"/>
                </a:lnTo>
                <a:lnTo>
                  <a:pt x="1836" y="504"/>
                </a:lnTo>
                <a:lnTo>
                  <a:pt x="1848" y="498"/>
                </a:lnTo>
                <a:lnTo>
                  <a:pt x="1854" y="492"/>
                </a:lnTo>
                <a:lnTo>
                  <a:pt x="1872" y="486"/>
                </a:lnTo>
                <a:lnTo>
                  <a:pt x="1878" y="486"/>
                </a:lnTo>
                <a:lnTo>
                  <a:pt x="1896" y="480"/>
                </a:lnTo>
                <a:lnTo>
                  <a:pt x="1914" y="468"/>
                </a:lnTo>
                <a:lnTo>
                  <a:pt x="1914" y="468"/>
                </a:lnTo>
                <a:lnTo>
                  <a:pt x="1932" y="462"/>
                </a:lnTo>
                <a:lnTo>
                  <a:pt x="1950" y="456"/>
                </a:lnTo>
                <a:lnTo>
                  <a:pt x="1950" y="456"/>
                </a:lnTo>
                <a:lnTo>
                  <a:pt x="1968" y="444"/>
                </a:lnTo>
                <a:lnTo>
                  <a:pt x="1980" y="444"/>
                </a:lnTo>
                <a:lnTo>
                  <a:pt x="1992" y="438"/>
                </a:lnTo>
                <a:lnTo>
                  <a:pt x="2010" y="432"/>
                </a:lnTo>
                <a:lnTo>
                  <a:pt x="2016" y="426"/>
                </a:lnTo>
                <a:lnTo>
                  <a:pt x="2028" y="420"/>
                </a:lnTo>
                <a:lnTo>
                  <a:pt x="2046" y="414"/>
                </a:lnTo>
                <a:lnTo>
                  <a:pt x="2052" y="414"/>
                </a:lnTo>
                <a:lnTo>
                  <a:pt x="2064" y="402"/>
                </a:lnTo>
                <a:lnTo>
                  <a:pt x="2082" y="396"/>
                </a:lnTo>
                <a:lnTo>
                  <a:pt x="2088" y="396"/>
                </a:lnTo>
                <a:lnTo>
                  <a:pt x="2106" y="390"/>
                </a:lnTo>
                <a:lnTo>
                  <a:pt x="2118" y="384"/>
                </a:lnTo>
                <a:lnTo>
                  <a:pt x="2124" y="378"/>
                </a:lnTo>
                <a:lnTo>
                  <a:pt x="2142" y="372"/>
                </a:lnTo>
                <a:lnTo>
                  <a:pt x="2154" y="366"/>
                </a:lnTo>
                <a:lnTo>
                  <a:pt x="2160" y="366"/>
                </a:lnTo>
                <a:lnTo>
                  <a:pt x="2184" y="354"/>
                </a:lnTo>
                <a:lnTo>
                  <a:pt x="2190" y="354"/>
                </a:lnTo>
                <a:lnTo>
                  <a:pt x="2202" y="348"/>
                </a:lnTo>
                <a:lnTo>
                  <a:pt x="2220" y="342"/>
                </a:lnTo>
                <a:lnTo>
                  <a:pt x="2220" y="342"/>
                </a:lnTo>
                <a:lnTo>
                  <a:pt x="2238" y="330"/>
                </a:lnTo>
                <a:lnTo>
                  <a:pt x="2256" y="324"/>
                </a:lnTo>
                <a:lnTo>
                  <a:pt x="2256" y="324"/>
                </a:lnTo>
                <a:lnTo>
                  <a:pt x="2280" y="318"/>
                </a:lnTo>
                <a:lnTo>
                  <a:pt x="2292" y="312"/>
                </a:lnTo>
                <a:lnTo>
                  <a:pt x="2298" y="306"/>
                </a:lnTo>
                <a:lnTo>
                  <a:pt x="2316" y="300"/>
                </a:lnTo>
                <a:lnTo>
                  <a:pt x="2328" y="294"/>
                </a:lnTo>
                <a:lnTo>
                  <a:pt x="2334" y="294"/>
                </a:lnTo>
                <a:lnTo>
                  <a:pt x="2352" y="282"/>
                </a:lnTo>
                <a:lnTo>
                  <a:pt x="2364" y="282"/>
                </a:lnTo>
                <a:lnTo>
                  <a:pt x="2376" y="276"/>
                </a:lnTo>
                <a:lnTo>
                  <a:pt x="2394" y="270"/>
                </a:lnTo>
                <a:lnTo>
                  <a:pt x="2394" y="270"/>
                </a:lnTo>
                <a:lnTo>
                  <a:pt x="2412" y="264"/>
                </a:lnTo>
                <a:lnTo>
                  <a:pt x="2430" y="252"/>
                </a:lnTo>
                <a:lnTo>
                  <a:pt x="2430" y="252"/>
                </a:lnTo>
                <a:lnTo>
                  <a:pt x="2448" y="246"/>
                </a:lnTo>
                <a:lnTo>
                  <a:pt x="2466" y="240"/>
                </a:lnTo>
                <a:lnTo>
                  <a:pt x="2466" y="240"/>
                </a:lnTo>
                <a:lnTo>
                  <a:pt x="2490" y="228"/>
                </a:lnTo>
                <a:lnTo>
                  <a:pt x="2502" y="222"/>
                </a:lnTo>
                <a:lnTo>
                  <a:pt x="2508" y="222"/>
                </a:lnTo>
                <a:lnTo>
                  <a:pt x="2526" y="216"/>
                </a:lnTo>
                <a:lnTo>
                  <a:pt x="2538" y="210"/>
                </a:lnTo>
                <a:lnTo>
                  <a:pt x="2544" y="204"/>
                </a:lnTo>
                <a:lnTo>
                  <a:pt x="2562" y="198"/>
                </a:lnTo>
                <a:lnTo>
                  <a:pt x="2574" y="192"/>
                </a:lnTo>
                <a:lnTo>
                  <a:pt x="2586" y="192"/>
                </a:lnTo>
                <a:lnTo>
                  <a:pt x="2604" y="180"/>
                </a:lnTo>
                <a:lnTo>
                  <a:pt x="2610" y="180"/>
                </a:lnTo>
                <a:lnTo>
                  <a:pt x="2622" y="174"/>
                </a:lnTo>
                <a:lnTo>
                  <a:pt x="2640" y="168"/>
                </a:lnTo>
                <a:lnTo>
                  <a:pt x="2646" y="168"/>
                </a:lnTo>
                <a:lnTo>
                  <a:pt x="2658" y="162"/>
                </a:lnTo>
                <a:lnTo>
                  <a:pt x="2682" y="150"/>
                </a:lnTo>
                <a:lnTo>
                  <a:pt x="2682" y="150"/>
                </a:lnTo>
                <a:lnTo>
                  <a:pt x="2700" y="144"/>
                </a:lnTo>
                <a:lnTo>
                  <a:pt x="2718" y="138"/>
                </a:lnTo>
                <a:lnTo>
                  <a:pt x="2718" y="138"/>
                </a:lnTo>
                <a:lnTo>
                  <a:pt x="2736" y="126"/>
                </a:lnTo>
                <a:lnTo>
                  <a:pt x="2754" y="120"/>
                </a:lnTo>
                <a:lnTo>
                  <a:pt x="2754" y="120"/>
                </a:lnTo>
                <a:lnTo>
                  <a:pt x="2778" y="114"/>
                </a:lnTo>
                <a:lnTo>
                  <a:pt x="2790" y="108"/>
                </a:lnTo>
                <a:lnTo>
                  <a:pt x="2796" y="108"/>
                </a:lnTo>
                <a:lnTo>
                  <a:pt x="2814" y="96"/>
                </a:lnTo>
                <a:lnTo>
                  <a:pt x="2826" y="96"/>
                </a:lnTo>
                <a:lnTo>
                  <a:pt x="2832" y="90"/>
                </a:lnTo>
                <a:lnTo>
                  <a:pt x="2850" y="84"/>
                </a:lnTo>
                <a:lnTo>
                  <a:pt x="2862" y="78"/>
                </a:lnTo>
                <a:lnTo>
                  <a:pt x="2874" y="72"/>
                </a:lnTo>
                <a:lnTo>
                  <a:pt x="2892" y="66"/>
                </a:lnTo>
                <a:lnTo>
                  <a:pt x="2898" y="66"/>
                </a:lnTo>
                <a:lnTo>
                  <a:pt x="2910" y="60"/>
                </a:lnTo>
                <a:lnTo>
                  <a:pt x="2928" y="54"/>
                </a:lnTo>
                <a:lnTo>
                  <a:pt x="2934" y="48"/>
                </a:lnTo>
                <a:lnTo>
                  <a:pt x="2946" y="42"/>
                </a:lnTo>
                <a:lnTo>
                  <a:pt x="2970" y="36"/>
                </a:lnTo>
                <a:lnTo>
                  <a:pt x="2970" y="36"/>
                </a:lnTo>
                <a:lnTo>
                  <a:pt x="2988" y="30"/>
                </a:lnTo>
                <a:lnTo>
                  <a:pt x="3006" y="18"/>
                </a:lnTo>
                <a:lnTo>
                  <a:pt x="3006" y="18"/>
                </a:lnTo>
                <a:lnTo>
                  <a:pt x="3024" y="12"/>
                </a:lnTo>
                <a:lnTo>
                  <a:pt x="3042" y="6"/>
                </a:lnTo>
                <a:lnTo>
                  <a:pt x="3042" y="6"/>
                </a:lnTo>
                <a:lnTo>
                  <a:pt x="3066" y="0"/>
                </a:lnTo>
                <a:close/>
              </a:path>
            </a:pathLst>
          </a:custGeom>
          <a:solidFill>
            <a:srgbClr val="FFD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Freeform 22"/>
          <p:cNvSpPr>
            <a:spLocks/>
          </p:cNvSpPr>
          <p:nvPr/>
        </p:nvSpPr>
        <p:spPr bwMode="auto">
          <a:xfrm>
            <a:off x="2085975" y="3280762"/>
            <a:ext cx="4857750" cy="2143125"/>
          </a:xfrm>
          <a:custGeom>
            <a:avLst/>
            <a:gdLst>
              <a:gd name="T0" fmla="*/ 3060 w 3060"/>
              <a:gd name="T1" fmla="*/ 84 h 1350"/>
              <a:gd name="T2" fmla="*/ 3060 w 3060"/>
              <a:gd name="T3" fmla="*/ 204 h 1350"/>
              <a:gd name="T4" fmla="*/ 3060 w 3060"/>
              <a:gd name="T5" fmla="*/ 318 h 1350"/>
              <a:gd name="T6" fmla="*/ 3060 w 3060"/>
              <a:gd name="T7" fmla="*/ 432 h 1350"/>
              <a:gd name="T8" fmla="*/ 3060 w 3060"/>
              <a:gd name="T9" fmla="*/ 552 h 1350"/>
              <a:gd name="T10" fmla="*/ 3060 w 3060"/>
              <a:gd name="T11" fmla="*/ 666 h 1350"/>
              <a:gd name="T12" fmla="*/ 3060 w 3060"/>
              <a:gd name="T13" fmla="*/ 780 h 1350"/>
              <a:gd name="T14" fmla="*/ 3060 w 3060"/>
              <a:gd name="T15" fmla="*/ 900 h 1350"/>
              <a:gd name="T16" fmla="*/ 3060 w 3060"/>
              <a:gd name="T17" fmla="*/ 1014 h 1350"/>
              <a:gd name="T18" fmla="*/ 3060 w 3060"/>
              <a:gd name="T19" fmla="*/ 1128 h 1350"/>
              <a:gd name="T20" fmla="*/ 3060 w 3060"/>
              <a:gd name="T21" fmla="*/ 1248 h 1350"/>
              <a:gd name="T22" fmla="*/ 3060 w 3060"/>
              <a:gd name="T23" fmla="*/ 1350 h 1350"/>
              <a:gd name="T24" fmla="*/ 2904 w 3060"/>
              <a:gd name="T25" fmla="*/ 1350 h 1350"/>
              <a:gd name="T26" fmla="*/ 2748 w 3060"/>
              <a:gd name="T27" fmla="*/ 1350 h 1350"/>
              <a:gd name="T28" fmla="*/ 2598 w 3060"/>
              <a:gd name="T29" fmla="*/ 1350 h 1350"/>
              <a:gd name="T30" fmla="*/ 2442 w 3060"/>
              <a:gd name="T31" fmla="*/ 1350 h 1350"/>
              <a:gd name="T32" fmla="*/ 2292 w 3060"/>
              <a:gd name="T33" fmla="*/ 1350 h 1350"/>
              <a:gd name="T34" fmla="*/ 2136 w 3060"/>
              <a:gd name="T35" fmla="*/ 1350 h 1350"/>
              <a:gd name="T36" fmla="*/ 1986 w 3060"/>
              <a:gd name="T37" fmla="*/ 1350 h 1350"/>
              <a:gd name="T38" fmla="*/ 1830 w 3060"/>
              <a:gd name="T39" fmla="*/ 1350 h 1350"/>
              <a:gd name="T40" fmla="*/ 1680 w 3060"/>
              <a:gd name="T41" fmla="*/ 1350 h 1350"/>
              <a:gd name="T42" fmla="*/ 1524 w 3060"/>
              <a:gd name="T43" fmla="*/ 1350 h 1350"/>
              <a:gd name="T44" fmla="*/ 1368 w 3060"/>
              <a:gd name="T45" fmla="*/ 1350 h 1350"/>
              <a:gd name="T46" fmla="*/ 1218 w 3060"/>
              <a:gd name="T47" fmla="*/ 1350 h 1350"/>
              <a:gd name="T48" fmla="*/ 1062 w 3060"/>
              <a:gd name="T49" fmla="*/ 1350 h 1350"/>
              <a:gd name="T50" fmla="*/ 912 w 3060"/>
              <a:gd name="T51" fmla="*/ 1350 h 1350"/>
              <a:gd name="T52" fmla="*/ 756 w 3060"/>
              <a:gd name="T53" fmla="*/ 1350 h 1350"/>
              <a:gd name="T54" fmla="*/ 606 w 3060"/>
              <a:gd name="T55" fmla="*/ 1350 h 1350"/>
              <a:gd name="T56" fmla="*/ 450 w 3060"/>
              <a:gd name="T57" fmla="*/ 1350 h 1350"/>
              <a:gd name="T58" fmla="*/ 300 w 3060"/>
              <a:gd name="T59" fmla="*/ 1350 h 1350"/>
              <a:gd name="T60" fmla="*/ 144 w 3060"/>
              <a:gd name="T61" fmla="*/ 1350 h 1350"/>
              <a:gd name="T62" fmla="*/ 0 w 3060"/>
              <a:gd name="T63" fmla="*/ 1350 h 1350"/>
              <a:gd name="T64" fmla="*/ 84 w 3060"/>
              <a:gd name="T65" fmla="*/ 1290 h 1350"/>
              <a:gd name="T66" fmla="*/ 162 w 3060"/>
              <a:gd name="T67" fmla="*/ 1242 h 1350"/>
              <a:gd name="T68" fmla="*/ 252 w 3060"/>
              <a:gd name="T69" fmla="*/ 1188 h 1350"/>
              <a:gd name="T70" fmla="*/ 336 w 3060"/>
              <a:gd name="T71" fmla="*/ 1140 h 1350"/>
              <a:gd name="T72" fmla="*/ 432 w 3060"/>
              <a:gd name="T73" fmla="*/ 1092 h 1350"/>
              <a:gd name="T74" fmla="*/ 522 w 3060"/>
              <a:gd name="T75" fmla="*/ 1044 h 1350"/>
              <a:gd name="T76" fmla="*/ 606 w 3060"/>
              <a:gd name="T77" fmla="*/ 1002 h 1350"/>
              <a:gd name="T78" fmla="*/ 702 w 3060"/>
              <a:gd name="T79" fmla="*/ 954 h 1350"/>
              <a:gd name="T80" fmla="*/ 798 w 3060"/>
              <a:gd name="T81" fmla="*/ 912 h 1350"/>
              <a:gd name="T82" fmla="*/ 894 w 3060"/>
              <a:gd name="T83" fmla="*/ 864 h 1350"/>
              <a:gd name="T84" fmla="*/ 990 w 3060"/>
              <a:gd name="T85" fmla="*/ 822 h 1350"/>
              <a:gd name="T86" fmla="*/ 1086 w 3060"/>
              <a:gd name="T87" fmla="*/ 780 h 1350"/>
              <a:gd name="T88" fmla="*/ 1182 w 3060"/>
              <a:gd name="T89" fmla="*/ 738 h 1350"/>
              <a:gd name="T90" fmla="*/ 1278 w 3060"/>
              <a:gd name="T91" fmla="*/ 696 h 1350"/>
              <a:gd name="T92" fmla="*/ 1380 w 3060"/>
              <a:gd name="T93" fmla="*/ 654 h 1350"/>
              <a:gd name="T94" fmla="*/ 1482 w 3060"/>
              <a:gd name="T95" fmla="*/ 606 h 1350"/>
              <a:gd name="T96" fmla="*/ 1584 w 3060"/>
              <a:gd name="T97" fmla="*/ 570 h 1350"/>
              <a:gd name="T98" fmla="*/ 1680 w 3060"/>
              <a:gd name="T99" fmla="*/ 528 h 1350"/>
              <a:gd name="T100" fmla="*/ 1776 w 3060"/>
              <a:gd name="T101" fmla="*/ 492 h 1350"/>
              <a:gd name="T102" fmla="*/ 1872 w 3060"/>
              <a:gd name="T103" fmla="*/ 450 h 1350"/>
              <a:gd name="T104" fmla="*/ 1986 w 3060"/>
              <a:gd name="T105" fmla="*/ 408 h 1350"/>
              <a:gd name="T106" fmla="*/ 2082 w 3060"/>
              <a:gd name="T107" fmla="*/ 366 h 1350"/>
              <a:gd name="T108" fmla="*/ 2178 w 3060"/>
              <a:gd name="T109" fmla="*/ 330 h 1350"/>
              <a:gd name="T110" fmla="*/ 2280 w 3060"/>
              <a:gd name="T111" fmla="*/ 288 h 1350"/>
              <a:gd name="T112" fmla="*/ 2388 w 3060"/>
              <a:gd name="T113" fmla="*/ 252 h 1350"/>
              <a:gd name="T114" fmla="*/ 2484 w 3060"/>
              <a:gd name="T115" fmla="*/ 210 h 1350"/>
              <a:gd name="T116" fmla="*/ 2586 w 3060"/>
              <a:gd name="T117" fmla="*/ 174 h 1350"/>
              <a:gd name="T118" fmla="*/ 2694 w 3060"/>
              <a:gd name="T119" fmla="*/ 132 h 1350"/>
              <a:gd name="T120" fmla="*/ 2790 w 3060"/>
              <a:gd name="T121" fmla="*/ 96 h 1350"/>
              <a:gd name="T122" fmla="*/ 2898 w 3060"/>
              <a:gd name="T123" fmla="*/ 60 h 1350"/>
              <a:gd name="T124" fmla="*/ 3000 w 3060"/>
              <a:gd name="T125" fmla="*/ 18 h 13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060" h="1350">
                <a:moveTo>
                  <a:pt x="3060" y="0"/>
                </a:moveTo>
                <a:lnTo>
                  <a:pt x="3060" y="0"/>
                </a:lnTo>
                <a:lnTo>
                  <a:pt x="3060" y="12"/>
                </a:lnTo>
                <a:lnTo>
                  <a:pt x="3060" y="30"/>
                </a:lnTo>
                <a:lnTo>
                  <a:pt x="3060" y="42"/>
                </a:lnTo>
                <a:lnTo>
                  <a:pt x="3060" y="60"/>
                </a:lnTo>
                <a:lnTo>
                  <a:pt x="3060" y="72"/>
                </a:lnTo>
                <a:lnTo>
                  <a:pt x="3060" y="84"/>
                </a:lnTo>
                <a:lnTo>
                  <a:pt x="3060" y="102"/>
                </a:lnTo>
                <a:lnTo>
                  <a:pt x="3060" y="114"/>
                </a:lnTo>
                <a:lnTo>
                  <a:pt x="3060" y="132"/>
                </a:lnTo>
                <a:lnTo>
                  <a:pt x="3060" y="144"/>
                </a:lnTo>
                <a:lnTo>
                  <a:pt x="3060" y="162"/>
                </a:lnTo>
                <a:lnTo>
                  <a:pt x="3060" y="174"/>
                </a:lnTo>
                <a:lnTo>
                  <a:pt x="3060" y="186"/>
                </a:lnTo>
                <a:lnTo>
                  <a:pt x="3060" y="204"/>
                </a:lnTo>
                <a:lnTo>
                  <a:pt x="3060" y="216"/>
                </a:lnTo>
                <a:lnTo>
                  <a:pt x="3060" y="234"/>
                </a:lnTo>
                <a:lnTo>
                  <a:pt x="3060" y="246"/>
                </a:lnTo>
                <a:lnTo>
                  <a:pt x="3060" y="258"/>
                </a:lnTo>
                <a:lnTo>
                  <a:pt x="3060" y="276"/>
                </a:lnTo>
                <a:lnTo>
                  <a:pt x="3060" y="288"/>
                </a:lnTo>
                <a:lnTo>
                  <a:pt x="3060" y="306"/>
                </a:lnTo>
                <a:lnTo>
                  <a:pt x="3060" y="318"/>
                </a:lnTo>
                <a:lnTo>
                  <a:pt x="3060" y="336"/>
                </a:lnTo>
                <a:lnTo>
                  <a:pt x="3060" y="348"/>
                </a:lnTo>
                <a:lnTo>
                  <a:pt x="3060" y="360"/>
                </a:lnTo>
                <a:lnTo>
                  <a:pt x="3060" y="378"/>
                </a:lnTo>
                <a:lnTo>
                  <a:pt x="3060" y="390"/>
                </a:lnTo>
                <a:lnTo>
                  <a:pt x="3060" y="408"/>
                </a:lnTo>
                <a:lnTo>
                  <a:pt x="3060" y="420"/>
                </a:lnTo>
                <a:lnTo>
                  <a:pt x="3060" y="432"/>
                </a:lnTo>
                <a:lnTo>
                  <a:pt x="3060" y="450"/>
                </a:lnTo>
                <a:lnTo>
                  <a:pt x="3060" y="462"/>
                </a:lnTo>
                <a:lnTo>
                  <a:pt x="3060" y="480"/>
                </a:lnTo>
                <a:lnTo>
                  <a:pt x="3060" y="492"/>
                </a:lnTo>
                <a:lnTo>
                  <a:pt x="3060" y="504"/>
                </a:lnTo>
                <a:lnTo>
                  <a:pt x="3060" y="522"/>
                </a:lnTo>
                <a:lnTo>
                  <a:pt x="3060" y="534"/>
                </a:lnTo>
                <a:lnTo>
                  <a:pt x="3060" y="552"/>
                </a:lnTo>
                <a:lnTo>
                  <a:pt x="3060" y="564"/>
                </a:lnTo>
                <a:lnTo>
                  <a:pt x="3060" y="582"/>
                </a:lnTo>
                <a:lnTo>
                  <a:pt x="3060" y="594"/>
                </a:lnTo>
                <a:lnTo>
                  <a:pt x="3060" y="606"/>
                </a:lnTo>
                <a:lnTo>
                  <a:pt x="3060" y="624"/>
                </a:lnTo>
                <a:lnTo>
                  <a:pt x="3060" y="636"/>
                </a:lnTo>
                <a:lnTo>
                  <a:pt x="3060" y="654"/>
                </a:lnTo>
                <a:lnTo>
                  <a:pt x="3060" y="666"/>
                </a:lnTo>
                <a:lnTo>
                  <a:pt x="3060" y="678"/>
                </a:lnTo>
                <a:lnTo>
                  <a:pt x="3060" y="696"/>
                </a:lnTo>
                <a:lnTo>
                  <a:pt x="3060" y="708"/>
                </a:lnTo>
                <a:lnTo>
                  <a:pt x="3060" y="726"/>
                </a:lnTo>
                <a:lnTo>
                  <a:pt x="3060" y="738"/>
                </a:lnTo>
                <a:lnTo>
                  <a:pt x="3060" y="756"/>
                </a:lnTo>
                <a:lnTo>
                  <a:pt x="3060" y="768"/>
                </a:lnTo>
                <a:lnTo>
                  <a:pt x="3060" y="780"/>
                </a:lnTo>
                <a:lnTo>
                  <a:pt x="3060" y="798"/>
                </a:lnTo>
                <a:lnTo>
                  <a:pt x="3060" y="810"/>
                </a:lnTo>
                <a:lnTo>
                  <a:pt x="3060" y="828"/>
                </a:lnTo>
                <a:lnTo>
                  <a:pt x="3060" y="840"/>
                </a:lnTo>
                <a:lnTo>
                  <a:pt x="3060" y="852"/>
                </a:lnTo>
                <a:lnTo>
                  <a:pt x="3060" y="870"/>
                </a:lnTo>
                <a:lnTo>
                  <a:pt x="3060" y="882"/>
                </a:lnTo>
                <a:lnTo>
                  <a:pt x="3060" y="900"/>
                </a:lnTo>
                <a:lnTo>
                  <a:pt x="3060" y="912"/>
                </a:lnTo>
                <a:lnTo>
                  <a:pt x="3060" y="924"/>
                </a:lnTo>
                <a:lnTo>
                  <a:pt x="3060" y="942"/>
                </a:lnTo>
                <a:lnTo>
                  <a:pt x="3060" y="954"/>
                </a:lnTo>
                <a:lnTo>
                  <a:pt x="3060" y="972"/>
                </a:lnTo>
                <a:lnTo>
                  <a:pt x="3060" y="984"/>
                </a:lnTo>
                <a:lnTo>
                  <a:pt x="3060" y="1002"/>
                </a:lnTo>
                <a:lnTo>
                  <a:pt x="3060" y="1014"/>
                </a:lnTo>
                <a:lnTo>
                  <a:pt x="3060" y="1026"/>
                </a:lnTo>
                <a:lnTo>
                  <a:pt x="3060" y="1044"/>
                </a:lnTo>
                <a:lnTo>
                  <a:pt x="3060" y="1056"/>
                </a:lnTo>
                <a:lnTo>
                  <a:pt x="3060" y="1074"/>
                </a:lnTo>
                <a:lnTo>
                  <a:pt x="3060" y="1086"/>
                </a:lnTo>
                <a:lnTo>
                  <a:pt x="3060" y="1098"/>
                </a:lnTo>
                <a:lnTo>
                  <a:pt x="3060" y="1116"/>
                </a:lnTo>
                <a:lnTo>
                  <a:pt x="3060" y="1128"/>
                </a:lnTo>
                <a:lnTo>
                  <a:pt x="3060" y="1146"/>
                </a:lnTo>
                <a:lnTo>
                  <a:pt x="3060" y="1158"/>
                </a:lnTo>
                <a:lnTo>
                  <a:pt x="3060" y="1176"/>
                </a:lnTo>
                <a:lnTo>
                  <a:pt x="3060" y="1188"/>
                </a:lnTo>
                <a:lnTo>
                  <a:pt x="3060" y="1200"/>
                </a:lnTo>
                <a:lnTo>
                  <a:pt x="3060" y="1218"/>
                </a:lnTo>
                <a:lnTo>
                  <a:pt x="3060" y="1230"/>
                </a:lnTo>
                <a:lnTo>
                  <a:pt x="3060" y="1248"/>
                </a:lnTo>
                <a:lnTo>
                  <a:pt x="3060" y="1260"/>
                </a:lnTo>
                <a:lnTo>
                  <a:pt x="3060" y="1272"/>
                </a:lnTo>
                <a:lnTo>
                  <a:pt x="3060" y="1290"/>
                </a:lnTo>
                <a:lnTo>
                  <a:pt x="3060" y="1302"/>
                </a:lnTo>
                <a:lnTo>
                  <a:pt x="3060" y="1320"/>
                </a:lnTo>
                <a:lnTo>
                  <a:pt x="3060" y="1332"/>
                </a:lnTo>
                <a:lnTo>
                  <a:pt x="3060" y="1350"/>
                </a:lnTo>
                <a:lnTo>
                  <a:pt x="3060" y="1350"/>
                </a:lnTo>
                <a:lnTo>
                  <a:pt x="3036" y="1350"/>
                </a:lnTo>
                <a:lnTo>
                  <a:pt x="3018" y="1350"/>
                </a:lnTo>
                <a:lnTo>
                  <a:pt x="3000" y="1350"/>
                </a:lnTo>
                <a:lnTo>
                  <a:pt x="2982" y="1350"/>
                </a:lnTo>
                <a:lnTo>
                  <a:pt x="2964" y="1350"/>
                </a:lnTo>
                <a:lnTo>
                  <a:pt x="2940" y="1350"/>
                </a:lnTo>
                <a:lnTo>
                  <a:pt x="2922" y="1350"/>
                </a:lnTo>
                <a:lnTo>
                  <a:pt x="2904" y="1350"/>
                </a:lnTo>
                <a:lnTo>
                  <a:pt x="2886" y="1350"/>
                </a:lnTo>
                <a:lnTo>
                  <a:pt x="2868" y="1350"/>
                </a:lnTo>
                <a:lnTo>
                  <a:pt x="2844" y="1350"/>
                </a:lnTo>
                <a:lnTo>
                  <a:pt x="2826" y="1350"/>
                </a:lnTo>
                <a:lnTo>
                  <a:pt x="2808" y="1350"/>
                </a:lnTo>
                <a:lnTo>
                  <a:pt x="2790" y="1350"/>
                </a:lnTo>
                <a:lnTo>
                  <a:pt x="2772" y="1350"/>
                </a:lnTo>
                <a:lnTo>
                  <a:pt x="2748" y="1350"/>
                </a:lnTo>
                <a:lnTo>
                  <a:pt x="2730" y="1350"/>
                </a:lnTo>
                <a:lnTo>
                  <a:pt x="2712" y="1350"/>
                </a:lnTo>
                <a:lnTo>
                  <a:pt x="2694" y="1350"/>
                </a:lnTo>
                <a:lnTo>
                  <a:pt x="2676" y="1350"/>
                </a:lnTo>
                <a:lnTo>
                  <a:pt x="2652" y="1350"/>
                </a:lnTo>
                <a:lnTo>
                  <a:pt x="2634" y="1350"/>
                </a:lnTo>
                <a:lnTo>
                  <a:pt x="2616" y="1350"/>
                </a:lnTo>
                <a:lnTo>
                  <a:pt x="2598" y="1350"/>
                </a:lnTo>
                <a:lnTo>
                  <a:pt x="2580" y="1350"/>
                </a:lnTo>
                <a:lnTo>
                  <a:pt x="2556" y="1350"/>
                </a:lnTo>
                <a:lnTo>
                  <a:pt x="2538" y="1350"/>
                </a:lnTo>
                <a:lnTo>
                  <a:pt x="2520" y="1350"/>
                </a:lnTo>
                <a:lnTo>
                  <a:pt x="2502" y="1350"/>
                </a:lnTo>
                <a:lnTo>
                  <a:pt x="2484" y="1350"/>
                </a:lnTo>
                <a:lnTo>
                  <a:pt x="2460" y="1350"/>
                </a:lnTo>
                <a:lnTo>
                  <a:pt x="2442" y="1350"/>
                </a:lnTo>
                <a:lnTo>
                  <a:pt x="2424" y="1350"/>
                </a:lnTo>
                <a:lnTo>
                  <a:pt x="2406" y="1350"/>
                </a:lnTo>
                <a:lnTo>
                  <a:pt x="2388" y="1350"/>
                </a:lnTo>
                <a:lnTo>
                  <a:pt x="2370" y="1350"/>
                </a:lnTo>
                <a:lnTo>
                  <a:pt x="2346" y="1350"/>
                </a:lnTo>
                <a:lnTo>
                  <a:pt x="2328" y="1350"/>
                </a:lnTo>
                <a:lnTo>
                  <a:pt x="2310" y="1350"/>
                </a:lnTo>
                <a:lnTo>
                  <a:pt x="2292" y="1350"/>
                </a:lnTo>
                <a:lnTo>
                  <a:pt x="2274" y="1350"/>
                </a:lnTo>
                <a:lnTo>
                  <a:pt x="2250" y="1350"/>
                </a:lnTo>
                <a:lnTo>
                  <a:pt x="2232" y="1350"/>
                </a:lnTo>
                <a:lnTo>
                  <a:pt x="2214" y="1350"/>
                </a:lnTo>
                <a:lnTo>
                  <a:pt x="2196" y="1350"/>
                </a:lnTo>
                <a:lnTo>
                  <a:pt x="2178" y="1350"/>
                </a:lnTo>
                <a:lnTo>
                  <a:pt x="2154" y="1350"/>
                </a:lnTo>
                <a:lnTo>
                  <a:pt x="2136" y="1350"/>
                </a:lnTo>
                <a:lnTo>
                  <a:pt x="2118" y="1350"/>
                </a:lnTo>
                <a:lnTo>
                  <a:pt x="2100" y="1350"/>
                </a:lnTo>
                <a:lnTo>
                  <a:pt x="2082" y="1350"/>
                </a:lnTo>
                <a:lnTo>
                  <a:pt x="2058" y="1350"/>
                </a:lnTo>
                <a:lnTo>
                  <a:pt x="2040" y="1350"/>
                </a:lnTo>
                <a:lnTo>
                  <a:pt x="2022" y="1350"/>
                </a:lnTo>
                <a:lnTo>
                  <a:pt x="2004" y="1350"/>
                </a:lnTo>
                <a:lnTo>
                  <a:pt x="1986" y="1350"/>
                </a:lnTo>
                <a:lnTo>
                  <a:pt x="1962" y="1350"/>
                </a:lnTo>
                <a:lnTo>
                  <a:pt x="1944" y="1350"/>
                </a:lnTo>
                <a:lnTo>
                  <a:pt x="1926" y="1350"/>
                </a:lnTo>
                <a:lnTo>
                  <a:pt x="1908" y="1350"/>
                </a:lnTo>
                <a:lnTo>
                  <a:pt x="1890" y="1350"/>
                </a:lnTo>
                <a:lnTo>
                  <a:pt x="1866" y="1350"/>
                </a:lnTo>
                <a:lnTo>
                  <a:pt x="1848" y="1350"/>
                </a:lnTo>
                <a:lnTo>
                  <a:pt x="1830" y="1350"/>
                </a:lnTo>
                <a:lnTo>
                  <a:pt x="1812" y="1350"/>
                </a:lnTo>
                <a:lnTo>
                  <a:pt x="1794" y="1350"/>
                </a:lnTo>
                <a:lnTo>
                  <a:pt x="1776" y="1350"/>
                </a:lnTo>
                <a:lnTo>
                  <a:pt x="1752" y="1350"/>
                </a:lnTo>
                <a:lnTo>
                  <a:pt x="1734" y="1350"/>
                </a:lnTo>
                <a:lnTo>
                  <a:pt x="1716" y="1350"/>
                </a:lnTo>
                <a:lnTo>
                  <a:pt x="1698" y="1350"/>
                </a:lnTo>
                <a:lnTo>
                  <a:pt x="1680" y="1350"/>
                </a:lnTo>
                <a:lnTo>
                  <a:pt x="1656" y="1350"/>
                </a:lnTo>
                <a:lnTo>
                  <a:pt x="1638" y="1350"/>
                </a:lnTo>
                <a:lnTo>
                  <a:pt x="1620" y="1350"/>
                </a:lnTo>
                <a:lnTo>
                  <a:pt x="1602" y="1350"/>
                </a:lnTo>
                <a:lnTo>
                  <a:pt x="1584" y="1350"/>
                </a:lnTo>
                <a:lnTo>
                  <a:pt x="1560" y="1350"/>
                </a:lnTo>
                <a:lnTo>
                  <a:pt x="1542" y="1350"/>
                </a:lnTo>
                <a:lnTo>
                  <a:pt x="1524" y="1350"/>
                </a:lnTo>
                <a:lnTo>
                  <a:pt x="1506" y="1350"/>
                </a:lnTo>
                <a:lnTo>
                  <a:pt x="1488" y="1350"/>
                </a:lnTo>
                <a:lnTo>
                  <a:pt x="1464" y="1350"/>
                </a:lnTo>
                <a:lnTo>
                  <a:pt x="1446" y="1350"/>
                </a:lnTo>
                <a:lnTo>
                  <a:pt x="1428" y="1350"/>
                </a:lnTo>
                <a:lnTo>
                  <a:pt x="1410" y="1350"/>
                </a:lnTo>
                <a:lnTo>
                  <a:pt x="1392" y="1350"/>
                </a:lnTo>
                <a:lnTo>
                  <a:pt x="1368" y="1350"/>
                </a:lnTo>
                <a:lnTo>
                  <a:pt x="1350" y="1350"/>
                </a:lnTo>
                <a:lnTo>
                  <a:pt x="1332" y="1350"/>
                </a:lnTo>
                <a:lnTo>
                  <a:pt x="1314" y="1350"/>
                </a:lnTo>
                <a:lnTo>
                  <a:pt x="1296" y="1350"/>
                </a:lnTo>
                <a:lnTo>
                  <a:pt x="1272" y="1350"/>
                </a:lnTo>
                <a:lnTo>
                  <a:pt x="1254" y="1350"/>
                </a:lnTo>
                <a:lnTo>
                  <a:pt x="1236" y="1350"/>
                </a:lnTo>
                <a:lnTo>
                  <a:pt x="1218" y="1350"/>
                </a:lnTo>
                <a:lnTo>
                  <a:pt x="1200" y="1350"/>
                </a:lnTo>
                <a:lnTo>
                  <a:pt x="1182" y="1350"/>
                </a:lnTo>
                <a:lnTo>
                  <a:pt x="1158" y="1350"/>
                </a:lnTo>
                <a:lnTo>
                  <a:pt x="1140" y="1350"/>
                </a:lnTo>
                <a:lnTo>
                  <a:pt x="1122" y="1350"/>
                </a:lnTo>
                <a:lnTo>
                  <a:pt x="1104" y="1350"/>
                </a:lnTo>
                <a:lnTo>
                  <a:pt x="1086" y="1350"/>
                </a:lnTo>
                <a:lnTo>
                  <a:pt x="1062" y="1350"/>
                </a:lnTo>
                <a:lnTo>
                  <a:pt x="1044" y="1350"/>
                </a:lnTo>
                <a:lnTo>
                  <a:pt x="1026" y="1350"/>
                </a:lnTo>
                <a:lnTo>
                  <a:pt x="1008" y="1350"/>
                </a:lnTo>
                <a:lnTo>
                  <a:pt x="990" y="1350"/>
                </a:lnTo>
                <a:lnTo>
                  <a:pt x="966" y="1350"/>
                </a:lnTo>
                <a:lnTo>
                  <a:pt x="948" y="1350"/>
                </a:lnTo>
                <a:lnTo>
                  <a:pt x="930" y="1350"/>
                </a:lnTo>
                <a:lnTo>
                  <a:pt x="912" y="1350"/>
                </a:lnTo>
                <a:lnTo>
                  <a:pt x="894" y="1350"/>
                </a:lnTo>
                <a:lnTo>
                  <a:pt x="870" y="1350"/>
                </a:lnTo>
                <a:lnTo>
                  <a:pt x="852" y="1350"/>
                </a:lnTo>
                <a:lnTo>
                  <a:pt x="834" y="1350"/>
                </a:lnTo>
                <a:lnTo>
                  <a:pt x="816" y="1350"/>
                </a:lnTo>
                <a:lnTo>
                  <a:pt x="798" y="1350"/>
                </a:lnTo>
                <a:lnTo>
                  <a:pt x="774" y="1350"/>
                </a:lnTo>
                <a:lnTo>
                  <a:pt x="756" y="1350"/>
                </a:lnTo>
                <a:lnTo>
                  <a:pt x="738" y="1350"/>
                </a:lnTo>
                <a:lnTo>
                  <a:pt x="720" y="1350"/>
                </a:lnTo>
                <a:lnTo>
                  <a:pt x="702" y="1350"/>
                </a:lnTo>
                <a:lnTo>
                  <a:pt x="678" y="1350"/>
                </a:lnTo>
                <a:lnTo>
                  <a:pt x="660" y="1350"/>
                </a:lnTo>
                <a:lnTo>
                  <a:pt x="642" y="1350"/>
                </a:lnTo>
                <a:lnTo>
                  <a:pt x="624" y="1350"/>
                </a:lnTo>
                <a:lnTo>
                  <a:pt x="606" y="1350"/>
                </a:lnTo>
                <a:lnTo>
                  <a:pt x="588" y="1350"/>
                </a:lnTo>
                <a:lnTo>
                  <a:pt x="564" y="1350"/>
                </a:lnTo>
                <a:lnTo>
                  <a:pt x="546" y="1350"/>
                </a:lnTo>
                <a:lnTo>
                  <a:pt x="528" y="1350"/>
                </a:lnTo>
                <a:lnTo>
                  <a:pt x="510" y="1350"/>
                </a:lnTo>
                <a:lnTo>
                  <a:pt x="492" y="1350"/>
                </a:lnTo>
                <a:lnTo>
                  <a:pt x="468" y="1350"/>
                </a:lnTo>
                <a:lnTo>
                  <a:pt x="450" y="1350"/>
                </a:lnTo>
                <a:lnTo>
                  <a:pt x="432" y="1350"/>
                </a:lnTo>
                <a:lnTo>
                  <a:pt x="414" y="1350"/>
                </a:lnTo>
                <a:lnTo>
                  <a:pt x="396" y="1350"/>
                </a:lnTo>
                <a:lnTo>
                  <a:pt x="372" y="1350"/>
                </a:lnTo>
                <a:lnTo>
                  <a:pt x="354" y="1350"/>
                </a:lnTo>
                <a:lnTo>
                  <a:pt x="336" y="1350"/>
                </a:lnTo>
                <a:lnTo>
                  <a:pt x="318" y="1350"/>
                </a:lnTo>
                <a:lnTo>
                  <a:pt x="300" y="1350"/>
                </a:lnTo>
                <a:lnTo>
                  <a:pt x="276" y="1350"/>
                </a:lnTo>
                <a:lnTo>
                  <a:pt x="258" y="1350"/>
                </a:lnTo>
                <a:lnTo>
                  <a:pt x="240" y="1350"/>
                </a:lnTo>
                <a:lnTo>
                  <a:pt x="222" y="1350"/>
                </a:lnTo>
                <a:lnTo>
                  <a:pt x="204" y="1350"/>
                </a:lnTo>
                <a:lnTo>
                  <a:pt x="180" y="1350"/>
                </a:lnTo>
                <a:lnTo>
                  <a:pt x="162" y="1350"/>
                </a:lnTo>
                <a:lnTo>
                  <a:pt x="144" y="1350"/>
                </a:lnTo>
                <a:lnTo>
                  <a:pt x="126" y="1350"/>
                </a:lnTo>
                <a:lnTo>
                  <a:pt x="108" y="1350"/>
                </a:lnTo>
                <a:lnTo>
                  <a:pt x="84" y="1350"/>
                </a:lnTo>
                <a:lnTo>
                  <a:pt x="66" y="1350"/>
                </a:lnTo>
                <a:lnTo>
                  <a:pt x="48" y="1350"/>
                </a:lnTo>
                <a:lnTo>
                  <a:pt x="30" y="1350"/>
                </a:lnTo>
                <a:lnTo>
                  <a:pt x="12" y="1350"/>
                </a:lnTo>
                <a:lnTo>
                  <a:pt x="0" y="1350"/>
                </a:lnTo>
                <a:lnTo>
                  <a:pt x="12" y="1344"/>
                </a:lnTo>
                <a:lnTo>
                  <a:pt x="24" y="1332"/>
                </a:lnTo>
                <a:lnTo>
                  <a:pt x="30" y="1326"/>
                </a:lnTo>
                <a:lnTo>
                  <a:pt x="42" y="1320"/>
                </a:lnTo>
                <a:lnTo>
                  <a:pt x="48" y="1314"/>
                </a:lnTo>
                <a:lnTo>
                  <a:pt x="66" y="1302"/>
                </a:lnTo>
                <a:lnTo>
                  <a:pt x="66" y="1302"/>
                </a:lnTo>
                <a:lnTo>
                  <a:pt x="84" y="1290"/>
                </a:lnTo>
                <a:lnTo>
                  <a:pt x="84" y="1290"/>
                </a:lnTo>
                <a:lnTo>
                  <a:pt x="108" y="1278"/>
                </a:lnTo>
                <a:lnTo>
                  <a:pt x="108" y="1272"/>
                </a:lnTo>
                <a:lnTo>
                  <a:pt x="126" y="1266"/>
                </a:lnTo>
                <a:lnTo>
                  <a:pt x="132" y="1260"/>
                </a:lnTo>
                <a:lnTo>
                  <a:pt x="144" y="1254"/>
                </a:lnTo>
                <a:lnTo>
                  <a:pt x="156" y="1248"/>
                </a:lnTo>
                <a:lnTo>
                  <a:pt x="162" y="1242"/>
                </a:lnTo>
                <a:lnTo>
                  <a:pt x="180" y="1230"/>
                </a:lnTo>
                <a:lnTo>
                  <a:pt x="180" y="1230"/>
                </a:lnTo>
                <a:lnTo>
                  <a:pt x="204" y="1218"/>
                </a:lnTo>
                <a:lnTo>
                  <a:pt x="204" y="1218"/>
                </a:lnTo>
                <a:lnTo>
                  <a:pt x="222" y="1206"/>
                </a:lnTo>
                <a:lnTo>
                  <a:pt x="228" y="1200"/>
                </a:lnTo>
                <a:lnTo>
                  <a:pt x="240" y="1194"/>
                </a:lnTo>
                <a:lnTo>
                  <a:pt x="252" y="1188"/>
                </a:lnTo>
                <a:lnTo>
                  <a:pt x="258" y="1182"/>
                </a:lnTo>
                <a:lnTo>
                  <a:pt x="276" y="1176"/>
                </a:lnTo>
                <a:lnTo>
                  <a:pt x="276" y="1176"/>
                </a:lnTo>
                <a:lnTo>
                  <a:pt x="300" y="1164"/>
                </a:lnTo>
                <a:lnTo>
                  <a:pt x="306" y="1158"/>
                </a:lnTo>
                <a:lnTo>
                  <a:pt x="318" y="1152"/>
                </a:lnTo>
                <a:lnTo>
                  <a:pt x="330" y="1146"/>
                </a:lnTo>
                <a:lnTo>
                  <a:pt x="336" y="1140"/>
                </a:lnTo>
                <a:lnTo>
                  <a:pt x="354" y="1128"/>
                </a:lnTo>
                <a:lnTo>
                  <a:pt x="354" y="1128"/>
                </a:lnTo>
                <a:lnTo>
                  <a:pt x="372" y="1122"/>
                </a:lnTo>
                <a:lnTo>
                  <a:pt x="384" y="1116"/>
                </a:lnTo>
                <a:lnTo>
                  <a:pt x="396" y="1110"/>
                </a:lnTo>
                <a:lnTo>
                  <a:pt x="408" y="1098"/>
                </a:lnTo>
                <a:lnTo>
                  <a:pt x="414" y="1098"/>
                </a:lnTo>
                <a:lnTo>
                  <a:pt x="432" y="1092"/>
                </a:lnTo>
                <a:lnTo>
                  <a:pt x="438" y="1086"/>
                </a:lnTo>
                <a:lnTo>
                  <a:pt x="450" y="1080"/>
                </a:lnTo>
                <a:lnTo>
                  <a:pt x="468" y="1074"/>
                </a:lnTo>
                <a:lnTo>
                  <a:pt x="468" y="1068"/>
                </a:lnTo>
                <a:lnTo>
                  <a:pt x="492" y="1062"/>
                </a:lnTo>
                <a:lnTo>
                  <a:pt x="492" y="1056"/>
                </a:lnTo>
                <a:lnTo>
                  <a:pt x="510" y="1050"/>
                </a:lnTo>
                <a:lnTo>
                  <a:pt x="522" y="1044"/>
                </a:lnTo>
                <a:lnTo>
                  <a:pt x="528" y="1038"/>
                </a:lnTo>
                <a:lnTo>
                  <a:pt x="546" y="1032"/>
                </a:lnTo>
                <a:lnTo>
                  <a:pt x="552" y="1026"/>
                </a:lnTo>
                <a:lnTo>
                  <a:pt x="564" y="1020"/>
                </a:lnTo>
                <a:lnTo>
                  <a:pt x="582" y="1014"/>
                </a:lnTo>
                <a:lnTo>
                  <a:pt x="588" y="1008"/>
                </a:lnTo>
                <a:lnTo>
                  <a:pt x="606" y="1002"/>
                </a:lnTo>
                <a:lnTo>
                  <a:pt x="606" y="1002"/>
                </a:lnTo>
                <a:lnTo>
                  <a:pt x="624" y="990"/>
                </a:lnTo>
                <a:lnTo>
                  <a:pt x="636" y="984"/>
                </a:lnTo>
                <a:lnTo>
                  <a:pt x="642" y="984"/>
                </a:lnTo>
                <a:lnTo>
                  <a:pt x="660" y="972"/>
                </a:lnTo>
                <a:lnTo>
                  <a:pt x="666" y="972"/>
                </a:lnTo>
                <a:lnTo>
                  <a:pt x="678" y="966"/>
                </a:lnTo>
                <a:lnTo>
                  <a:pt x="696" y="954"/>
                </a:lnTo>
                <a:lnTo>
                  <a:pt x="702" y="954"/>
                </a:lnTo>
                <a:lnTo>
                  <a:pt x="720" y="948"/>
                </a:lnTo>
                <a:lnTo>
                  <a:pt x="726" y="942"/>
                </a:lnTo>
                <a:lnTo>
                  <a:pt x="738" y="936"/>
                </a:lnTo>
                <a:lnTo>
                  <a:pt x="756" y="930"/>
                </a:lnTo>
                <a:lnTo>
                  <a:pt x="756" y="924"/>
                </a:lnTo>
                <a:lnTo>
                  <a:pt x="774" y="918"/>
                </a:lnTo>
                <a:lnTo>
                  <a:pt x="786" y="912"/>
                </a:lnTo>
                <a:lnTo>
                  <a:pt x="798" y="912"/>
                </a:lnTo>
                <a:lnTo>
                  <a:pt x="816" y="900"/>
                </a:lnTo>
                <a:lnTo>
                  <a:pt x="822" y="900"/>
                </a:lnTo>
                <a:lnTo>
                  <a:pt x="834" y="894"/>
                </a:lnTo>
                <a:lnTo>
                  <a:pt x="852" y="882"/>
                </a:lnTo>
                <a:lnTo>
                  <a:pt x="852" y="882"/>
                </a:lnTo>
                <a:lnTo>
                  <a:pt x="870" y="876"/>
                </a:lnTo>
                <a:lnTo>
                  <a:pt x="882" y="870"/>
                </a:lnTo>
                <a:lnTo>
                  <a:pt x="894" y="864"/>
                </a:lnTo>
                <a:lnTo>
                  <a:pt x="912" y="858"/>
                </a:lnTo>
                <a:lnTo>
                  <a:pt x="912" y="852"/>
                </a:lnTo>
                <a:lnTo>
                  <a:pt x="930" y="846"/>
                </a:lnTo>
                <a:lnTo>
                  <a:pt x="948" y="840"/>
                </a:lnTo>
                <a:lnTo>
                  <a:pt x="948" y="840"/>
                </a:lnTo>
                <a:lnTo>
                  <a:pt x="966" y="828"/>
                </a:lnTo>
                <a:lnTo>
                  <a:pt x="978" y="828"/>
                </a:lnTo>
                <a:lnTo>
                  <a:pt x="990" y="822"/>
                </a:lnTo>
                <a:lnTo>
                  <a:pt x="1008" y="810"/>
                </a:lnTo>
                <a:lnTo>
                  <a:pt x="1008" y="810"/>
                </a:lnTo>
                <a:lnTo>
                  <a:pt x="1026" y="804"/>
                </a:lnTo>
                <a:lnTo>
                  <a:pt x="1044" y="798"/>
                </a:lnTo>
                <a:lnTo>
                  <a:pt x="1044" y="798"/>
                </a:lnTo>
                <a:lnTo>
                  <a:pt x="1062" y="786"/>
                </a:lnTo>
                <a:lnTo>
                  <a:pt x="1074" y="780"/>
                </a:lnTo>
                <a:lnTo>
                  <a:pt x="1086" y="780"/>
                </a:lnTo>
                <a:lnTo>
                  <a:pt x="1104" y="768"/>
                </a:lnTo>
                <a:lnTo>
                  <a:pt x="1110" y="768"/>
                </a:lnTo>
                <a:lnTo>
                  <a:pt x="1122" y="762"/>
                </a:lnTo>
                <a:lnTo>
                  <a:pt x="1140" y="756"/>
                </a:lnTo>
                <a:lnTo>
                  <a:pt x="1140" y="756"/>
                </a:lnTo>
                <a:lnTo>
                  <a:pt x="1158" y="744"/>
                </a:lnTo>
                <a:lnTo>
                  <a:pt x="1176" y="738"/>
                </a:lnTo>
                <a:lnTo>
                  <a:pt x="1182" y="738"/>
                </a:lnTo>
                <a:lnTo>
                  <a:pt x="1200" y="726"/>
                </a:lnTo>
                <a:lnTo>
                  <a:pt x="1206" y="726"/>
                </a:lnTo>
                <a:lnTo>
                  <a:pt x="1218" y="720"/>
                </a:lnTo>
                <a:lnTo>
                  <a:pt x="1236" y="714"/>
                </a:lnTo>
                <a:lnTo>
                  <a:pt x="1242" y="708"/>
                </a:lnTo>
                <a:lnTo>
                  <a:pt x="1254" y="702"/>
                </a:lnTo>
                <a:lnTo>
                  <a:pt x="1272" y="696"/>
                </a:lnTo>
                <a:lnTo>
                  <a:pt x="1278" y="696"/>
                </a:lnTo>
                <a:lnTo>
                  <a:pt x="1296" y="690"/>
                </a:lnTo>
                <a:lnTo>
                  <a:pt x="1308" y="678"/>
                </a:lnTo>
                <a:lnTo>
                  <a:pt x="1314" y="678"/>
                </a:lnTo>
                <a:lnTo>
                  <a:pt x="1332" y="672"/>
                </a:lnTo>
                <a:lnTo>
                  <a:pt x="1344" y="666"/>
                </a:lnTo>
                <a:lnTo>
                  <a:pt x="1350" y="666"/>
                </a:lnTo>
                <a:lnTo>
                  <a:pt x="1368" y="654"/>
                </a:lnTo>
                <a:lnTo>
                  <a:pt x="1380" y="654"/>
                </a:lnTo>
                <a:lnTo>
                  <a:pt x="1392" y="648"/>
                </a:lnTo>
                <a:lnTo>
                  <a:pt x="1410" y="636"/>
                </a:lnTo>
                <a:lnTo>
                  <a:pt x="1410" y="636"/>
                </a:lnTo>
                <a:lnTo>
                  <a:pt x="1428" y="630"/>
                </a:lnTo>
                <a:lnTo>
                  <a:pt x="1446" y="624"/>
                </a:lnTo>
                <a:lnTo>
                  <a:pt x="1446" y="624"/>
                </a:lnTo>
                <a:lnTo>
                  <a:pt x="1464" y="612"/>
                </a:lnTo>
                <a:lnTo>
                  <a:pt x="1482" y="606"/>
                </a:lnTo>
                <a:lnTo>
                  <a:pt x="1488" y="606"/>
                </a:lnTo>
                <a:lnTo>
                  <a:pt x="1506" y="600"/>
                </a:lnTo>
                <a:lnTo>
                  <a:pt x="1518" y="594"/>
                </a:lnTo>
                <a:lnTo>
                  <a:pt x="1524" y="594"/>
                </a:lnTo>
                <a:lnTo>
                  <a:pt x="1542" y="582"/>
                </a:lnTo>
                <a:lnTo>
                  <a:pt x="1554" y="582"/>
                </a:lnTo>
                <a:lnTo>
                  <a:pt x="1560" y="576"/>
                </a:lnTo>
                <a:lnTo>
                  <a:pt x="1584" y="570"/>
                </a:lnTo>
                <a:lnTo>
                  <a:pt x="1590" y="564"/>
                </a:lnTo>
                <a:lnTo>
                  <a:pt x="1602" y="558"/>
                </a:lnTo>
                <a:lnTo>
                  <a:pt x="1620" y="552"/>
                </a:lnTo>
                <a:lnTo>
                  <a:pt x="1626" y="552"/>
                </a:lnTo>
                <a:lnTo>
                  <a:pt x="1638" y="546"/>
                </a:lnTo>
                <a:lnTo>
                  <a:pt x="1656" y="534"/>
                </a:lnTo>
                <a:lnTo>
                  <a:pt x="1656" y="534"/>
                </a:lnTo>
                <a:lnTo>
                  <a:pt x="1680" y="528"/>
                </a:lnTo>
                <a:lnTo>
                  <a:pt x="1692" y="522"/>
                </a:lnTo>
                <a:lnTo>
                  <a:pt x="1698" y="522"/>
                </a:lnTo>
                <a:lnTo>
                  <a:pt x="1716" y="510"/>
                </a:lnTo>
                <a:lnTo>
                  <a:pt x="1728" y="504"/>
                </a:lnTo>
                <a:lnTo>
                  <a:pt x="1734" y="504"/>
                </a:lnTo>
                <a:lnTo>
                  <a:pt x="1752" y="498"/>
                </a:lnTo>
                <a:lnTo>
                  <a:pt x="1764" y="492"/>
                </a:lnTo>
                <a:lnTo>
                  <a:pt x="1776" y="492"/>
                </a:lnTo>
                <a:lnTo>
                  <a:pt x="1794" y="480"/>
                </a:lnTo>
                <a:lnTo>
                  <a:pt x="1800" y="480"/>
                </a:lnTo>
                <a:lnTo>
                  <a:pt x="1812" y="474"/>
                </a:lnTo>
                <a:lnTo>
                  <a:pt x="1830" y="468"/>
                </a:lnTo>
                <a:lnTo>
                  <a:pt x="1836" y="462"/>
                </a:lnTo>
                <a:lnTo>
                  <a:pt x="1848" y="456"/>
                </a:lnTo>
                <a:lnTo>
                  <a:pt x="1866" y="450"/>
                </a:lnTo>
                <a:lnTo>
                  <a:pt x="1872" y="450"/>
                </a:lnTo>
                <a:lnTo>
                  <a:pt x="1890" y="444"/>
                </a:lnTo>
                <a:lnTo>
                  <a:pt x="1908" y="438"/>
                </a:lnTo>
                <a:lnTo>
                  <a:pt x="1914" y="432"/>
                </a:lnTo>
                <a:lnTo>
                  <a:pt x="1926" y="426"/>
                </a:lnTo>
                <a:lnTo>
                  <a:pt x="1944" y="420"/>
                </a:lnTo>
                <a:lnTo>
                  <a:pt x="1950" y="420"/>
                </a:lnTo>
                <a:lnTo>
                  <a:pt x="1962" y="414"/>
                </a:lnTo>
                <a:lnTo>
                  <a:pt x="1986" y="408"/>
                </a:lnTo>
                <a:lnTo>
                  <a:pt x="1986" y="408"/>
                </a:lnTo>
                <a:lnTo>
                  <a:pt x="2004" y="396"/>
                </a:lnTo>
                <a:lnTo>
                  <a:pt x="2022" y="390"/>
                </a:lnTo>
                <a:lnTo>
                  <a:pt x="2022" y="390"/>
                </a:lnTo>
                <a:lnTo>
                  <a:pt x="2040" y="384"/>
                </a:lnTo>
                <a:lnTo>
                  <a:pt x="2058" y="378"/>
                </a:lnTo>
                <a:lnTo>
                  <a:pt x="2058" y="378"/>
                </a:lnTo>
                <a:lnTo>
                  <a:pt x="2082" y="366"/>
                </a:lnTo>
                <a:lnTo>
                  <a:pt x="2094" y="360"/>
                </a:lnTo>
                <a:lnTo>
                  <a:pt x="2100" y="360"/>
                </a:lnTo>
                <a:lnTo>
                  <a:pt x="2118" y="354"/>
                </a:lnTo>
                <a:lnTo>
                  <a:pt x="2130" y="348"/>
                </a:lnTo>
                <a:lnTo>
                  <a:pt x="2136" y="348"/>
                </a:lnTo>
                <a:lnTo>
                  <a:pt x="2154" y="336"/>
                </a:lnTo>
                <a:lnTo>
                  <a:pt x="2172" y="336"/>
                </a:lnTo>
                <a:lnTo>
                  <a:pt x="2178" y="330"/>
                </a:lnTo>
                <a:lnTo>
                  <a:pt x="2196" y="324"/>
                </a:lnTo>
                <a:lnTo>
                  <a:pt x="2208" y="318"/>
                </a:lnTo>
                <a:lnTo>
                  <a:pt x="2214" y="318"/>
                </a:lnTo>
                <a:lnTo>
                  <a:pt x="2232" y="306"/>
                </a:lnTo>
                <a:lnTo>
                  <a:pt x="2244" y="306"/>
                </a:lnTo>
                <a:lnTo>
                  <a:pt x="2250" y="300"/>
                </a:lnTo>
                <a:lnTo>
                  <a:pt x="2274" y="294"/>
                </a:lnTo>
                <a:lnTo>
                  <a:pt x="2280" y="288"/>
                </a:lnTo>
                <a:lnTo>
                  <a:pt x="2292" y="288"/>
                </a:lnTo>
                <a:lnTo>
                  <a:pt x="2310" y="276"/>
                </a:lnTo>
                <a:lnTo>
                  <a:pt x="2322" y="276"/>
                </a:lnTo>
                <a:lnTo>
                  <a:pt x="2328" y="270"/>
                </a:lnTo>
                <a:lnTo>
                  <a:pt x="2346" y="264"/>
                </a:lnTo>
                <a:lnTo>
                  <a:pt x="2358" y="258"/>
                </a:lnTo>
                <a:lnTo>
                  <a:pt x="2370" y="258"/>
                </a:lnTo>
                <a:lnTo>
                  <a:pt x="2388" y="252"/>
                </a:lnTo>
                <a:lnTo>
                  <a:pt x="2394" y="246"/>
                </a:lnTo>
                <a:lnTo>
                  <a:pt x="2406" y="240"/>
                </a:lnTo>
                <a:lnTo>
                  <a:pt x="2424" y="234"/>
                </a:lnTo>
                <a:lnTo>
                  <a:pt x="2436" y="234"/>
                </a:lnTo>
                <a:lnTo>
                  <a:pt x="2442" y="228"/>
                </a:lnTo>
                <a:lnTo>
                  <a:pt x="2460" y="222"/>
                </a:lnTo>
                <a:lnTo>
                  <a:pt x="2472" y="216"/>
                </a:lnTo>
                <a:lnTo>
                  <a:pt x="2484" y="210"/>
                </a:lnTo>
                <a:lnTo>
                  <a:pt x="2502" y="204"/>
                </a:lnTo>
                <a:lnTo>
                  <a:pt x="2508" y="204"/>
                </a:lnTo>
                <a:lnTo>
                  <a:pt x="2520" y="198"/>
                </a:lnTo>
                <a:lnTo>
                  <a:pt x="2538" y="192"/>
                </a:lnTo>
                <a:lnTo>
                  <a:pt x="2550" y="186"/>
                </a:lnTo>
                <a:lnTo>
                  <a:pt x="2556" y="186"/>
                </a:lnTo>
                <a:lnTo>
                  <a:pt x="2580" y="174"/>
                </a:lnTo>
                <a:lnTo>
                  <a:pt x="2586" y="174"/>
                </a:lnTo>
                <a:lnTo>
                  <a:pt x="2598" y="168"/>
                </a:lnTo>
                <a:lnTo>
                  <a:pt x="2616" y="162"/>
                </a:lnTo>
                <a:lnTo>
                  <a:pt x="2622" y="162"/>
                </a:lnTo>
                <a:lnTo>
                  <a:pt x="2634" y="156"/>
                </a:lnTo>
                <a:lnTo>
                  <a:pt x="2652" y="150"/>
                </a:lnTo>
                <a:lnTo>
                  <a:pt x="2664" y="144"/>
                </a:lnTo>
                <a:lnTo>
                  <a:pt x="2676" y="138"/>
                </a:lnTo>
                <a:lnTo>
                  <a:pt x="2694" y="132"/>
                </a:lnTo>
                <a:lnTo>
                  <a:pt x="2700" y="132"/>
                </a:lnTo>
                <a:lnTo>
                  <a:pt x="2712" y="126"/>
                </a:lnTo>
                <a:lnTo>
                  <a:pt x="2730" y="120"/>
                </a:lnTo>
                <a:lnTo>
                  <a:pt x="2742" y="114"/>
                </a:lnTo>
                <a:lnTo>
                  <a:pt x="2748" y="114"/>
                </a:lnTo>
                <a:lnTo>
                  <a:pt x="2772" y="102"/>
                </a:lnTo>
                <a:lnTo>
                  <a:pt x="2778" y="102"/>
                </a:lnTo>
                <a:lnTo>
                  <a:pt x="2790" y="96"/>
                </a:lnTo>
                <a:lnTo>
                  <a:pt x="2808" y="90"/>
                </a:lnTo>
                <a:lnTo>
                  <a:pt x="2820" y="84"/>
                </a:lnTo>
                <a:lnTo>
                  <a:pt x="2826" y="84"/>
                </a:lnTo>
                <a:lnTo>
                  <a:pt x="2844" y="78"/>
                </a:lnTo>
                <a:lnTo>
                  <a:pt x="2856" y="72"/>
                </a:lnTo>
                <a:lnTo>
                  <a:pt x="2868" y="66"/>
                </a:lnTo>
                <a:lnTo>
                  <a:pt x="2886" y="60"/>
                </a:lnTo>
                <a:lnTo>
                  <a:pt x="2898" y="60"/>
                </a:lnTo>
                <a:lnTo>
                  <a:pt x="2904" y="54"/>
                </a:lnTo>
                <a:lnTo>
                  <a:pt x="2922" y="48"/>
                </a:lnTo>
                <a:lnTo>
                  <a:pt x="2934" y="42"/>
                </a:lnTo>
                <a:lnTo>
                  <a:pt x="2940" y="42"/>
                </a:lnTo>
                <a:lnTo>
                  <a:pt x="2964" y="36"/>
                </a:lnTo>
                <a:lnTo>
                  <a:pt x="2976" y="30"/>
                </a:lnTo>
                <a:lnTo>
                  <a:pt x="2982" y="24"/>
                </a:lnTo>
                <a:lnTo>
                  <a:pt x="3000" y="18"/>
                </a:lnTo>
                <a:lnTo>
                  <a:pt x="3012" y="12"/>
                </a:lnTo>
                <a:lnTo>
                  <a:pt x="3018" y="12"/>
                </a:lnTo>
                <a:lnTo>
                  <a:pt x="3036" y="6"/>
                </a:lnTo>
                <a:lnTo>
                  <a:pt x="3054" y="0"/>
                </a:lnTo>
                <a:lnTo>
                  <a:pt x="3060" y="0"/>
                </a:lnTo>
                <a:close/>
              </a:path>
            </a:pathLst>
          </a:custGeom>
          <a:solidFill>
            <a:srgbClr val="FFC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Freeform 23"/>
          <p:cNvSpPr>
            <a:spLocks/>
          </p:cNvSpPr>
          <p:nvPr/>
        </p:nvSpPr>
        <p:spPr bwMode="auto">
          <a:xfrm>
            <a:off x="2095500" y="3452212"/>
            <a:ext cx="4848225" cy="1971675"/>
          </a:xfrm>
          <a:custGeom>
            <a:avLst/>
            <a:gdLst>
              <a:gd name="T0" fmla="*/ 3054 w 3054"/>
              <a:gd name="T1" fmla="*/ 96 h 1242"/>
              <a:gd name="T2" fmla="*/ 3054 w 3054"/>
              <a:gd name="T3" fmla="*/ 210 h 1242"/>
              <a:gd name="T4" fmla="*/ 3054 w 3054"/>
              <a:gd name="T5" fmla="*/ 324 h 1242"/>
              <a:gd name="T6" fmla="*/ 3054 w 3054"/>
              <a:gd name="T7" fmla="*/ 444 h 1242"/>
              <a:gd name="T8" fmla="*/ 3054 w 3054"/>
              <a:gd name="T9" fmla="*/ 558 h 1242"/>
              <a:gd name="T10" fmla="*/ 3054 w 3054"/>
              <a:gd name="T11" fmla="*/ 672 h 1242"/>
              <a:gd name="T12" fmla="*/ 3054 w 3054"/>
              <a:gd name="T13" fmla="*/ 792 h 1242"/>
              <a:gd name="T14" fmla="*/ 3054 w 3054"/>
              <a:gd name="T15" fmla="*/ 906 h 1242"/>
              <a:gd name="T16" fmla="*/ 3054 w 3054"/>
              <a:gd name="T17" fmla="*/ 1020 h 1242"/>
              <a:gd name="T18" fmla="*/ 3054 w 3054"/>
              <a:gd name="T19" fmla="*/ 1140 h 1242"/>
              <a:gd name="T20" fmla="*/ 3054 w 3054"/>
              <a:gd name="T21" fmla="*/ 1242 h 1242"/>
              <a:gd name="T22" fmla="*/ 2898 w 3054"/>
              <a:gd name="T23" fmla="*/ 1242 h 1242"/>
              <a:gd name="T24" fmla="*/ 2742 w 3054"/>
              <a:gd name="T25" fmla="*/ 1242 h 1242"/>
              <a:gd name="T26" fmla="*/ 2592 w 3054"/>
              <a:gd name="T27" fmla="*/ 1242 h 1242"/>
              <a:gd name="T28" fmla="*/ 2436 w 3054"/>
              <a:gd name="T29" fmla="*/ 1242 h 1242"/>
              <a:gd name="T30" fmla="*/ 2286 w 3054"/>
              <a:gd name="T31" fmla="*/ 1242 h 1242"/>
              <a:gd name="T32" fmla="*/ 2130 w 3054"/>
              <a:gd name="T33" fmla="*/ 1242 h 1242"/>
              <a:gd name="T34" fmla="*/ 1980 w 3054"/>
              <a:gd name="T35" fmla="*/ 1242 h 1242"/>
              <a:gd name="T36" fmla="*/ 1824 w 3054"/>
              <a:gd name="T37" fmla="*/ 1242 h 1242"/>
              <a:gd name="T38" fmla="*/ 1674 w 3054"/>
              <a:gd name="T39" fmla="*/ 1242 h 1242"/>
              <a:gd name="T40" fmla="*/ 1518 w 3054"/>
              <a:gd name="T41" fmla="*/ 1242 h 1242"/>
              <a:gd name="T42" fmla="*/ 1362 w 3054"/>
              <a:gd name="T43" fmla="*/ 1242 h 1242"/>
              <a:gd name="T44" fmla="*/ 1212 w 3054"/>
              <a:gd name="T45" fmla="*/ 1242 h 1242"/>
              <a:gd name="T46" fmla="*/ 1056 w 3054"/>
              <a:gd name="T47" fmla="*/ 1242 h 1242"/>
              <a:gd name="T48" fmla="*/ 906 w 3054"/>
              <a:gd name="T49" fmla="*/ 1242 h 1242"/>
              <a:gd name="T50" fmla="*/ 750 w 3054"/>
              <a:gd name="T51" fmla="*/ 1242 h 1242"/>
              <a:gd name="T52" fmla="*/ 600 w 3054"/>
              <a:gd name="T53" fmla="*/ 1242 h 1242"/>
              <a:gd name="T54" fmla="*/ 444 w 3054"/>
              <a:gd name="T55" fmla="*/ 1242 h 1242"/>
              <a:gd name="T56" fmla="*/ 294 w 3054"/>
              <a:gd name="T57" fmla="*/ 1242 h 1242"/>
              <a:gd name="T58" fmla="*/ 138 w 3054"/>
              <a:gd name="T59" fmla="*/ 1242 h 1242"/>
              <a:gd name="T60" fmla="*/ 0 w 3054"/>
              <a:gd name="T61" fmla="*/ 1242 h 1242"/>
              <a:gd name="T62" fmla="*/ 78 w 3054"/>
              <a:gd name="T63" fmla="*/ 1188 h 1242"/>
              <a:gd name="T64" fmla="*/ 174 w 3054"/>
              <a:gd name="T65" fmla="*/ 1140 h 1242"/>
              <a:gd name="T66" fmla="*/ 252 w 3054"/>
              <a:gd name="T67" fmla="*/ 1092 h 1242"/>
              <a:gd name="T68" fmla="*/ 348 w 3054"/>
              <a:gd name="T69" fmla="*/ 1044 h 1242"/>
              <a:gd name="T70" fmla="*/ 444 w 3054"/>
              <a:gd name="T71" fmla="*/ 996 h 1242"/>
              <a:gd name="T72" fmla="*/ 540 w 3054"/>
              <a:gd name="T73" fmla="*/ 954 h 1242"/>
              <a:gd name="T74" fmla="*/ 636 w 3054"/>
              <a:gd name="T75" fmla="*/ 906 h 1242"/>
              <a:gd name="T76" fmla="*/ 732 w 3054"/>
              <a:gd name="T77" fmla="*/ 864 h 1242"/>
              <a:gd name="T78" fmla="*/ 828 w 3054"/>
              <a:gd name="T79" fmla="*/ 822 h 1242"/>
              <a:gd name="T80" fmla="*/ 924 w 3054"/>
              <a:gd name="T81" fmla="*/ 786 h 1242"/>
              <a:gd name="T82" fmla="*/ 1020 w 3054"/>
              <a:gd name="T83" fmla="*/ 744 h 1242"/>
              <a:gd name="T84" fmla="*/ 1116 w 3054"/>
              <a:gd name="T85" fmla="*/ 702 h 1242"/>
              <a:gd name="T86" fmla="*/ 1230 w 3054"/>
              <a:gd name="T87" fmla="*/ 660 h 1242"/>
              <a:gd name="T88" fmla="*/ 1326 w 3054"/>
              <a:gd name="T89" fmla="*/ 618 h 1242"/>
              <a:gd name="T90" fmla="*/ 1422 w 3054"/>
              <a:gd name="T91" fmla="*/ 582 h 1242"/>
              <a:gd name="T92" fmla="*/ 1524 w 3054"/>
              <a:gd name="T93" fmla="*/ 546 h 1242"/>
              <a:gd name="T94" fmla="*/ 1632 w 3054"/>
              <a:gd name="T95" fmla="*/ 504 h 1242"/>
              <a:gd name="T96" fmla="*/ 1728 w 3054"/>
              <a:gd name="T97" fmla="*/ 468 h 1242"/>
              <a:gd name="T98" fmla="*/ 1836 w 3054"/>
              <a:gd name="T99" fmla="*/ 426 h 1242"/>
              <a:gd name="T100" fmla="*/ 1938 w 3054"/>
              <a:gd name="T101" fmla="*/ 390 h 1242"/>
              <a:gd name="T102" fmla="*/ 2034 w 3054"/>
              <a:gd name="T103" fmla="*/ 354 h 1242"/>
              <a:gd name="T104" fmla="*/ 2148 w 3054"/>
              <a:gd name="T105" fmla="*/ 312 h 1242"/>
              <a:gd name="T106" fmla="*/ 2244 w 3054"/>
              <a:gd name="T107" fmla="*/ 276 h 1242"/>
              <a:gd name="T108" fmla="*/ 2358 w 3054"/>
              <a:gd name="T109" fmla="*/ 240 h 1242"/>
              <a:gd name="T110" fmla="*/ 2454 w 3054"/>
              <a:gd name="T111" fmla="*/ 204 h 1242"/>
              <a:gd name="T112" fmla="*/ 2562 w 3054"/>
              <a:gd name="T113" fmla="*/ 168 h 1242"/>
              <a:gd name="T114" fmla="*/ 2670 w 3054"/>
              <a:gd name="T115" fmla="*/ 132 h 1242"/>
              <a:gd name="T116" fmla="*/ 2772 w 3054"/>
              <a:gd name="T117" fmla="*/ 96 h 1242"/>
              <a:gd name="T118" fmla="*/ 2880 w 3054"/>
              <a:gd name="T119" fmla="*/ 54 h 1242"/>
              <a:gd name="T120" fmla="*/ 2982 w 3054"/>
              <a:gd name="T121" fmla="*/ 24 h 12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054" h="1242">
                <a:moveTo>
                  <a:pt x="3054" y="0"/>
                </a:moveTo>
                <a:lnTo>
                  <a:pt x="3054" y="6"/>
                </a:lnTo>
                <a:lnTo>
                  <a:pt x="3054" y="24"/>
                </a:lnTo>
                <a:lnTo>
                  <a:pt x="3054" y="36"/>
                </a:lnTo>
                <a:lnTo>
                  <a:pt x="3054" y="54"/>
                </a:lnTo>
                <a:lnTo>
                  <a:pt x="3054" y="66"/>
                </a:lnTo>
                <a:lnTo>
                  <a:pt x="3054" y="78"/>
                </a:lnTo>
                <a:lnTo>
                  <a:pt x="3054" y="96"/>
                </a:lnTo>
                <a:lnTo>
                  <a:pt x="3054" y="108"/>
                </a:lnTo>
                <a:lnTo>
                  <a:pt x="3054" y="126"/>
                </a:lnTo>
                <a:lnTo>
                  <a:pt x="3054" y="138"/>
                </a:lnTo>
                <a:lnTo>
                  <a:pt x="3054" y="150"/>
                </a:lnTo>
                <a:lnTo>
                  <a:pt x="3054" y="168"/>
                </a:lnTo>
                <a:lnTo>
                  <a:pt x="3054" y="180"/>
                </a:lnTo>
                <a:lnTo>
                  <a:pt x="3054" y="198"/>
                </a:lnTo>
                <a:lnTo>
                  <a:pt x="3054" y="210"/>
                </a:lnTo>
                <a:lnTo>
                  <a:pt x="3054" y="228"/>
                </a:lnTo>
                <a:lnTo>
                  <a:pt x="3054" y="240"/>
                </a:lnTo>
                <a:lnTo>
                  <a:pt x="3054" y="252"/>
                </a:lnTo>
                <a:lnTo>
                  <a:pt x="3054" y="270"/>
                </a:lnTo>
                <a:lnTo>
                  <a:pt x="3054" y="282"/>
                </a:lnTo>
                <a:lnTo>
                  <a:pt x="3054" y="300"/>
                </a:lnTo>
                <a:lnTo>
                  <a:pt x="3054" y="312"/>
                </a:lnTo>
                <a:lnTo>
                  <a:pt x="3054" y="324"/>
                </a:lnTo>
                <a:lnTo>
                  <a:pt x="3054" y="342"/>
                </a:lnTo>
                <a:lnTo>
                  <a:pt x="3054" y="354"/>
                </a:lnTo>
                <a:lnTo>
                  <a:pt x="3054" y="372"/>
                </a:lnTo>
                <a:lnTo>
                  <a:pt x="3054" y="384"/>
                </a:lnTo>
                <a:lnTo>
                  <a:pt x="3054" y="396"/>
                </a:lnTo>
                <a:lnTo>
                  <a:pt x="3054" y="414"/>
                </a:lnTo>
                <a:lnTo>
                  <a:pt x="3054" y="426"/>
                </a:lnTo>
                <a:lnTo>
                  <a:pt x="3054" y="444"/>
                </a:lnTo>
                <a:lnTo>
                  <a:pt x="3054" y="456"/>
                </a:lnTo>
                <a:lnTo>
                  <a:pt x="3054" y="474"/>
                </a:lnTo>
                <a:lnTo>
                  <a:pt x="3054" y="486"/>
                </a:lnTo>
                <a:lnTo>
                  <a:pt x="3054" y="498"/>
                </a:lnTo>
                <a:lnTo>
                  <a:pt x="3054" y="516"/>
                </a:lnTo>
                <a:lnTo>
                  <a:pt x="3054" y="528"/>
                </a:lnTo>
                <a:lnTo>
                  <a:pt x="3054" y="546"/>
                </a:lnTo>
                <a:lnTo>
                  <a:pt x="3054" y="558"/>
                </a:lnTo>
                <a:lnTo>
                  <a:pt x="3054" y="570"/>
                </a:lnTo>
                <a:lnTo>
                  <a:pt x="3054" y="588"/>
                </a:lnTo>
                <a:lnTo>
                  <a:pt x="3054" y="600"/>
                </a:lnTo>
                <a:lnTo>
                  <a:pt x="3054" y="618"/>
                </a:lnTo>
                <a:lnTo>
                  <a:pt x="3054" y="630"/>
                </a:lnTo>
                <a:lnTo>
                  <a:pt x="3054" y="648"/>
                </a:lnTo>
                <a:lnTo>
                  <a:pt x="3054" y="660"/>
                </a:lnTo>
                <a:lnTo>
                  <a:pt x="3054" y="672"/>
                </a:lnTo>
                <a:lnTo>
                  <a:pt x="3054" y="690"/>
                </a:lnTo>
                <a:lnTo>
                  <a:pt x="3054" y="702"/>
                </a:lnTo>
                <a:lnTo>
                  <a:pt x="3054" y="720"/>
                </a:lnTo>
                <a:lnTo>
                  <a:pt x="3054" y="732"/>
                </a:lnTo>
                <a:lnTo>
                  <a:pt x="3054" y="744"/>
                </a:lnTo>
                <a:lnTo>
                  <a:pt x="3054" y="762"/>
                </a:lnTo>
                <a:lnTo>
                  <a:pt x="3054" y="774"/>
                </a:lnTo>
                <a:lnTo>
                  <a:pt x="3054" y="792"/>
                </a:lnTo>
                <a:lnTo>
                  <a:pt x="3054" y="804"/>
                </a:lnTo>
                <a:lnTo>
                  <a:pt x="3054" y="816"/>
                </a:lnTo>
                <a:lnTo>
                  <a:pt x="3054" y="834"/>
                </a:lnTo>
                <a:lnTo>
                  <a:pt x="3054" y="846"/>
                </a:lnTo>
                <a:lnTo>
                  <a:pt x="3054" y="864"/>
                </a:lnTo>
                <a:lnTo>
                  <a:pt x="3054" y="876"/>
                </a:lnTo>
                <a:lnTo>
                  <a:pt x="3054" y="894"/>
                </a:lnTo>
                <a:lnTo>
                  <a:pt x="3054" y="906"/>
                </a:lnTo>
                <a:lnTo>
                  <a:pt x="3054" y="918"/>
                </a:lnTo>
                <a:lnTo>
                  <a:pt x="3054" y="936"/>
                </a:lnTo>
                <a:lnTo>
                  <a:pt x="3054" y="948"/>
                </a:lnTo>
                <a:lnTo>
                  <a:pt x="3054" y="966"/>
                </a:lnTo>
                <a:lnTo>
                  <a:pt x="3054" y="978"/>
                </a:lnTo>
                <a:lnTo>
                  <a:pt x="3054" y="990"/>
                </a:lnTo>
                <a:lnTo>
                  <a:pt x="3054" y="1008"/>
                </a:lnTo>
                <a:lnTo>
                  <a:pt x="3054" y="1020"/>
                </a:lnTo>
                <a:lnTo>
                  <a:pt x="3054" y="1038"/>
                </a:lnTo>
                <a:lnTo>
                  <a:pt x="3054" y="1050"/>
                </a:lnTo>
                <a:lnTo>
                  <a:pt x="3054" y="1068"/>
                </a:lnTo>
                <a:lnTo>
                  <a:pt x="3054" y="1080"/>
                </a:lnTo>
                <a:lnTo>
                  <a:pt x="3054" y="1092"/>
                </a:lnTo>
                <a:lnTo>
                  <a:pt x="3054" y="1110"/>
                </a:lnTo>
                <a:lnTo>
                  <a:pt x="3054" y="1122"/>
                </a:lnTo>
                <a:lnTo>
                  <a:pt x="3054" y="1140"/>
                </a:lnTo>
                <a:lnTo>
                  <a:pt x="3054" y="1152"/>
                </a:lnTo>
                <a:lnTo>
                  <a:pt x="3054" y="1164"/>
                </a:lnTo>
                <a:lnTo>
                  <a:pt x="3054" y="1182"/>
                </a:lnTo>
                <a:lnTo>
                  <a:pt x="3054" y="1194"/>
                </a:lnTo>
                <a:lnTo>
                  <a:pt x="3054" y="1212"/>
                </a:lnTo>
                <a:lnTo>
                  <a:pt x="3054" y="1224"/>
                </a:lnTo>
                <a:lnTo>
                  <a:pt x="3054" y="1242"/>
                </a:lnTo>
                <a:lnTo>
                  <a:pt x="3054" y="1242"/>
                </a:lnTo>
                <a:lnTo>
                  <a:pt x="3030" y="1242"/>
                </a:lnTo>
                <a:lnTo>
                  <a:pt x="3012" y="1242"/>
                </a:lnTo>
                <a:lnTo>
                  <a:pt x="2994" y="1242"/>
                </a:lnTo>
                <a:lnTo>
                  <a:pt x="2976" y="1242"/>
                </a:lnTo>
                <a:lnTo>
                  <a:pt x="2958" y="1242"/>
                </a:lnTo>
                <a:lnTo>
                  <a:pt x="2934" y="1242"/>
                </a:lnTo>
                <a:lnTo>
                  <a:pt x="2916" y="1242"/>
                </a:lnTo>
                <a:lnTo>
                  <a:pt x="2898" y="1242"/>
                </a:lnTo>
                <a:lnTo>
                  <a:pt x="2880" y="1242"/>
                </a:lnTo>
                <a:lnTo>
                  <a:pt x="2862" y="1242"/>
                </a:lnTo>
                <a:lnTo>
                  <a:pt x="2838" y="1242"/>
                </a:lnTo>
                <a:lnTo>
                  <a:pt x="2820" y="1242"/>
                </a:lnTo>
                <a:lnTo>
                  <a:pt x="2802" y="1242"/>
                </a:lnTo>
                <a:lnTo>
                  <a:pt x="2784" y="1242"/>
                </a:lnTo>
                <a:lnTo>
                  <a:pt x="2766" y="1242"/>
                </a:lnTo>
                <a:lnTo>
                  <a:pt x="2742" y="1242"/>
                </a:lnTo>
                <a:lnTo>
                  <a:pt x="2724" y="1242"/>
                </a:lnTo>
                <a:lnTo>
                  <a:pt x="2706" y="1242"/>
                </a:lnTo>
                <a:lnTo>
                  <a:pt x="2688" y="1242"/>
                </a:lnTo>
                <a:lnTo>
                  <a:pt x="2670" y="1242"/>
                </a:lnTo>
                <a:lnTo>
                  <a:pt x="2646" y="1242"/>
                </a:lnTo>
                <a:lnTo>
                  <a:pt x="2628" y="1242"/>
                </a:lnTo>
                <a:lnTo>
                  <a:pt x="2610" y="1242"/>
                </a:lnTo>
                <a:lnTo>
                  <a:pt x="2592" y="1242"/>
                </a:lnTo>
                <a:lnTo>
                  <a:pt x="2574" y="1242"/>
                </a:lnTo>
                <a:lnTo>
                  <a:pt x="2550" y="1242"/>
                </a:lnTo>
                <a:lnTo>
                  <a:pt x="2532" y="1242"/>
                </a:lnTo>
                <a:lnTo>
                  <a:pt x="2514" y="1242"/>
                </a:lnTo>
                <a:lnTo>
                  <a:pt x="2496" y="1242"/>
                </a:lnTo>
                <a:lnTo>
                  <a:pt x="2478" y="1242"/>
                </a:lnTo>
                <a:lnTo>
                  <a:pt x="2454" y="1242"/>
                </a:lnTo>
                <a:lnTo>
                  <a:pt x="2436" y="1242"/>
                </a:lnTo>
                <a:lnTo>
                  <a:pt x="2418" y="1242"/>
                </a:lnTo>
                <a:lnTo>
                  <a:pt x="2400" y="1242"/>
                </a:lnTo>
                <a:lnTo>
                  <a:pt x="2382" y="1242"/>
                </a:lnTo>
                <a:lnTo>
                  <a:pt x="2364" y="1242"/>
                </a:lnTo>
                <a:lnTo>
                  <a:pt x="2340" y="1242"/>
                </a:lnTo>
                <a:lnTo>
                  <a:pt x="2322" y="1242"/>
                </a:lnTo>
                <a:lnTo>
                  <a:pt x="2304" y="1242"/>
                </a:lnTo>
                <a:lnTo>
                  <a:pt x="2286" y="1242"/>
                </a:lnTo>
                <a:lnTo>
                  <a:pt x="2268" y="1242"/>
                </a:lnTo>
                <a:lnTo>
                  <a:pt x="2244" y="1242"/>
                </a:lnTo>
                <a:lnTo>
                  <a:pt x="2226" y="1242"/>
                </a:lnTo>
                <a:lnTo>
                  <a:pt x="2208" y="1242"/>
                </a:lnTo>
                <a:lnTo>
                  <a:pt x="2190" y="1242"/>
                </a:lnTo>
                <a:lnTo>
                  <a:pt x="2172" y="1242"/>
                </a:lnTo>
                <a:lnTo>
                  <a:pt x="2148" y="1242"/>
                </a:lnTo>
                <a:lnTo>
                  <a:pt x="2130" y="1242"/>
                </a:lnTo>
                <a:lnTo>
                  <a:pt x="2112" y="1242"/>
                </a:lnTo>
                <a:lnTo>
                  <a:pt x="2094" y="1242"/>
                </a:lnTo>
                <a:lnTo>
                  <a:pt x="2076" y="1242"/>
                </a:lnTo>
                <a:lnTo>
                  <a:pt x="2052" y="1242"/>
                </a:lnTo>
                <a:lnTo>
                  <a:pt x="2034" y="1242"/>
                </a:lnTo>
                <a:lnTo>
                  <a:pt x="2016" y="1242"/>
                </a:lnTo>
                <a:lnTo>
                  <a:pt x="1998" y="1242"/>
                </a:lnTo>
                <a:lnTo>
                  <a:pt x="1980" y="1242"/>
                </a:lnTo>
                <a:lnTo>
                  <a:pt x="1956" y="1242"/>
                </a:lnTo>
                <a:lnTo>
                  <a:pt x="1938" y="1242"/>
                </a:lnTo>
                <a:lnTo>
                  <a:pt x="1920" y="1242"/>
                </a:lnTo>
                <a:lnTo>
                  <a:pt x="1902" y="1242"/>
                </a:lnTo>
                <a:lnTo>
                  <a:pt x="1884" y="1242"/>
                </a:lnTo>
                <a:lnTo>
                  <a:pt x="1860" y="1242"/>
                </a:lnTo>
                <a:lnTo>
                  <a:pt x="1842" y="1242"/>
                </a:lnTo>
                <a:lnTo>
                  <a:pt x="1824" y="1242"/>
                </a:lnTo>
                <a:lnTo>
                  <a:pt x="1806" y="1242"/>
                </a:lnTo>
                <a:lnTo>
                  <a:pt x="1788" y="1242"/>
                </a:lnTo>
                <a:lnTo>
                  <a:pt x="1770" y="1242"/>
                </a:lnTo>
                <a:lnTo>
                  <a:pt x="1746" y="1242"/>
                </a:lnTo>
                <a:lnTo>
                  <a:pt x="1728" y="1242"/>
                </a:lnTo>
                <a:lnTo>
                  <a:pt x="1710" y="1242"/>
                </a:lnTo>
                <a:lnTo>
                  <a:pt x="1692" y="1242"/>
                </a:lnTo>
                <a:lnTo>
                  <a:pt x="1674" y="1242"/>
                </a:lnTo>
                <a:lnTo>
                  <a:pt x="1650" y="1242"/>
                </a:lnTo>
                <a:lnTo>
                  <a:pt x="1632" y="1242"/>
                </a:lnTo>
                <a:lnTo>
                  <a:pt x="1614" y="1242"/>
                </a:lnTo>
                <a:lnTo>
                  <a:pt x="1596" y="1242"/>
                </a:lnTo>
                <a:lnTo>
                  <a:pt x="1578" y="1242"/>
                </a:lnTo>
                <a:lnTo>
                  <a:pt x="1554" y="1242"/>
                </a:lnTo>
                <a:lnTo>
                  <a:pt x="1536" y="1242"/>
                </a:lnTo>
                <a:lnTo>
                  <a:pt x="1518" y="1242"/>
                </a:lnTo>
                <a:lnTo>
                  <a:pt x="1500" y="1242"/>
                </a:lnTo>
                <a:lnTo>
                  <a:pt x="1482" y="1242"/>
                </a:lnTo>
                <a:lnTo>
                  <a:pt x="1458" y="1242"/>
                </a:lnTo>
                <a:lnTo>
                  <a:pt x="1440" y="1242"/>
                </a:lnTo>
                <a:lnTo>
                  <a:pt x="1422" y="1242"/>
                </a:lnTo>
                <a:lnTo>
                  <a:pt x="1404" y="1242"/>
                </a:lnTo>
                <a:lnTo>
                  <a:pt x="1386" y="1242"/>
                </a:lnTo>
                <a:lnTo>
                  <a:pt x="1362" y="1242"/>
                </a:lnTo>
                <a:lnTo>
                  <a:pt x="1344" y="1242"/>
                </a:lnTo>
                <a:lnTo>
                  <a:pt x="1326" y="1242"/>
                </a:lnTo>
                <a:lnTo>
                  <a:pt x="1308" y="1242"/>
                </a:lnTo>
                <a:lnTo>
                  <a:pt x="1290" y="1242"/>
                </a:lnTo>
                <a:lnTo>
                  <a:pt x="1266" y="1242"/>
                </a:lnTo>
                <a:lnTo>
                  <a:pt x="1248" y="1242"/>
                </a:lnTo>
                <a:lnTo>
                  <a:pt x="1230" y="1242"/>
                </a:lnTo>
                <a:lnTo>
                  <a:pt x="1212" y="1242"/>
                </a:lnTo>
                <a:lnTo>
                  <a:pt x="1194" y="1242"/>
                </a:lnTo>
                <a:lnTo>
                  <a:pt x="1176" y="1242"/>
                </a:lnTo>
                <a:lnTo>
                  <a:pt x="1152" y="1242"/>
                </a:lnTo>
                <a:lnTo>
                  <a:pt x="1134" y="1242"/>
                </a:lnTo>
                <a:lnTo>
                  <a:pt x="1116" y="1242"/>
                </a:lnTo>
                <a:lnTo>
                  <a:pt x="1098" y="1242"/>
                </a:lnTo>
                <a:lnTo>
                  <a:pt x="1080" y="1242"/>
                </a:lnTo>
                <a:lnTo>
                  <a:pt x="1056" y="1242"/>
                </a:lnTo>
                <a:lnTo>
                  <a:pt x="1038" y="1242"/>
                </a:lnTo>
                <a:lnTo>
                  <a:pt x="1020" y="1242"/>
                </a:lnTo>
                <a:lnTo>
                  <a:pt x="1002" y="1242"/>
                </a:lnTo>
                <a:lnTo>
                  <a:pt x="984" y="1242"/>
                </a:lnTo>
                <a:lnTo>
                  <a:pt x="960" y="1242"/>
                </a:lnTo>
                <a:lnTo>
                  <a:pt x="942" y="1242"/>
                </a:lnTo>
                <a:lnTo>
                  <a:pt x="924" y="1242"/>
                </a:lnTo>
                <a:lnTo>
                  <a:pt x="906" y="1242"/>
                </a:lnTo>
                <a:lnTo>
                  <a:pt x="888" y="1242"/>
                </a:lnTo>
                <a:lnTo>
                  <a:pt x="864" y="1242"/>
                </a:lnTo>
                <a:lnTo>
                  <a:pt x="846" y="1242"/>
                </a:lnTo>
                <a:lnTo>
                  <a:pt x="828" y="1242"/>
                </a:lnTo>
                <a:lnTo>
                  <a:pt x="810" y="1242"/>
                </a:lnTo>
                <a:lnTo>
                  <a:pt x="792" y="1242"/>
                </a:lnTo>
                <a:lnTo>
                  <a:pt x="768" y="1242"/>
                </a:lnTo>
                <a:lnTo>
                  <a:pt x="750" y="1242"/>
                </a:lnTo>
                <a:lnTo>
                  <a:pt x="732" y="1242"/>
                </a:lnTo>
                <a:lnTo>
                  <a:pt x="714" y="1242"/>
                </a:lnTo>
                <a:lnTo>
                  <a:pt x="696" y="1242"/>
                </a:lnTo>
                <a:lnTo>
                  <a:pt x="672" y="1242"/>
                </a:lnTo>
                <a:lnTo>
                  <a:pt x="654" y="1242"/>
                </a:lnTo>
                <a:lnTo>
                  <a:pt x="636" y="1242"/>
                </a:lnTo>
                <a:lnTo>
                  <a:pt x="618" y="1242"/>
                </a:lnTo>
                <a:lnTo>
                  <a:pt x="600" y="1242"/>
                </a:lnTo>
                <a:lnTo>
                  <a:pt x="582" y="1242"/>
                </a:lnTo>
                <a:lnTo>
                  <a:pt x="558" y="1242"/>
                </a:lnTo>
                <a:lnTo>
                  <a:pt x="540" y="1242"/>
                </a:lnTo>
                <a:lnTo>
                  <a:pt x="522" y="1242"/>
                </a:lnTo>
                <a:lnTo>
                  <a:pt x="504" y="1242"/>
                </a:lnTo>
                <a:lnTo>
                  <a:pt x="486" y="1242"/>
                </a:lnTo>
                <a:lnTo>
                  <a:pt x="462" y="1242"/>
                </a:lnTo>
                <a:lnTo>
                  <a:pt x="444" y="1242"/>
                </a:lnTo>
                <a:lnTo>
                  <a:pt x="426" y="1242"/>
                </a:lnTo>
                <a:lnTo>
                  <a:pt x="408" y="1242"/>
                </a:lnTo>
                <a:lnTo>
                  <a:pt x="390" y="1242"/>
                </a:lnTo>
                <a:lnTo>
                  <a:pt x="366" y="1242"/>
                </a:lnTo>
                <a:lnTo>
                  <a:pt x="348" y="1242"/>
                </a:lnTo>
                <a:lnTo>
                  <a:pt x="330" y="1242"/>
                </a:lnTo>
                <a:lnTo>
                  <a:pt x="312" y="1242"/>
                </a:lnTo>
                <a:lnTo>
                  <a:pt x="294" y="1242"/>
                </a:lnTo>
                <a:lnTo>
                  <a:pt x="270" y="1242"/>
                </a:lnTo>
                <a:lnTo>
                  <a:pt x="252" y="1242"/>
                </a:lnTo>
                <a:lnTo>
                  <a:pt x="234" y="1242"/>
                </a:lnTo>
                <a:lnTo>
                  <a:pt x="216" y="1242"/>
                </a:lnTo>
                <a:lnTo>
                  <a:pt x="198" y="1242"/>
                </a:lnTo>
                <a:lnTo>
                  <a:pt x="174" y="1242"/>
                </a:lnTo>
                <a:lnTo>
                  <a:pt x="156" y="1242"/>
                </a:lnTo>
                <a:lnTo>
                  <a:pt x="138" y="1242"/>
                </a:lnTo>
                <a:lnTo>
                  <a:pt x="120" y="1242"/>
                </a:lnTo>
                <a:lnTo>
                  <a:pt x="102" y="1242"/>
                </a:lnTo>
                <a:lnTo>
                  <a:pt x="78" y="1242"/>
                </a:lnTo>
                <a:lnTo>
                  <a:pt x="60" y="1242"/>
                </a:lnTo>
                <a:lnTo>
                  <a:pt x="42" y="1242"/>
                </a:lnTo>
                <a:lnTo>
                  <a:pt x="24" y="1242"/>
                </a:lnTo>
                <a:lnTo>
                  <a:pt x="6" y="1242"/>
                </a:lnTo>
                <a:lnTo>
                  <a:pt x="0" y="1242"/>
                </a:lnTo>
                <a:lnTo>
                  <a:pt x="6" y="1236"/>
                </a:lnTo>
                <a:lnTo>
                  <a:pt x="24" y="1224"/>
                </a:lnTo>
                <a:lnTo>
                  <a:pt x="24" y="1224"/>
                </a:lnTo>
                <a:lnTo>
                  <a:pt x="42" y="1212"/>
                </a:lnTo>
                <a:lnTo>
                  <a:pt x="48" y="1212"/>
                </a:lnTo>
                <a:lnTo>
                  <a:pt x="60" y="1200"/>
                </a:lnTo>
                <a:lnTo>
                  <a:pt x="72" y="1194"/>
                </a:lnTo>
                <a:lnTo>
                  <a:pt x="78" y="1188"/>
                </a:lnTo>
                <a:lnTo>
                  <a:pt x="96" y="1182"/>
                </a:lnTo>
                <a:lnTo>
                  <a:pt x="102" y="1182"/>
                </a:lnTo>
                <a:lnTo>
                  <a:pt x="120" y="1170"/>
                </a:lnTo>
                <a:lnTo>
                  <a:pt x="120" y="1164"/>
                </a:lnTo>
                <a:lnTo>
                  <a:pt x="138" y="1158"/>
                </a:lnTo>
                <a:lnTo>
                  <a:pt x="150" y="1152"/>
                </a:lnTo>
                <a:lnTo>
                  <a:pt x="156" y="1146"/>
                </a:lnTo>
                <a:lnTo>
                  <a:pt x="174" y="1140"/>
                </a:lnTo>
                <a:lnTo>
                  <a:pt x="174" y="1134"/>
                </a:lnTo>
                <a:lnTo>
                  <a:pt x="198" y="1122"/>
                </a:lnTo>
                <a:lnTo>
                  <a:pt x="198" y="1122"/>
                </a:lnTo>
                <a:lnTo>
                  <a:pt x="216" y="1116"/>
                </a:lnTo>
                <a:lnTo>
                  <a:pt x="228" y="1110"/>
                </a:lnTo>
                <a:lnTo>
                  <a:pt x="234" y="1104"/>
                </a:lnTo>
                <a:lnTo>
                  <a:pt x="252" y="1092"/>
                </a:lnTo>
                <a:lnTo>
                  <a:pt x="252" y="1092"/>
                </a:lnTo>
                <a:lnTo>
                  <a:pt x="270" y="1086"/>
                </a:lnTo>
                <a:lnTo>
                  <a:pt x="282" y="1080"/>
                </a:lnTo>
                <a:lnTo>
                  <a:pt x="294" y="1074"/>
                </a:lnTo>
                <a:lnTo>
                  <a:pt x="306" y="1068"/>
                </a:lnTo>
                <a:lnTo>
                  <a:pt x="312" y="1062"/>
                </a:lnTo>
                <a:lnTo>
                  <a:pt x="330" y="1056"/>
                </a:lnTo>
                <a:lnTo>
                  <a:pt x="336" y="1050"/>
                </a:lnTo>
                <a:lnTo>
                  <a:pt x="348" y="1044"/>
                </a:lnTo>
                <a:lnTo>
                  <a:pt x="366" y="1038"/>
                </a:lnTo>
                <a:lnTo>
                  <a:pt x="366" y="1032"/>
                </a:lnTo>
                <a:lnTo>
                  <a:pt x="390" y="1026"/>
                </a:lnTo>
                <a:lnTo>
                  <a:pt x="396" y="1020"/>
                </a:lnTo>
                <a:lnTo>
                  <a:pt x="408" y="1014"/>
                </a:lnTo>
                <a:lnTo>
                  <a:pt x="426" y="1008"/>
                </a:lnTo>
                <a:lnTo>
                  <a:pt x="426" y="1008"/>
                </a:lnTo>
                <a:lnTo>
                  <a:pt x="444" y="996"/>
                </a:lnTo>
                <a:lnTo>
                  <a:pt x="456" y="990"/>
                </a:lnTo>
                <a:lnTo>
                  <a:pt x="462" y="990"/>
                </a:lnTo>
                <a:lnTo>
                  <a:pt x="486" y="978"/>
                </a:lnTo>
                <a:lnTo>
                  <a:pt x="486" y="978"/>
                </a:lnTo>
                <a:lnTo>
                  <a:pt x="504" y="972"/>
                </a:lnTo>
                <a:lnTo>
                  <a:pt x="516" y="966"/>
                </a:lnTo>
                <a:lnTo>
                  <a:pt x="522" y="960"/>
                </a:lnTo>
                <a:lnTo>
                  <a:pt x="540" y="954"/>
                </a:lnTo>
                <a:lnTo>
                  <a:pt x="546" y="948"/>
                </a:lnTo>
                <a:lnTo>
                  <a:pt x="558" y="942"/>
                </a:lnTo>
                <a:lnTo>
                  <a:pt x="576" y="936"/>
                </a:lnTo>
                <a:lnTo>
                  <a:pt x="582" y="936"/>
                </a:lnTo>
                <a:lnTo>
                  <a:pt x="600" y="924"/>
                </a:lnTo>
                <a:lnTo>
                  <a:pt x="606" y="918"/>
                </a:lnTo>
                <a:lnTo>
                  <a:pt x="618" y="918"/>
                </a:lnTo>
                <a:lnTo>
                  <a:pt x="636" y="906"/>
                </a:lnTo>
                <a:lnTo>
                  <a:pt x="642" y="906"/>
                </a:lnTo>
                <a:lnTo>
                  <a:pt x="654" y="900"/>
                </a:lnTo>
                <a:lnTo>
                  <a:pt x="672" y="894"/>
                </a:lnTo>
                <a:lnTo>
                  <a:pt x="672" y="888"/>
                </a:lnTo>
                <a:lnTo>
                  <a:pt x="696" y="882"/>
                </a:lnTo>
                <a:lnTo>
                  <a:pt x="708" y="876"/>
                </a:lnTo>
                <a:lnTo>
                  <a:pt x="714" y="876"/>
                </a:lnTo>
                <a:lnTo>
                  <a:pt x="732" y="864"/>
                </a:lnTo>
                <a:lnTo>
                  <a:pt x="738" y="864"/>
                </a:lnTo>
                <a:lnTo>
                  <a:pt x="750" y="858"/>
                </a:lnTo>
                <a:lnTo>
                  <a:pt x="768" y="846"/>
                </a:lnTo>
                <a:lnTo>
                  <a:pt x="774" y="846"/>
                </a:lnTo>
                <a:lnTo>
                  <a:pt x="792" y="840"/>
                </a:lnTo>
                <a:lnTo>
                  <a:pt x="804" y="834"/>
                </a:lnTo>
                <a:lnTo>
                  <a:pt x="810" y="834"/>
                </a:lnTo>
                <a:lnTo>
                  <a:pt x="828" y="822"/>
                </a:lnTo>
                <a:lnTo>
                  <a:pt x="840" y="816"/>
                </a:lnTo>
                <a:lnTo>
                  <a:pt x="846" y="816"/>
                </a:lnTo>
                <a:lnTo>
                  <a:pt x="864" y="810"/>
                </a:lnTo>
                <a:lnTo>
                  <a:pt x="876" y="804"/>
                </a:lnTo>
                <a:lnTo>
                  <a:pt x="888" y="798"/>
                </a:lnTo>
                <a:lnTo>
                  <a:pt x="906" y="792"/>
                </a:lnTo>
                <a:lnTo>
                  <a:pt x="906" y="792"/>
                </a:lnTo>
                <a:lnTo>
                  <a:pt x="924" y="786"/>
                </a:lnTo>
                <a:lnTo>
                  <a:pt x="942" y="774"/>
                </a:lnTo>
                <a:lnTo>
                  <a:pt x="942" y="774"/>
                </a:lnTo>
                <a:lnTo>
                  <a:pt x="960" y="768"/>
                </a:lnTo>
                <a:lnTo>
                  <a:pt x="978" y="762"/>
                </a:lnTo>
                <a:lnTo>
                  <a:pt x="984" y="762"/>
                </a:lnTo>
                <a:lnTo>
                  <a:pt x="1002" y="750"/>
                </a:lnTo>
                <a:lnTo>
                  <a:pt x="1014" y="744"/>
                </a:lnTo>
                <a:lnTo>
                  <a:pt x="1020" y="744"/>
                </a:lnTo>
                <a:lnTo>
                  <a:pt x="1038" y="738"/>
                </a:lnTo>
                <a:lnTo>
                  <a:pt x="1050" y="732"/>
                </a:lnTo>
                <a:lnTo>
                  <a:pt x="1056" y="726"/>
                </a:lnTo>
                <a:lnTo>
                  <a:pt x="1080" y="720"/>
                </a:lnTo>
                <a:lnTo>
                  <a:pt x="1080" y="720"/>
                </a:lnTo>
                <a:lnTo>
                  <a:pt x="1098" y="714"/>
                </a:lnTo>
                <a:lnTo>
                  <a:pt x="1116" y="702"/>
                </a:lnTo>
                <a:lnTo>
                  <a:pt x="1116" y="702"/>
                </a:lnTo>
                <a:lnTo>
                  <a:pt x="1134" y="696"/>
                </a:lnTo>
                <a:lnTo>
                  <a:pt x="1152" y="690"/>
                </a:lnTo>
                <a:lnTo>
                  <a:pt x="1152" y="690"/>
                </a:lnTo>
                <a:lnTo>
                  <a:pt x="1176" y="684"/>
                </a:lnTo>
                <a:lnTo>
                  <a:pt x="1188" y="672"/>
                </a:lnTo>
                <a:lnTo>
                  <a:pt x="1194" y="672"/>
                </a:lnTo>
                <a:lnTo>
                  <a:pt x="1212" y="666"/>
                </a:lnTo>
                <a:lnTo>
                  <a:pt x="1230" y="660"/>
                </a:lnTo>
                <a:lnTo>
                  <a:pt x="1230" y="660"/>
                </a:lnTo>
                <a:lnTo>
                  <a:pt x="1248" y="648"/>
                </a:lnTo>
                <a:lnTo>
                  <a:pt x="1266" y="648"/>
                </a:lnTo>
                <a:lnTo>
                  <a:pt x="1266" y="642"/>
                </a:lnTo>
                <a:lnTo>
                  <a:pt x="1290" y="636"/>
                </a:lnTo>
                <a:lnTo>
                  <a:pt x="1302" y="630"/>
                </a:lnTo>
                <a:lnTo>
                  <a:pt x="1308" y="630"/>
                </a:lnTo>
                <a:lnTo>
                  <a:pt x="1326" y="618"/>
                </a:lnTo>
                <a:lnTo>
                  <a:pt x="1338" y="618"/>
                </a:lnTo>
                <a:lnTo>
                  <a:pt x="1344" y="612"/>
                </a:lnTo>
                <a:lnTo>
                  <a:pt x="1362" y="606"/>
                </a:lnTo>
                <a:lnTo>
                  <a:pt x="1374" y="600"/>
                </a:lnTo>
                <a:lnTo>
                  <a:pt x="1386" y="600"/>
                </a:lnTo>
                <a:lnTo>
                  <a:pt x="1404" y="588"/>
                </a:lnTo>
                <a:lnTo>
                  <a:pt x="1410" y="588"/>
                </a:lnTo>
                <a:lnTo>
                  <a:pt x="1422" y="582"/>
                </a:lnTo>
                <a:lnTo>
                  <a:pt x="1440" y="576"/>
                </a:lnTo>
                <a:lnTo>
                  <a:pt x="1452" y="570"/>
                </a:lnTo>
                <a:lnTo>
                  <a:pt x="1458" y="570"/>
                </a:lnTo>
                <a:lnTo>
                  <a:pt x="1482" y="564"/>
                </a:lnTo>
                <a:lnTo>
                  <a:pt x="1488" y="558"/>
                </a:lnTo>
                <a:lnTo>
                  <a:pt x="1500" y="552"/>
                </a:lnTo>
                <a:lnTo>
                  <a:pt x="1518" y="546"/>
                </a:lnTo>
                <a:lnTo>
                  <a:pt x="1524" y="546"/>
                </a:lnTo>
                <a:lnTo>
                  <a:pt x="1536" y="540"/>
                </a:lnTo>
                <a:lnTo>
                  <a:pt x="1554" y="534"/>
                </a:lnTo>
                <a:lnTo>
                  <a:pt x="1566" y="528"/>
                </a:lnTo>
                <a:lnTo>
                  <a:pt x="1578" y="522"/>
                </a:lnTo>
                <a:lnTo>
                  <a:pt x="1596" y="516"/>
                </a:lnTo>
                <a:lnTo>
                  <a:pt x="1602" y="516"/>
                </a:lnTo>
                <a:lnTo>
                  <a:pt x="1614" y="510"/>
                </a:lnTo>
                <a:lnTo>
                  <a:pt x="1632" y="504"/>
                </a:lnTo>
                <a:lnTo>
                  <a:pt x="1638" y="498"/>
                </a:lnTo>
                <a:lnTo>
                  <a:pt x="1650" y="498"/>
                </a:lnTo>
                <a:lnTo>
                  <a:pt x="1674" y="486"/>
                </a:lnTo>
                <a:lnTo>
                  <a:pt x="1680" y="486"/>
                </a:lnTo>
                <a:lnTo>
                  <a:pt x="1692" y="480"/>
                </a:lnTo>
                <a:lnTo>
                  <a:pt x="1710" y="474"/>
                </a:lnTo>
                <a:lnTo>
                  <a:pt x="1716" y="474"/>
                </a:lnTo>
                <a:lnTo>
                  <a:pt x="1728" y="468"/>
                </a:lnTo>
                <a:lnTo>
                  <a:pt x="1746" y="462"/>
                </a:lnTo>
                <a:lnTo>
                  <a:pt x="1758" y="456"/>
                </a:lnTo>
                <a:lnTo>
                  <a:pt x="1770" y="450"/>
                </a:lnTo>
                <a:lnTo>
                  <a:pt x="1788" y="444"/>
                </a:lnTo>
                <a:lnTo>
                  <a:pt x="1794" y="444"/>
                </a:lnTo>
                <a:lnTo>
                  <a:pt x="1806" y="438"/>
                </a:lnTo>
                <a:lnTo>
                  <a:pt x="1824" y="432"/>
                </a:lnTo>
                <a:lnTo>
                  <a:pt x="1836" y="426"/>
                </a:lnTo>
                <a:lnTo>
                  <a:pt x="1842" y="426"/>
                </a:lnTo>
                <a:lnTo>
                  <a:pt x="1860" y="420"/>
                </a:lnTo>
                <a:lnTo>
                  <a:pt x="1872" y="414"/>
                </a:lnTo>
                <a:lnTo>
                  <a:pt x="1884" y="408"/>
                </a:lnTo>
                <a:lnTo>
                  <a:pt x="1902" y="402"/>
                </a:lnTo>
                <a:lnTo>
                  <a:pt x="1914" y="396"/>
                </a:lnTo>
                <a:lnTo>
                  <a:pt x="1920" y="396"/>
                </a:lnTo>
                <a:lnTo>
                  <a:pt x="1938" y="390"/>
                </a:lnTo>
                <a:lnTo>
                  <a:pt x="1950" y="384"/>
                </a:lnTo>
                <a:lnTo>
                  <a:pt x="1956" y="384"/>
                </a:lnTo>
                <a:lnTo>
                  <a:pt x="1980" y="378"/>
                </a:lnTo>
                <a:lnTo>
                  <a:pt x="1992" y="372"/>
                </a:lnTo>
                <a:lnTo>
                  <a:pt x="1998" y="366"/>
                </a:lnTo>
                <a:lnTo>
                  <a:pt x="2016" y="360"/>
                </a:lnTo>
                <a:lnTo>
                  <a:pt x="2034" y="354"/>
                </a:lnTo>
                <a:lnTo>
                  <a:pt x="2034" y="354"/>
                </a:lnTo>
                <a:lnTo>
                  <a:pt x="2052" y="348"/>
                </a:lnTo>
                <a:lnTo>
                  <a:pt x="2070" y="342"/>
                </a:lnTo>
                <a:lnTo>
                  <a:pt x="2076" y="342"/>
                </a:lnTo>
                <a:lnTo>
                  <a:pt x="2094" y="336"/>
                </a:lnTo>
                <a:lnTo>
                  <a:pt x="2112" y="324"/>
                </a:lnTo>
                <a:lnTo>
                  <a:pt x="2112" y="324"/>
                </a:lnTo>
                <a:lnTo>
                  <a:pt x="2130" y="318"/>
                </a:lnTo>
                <a:lnTo>
                  <a:pt x="2148" y="312"/>
                </a:lnTo>
                <a:lnTo>
                  <a:pt x="2154" y="312"/>
                </a:lnTo>
                <a:lnTo>
                  <a:pt x="2172" y="306"/>
                </a:lnTo>
                <a:lnTo>
                  <a:pt x="2190" y="300"/>
                </a:lnTo>
                <a:lnTo>
                  <a:pt x="2196" y="300"/>
                </a:lnTo>
                <a:lnTo>
                  <a:pt x="2208" y="294"/>
                </a:lnTo>
                <a:lnTo>
                  <a:pt x="2226" y="288"/>
                </a:lnTo>
                <a:lnTo>
                  <a:pt x="2232" y="282"/>
                </a:lnTo>
                <a:lnTo>
                  <a:pt x="2244" y="276"/>
                </a:lnTo>
                <a:lnTo>
                  <a:pt x="2268" y="270"/>
                </a:lnTo>
                <a:lnTo>
                  <a:pt x="2274" y="270"/>
                </a:lnTo>
                <a:lnTo>
                  <a:pt x="2286" y="264"/>
                </a:lnTo>
                <a:lnTo>
                  <a:pt x="2304" y="258"/>
                </a:lnTo>
                <a:lnTo>
                  <a:pt x="2316" y="252"/>
                </a:lnTo>
                <a:lnTo>
                  <a:pt x="2322" y="252"/>
                </a:lnTo>
                <a:lnTo>
                  <a:pt x="2340" y="246"/>
                </a:lnTo>
                <a:lnTo>
                  <a:pt x="2358" y="240"/>
                </a:lnTo>
                <a:lnTo>
                  <a:pt x="2364" y="240"/>
                </a:lnTo>
                <a:lnTo>
                  <a:pt x="2382" y="228"/>
                </a:lnTo>
                <a:lnTo>
                  <a:pt x="2394" y="228"/>
                </a:lnTo>
                <a:lnTo>
                  <a:pt x="2400" y="222"/>
                </a:lnTo>
                <a:lnTo>
                  <a:pt x="2418" y="216"/>
                </a:lnTo>
                <a:lnTo>
                  <a:pt x="2436" y="210"/>
                </a:lnTo>
                <a:lnTo>
                  <a:pt x="2436" y="210"/>
                </a:lnTo>
                <a:lnTo>
                  <a:pt x="2454" y="204"/>
                </a:lnTo>
                <a:lnTo>
                  <a:pt x="2478" y="198"/>
                </a:lnTo>
                <a:lnTo>
                  <a:pt x="2478" y="198"/>
                </a:lnTo>
                <a:lnTo>
                  <a:pt x="2496" y="192"/>
                </a:lnTo>
                <a:lnTo>
                  <a:pt x="2514" y="186"/>
                </a:lnTo>
                <a:lnTo>
                  <a:pt x="2520" y="180"/>
                </a:lnTo>
                <a:lnTo>
                  <a:pt x="2532" y="174"/>
                </a:lnTo>
                <a:lnTo>
                  <a:pt x="2550" y="168"/>
                </a:lnTo>
                <a:lnTo>
                  <a:pt x="2562" y="168"/>
                </a:lnTo>
                <a:lnTo>
                  <a:pt x="2574" y="162"/>
                </a:lnTo>
                <a:lnTo>
                  <a:pt x="2592" y="156"/>
                </a:lnTo>
                <a:lnTo>
                  <a:pt x="2604" y="150"/>
                </a:lnTo>
                <a:lnTo>
                  <a:pt x="2610" y="150"/>
                </a:lnTo>
                <a:lnTo>
                  <a:pt x="2628" y="144"/>
                </a:lnTo>
                <a:lnTo>
                  <a:pt x="2646" y="138"/>
                </a:lnTo>
                <a:lnTo>
                  <a:pt x="2646" y="138"/>
                </a:lnTo>
                <a:lnTo>
                  <a:pt x="2670" y="132"/>
                </a:lnTo>
                <a:lnTo>
                  <a:pt x="2688" y="126"/>
                </a:lnTo>
                <a:lnTo>
                  <a:pt x="2688" y="126"/>
                </a:lnTo>
                <a:lnTo>
                  <a:pt x="2706" y="114"/>
                </a:lnTo>
                <a:lnTo>
                  <a:pt x="2724" y="108"/>
                </a:lnTo>
                <a:lnTo>
                  <a:pt x="2730" y="108"/>
                </a:lnTo>
                <a:lnTo>
                  <a:pt x="2742" y="102"/>
                </a:lnTo>
                <a:lnTo>
                  <a:pt x="2766" y="96"/>
                </a:lnTo>
                <a:lnTo>
                  <a:pt x="2772" y="96"/>
                </a:lnTo>
                <a:lnTo>
                  <a:pt x="2784" y="90"/>
                </a:lnTo>
                <a:lnTo>
                  <a:pt x="2802" y="84"/>
                </a:lnTo>
                <a:lnTo>
                  <a:pt x="2814" y="78"/>
                </a:lnTo>
                <a:lnTo>
                  <a:pt x="2820" y="78"/>
                </a:lnTo>
                <a:lnTo>
                  <a:pt x="2838" y="72"/>
                </a:lnTo>
                <a:lnTo>
                  <a:pt x="2856" y="66"/>
                </a:lnTo>
                <a:lnTo>
                  <a:pt x="2862" y="66"/>
                </a:lnTo>
                <a:lnTo>
                  <a:pt x="2880" y="54"/>
                </a:lnTo>
                <a:lnTo>
                  <a:pt x="2898" y="54"/>
                </a:lnTo>
                <a:lnTo>
                  <a:pt x="2898" y="48"/>
                </a:lnTo>
                <a:lnTo>
                  <a:pt x="2916" y="42"/>
                </a:lnTo>
                <a:lnTo>
                  <a:pt x="2934" y="36"/>
                </a:lnTo>
                <a:lnTo>
                  <a:pt x="2940" y="36"/>
                </a:lnTo>
                <a:lnTo>
                  <a:pt x="2958" y="30"/>
                </a:lnTo>
                <a:lnTo>
                  <a:pt x="2976" y="24"/>
                </a:lnTo>
                <a:lnTo>
                  <a:pt x="2982" y="24"/>
                </a:lnTo>
                <a:lnTo>
                  <a:pt x="2994" y="18"/>
                </a:lnTo>
                <a:lnTo>
                  <a:pt x="3012" y="12"/>
                </a:lnTo>
                <a:lnTo>
                  <a:pt x="3024" y="6"/>
                </a:lnTo>
                <a:lnTo>
                  <a:pt x="3030" y="6"/>
                </a:lnTo>
                <a:lnTo>
                  <a:pt x="3054" y="0"/>
                </a:lnTo>
                <a:close/>
              </a:path>
            </a:pathLst>
          </a:custGeom>
          <a:solidFill>
            <a:srgbClr val="FFB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" name="Freeform 24"/>
          <p:cNvSpPr>
            <a:spLocks/>
          </p:cNvSpPr>
          <p:nvPr/>
        </p:nvSpPr>
        <p:spPr bwMode="auto">
          <a:xfrm>
            <a:off x="2124075" y="3614137"/>
            <a:ext cx="4819650" cy="1809750"/>
          </a:xfrm>
          <a:custGeom>
            <a:avLst/>
            <a:gdLst>
              <a:gd name="T0" fmla="*/ 3036 w 3036"/>
              <a:gd name="T1" fmla="*/ 96 h 1140"/>
              <a:gd name="T2" fmla="*/ 3036 w 3036"/>
              <a:gd name="T3" fmla="*/ 210 h 1140"/>
              <a:gd name="T4" fmla="*/ 3036 w 3036"/>
              <a:gd name="T5" fmla="*/ 324 h 1140"/>
              <a:gd name="T6" fmla="*/ 3036 w 3036"/>
              <a:gd name="T7" fmla="*/ 444 h 1140"/>
              <a:gd name="T8" fmla="*/ 3036 w 3036"/>
              <a:gd name="T9" fmla="*/ 558 h 1140"/>
              <a:gd name="T10" fmla="*/ 3036 w 3036"/>
              <a:gd name="T11" fmla="*/ 672 h 1140"/>
              <a:gd name="T12" fmla="*/ 3036 w 3036"/>
              <a:gd name="T13" fmla="*/ 792 h 1140"/>
              <a:gd name="T14" fmla="*/ 3036 w 3036"/>
              <a:gd name="T15" fmla="*/ 906 h 1140"/>
              <a:gd name="T16" fmla="*/ 3036 w 3036"/>
              <a:gd name="T17" fmla="*/ 1020 h 1140"/>
              <a:gd name="T18" fmla="*/ 3036 w 3036"/>
              <a:gd name="T19" fmla="*/ 1140 h 1140"/>
              <a:gd name="T20" fmla="*/ 2898 w 3036"/>
              <a:gd name="T21" fmla="*/ 1140 h 1140"/>
              <a:gd name="T22" fmla="*/ 2748 w 3036"/>
              <a:gd name="T23" fmla="*/ 1140 h 1140"/>
              <a:gd name="T24" fmla="*/ 2592 w 3036"/>
              <a:gd name="T25" fmla="*/ 1140 h 1140"/>
              <a:gd name="T26" fmla="*/ 2436 w 3036"/>
              <a:gd name="T27" fmla="*/ 1140 h 1140"/>
              <a:gd name="T28" fmla="*/ 2286 w 3036"/>
              <a:gd name="T29" fmla="*/ 1140 h 1140"/>
              <a:gd name="T30" fmla="*/ 2130 w 3036"/>
              <a:gd name="T31" fmla="*/ 1140 h 1140"/>
              <a:gd name="T32" fmla="*/ 1980 w 3036"/>
              <a:gd name="T33" fmla="*/ 1140 h 1140"/>
              <a:gd name="T34" fmla="*/ 1824 w 3036"/>
              <a:gd name="T35" fmla="*/ 1140 h 1140"/>
              <a:gd name="T36" fmla="*/ 1674 w 3036"/>
              <a:gd name="T37" fmla="*/ 1140 h 1140"/>
              <a:gd name="T38" fmla="*/ 1518 w 3036"/>
              <a:gd name="T39" fmla="*/ 1140 h 1140"/>
              <a:gd name="T40" fmla="*/ 1368 w 3036"/>
              <a:gd name="T41" fmla="*/ 1140 h 1140"/>
              <a:gd name="T42" fmla="*/ 1212 w 3036"/>
              <a:gd name="T43" fmla="*/ 1140 h 1140"/>
              <a:gd name="T44" fmla="*/ 1062 w 3036"/>
              <a:gd name="T45" fmla="*/ 1140 h 1140"/>
              <a:gd name="T46" fmla="*/ 906 w 3036"/>
              <a:gd name="T47" fmla="*/ 1140 h 1140"/>
              <a:gd name="T48" fmla="*/ 750 w 3036"/>
              <a:gd name="T49" fmla="*/ 1140 h 1140"/>
              <a:gd name="T50" fmla="*/ 600 w 3036"/>
              <a:gd name="T51" fmla="*/ 1140 h 1140"/>
              <a:gd name="T52" fmla="*/ 444 w 3036"/>
              <a:gd name="T53" fmla="*/ 1140 h 1140"/>
              <a:gd name="T54" fmla="*/ 294 w 3036"/>
              <a:gd name="T55" fmla="*/ 1140 h 1140"/>
              <a:gd name="T56" fmla="*/ 138 w 3036"/>
              <a:gd name="T57" fmla="*/ 1140 h 1140"/>
              <a:gd name="T58" fmla="*/ 0 w 3036"/>
              <a:gd name="T59" fmla="*/ 1140 h 1140"/>
              <a:gd name="T60" fmla="*/ 84 w 3036"/>
              <a:gd name="T61" fmla="*/ 1092 h 1140"/>
              <a:gd name="T62" fmla="*/ 180 w 3036"/>
              <a:gd name="T63" fmla="*/ 1044 h 1140"/>
              <a:gd name="T64" fmla="*/ 276 w 3036"/>
              <a:gd name="T65" fmla="*/ 996 h 1140"/>
              <a:gd name="T66" fmla="*/ 372 w 3036"/>
              <a:gd name="T67" fmla="*/ 948 h 1140"/>
              <a:gd name="T68" fmla="*/ 468 w 3036"/>
              <a:gd name="T69" fmla="*/ 906 h 1140"/>
              <a:gd name="T70" fmla="*/ 564 w 3036"/>
              <a:gd name="T71" fmla="*/ 864 h 1140"/>
              <a:gd name="T72" fmla="*/ 654 w 3036"/>
              <a:gd name="T73" fmla="*/ 828 h 1140"/>
              <a:gd name="T74" fmla="*/ 750 w 3036"/>
              <a:gd name="T75" fmla="*/ 786 h 1140"/>
              <a:gd name="T76" fmla="*/ 858 w 3036"/>
              <a:gd name="T77" fmla="*/ 744 h 1140"/>
              <a:gd name="T78" fmla="*/ 966 w 3036"/>
              <a:gd name="T79" fmla="*/ 702 h 1140"/>
              <a:gd name="T80" fmla="*/ 1062 w 3036"/>
              <a:gd name="T81" fmla="*/ 666 h 1140"/>
              <a:gd name="T82" fmla="*/ 1164 w 3036"/>
              <a:gd name="T83" fmla="*/ 630 h 1140"/>
              <a:gd name="T84" fmla="*/ 1272 w 3036"/>
              <a:gd name="T85" fmla="*/ 594 h 1140"/>
              <a:gd name="T86" fmla="*/ 1368 w 3036"/>
              <a:gd name="T87" fmla="*/ 558 h 1140"/>
              <a:gd name="T88" fmla="*/ 1482 w 3036"/>
              <a:gd name="T89" fmla="*/ 516 h 1140"/>
              <a:gd name="T90" fmla="*/ 1578 w 3036"/>
              <a:gd name="T91" fmla="*/ 480 h 1140"/>
              <a:gd name="T92" fmla="*/ 1692 w 3036"/>
              <a:gd name="T93" fmla="*/ 444 h 1140"/>
              <a:gd name="T94" fmla="*/ 1788 w 3036"/>
              <a:gd name="T95" fmla="*/ 408 h 1140"/>
              <a:gd name="T96" fmla="*/ 1902 w 3036"/>
              <a:gd name="T97" fmla="*/ 372 h 1140"/>
              <a:gd name="T98" fmla="*/ 1998 w 3036"/>
              <a:gd name="T99" fmla="*/ 336 h 1140"/>
              <a:gd name="T100" fmla="*/ 2112 w 3036"/>
              <a:gd name="T101" fmla="*/ 300 h 1140"/>
              <a:gd name="T102" fmla="*/ 2208 w 3036"/>
              <a:gd name="T103" fmla="*/ 270 h 1140"/>
              <a:gd name="T104" fmla="*/ 2322 w 3036"/>
              <a:gd name="T105" fmla="*/ 228 h 1140"/>
              <a:gd name="T106" fmla="*/ 2430 w 3036"/>
              <a:gd name="T107" fmla="*/ 198 h 1140"/>
              <a:gd name="T108" fmla="*/ 2532 w 3036"/>
              <a:gd name="T109" fmla="*/ 162 h 1140"/>
              <a:gd name="T110" fmla="*/ 2652 w 3036"/>
              <a:gd name="T111" fmla="*/ 126 h 1140"/>
              <a:gd name="T112" fmla="*/ 2748 w 3036"/>
              <a:gd name="T113" fmla="*/ 96 h 1140"/>
              <a:gd name="T114" fmla="*/ 2862 w 3036"/>
              <a:gd name="T115" fmla="*/ 54 h 1140"/>
              <a:gd name="T116" fmla="*/ 2970 w 3036"/>
              <a:gd name="T117" fmla="*/ 24 h 11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3036" h="1140">
                <a:moveTo>
                  <a:pt x="3036" y="0"/>
                </a:moveTo>
                <a:lnTo>
                  <a:pt x="3036" y="6"/>
                </a:lnTo>
                <a:lnTo>
                  <a:pt x="3036" y="24"/>
                </a:lnTo>
                <a:lnTo>
                  <a:pt x="3036" y="36"/>
                </a:lnTo>
                <a:lnTo>
                  <a:pt x="3036" y="48"/>
                </a:lnTo>
                <a:lnTo>
                  <a:pt x="3036" y="66"/>
                </a:lnTo>
                <a:lnTo>
                  <a:pt x="3036" y="78"/>
                </a:lnTo>
                <a:lnTo>
                  <a:pt x="3036" y="96"/>
                </a:lnTo>
                <a:lnTo>
                  <a:pt x="3036" y="108"/>
                </a:lnTo>
                <a:lnTo>
                  <a:pt x="3036" y="126"/>
                </a:lnTo>
                <a:lnTo>
                  <a:pt x="3036" y="138"/>
                </a:lnTo>
                <a:lnTo>
                  <a:pt x="3036" y="150"/>
                </a:lnTo>
                <a:lnTo>
                  <a:pt x="3036" y="168"/>
                </a:lnTo>
                <a:lnTo>
                  <a:pt x="3036" y="180"/>
                </a:lnTo>
                <a:lnTo>
                  <a:pt x="3036" y="198"/>
                </a:lnTo>
                <a:lnTo>
                  <a:pt x="3036" y="210"/>
                </a:lnTo>
                <a:lnTo>
                  <a:pt x="3036" y="222"/>
                </a:lnTo>
                <a:lnTo>
                  <a:pt x="3036" y="240"/>
                </a:lnTo>
                <a:lnTo>
                  <a:pt x="3036" y="252"/>
                </a:lnTo>
                <a:lnTo>
                  <a:pt x="3036" y="270"/>
                </a:lnTo>
                <a:lnTo>
                  <a:pt x="3036" y="282"/>
                </a:lnTo>
                <a:lnTo>
                  <a:pt x="3036" y="294"/>
                </a:lnTo>
                <a:lnTo>
                  <a:pt x="3036" y="312"/>
                </a:lnTo>
                <a:lnTo>
                  <a:pt x="3036" y="324"/>
                </a:lnTo>
                <a:lnTo>
                  <a:pt x="3036" y="342"/>
                </a:lnTo>
                <a:lnTo>
                  <a:pt x="3036" y="354"/>
                </a:lnTo>
                <a:lnTo>
                  <a:pt x="3036" y="372"/>
                </a:lnTo>
                <a:lnTo>
                  <a:pt x="3036" y="384"/>
                </a:lnTo>
                <a:lnTo>
                  <a:pt x="3036" y="396"/>
                </a:lnTo>
                <a:lnTo>
                  <a:pt x="3036" y="414"/>
                </a:lnTo>
                <a:lnTo>
                  <a:pt x="3036" y="426"/>
                </a:lnTo>
                <a:lnTo>
                  <a:pt x="3036" y="444"/>
                </a:lnTo>
                <a:lnTo>
                  <a:pt x="3036" y="456"/>
                </a:lnTo>
                <a:lnTo>
                  <a:pt x="3036" y="468"/>
                </a:lnTo>
                <a:lnTo>
                  <a:pt x="3036" y="486"/>
                </a:lnTo>
                <a:lnTo>
                  <a:pt x="3036" y="498"/>
                </a:lnTo>
                <a:lnTo>
                  <a:pt x="3036" y="516"/>
                </a:lnTo>
                <a:lnTo>
                  <a:pt x="3036" y="528"/>
                </a:lnTo>
                <a:lnTo>
                  <a:pt x="3036" y="546"/>
                </a:lnTo>
                <a:lnTo>
                  <a:pt x="3036" y="558"/>
                </a:lnTo>
                <a:lnTo>
                  <a:pt x="3036" y="570"/>
                </a:lnTo>
                <a:lnTo>
                  <a:pt x="3036" y="588"/>
                </a:lnTo>
                <a:lnTo>
                  <a:pt x="3036" y="600"/>
                </a:lnTo>
                <a:lnTo>
                  <a:pt x="3036" y="618"/>
                </a:lnTo>
                <a:lnTo>
                  <a:pt x="3036" y="630"/>
                </a:lnTo>
                <a:lnTo>
                  <a:pt x="3036" y="642"/>
                </a:lnTo>
                <a:lnTo>
                  <a:pt x="3036" y="660"/>
                </a:lnTo>
                <a:lnTo>
                  <a:pt x="3036" y="672"/>
                </a:lnTo>
                <a:lnTo>
                  <a:pt x="3036" y="690"/>
                </a:lnTo>
                <a:lnTo>
                  <a:pt x="3036" y="702"/>
                </a:lnTo>
                <a:lnTo>
                  <a:pt x="3036" y="714"/>
                </a:lnTo>
                <a:lnTo>
                  <a:pt x="3036" y="732"/>
                </a:lnTo>
                <a:lnTo>
                  <a:pt x="3036" y="744"/>
                </a:lnTo>
                <a:lnTo>
                  <a:pt x="3036" y="762"/>
                </a:lnTo>
                <a:lnTo>
                  <a:pt x="3036" y="774"/>
                </a:lnTo>
                <a:lnTo>
                  <a:pt x="3036" y="792"/>
                </a:lnTo>
                <a:lnTo>
                  <a:pt x="3036" y="804"/>
                </a:lnTo>
                <a:lnTo>
                  <a:pt x="3036" y="816"/>
                </a:lnTo>
                <a:lnTo>
                  <a:pt x="3036" y="834"/>
                </a:lnTo>
                <a:lnTo>
                  <a:pt x="3036" y="846"/>
                </a:lnTo>
                <a:lnTo>
                  <a:pt x="3036" y="864"/>
                </a:lnTo>
                <a:lnTo>
                  <a:pt x="3036" y="876"/>
                </a:lnTo>
                <a:lnTo>
                  <a:pt x="3036" y="888"/>
                </a:lnTo>
                <a:lnTo>
                  <a:pt x="3036" y="906"/>
                </a:lnTo>
                <a:lnTo>
                  <a:pt x="3036" y="918"/>
                </a:lnTo>
                <a:lnTo>
                  <a:pt x="3036" y="936"/>
                </a:lnTo>
                <a:lnTo>
                  <a:pt x="3036" y="948"/>
                </a:lnTo>
                <a:lnTo>
                  <a:pt x="3036" y="966"/>
                </a:lnTo>
                <a:lnTo>
                  <a:pt x="3036" y="978"/>
                </a:lnTo>
                <a:lnTo>
                  <a:pt x="3036" y="990"/>
                </a:lnTo>
                <a:lnTo>
                  <a:pt x="3036" y="1008"/>
                </a:lnTo>
                <a:lnTo>
                  <a:pt x="3036" y="1020"/>
                </a:lnTo>
                <a:lnTo>
                  <a:pt x="3036" y="1038"/>
                </a:lnTo>
                <a:lnTo>
                  <a:pt x="3036" y="1050"/>
                </a:lnTo>
                <a:lnTo>
                  <a:pt x="3036" y="1062"/>
                </a:lnTo>
                <a:lnTo>
                  <a:pt x="3036" y="1080"/>
                </a:lnTo>
                <a:lnTo>
                  <a:pt x="3036" y="1092"/>
                </a:lnTo>
                <a:lnTo>
                  <a:pt x="3036" y="1110"/>
                </a:lnTo>
                <a:lnTo>
                  <a:pt x="3036" y="1122"/>
                </a:lnTo>
                <a:lnTo>
                  <a:pt x="3036" y="1140"/>
                </a:lnTo>
                <a:lnTo>
                  <a:pt x="3036" y="1140"/>
                </a:lnTo>
                <a:lnTo>
                  <a:pt x="3012" y="1140"/>
                </a:lnTo>
                <a:lnTo>
                  <a:pt x="2994" y="1140"/>
                </a:lnTo>
                <a:lnTo>
                  <a:pt x="2976" y="1140"/>
                </a:lnTo>
                <a:lnTo>
                  <a:pt x="2958" y="1140"/>
                </a:lnTo>
                <a:lnTo>
                  <a:pt x="2940" y="1140"/>
                </a:lnTo>
                <a:lnTo>
                  <a:pt x="2916" y="1140"/>
                </a:lnTo>
                <a:lnTo>
                  <a:pt x="2898" y="1140"/>
                </a:lnTo>
                <a:lnTo>
                  <a:pt x="2880" y="1140"/>
                </a:lnTo>
                <a:lnTo>
                  <a:pt x="2862" y="1140"/>
                </a:lnTo>
                <a:lnTo>
                  <a:pt x="2844" y="1140"/>
                </a:lnTo>
                <a:lnTo>
                  <a:pt x="2820" y="1140"/>
                </a:lnTo>
                <a:lnTo>
                  <a:pt x="2802" y="1140"/>
                </a:lnTo>
                <a:lnTo>
                  <a:pt x="2784" y="1140"/>
                </a:lnTo>
                <a:lnTo>
                  <a:pt x="2766" y="1140"/>
                </a:lnTo>
                <a:lnTo>
                  <a:pt x="2748" y="1140"/>
                </a:lnTo>
                <a:lnTo>
                  <a:pt x="2724" y="1140"/>
                </a:lnTo>
                <a:lnTo>
                  <a:pt x="2706" y="1140"/>
                </a:lnTo>
                <a:lnTo>
                  <a:pt x="2688" y="1140"/>
                </a:lnTo>
                <a:lnTo>
                  <a:pt x="2670" y="1140"/>
                </a:lnTo>
                <a:lnTo>
                  <a:pt x="2652" y="1140"/>
                </a:lnTo>
                <a:lnTo>
                  <a:pt x="2628" y="1140"/>
                </a:lnTo>
                <a:lnTo>
                  <a:pt x="2610" y="1140"/>
                </a:lnTo>
                <a:lnTo>
                  <a:pt x="2592" y="1140"/>
                </a:lnTo>
                <a:lnTo>
                  <a:pt x="2574" y="1140"/>
                </a:lnTo>
                <a:lnTo>
                  <a:pt x="2556" y="1140"/>
                </a:lnTo>
                <a:lnTo>
                  <a:pt x="2532" y="1140"/>
                </a:lnTo>
                <a:lnTo>
                  <a:pt x="2514" y="1140"/>
                </a:lnTo>
                <a:lnTo>
                  <a:pt x="2496" y="1140"/>
                </a:lnTo>
                <a:lnTo>
                  <a:pt x="2478" y="1140"/>
                </a:lnTo>
                <a:lnTo>
                  <a:pt x="2460" y="1140"/>
                </a:lnTo>
                <a:lnTo>
                  <a:pt x="2436" y="1140"/>
                </a:lnTo>
                <a:lnTo>
                  <a:pt x="2418" y="1140"/>
                </a:lnTo>
                <a:lnTo>
                  <a:pt x="2400" y="1140"/>
                </a:lnTo>
                <a:lnTo>
                  <a:pt x="2382" y="1140"/>
                </a:lnTo>
                <a:lnTo>
                  <a:pt x="2364" y="1140"/>
                </a:lnTo>
                <a:lnTo>
                  <a:pt x="2346" y="1140"/>
                </a:lnTo>
                <a:lnTo>
                  <a:pt x="2322" y="1140"/>
                </a:lnTo>
                <a:lnTo>
                  <a:pt x="2304" y="1140"/>
                </a:lnTo>
                <a:lnTo>
                  <a:pt x="2286" y="1140"/>
                </a:lnTo>
                <a:lnTo>
                  <a:pt x="2268" y="1140"/>
                </a:lnTo>
                <a:lnTo>
                  <a:pt x="2250" y="1140"/>
                </a:lnTo>
                <a:lnTo>
                  <a:pt x="2226" y="1140"/>
                </a:lnTo>
                <a:lnTo>
                  <a:pt x="2208" y="1140"/>
                </a:lnTo>
                <a:lnTo>
                  <a:pt x="2190" y="1140"/>
                </a:lnTo>
                <a:lnTo>
                  <a:pt x="2172" y="1140"/>
                </a:lnTo>
                <a:lnTo>
                  <a:pt x="2154" y="1140"/>
                </a:lnTo>
                <a:lnTo>
                  <a:pt x="2130" y="1140"/>
                </a:lnTo>
                <a:lnTo>
                  <a:pt x="2112" y="1140"/>
                </a:lnTo>
                <a:lnTo>
                  <a:pt x="2094" y="1140"/>
                </a:lnTo>
                <a:lnTo>
                  <a:pt x="2076" y="1140"/>
                </a:lnTo>
                <a:lnTo>
                  <a:pt x="2058" y="1140"/>
                </a:lnTo>
                <a:lnTo>
                  <a:pt x="2034" y="1140"/>
                </a:lnTo>
                <a:lnTo>
                  <a:pt x="2016" y="1140"/>
                </a:lnTo>
                <a:lnTo>
                  <a:pt x="1998" y="1140"/>
                </a:lnTo>
                <a:lnTo>
                  <a:pt x="1980" y="1140"/>
                </a:lnTo>
                <a:lnTo>
                  <a:pt x="1962" y="1140"/>
                </a:lnTo>
                <a:lnTo>
                  <a:pt x="1938" y="1140"/>
                </a:lnTo>
                <a:lnTo>
                  <a:pt x="1920" y="1140"/>
                </a:lnTo>
                <a:lnTo>
                  <a:pt x="1902" y="1140"/>
                </a:lnTo>
                <a:lnTo>
                  <a:pt x="1884" y="1140"/>
                </a:lnTo>
                <a:lnTo>
                  <a:pt x="1866" y="1140"/>
                </a:lnTo>
                <a:lnTo>
                  <a:pt x="1842" y="1140"/>
                </a:lnTo>
                <a:lnTo>
                  <a:pt x="1824" y="1140"/>
                </a:lnTo>
                <a:lnTo>
                  <a:pt x="1806" y="1140"/>
                </a:lnTo>
                <a:lnTo>
                  <a:pt x="1788" y="1140"/>
                </a:lnTo>
                <a:lnTo>
                  <a:pt x="1770" y="1140"/>
                </a:lnTo>
                <a:lnTo>
                  <a:pt x="1752" y="1140"/>
                </a:lnTo>
                <a:lnTo>
                  <a:pt x="1728" y="1140"/>
                </a:lnTo>
                <a:lnTo>
                  <a:pt x="1710" y="1140"/>
                </a:lnTo>
                <a:lnTo>
                  <a:pt x="1692" y="1140"/>
                </a:lnTo>
                <a:lnTo>
                  <a:pt x="1674" y="1140"/>
                </a:lnTo>
                <a:lnTo>
                  <a:pt x="1656" y="1140"/>
                </a:lnTo>
                <a:lnTo>
                  <a:pt x="1632" y="1140"/>
                </a:lnTo>
                <a:lnTo>
                  <a:pt x="1614" y="1140"/>
                </a:lnTo>
                <a:lnTo>
                  <a:pt x="1596" y="1140"/>
                </a:lnTo>
                <a:lnTo>
                  <a:pt x="1578" y="1140"/>
                </a:lnTo>
                <a:lnTo>
                  <a:pt x="1560" y="1140"/>
                </a:lnTo>
                <a:lnTo>
                  <a:pt x="1536" y="1140"/>
                </a:lnTo>
                <a:lnTo>
                  <a:pt x="1518" y="1140"/>
                </a:lnTo>
                <a:lnTo>
                  <a:pt x="1500" y="1140"/>
                </a:lnTo>
                <a:lnTo>
                  <a:pt x="1482" y="1140"/>
                </a:lnTo>
                <a:lnTo>
                  <a:pt x="1464" y="1140"/>
                </a:lnTo>
                <a:lnTo>
                  <a:pt x="1440" y="1140"/>
                </a:lnTo>
                <a:lnTo>
                  <a:pt x="1422" y="1140"/>
                </a:lnTo>
                <a:lnTo>
                  <a:pt x="1404" y="1140"/>
                </a:lnTo>
                <a:lnTo>
                  <a:pt x="1386" y="1140"/>
                </a:lnTo>
                <a:lnTo>
                  <a:pt x="1368" y="1140"/>
                </a:lnTo>
                <a:lnTo>
                  <a:pt x="1344" y="1140"/>
                </a:lnTo>
                <a:lnTo>
                  <a:pt x="1326" y="1140"/>
                </a:lnTo>
                <a:lnTo>
                  <a:pt x="1308" y="1140"/>
                </a:lnTo>
                <a:lnTo>
                  <a:pt x="1290" y="1140"/>
                </a:lnTo>
                <a:lnTo>
                  <a:pt x="1272" y="1140"/>
                </a:lnTo>
                <a:lnTo>
                  <a:pt x="1248" y="1140"/>
                </a:lnTo>
                <a:lnTo>
                  <a:pt x="1230" y="1140"/>
                </a:lnTo>
                <a:lnTo>
                  <a:pt x="1212" y="1140"/>
                </a:lnTo>
                <a:lnTo>
                  <a:pt x="1194" y="1140"/>
                </a:lnTo>
                <a:lnTo>
                  <a:pt x="1176" y="1140"/>
                </a:lnTo>
                <a:lnTo>
                  <a:pt x="1158" y="1140"/>
                </a:lnTo>
                <a:lnTo>
                  <a:pt x="1134" y="1140"/>
                </a:lnTo>
                <a:lnTo>
                  <a:pt x="1116" y="1140"/>
                </a:lnTo>
                <a:lnTo>
                  <a:pt x="1098" y="1140"/>
                </a:lnTo>
                <a:lnTo>
                  <a:pt x="1080" y="1140"/>
                </a:lnTo>
                <a:lnTo>
                  <a:pt x="1062" y="1140"/>
                </a:lnTo>
                <a:lnTo>
                  <a:pt x="1038" y="1140"/>
                </a:lnTo>
                <a:lnTo>
                  <a:pt x="1020" y="1140"/>
                </a:lnTo>
                <a:lnTo>
                  <a:pt x="1002" y="1140"/>
                </a:lnTo>
                <a:lnTo>
                  <a:pt x="984" y="1140"/>
                </a:lnTo>
                <a:lnTo>
                  <a:pt x="966" y="1140"/>
                </a:lnTo>
                <a:lnTo>
                  <a:pt x="942" y="1140"/>
                </a:lnTo>
                <a:lnTo>
                  <a:pt x="924" y="1140"/>
                </a:lnTo>
                <a:lnTo>
                  <a:pt x="906" y="1140"/>
                </a:lnTo>
                <a:lnTo>
                  <a:pt x="888" y="1140"/>
                </a:lnTo>
                <a:lnTo>
                  <a:pt x="870" y="1140"/>
                </a:lnTo>
                <a:lnTo>
                  <a:pt x="846" y="1140"/>
                </a:lnTo>
                <a:lnTo>
                  <a:pt x="828" y="1140"/>
                </a:lnTo>
                <a:lnTo>
                  <a:pt x="810" y="1140"/>
                </a:lnTo>
                <a:lnTo>
                  <a:pt x="792" y="1140"/>
                </a:lnTo>
                <a:lnTo>
                  <a:pt x="774" y="1140"/>
                </a:lnTo>
                <a:lnTo>
                  <a:pt x="750" y="1140"/>
                </a:lnTo>
                <a:lnTo>
                  <a:pt x="732" y="1140"/>
                </a:lnTo>
                <a:lnTo>
                  <a:pt x="714" y="1140"/>
                </a:lnTo>
                <a:lnTo>
                  <a:pt x="696" y="1140"/>
                </a:lnTo>
                <a:lnTo>
                  <a:pt x="678" y="1140"/>
                </a:lnTo>
                <a:lnTo>
                  <a:pt x="654" y="1140"/>
                </a:lnTo>
                <a:lnTo>
                  <a:pt x="636" y="1140"/>
                </a:lnTo>
                <a:lnTo>
                  <a:pt x="618" y="1140"/>
                </a:lnTo>
                <a:lnTo>
                  <a:pt x="600" y="1140"/>
                </a:lnTo>
                <a:lnTo>
                  <a:pt x="582" y="1140"/>
                </a:lnTo>
                <a:lnTo>
                  <a:pt x="564" y="1140"/>
                </a:lnTo>
                <a:lnTo>
                  <a:pt x="540" y="1140"/>
                </a:lnTo>
                <a:lnTo>
                  <a:pt x="522" y="1140"/>
                </a:lnTo>
                <a:lnTo>
                  <a:pt x="504" y="1140"/>
                </a:lnTo>
                <a:lnTo>
                  <a:pt x="486" y="1140"/>
                </a:lnTo>
                <a:lnTo>
                  <a:pt x="468" y="1140"/>
                </a:lnTo>
                <a:lnTo>
                  <a:pt x="444" y="1140"/>
                </a:lnTo>
                <a:lnTo>
                  <a:pt x="426" y="1140"/>
                </a:lnTo>
                <a:lnTo>
                  <a:pt x="408" y="1140"/>
                </a:lnTo>
                <a:lnTo>
                  <a:pt x="390" y="1140"/>
                </a:lnTo>
                <a:lnTo>
                  <a:pt x="372" y="1140"/>
                </a:lnTo>
                <a:lnTo>
                  <a:pt x="348" y="1140"/>
                </a:lnTo>
                <a:lnTo>
                  <a:pt x="330" y="1140"/>
                </a:lnTo>
                <a:lnTo>
                  <a:pt x="312" y="1140"/>
                </a:lnTo>
                <a:lnTo>
                  <a:pt x="294" y="1140"/>
                </a:lnTo>
                <a:lnTo>
                  <a:pt x="276" y="1140"/>
                </a:lnTo>
                <a:lnTo>
                  <a:pt x="252" y="1140"/>
                </a:lnTo>
                <a:lnTo>
                  <a:pt x="234" y="1140"/>
                </a:lnTo>
                <a:lnTo>
                  <a:pt x="216" y="1140"/>
                </a:lnTo>
                <a:lnTo>
                  <a:pt x="198" y="1140"/>
                </a:lnTo>
                <a:lnTo>
                  <a:pt x="180" y="1140"/>
                </a:lnTo>
                <a:lnTo>
                  <a:pt x="156" y="1140"/>
                </a:lnTo>
                <a:lnTo>
                  <a:pt x="138" y="1140"/>
                </a:lnTo>
                <a:lnTo>
                  <a:pt x="120" y="1140"/>
                </a:lnTo>
                <a:lnTo>
                  <a:pt x="102" y="1140"/>
                </a:lnTo>
                <a:lnTo>
                  <a:pt x="84" y="1140"/>
                </a:lnTo>
                <a:lnTo>
                  <a:pt x="60" y="1140"/>
                </a:lnTo>
                <a:lnTo>
                  <a:pt x="42" y="1140"/>
                </a:lnTo>
                <a:lnTo>
                  <a:pt x="24" y="1140"/>
                </a:lnTo>
                <a:lnTo>
                  <a:pt x="6" y="1140"/>
                </a:lnTo>
                <a:lnTo>
                  <a:pt x="0" y="1140"/>
                </a:lnTo>
                <a:lnTo>
                  <a:pt x="6" y="1134"/>
                </a:lnTo>
                <a:lnTo>
                  <a:pt x="24" y="1122"/>
                </a:lnTo>
                <a:lnTo>
                  <a:pt x="24" y="1122"/>
                </a:lnTo>
                <a:lnTo>
                  <a:pt x="42" y="1110"/>
                </a:lnTo>
                <a:lnTo>
                  <a:pt x="48" y="1110"/>
                </a:lnTo>
                <a:lnTo>
                  <a:pt x="60" y="1104"/>
                </a:lnTo>
                <a:lnTo>
                  <a:pt x="78" y="1092"/>
                </a:lnTo>
                <a:lnTo>
                  <a:pt x="84" y="1092"/>
                </a:lnTo>
                <a:lnTo>
                  <a:pt x="102" y="1080"/>
                </a:lnTo>
                <a:lnTo>
                  <a:pt x="102" y="1080"/>
                </a:lnTo>
                <a:lnTo>
                  <a:pt x="120" y="1068"/>
                </a:lnTo>
                <a:lnTo>
                  <a:pt x="132" y="1062"/>
                </a:lnTo>
                <a:lnTo>
                  <a:pt x="138" y="1062"/>
                </a:lnTo>
                <a:lnTo>
                  <a:pt x="156" y="1050"/>
                </a:lnTo>
                <a:lnTo>
                  <a:pt x="162" y="1050"/>
                </a:lnTo>
                <a:lnTo>
                  <a:pt x="180" y="1044"/>
                </a:lnTo>
                <a:lnTo>
                  <a:pt x="186" y="1038"/>
                </a:lnTo>
                <a:lnTo>
                  <a:pt x="198" y="1032"/>
                </a:lnTo>
                <a:lnTo>
                  <a:pt x="216" y="1020"/>
                </a:lnTo>
                <a:lnTo>
                  <a:pt x="216" y="1020"/>
                </a:lnTo>
                <a:lnTo>
                  <a:pt x="234" y="1014"/>
                </a:lnTo>
                <a:lnTo>
                  <a:pt x="246" y="1008"/>
                </a:lnTo>
                <a:lnTo>
                  <a:pt x="252" y="1002"/>
                </a:lnTo>
                <a:lnTo>
                  <a:pt x="276" y="996"/>
                </a:lnTo>
                <a:lnTo>
                  <a:pt x="276" y="990"/>
                </a:lnTo>
                <a:lnTo>
                  <a:pt x="294" y="984"/>
                </a:lnTo>
                <a:lnTo>
                  <a:pt x="306" y="978"/>
                </a:lnTo>
                <a:lnTo>
                  <a:pt x="312" y="978"/>
                </a:lnTo>
                <a:lnTo>
                  <a:pt x="330" y="966"/>
                </a:lnTo>
                <a:lnTo>
                  <a:pt x="342" y="966"/>
                </a:lnTo>
                <a:lnTo>
                  <a:pt x="348" y="960"/>
                </a:lnTo>
                <a:lnTo>
                  <a:pt x="372" y="948"/>
                </a:lnTo>
                <a:lnTo>
                  <a:pt x="372" y="948"/>
                </a:lnTo>
                <a:lnTo>
                  <a:pt x="390" y="942"/>
                </a:lnTo>
                <a:lnTo>
                  <a:pt x="402" y="936"/>
                </a:lnTo>
                <a:lnTo>
                  <a:pt x="408" y="930"/>
                </a:lnTo>
                <a:lnTo>
                  <a:pt x="426" y="924"/>
                </a:lnTo>
                <a:lnTo>
                  <a:pt x="438" y="918"/>
                </a:lnTo>
                <a:lnTo>
                  <a:pt x="444" y="918"/>
                </a:lnTo>
                <a:lnTo>
                  <a:pt x="468" y="906"/>
                </a:lnTo>
                <a:lnTo>
                  <a:pt x="468" y="906"/>
                </a:lnTo>
                <a:lnTo>
                  <a:pt x="486" y="900"/>
                </a:lnTo>
                <a:lnTo>
                  <a:pt x="504" y="888"/>
                </a:lnTo>
                <a:lnTo>
                  <a:pt x="504" y="888"/>
                </a:lnTo>
                <a:lnTo>
                  <a:pt x="522" y="882"/>
                </a:lnTo>
                <a:lnTo>
                  <a:pt x="534" y="876"/>
                </a:lnTo>
                <a:lnTo>
                  <a:pt x="540" y="876"/>
                </a:lnTo>
                <a:lnTo>
                  <a:pt x="564" y="864"/>
                </a:lnTo>
                <a:lnTo>
                  <a:pt x="570" y="864"/>
                </a:lnTo>
                <a:lnTo>
                  <a:pt x="582" y="858"/>
                </a:lnTo>
                <a:lnTo>
                  <a:pt x="600" y="852"/>
                </a:lnTo>
                <a:lnTo>
                  <a:pt x="606" y="846"/>
                </a:lnTo>
                <a:lnTo>
                  <a:pt x="618" y="840"/>
                </a:lnTo>
                <a:lnTo>
                  <a:pt x="636" y="834"/>
                </a:lnTo>
                <a:lnTo>
                  <a:pt x="642" y="834"/>
                </a:lnTo>
                <a:lnTo>
                  <a:pt x="654" y="828"/>
                </a:lnTo>
                <a:lnTo>
                  <a:pt x="672" y="816"/>
                </a:lnTo>
                <a:lnTo>
                  <a:pt x="678" y="816"/>
                </a:lnTo>
                <a:lnTo>
                  <a:pt x="696" y="810"/>
                </a:lnTo>
                <a:lnTo>
                  <a:pt x="708" y="804"/>
                </a:lnTo>
                <a:lnTo>
                  <a:pt x="714" y="804"/>
                </a:lnTo>
                <a:lnTo>
                  <a:pt x="732" y="792"/>
                </a:lnTo>
                <a:lnTo>
                  <a:pt x="744" y="792"/>
                </a:lnTo>
                <a:lnTo>
                  <a:pt x="750" y="786"/>
                </a:lnTo>
                <a:lnTo>
                  <a:pt x="774" y="780"/>
                </a:lnTo>
                <a:lnTo>
                  <a:pt x="780" y="774"/>
                </a:lnTo>
                <a:lnTo>
                  <a:pt x="792" y="774"/>
                </a:lnTo>
                <a:lnTo>
                  <a:pt x="810" y="762"/>
                </a:lnTo>
                <a:lnTo>
                  <a:pt x="822" y="762"/>
                </a:lnTo>
                <a:lnTo>
                  <a:pt x="828" y="756"/>
                </a:lnTo>
                <a:lnTo>
                  <a:pt x="846" y="750"/>
                </a:lnTo>
                <a:lnTo>
                  <a:pt x="858" y="744"/>
                </a:lnTo>
                <a:lnTo>
                  <a:pt x="870" y="744"/>
                </a:lnTo>
                <a:lnTo>
                  <a:pt x="888" y="732"/>
                </a:lnTo>
                <a:lnTo>
                  <a:pt x="894" y="732"/>
                </a:lnTo>
                <a:lnTo>
                  <a:pt x="906" y="726"/>
                </a:lnTo>
                <a:lnTo>
                  <a:pt x="924" y="720"/>
                </a:lnTo>
                <a:lnTo>
                  <a:pt x="930" y="714"/>
                </a:lnTo>
                <a:lnTo>
                  <a:pt x="942" y="714"/>
                </a:lnTo>
                <a:lnTo>
                  <a:pt x="966" y="702"/>
                </a:lnTo>
                <a:lnTo>
                  <a:pt x="972" y="702"/>
                </a:lnTo>
                <a:lnTo>
                  <a:pt x="984" y="696"/>
                </a:lnTo>
                <a:lnTo>
                  <a:pt x="1002" y="690"/>
                </a:lnTo>
                <a:lnTo>
                  <a:pt x="1008" y="690"/>
                </a:lnTo>
                <a:lnTo>
                  <a:pt x="1020" y="684"/>
                </a:lnTo>
                <a:lnTo>
                  <a:pt x="1038" y="678"/>
                </a:lnTo>
                <a:lnTo>
                  <a:pt x="1044" y="672"/>
                </a:lnTo>
                <a:lnTo>
                  <a:pt x="1062" y="666"/>
                </a:lnTo>
                <a:lnTo>
                  <a:pt x="1080" y="660"/>
                </a:lnTo>
                <a:lnTo>
                  <a:pt x="1086" y="660"/>
                </a:lnTo>
                <a:lnTo>
                  <a:pt x="1098" y="654"/>
                </a:lnTo>
                <a:lnTo>
                  <a:pt x="1116" y="648"/>
                </a:lnTo>
                <a:lnTo>
                  <a:pt x="1122" y="642"/>
                </a:lnTo>
                <a:lnTo>
                  <a:pt x="1134" y="642"/>
                </a:lnTo>
                <a:lnTo>
                  <a:pt x="1158" y="636"/>
                </a:lnTo>
                <a:lnTo>
                  <a:pt x="1164" y="630"/>
                </a:lnTo>
                <a:lnTo>
                  <a:pt x="1176" y="624"/>
                </a:lnTo>
                <a:lnTo>
                  <a:pt x="1194" y="618"/>
                </a:lnTo>
                <a:lnTo>
                  <a:pt x="1200" y="618"/>
                </a:lnTo>
                <a:lnTo>
                  <a:pt x="1212" y="612"/>
                </a:lnTo>
                <a:lnTo>
                  <a:pt x="1230" y="606"/>
                </a:lnTo>
                <a:lnTo>
                  <a:pt x="1242" y="600"/>
                </a:lnTo>
                <a:lnTo>
                  <a:pt x="1248" y="600"/>
                </a:lnTo>
                <a:lnTo>
                  <a:pt x="1272" y="594"/>
                </a:lnTo>
                <a:lnTo>
                  <a:pt x="1284" y="588"/>
                </a:lnTo>
                <a:lnTo>
                  <a:pt x="1290" y="582"/>
                </a:lnTo>
                <a:lnTo>
                  <a:pt x="1308" y="576"/>
                </a:lnTo>
                <a:lnTo>
                  <a:pt x="1320" y="570"/>
                </a:lnTo>
                <a:lnTo>
                  <a:pt x="1326" y="570"/>
                </a:lnTo>
                <a:lnTo>
                  <a:pt x="1344" y="564"/>
                </a:lnTo>
                <a:lnTo>
                  <a:pt x="1362" y="558"/>
                </a:lnTo>
                <a:lnTo>
                  <a:pt x="1368" y="558"/>
                </a:lnTo>
                <a:lnTo>
                  <a:pt x="1386" y="552"/>
                </a:lnTo>
                <a:lnTo>
                  <a:pt x="1404" y="546"/>
                </a:lnTo>
                <a:lnTo>
                  <a:pt x="1404" y="540"/>
                </a:lnTo>
                <a:lnTo>
                  <a:pt x="1422" y="534"/>
                </a:lnTo>
                <a:lnTo>
                  <a:pt x="1440" y="528"/>
                </a:lnTo>
                <a:lnTo>
                  <a:pt x="1446" y="528"/>
                </a:lnTo>
                <a:lnTo>
                  <a:pt x="1464" y="522"/>
                </a:lnTo>
                <a:lnTo>
                  <a:pt x="1482" y="516"/>
                </a:lnTo>
                <a:lnTo>
                  <a:pt x="1488" y="516"/>
                </a:lnTo>
                <a:lnTo>
                  <a:pt x="1500" y="510"/>
                </a:lnTo>
                <a:lnTo>
                  <a:pt x="1518" y="504"/>
                </a:lnTo>
                <a:lnTo>
                  <a:pt x="1524" y="498"/>
                </a:lnTo>
                <a:lnTo>
                  <a:pt x="1536" y="498"/>
                </a:lnTo>
                <a:lnTo>
                  <a:pt x="1560" y="486"/>
                </a:lnTo>
                <a:lnTo>
                  <a:pt x="1566" y="486"/>
                </a:lnTo>
                <a:lnTo>
                  <a:pt x="1578" y="480"/>
                </a:lnTo>
                <a:lnTo>
                  <a:pt x="1596" y="474"/>
                </a:lnTo>
                <a:lnTo>
                  <a:pt x="1608" y="468"/>
                </a:lnTo>
                <a:lnTo>
                  <a:pt x="1614" y="468"/>
                </a:lnTo>
                <a:lnTo>
                  <a:pt x="1632" y="462"/>
                </a:lnTo>
                <a:lnTo>
                  <a:pt x="1650" y="456"/>
                </a:lnTo>
                <a:lnTo>
                  <a:pt x="1656" y="456"/>
                </a:lnTo>
                <a:lnTo>
                  <a:pt x="1674" y="450"/>
                </a:lnTo>
                <a:lnTo>
                  <a:pt x="1692" y="444"/>
                </a:lnTo>
                <a:lnTo>
                  <a:pt x="1692" y="444"/>
                </a:lnTo>
                <a:lnTo>
                  <a:pt x="1710" y="438"/>
                </a:lnTo>
                <a:lnTo>
                  <a:pt x="1728" y="432"/>
                </a:lnTo>
                <a:lnTo>
                  <a:pt x="1734" y="426"/>
                </a:lnTo>
                <a:lnTo>
                  <a:pt x="1752" y="420"/>
                </a:lnTo>
                <a:lnTo>
                  <a:pt x="1770" y="414"/>
                </a:lnTo>
                <a:lnTo>
                  <a:pt x="1776" y="414"/>
                </a:lnTo>
                <a:lnTo>
                  <a:pt x="1788" y="408"/>
                </a:lnTo>
                <a:lnTo>
                  <a:pt x="1806" y="402"/>
                </a:lnTo>
                <a:lnTo>
                  <a:pt x="1818" y="396"/>
                </a:lnTo>
                <a:lnTo>
                  <a:pt x="1824" y="396"/>
                </a:lnTo>
                <a:lnTo>
                  <a:pt x="1842" y="390"/>
                </a:lnTo>
                <a:lnTo>
                  <a:pt x="1866" y="384"/>
                </a:lnTo>
                <a:lnTo>
                  <a:pt x="1866" y="384"/>
                </a:lnTo>
                <a:lnTo>
                  <a:pt x="1884" y="378"/>
                </a:lnTo>
                <a:lnTo>
                  <a:pt x="1902" y="372"/>
                </a:lnTo>
                <a:lnTo>
                  <a:pt x="1908" y="372"/>
                </a:lnTo>
                <a:lnTo>
                  <a:pt x="1920" y="366"/>
                </a:lnTo>
                <a:lnTo>
                  <a:pt x="1938" y="360"/>
                </a:lnTo>
                <a:lnTo>
                  <a:pt x="1950" y="354"/>
                </a:lnTo>
                <a:lnTo>
                  <a:pt x="1962" y="354"/>
                </a:lnTo>
                <a:lnTo>
                  <a:pt x="1980" y="342"/>
                </a:lnTo>
                <a:lnTo>
                  <a:pt x="1992" y="342"/>
                </a:lnTo>
                <a:lnTo>
                  <a:pt x="1998" y="336"/>
                </a:lnTo>
                <a:lnTo>
                  <a:pt x="2016" y="330"/>
                </a:lnTo>
                <a:lnTo>
                  <a:pt x="2034" y="324"/>
                </a:lnTo>
                <a:lnTo>
                  <a:pt x="2034" y="324"/>
                </a:lnTo>
                <a:lnTo>
                  <a:pt x="2058" y="318"/>
                </a:lnTo>
                <a:lnTo>
                  <a:pt x="2076" y="312"/>
                </a:lnTo>
                <a:lnTo>
                  <a:pt x="2076" y="312"/>
                </a:lnTo>
                <a:lnTo>
                  <a:pt x="2094" y="306"/>
                </a:lnTo>
                <a:lnTo>
                  <a:pt x="2112" y="300"/>
                </a:lnTo>
                <a:lnTo>
                  <a:pt x="2124" y="294"/>
                </a:lnTo>
                <a:lnTo>
                  <a:pt x="2130" y="294"/>
                </a:lnTo>
                <a:lnTo>
                  <a:pt x="2154" y="288"/>
                </a:lnTo>
                <a:lnTo>
                  <a:pt x="2166" y="282"/>
                </a:lnTo>
                <a:lnTo>
                  <a:pt x="2172" y="282"/>
                </a:lnTo>
                <a:lnTo>
                  <a:pt x="2190" y="276"/>
                </a:lnTo>
                <a:lnTo>
                  <a:pt x="2208" y="270"/>
                </a:lnTo>
                <a:lnTo>
                  <a:pt x="2208" y="270"/>
                </a:lnTo>
                <a:lnTo>
                  <a:pt x="2226" y="264"/>
                </a:lnTo>
                <a:lnTo>
                  <a:pt x="2250" y="258"/>
                </a:lnTo>
                <a:lnTo>
                  <a:pt x="2256" y="252"/>
                </a:lnTo>
                <a:lnTo>
                  <a:pt x="2268" y="252"/>
                </a:lnTo>
                <a:lnTo>
                  <a:pt x="2286" y="240"/>
                </a:lnTo>
                <a:lnTo>
                  <a:pt x="2298" y="240"/>
                </a:lnTo>
                <a:lnTo>
                  <a:pt x="2304" y="234"/>
                </a:lnTo>
                <a:lnTo>
                  <a:pt x="2322" y="228"/>
                </a:lnTo>
                <a:lnTo>
                  <a:pt x="2340" y="222"/>
                </a:lnTo>
                <a:lnTo>
                  <a:pt x="2346" y="222"/>
                </a:lnTo>
                <a:lnTo>
                  <a:pt x="2364" y="216"/>
                </a:lnTo>
                <a:lnTo>
                  <a:pt x="2382" y="210"/>
                </a:lnTo>
                <a:lnTo>
                  <a:pt x="2388" y="210"/>
                </a:lnTo>
                <a:lnTo>
                  <a:pt x="2400" y="204"/>
                </a:lnTo>
                <a:lnTo>
                  <a:pt x="2418" y="198"/>
                </a:lnTo>
                <a:lnTo>
                  <a:pt x="2430" y="198"/>
                </a:lnTo>
                <a:lnTo>
                  <a:pt x="2436" y="192"/>
                </a:lnTo>
                <a:lnTo>
                  <a:pt x="2460" y="186"/>
                </a:lnTo>
                <a:lnTo>
                  <a:pt x="2472" y="180"/>
                </a:lnTo>
                <a:lnTo>
                  <a:pt x="2478" y="180"/>
                </a:lnTo>
                <a:lnTo>
                  <a:pt x="2496" y="174"/>
                </a:lnTo>
                <a:lnTo>
                  <a:pt x="2514" y="168"/>
                </a:lnTo>
                <a:lnTo>
                  <a:pt x="2520" y="168"/>
                </a:lnTo>
                <a:lnTo>
                  <a:pt x="2532" y="162"/>
                </a:lnTo>
                <a:lnTo>
                  <a:pt x="2556" y="156"/>
                </a:lnTo>
                <a:lnTo>
                  <a:pt x="2562" y="150"/>
                </a:lnTo>
                <a:lnTo>
                  <a:pt x="2574" y="150"/>
                </a:lnTo>
                <a:lnTo>
                  <a:pt x="2592" y="144"/>
                </a:lnTo>
                <a:lnTo>
                  <a:pt x="2610" y="138"/>
                </a:lnTo>
                <a:lnTo>
                  <a:pt x="2610" y="138"/>
                </a:lnTo>
                <a:lnTo>
                  <a:pt x="2628" y="132"/>
                </a:lnTo>
                <a:lnTo>
                  <a:pt x="2652" y="126"/>
                </a:lnTo>
                <a:lnTo>
                  <a:pt x="2652" y="126"/>
                </a:lnTo>
                <a:lnTo>
                  <a:pt x="2670" y="120"/>
                </a:lnTo>
                <a:lnTo>
                  <a:pt x="2688" y="114"/>
                </a:lnTo>
                <a:lnTo>
                  <a:pt x="2700" y="108"/>
                </a:lnTo>
                <a:lnTo>
                  <a:pt x="2706" y="108"/>
                </a:lnTo>
                <a:lnTo>
                  <a:pt x="2724" y="102"/>
                </a:lnTo>
                <a:lnTo>
                  <a:pt x="2742" y="96"/>
                </a:lnTo>
                <a:lnTo>
                  <a:pt x="2748" y="96"/>
                </a:lnTo>
                <a:lnTo>
                  <a:pt x="2766" y="90"/>
                </a:lnTo>
                <a:lnTo>
                  <a:pt x="2784" y="84"/>
                </a:lnTo>
                <a:lnTo>
                  <a:pt x="2790" y="78"/>
                </a:lnTo>
                <a:lnTo>
                  <a:pt x="2802" y="78"/>
                </a:lnTo>
                <a:lnTo>
                  <a:pt x="2820" y="72"/>
                </a:lnTo>
                <a:lnTo>
                  <a:pt x="2838" y="66"/>
                </a:lnTo>
                <a:lnTo>
                  <a:pt x="2844" y="66"/>
                </a:lnTo>
                <a:lnTo>
                  <a:pt x="2862" y="54"/>
                </a:lnTo>
                <a:lnTo>
                  <a:pt x="2880" y="48"/>
                </a:lnTo>
                <a:lnTo>
                  <a:pt x="2880" y="48"/>
                </a:lnTo>
                <a:lnTo>
                  <a:pt x="2898" y="42"/>
                </a:lnTo>
                <a:lnTo>
                  <a:pt x="2916" y="36"/>
                </a:lnTo>
                <a:lnTo>
                  <a:pt x="2928" y="36"/>
                </a:lnTo>
                <a:lnTo>
                  <a:pt x="2940" y="30"/>
                </a:lnTo>
                <a:lnTo>
                  <a:pt x="2958" y="24"/>
                </a:lnTo>
                <a:lnTo>
                  <a:pt x="2970" y="24"/>
                </a:lnTo>
                <a:lnTo>
                  <a:pt x="2976" y="18"/>
                </a:lnTo>
                <a:lnTo>
                  <a:pt x="2994" y="12"/>
                </a:lnTo>
                <a:lnTo>
                  <a:pt x="3012" y="6"/>
                </a:lnTo>
                <a:lnTo>
                  <a:pt x="3018" y="6"/>
                </a:lnTo>
                <a:lnTo>
                  <a:pt x="3036" y="0"/>
                </a:lnTo>
                <a:close/>
              </a:path>
            </a:pathLst>
          </a:custGeom>
          <a:solidFill>
            <a:srgbClr val="FF9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" name="Freeform 25"/>
          <p:cNvSpPr>
            <a:spLocks/>
          </p:cNvSpPr>
          <p:nvPr/>
        </p:nvSpPr>
        <p:spPr bwMode="auto">
          <a:xfrm>
            <a:off x="2162175" y="3785587"/>
            <a:ext cx="4781550" cy="1638300"/>
          </a:xfrm>
          <a:custGeom>
            <a:avLst/>
            <a:gdLst>
              <a:gd name="T0" fmla="*/ 3012 w 3012"/>
              <a:gd name="T1" fmla="*/ 90 h 1032"/>
              <a:gd name="T2" fmla="*/ 3012 w 3012"/>
              <a:gd name="T3" fmla="*/ 204 h 1032"/>
              <a:gd name="T4" fmla="*/ 3012 w 3012"/>
              <a:gd name="T5" fmla="*/ 318 h 1032"/>
              <a:gd name="T6" fmla="*/ 3012 w 3012"/>
              <a:gd name="T7" fmla="*/ 438 h 1032"/>
              <a:gd name="T8" fmla="*/ 3012 w 3012"/>
              <a:gd name="T9" fmla="*/ 552 h 1032"/>
              <a:gd name="T10" fmla="*/ 3012 w 3012"/>
              <a:gd name="T11" fmla="*/ 666 h 1032"/>
              <a:gd name="T12" fmla="*/ 3012 w 3012"/>
              <a:gd name="T13" fmla="*/ 780 h 1032"/>
              <a:gd name="T14" fmla="*/ 3012 w 3012"/>
              <a:gd name="T15" fmla="*/ 900 h 1032"/>
              <a:gd name="T16" fmla="*/ 3012 w 3012"/>
              <a:gd name="T17" fmla="*/ 1014 h 1032"/>
              <a:gd name="T18" fmla="*/ 2892 w 3012"/>
              <a:gd name="T19" fmla="*/ 1032 h 1032"/>
              <a:gd name="T20" fmla="*/ 2742 w 3012"/>
              <a:gd name="T21" fmla="*/ 1032 h 1032"/>
              <a:gd name="T22" fmla="*/ 2586 w 3012"/>
              <a:gd name="T23" fmla="*/ 1032 h 1032"/>
              <a:gd name="T24" fmla="*/ 2436 w 3012"/>
              <a:gd name="T25" fmla="*/ 1032 h 1032"/>
              <a:gd name="T26" fmla="*/ 2280 w 3012"/>
              <a:gd name="T27" fmla="*/ 1032 h 1032"/>
              <a:gd name="T28" fmla="*/ 2130 w 3012"/>
              <a:gd name="T29" fmla="*/ 1032 h 1032"/>
              <a:gd name="T30" fmla="*/ 1974 w 3012"/>
              <a:gd name="T31" fmla="*/ 1032 h 1032"/>
              <a:gd name="T32" fmla="*/ 1818 w 3012"/>
              <a:gd name="T33" fmla="*/ 1032 h 1032"/>
              <a:gd name="T34" fmla="*/ 1668 w 3012"/>
              <a:gd name="T35" fmla="*/ 1032 h 1032"/>
              <a:gd name="T36" fmla="*/ 1512 w 3012"/>
              <a:gd name="T37" fmla="*/ 1032 h 1032"/>
              <a:gd name="T38" fmla="*/ 1362 w 3012"/>
              <a:gd name="T39" fmla="*/ 1032 h 1032"/>
              <a:gd name="T40" fmla="*/ 1206 w 3012"/>
              <a:gd name="T41" fmla="*/ 1032 h 1032"/>
              <a:gd name="T42" fmla="*/ 1056 w 3012"/>
              <a:gd name="T43" fmla="*/ 1032 h 1032"/>
              <a:gd name="T44" fmla="*/ 900 w 3012"/>
              <a:gd name="T45" fmla="*/ 1032 h 1032"/>
              <a:gd name="T46" fmla="*/ 750 w 3012"/>
              <a:gd name="T47" fmla="*/ 1032 h 1032"/>
              <a:gd name="T48" fmla="*/ 594 w 3012"/>
              <a:gd name="T49" fmla="*/ 1032 h 1032"/>
              <a:gd name="T50" fmla="*/ 444 w 3012"/>
              <a:gd name="T51" fmla="*/ 1032 h 1032"/>
              <a:gd name="T52" fmla="*/ 288 w 3012"/>
              <a:gd name="T53" fmla="*/ 1032 h 1032"/>
              <a:gd name="T54" fmla="*/ 132 w 3012"/>
              <a:gd name="T55" fmla="*/ 1032 h 1032"/>
              <a:gd name="T56" fmla="*/ 0 w 3012"/>
              <a:gd name="T57" fmla="*/ 1032 h 1032"/>
              <a:gd name="T58" fmla="*/ 84 w 3012"/>
              <a:gd name="T59" fmla="*/ 984 h 1032"/>
              <a:gd name="T60" fmla="*/ 180 w 3012"/>
              <a:gd name="T61" fmla="*/ 942 h 1032"/>
              <a:gd name="T62" fmla="*/ 276 w 3012"/>
              <a:gd name="T63" fmla="*/ 900 h 1032"/>
              <a:gd name="T64" fmla="*/ 378 w 3012"/>
              <a:gd name="T65" fmla="*/ 858 h 1032"/>
              <a:gd name="T66" fmla="*/ 480 w 3012"/>
              <a:gd name="T67" fmla="*/ 816 h 1032"/>
              <a:gd name="T68" fmla="*/ 576 w 3012"/>
              <a:gd name="T69" fmla="*/ 780 h 1032"/>
              <a:gd name="T70" fmla="*/ 678 w 3012"/>
              <a:gd name="T71" fmla="*/ 738 h 1032"/>
              <a:gd name="T72" fmla="*/ 786 w 3012"/>
              <a:gd name="T73" fmla="*/ 702 h 1032"/>
              <a:gd name="T74" fmla="*/ 882 w 3012"/>
              <a:gd name="T75" fmla="*/ 666 h 1032"/>
              <a:gd name="T76" fmla="*/ 996 w 3012"/>
              <a:gd name="T77" fmla="*/ 624 h 1032"/>
              <a:gd name="T78" fmla="*/ 1092 w 3012"/>
              <a:gd name="T79" fmla="*/ 594 h 1032"/>
              <a:gd name="T80" fmla="*/ 1206 w 3012"/>
              <a:gd name="T81" fmla="*/ 552 h 1032"/>
              <a:gd name="T82" fmla="*/ 1302 w 3012"/>
              <a:gd name="T83" fmla="*/ 522 h 1032"/>
              <a:gd name="T84" fmla="*/ 1416 w 3012"/>
              <a:gd name="T85" fmla="*/ 486 h 1032"/>
              <a:gd name="T86" fmla="*/ 1524 w 3012"/>
              <a:gd name="T87" fmla="*/ 450 h 1032"/>
              <a:gd name="T88" fmla="*/ 1632 w 3012"/>
              <a:gd name="T89" fmla="*/ 414 h 1032"/>
              <a:gd name="T90" fmla="*/ 1746 w 3012"/>
              <a:gd name="T91" fmla="*/ 378 h 1032"/>
              <a:gd name="T92" fmla="*/ 1848 w 3012"/>
              <a:gd name="T93" fmla="*/ 348 h 1032"/>
              <a:gd name="T94" fmla="*/ 1956 w 3012"/>
              <a:gd name="T95" fmla="*/ 312 h 1032"/>
              <a:gd name="T96" fmla="*/ 2070 w 3012"/>
              <a:gd name="T97" fmla="*/ 282 h 1032"/>
              <a:gd name="T98" fmla="*/ 2178 w 3012"/>
              <a:gd name="T99" fmla="*/ 246 h 1032"/>
              <a:gd name="T100" fmla="*/ 2280 w 3012"/>
              <a:gd name="T101" fmla="*/ 216 h 1032"/>
              <a:gd name="T102" fmla="*/ 2394 w 3012"/>
              <a:gd name="T103" fmla="*/ 180 h 1032"/>
              <a:gd name="T104" fmla="*/ 2508 w 3012"/>
              <a:gd name="T105" fmla="*/ 144 h 1032"/>
              <a:gd name="T106" fmla="*/ 2610 w 3012"/>
              <a:gd name="T107" fmla="*/ 114 h 1032"/>
              <a:gd name="T108" fmla="*/ 2724 w 3012"/>
              <a:gd name="T109" fmla="*/ 84 h 1032"/>
              <a:gd name="T110" fmla="*/ 2838 w 3012"/>
              <a:gd name="T111" fmla="*/ 48 h 1032"/>
              <a:gd name="T112" fmla="*/ 2952 w 3012"/>
              <a:gd name="T113" fmla="*/ 18 h 10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3012" h="1032">
                <a:moveTo>
                  <a:pt x="3012" y="0"/>
                </a:moveTo>
                <a:lnTo>
                  <a:pt x="3012" y="0"/>
                </a:lnTo>
                <a:lnTo>
                  <a:pt x="3012" y="18"/>
                </a:lnTo>
                <a:lnTo>
                  <a:pt x="3012" y="30"/>
                </a:lnTo>
                <a:lnTo>
                  <a:pt x="3012" y="42"/>
                </a:lnTo>
                <a:lnTo>
                  <a:pt x="3012" y="60"/>
                </a:lnTo>
                <a:lnTo>
                  <a:pt x="3012" y="72"/>
                </a:lnTo>
                <a:lnTo>
                  <a:pt x="3012" y="90"/>
                </a:lnTo>
                <a:lnTo>
                  <a:pt x="3012" y="102"/>
                </a:lnTo>
                <a:lnTo>
                  <a:pt x="3012" y="114"/>
                </a:lnTo>
                <a:lnTo>
                  <a:pt x="3012" y="132"/>
                </a:lnTo>
                <a:lnTo>
                  <a:pt x="3012" y="144"/>
                </a:lnTo>
                <a:lnTo>
                  <a:pt x="3012" y="162"/>
                </a:lnTo>
                <a:lnTo>
                  <a:pt x="3012" y="174"/>
                </a:lnTo>
                <a:lnTo>
                  <a:pt x="3012" y="186"/>
                </a:lnTo>
                <a:lnTo>
                  <a:pt x="3012" y="204"/>
                </a:lnTo>
                <a:lnTo>
                  <a:pt x="3012" y="216"/>
                </a:lnTo>
                <a:lnTo>
                  <a:pt x="3012" y="234"/>
                </a:lnTo>
                <a:lnTo>
                  <a:pt x="3012" y="246"/>
                </a:lnTo>
                <a:lnTo>
                  <a:pt x="3012" y="264"/>
                </a:lnTo>
                <a:lnTo>
                  <a:pt x="3012" y="276"/>
                </a:lnTo>
                <a:lnTo>
                  <a:pt x="3012" y="288"/>
                </a:lnTo>
                <a:lnTo>
                  <a:pt x="3012" y="306"/>
                </a:lnTo>
                <a:lnTo>
                  <a:pt x="3012" y="318"/>
                </a:lnTo>
                <a:lnTo>
                  <a:pt x="3012" y="336"/>
                </a:lnTo>
                <a:lnTo>
                  <a:pt x="3012" y="348"/>
                </a:lnTo>
                <a:lnTo>
                  <a:pt x="3012" y="360"/>
                </a:lnTo>
                <a:lnTo>
                  <a:pt x="3012" y="378"/>
                </a:lnTo>
                <a:lnTo>
                  <a:pt x="3012" y="390"/>
                </a:lnTo>
                <a:lnTo>
                  <a:pt x="3012" y="408"/>
                </a:lnTo>
                <a:lnTo>
                  <a:pt x="3012" y="420"/>
                </a:lnTo>
                <a:lnTo>
                  <a:pt x="3012" y="438"/>
                </a:lnTo>
                <a:lnTo>
                  <a:pt x="3012" y="450"/>
                </a:lnTo>
                <a:lnTo>
                  <a:pt x="3012" y="462"/>
                </a:lnTo>
                <a:lnTo>
                  <a:pt x="3012" y="480"/>
                </a:lnTo>
                <a:lnTo>
                  <a:pt x="3012" y="492"/>
                </a:lnTo>
                <a:lnTo>
                  <a:pt x="3012" y="510"/>
                </a:lnTo>
                <a:lnTo>
                  <a:pt x="3012" y="522"/>
                </a:lnTo>
                <a:lnTo>
                  <a:pt x="3012" y="534"/>
                </a:lnTo>
                <a:lnTo>
                  <a:pt x="3012" y="552"/>
                </a:lnTo>
                <a:lnTo>
                  <a:pt x="3012" y="564"/>
                </a:lnTo>
                <a:lnTo>
                  <a:pt x="3012" y="582"/>
                </a:lnTo>
                <a:lnTo>
                  <a:pt x="3012" y="594"/>
                </a:lnTo>
                <a:lnTo>
                  <a:pt x="3012" y="606"/>
                </a:lnTo>
                <a:lnTo>
                  <a:pt x="3012" y="624"/>
                </a:lnTo>
                <a:lnTo>
                  <a:pt x="3012" y="636"/>
                </a:lnTo>
                <a:lnTo>
                  <a:pt x="3012" y="654"/>
                </a:lnTo>
                <a:lnTo>
                  <a:pt x="3012" y="666"/>
                </a:lnTo>
                <a:lnTo>
                  <a:pt x="3012" y="684"/>
                </a:lnTo>
                <a:lnTo>
                  <a:pt x="3012" y="696"/>
                </a:lnTo>
                <a:lnTo>
                  <a:pt x="3012" y="708"/>
                </a:lnTo>
                <a:lnTo>
                  <a:pt x="3012" y="726"/>
                </a:lnTo>
                <a:lnTo>
                  <a:pt x="3012" y="738"/>
                </a:lnTo>
                <a:lnTo>
                  <a:pt x="3012" y="756"/>
                </a:lnTo>
                <a:lnTo>
                  <a:pt x="3012" y="768"/>
                </a:lnTo>
                <a:lnTo>
                  <a:pt x="3012" y="780"/>
                </a:lnTo>
                <a:lnTo>
                  <a:pt x="3012" y="798"/>
                </a:lnTo>
                <a:lnTo>
                  <a:pt x="3012" y="810"/>
                </a:lnTo>
                <a:lnTo>
                  <a:pt x="3012" y="828"/>
                </a:lnTo>
                <a:lnTo>
                  <a:pt x="3012" y="840"/>
                </a:lnTo>
                <a:lnTo>
                  <a:pt x="3012" y="858"/>
                </a:lnTo>
                <a:lnTo>
                  <a:pt x="3012" y="870"/>
                </a:lnTo>
                <a:lnTo>
                  <a:pt x="3012" y="882"/>
                </a:lnTo>
                <a:lnTo>
                  <a:pt x="3012" y="900"/>
                </a:lnTo>
                <a:lnTo>
                  <a:pt x="3012" y="912"/>
                </a:lnTo>
                <a:lnTo>
                  <a:pt x="3012" y="930"/>
                </a:lnTo>
                <a:lnTo>
                  <a:pt x="3012" y="942"/>
                </a:lnTo>
                <a:lnTo>
                  <a:pt x="3012" y="954"/>
                </a:lnTo>
                <a:lnTo>
                  <a:pt x="3012" y="972"/>
                </a:lnTo>
                <a:lnTo>
                  <a:pt x="3012" y="984"/>
                </a:lnTo>
                <a:lnTo>
                  <a:pt x="3012" y="1002"/>
                </a:lnTo>
                <a:lnTo>
                  <a:pt x="3012" y="1014"/>
                </a:lnTo>
                <a:lnTo>
                  <a:pt x="3012" y="1032"/>
                </a:lnTo>
                <a:lnTo>
                  <a:pt x="3012" y="1032"/>
                </a:lnTo>
                <a:lnTo>
                  <a:pt x="2988" y="1032"/>
                </a:lnTo>
                <a:lnTo>
                  <a:pt x="2970" y="1032"/>
                </a:lnTo>
                <a:lnTo>
                  <a:pt x="2952" y="1032"/>
                </a:lnTo>
                <a:lnTo>
                  <a:pt x="2934" y="1032"/>
                </a:lnTo>
                <a:lnTo>
                  <a:pt x="2916" y="1032"/>
                </a:lnTo>
                <a:lnTo>
                  <a:pt x="2892" y="1032"/>
                </a:lnTo>
                <a:lnTo>
                  <a:pt x="2874" y="1032"/>
                </a:lnTo>
                <a:lnTo>
                  <a:pt x="2856" y="1032"/>
                </a:lnTo>
                <a:lnTo>
                  <a:pt x="2838" y="1032"/>
                </a:lnTo>
                <a:lnTo>
                  <a:pt x="2820" y="1032"/>
                </a:lnTo>
                <a:lnTo>
                  <a:pt x="2796" y="1032"/>
                </a:lnTo>
                <a:lnTo>
                  <a:pt x="2778" y="1032"/>
                </a:lnTo>
                <a:lnTo>
                  <a:pt x="2760" y="1032"/>
                </a:lnTo>
                <a:lnTo>
                  <a:pt x="2742" y="1032"/>
                </a:lnTo>
                <a:lnTo>
                  <a:pt x="2724" y="1032"/>
                </a:lnTo>
                <a:lnTo>
                  <a:pt x="2700" y="1032"/>
                </a:lnTo>
                <a:lnTo>
                  <a:pt x="2682" y="1032"/>
                </a:lnTo>
                <a:lnTo>
                  <a:pt x="2664" y="1032"/>
                </a:lnTo>
                <a:lnTo>
                  <a:pt x="2646" y="1032"/>
                </a:lnTo>
                <a:lnTo>
                  <a:pt x="2628" y="1032"/>
                </a:lnTo>
                <a:lnTo>
                  <a:pt x="2604" y="1032"/>
                </a:lnTo>
                <a:lnTo>
                  <a:pt x="2586" y="1032"/>
                </a:lnTo>
                <a:lnTo>
                  <a:pt x="2568" y="1032"/>
                </a:lnTo>
                <a:lnTo>
                  <a:pt x="2550" y="1032"/>
                </a:lnTo>
                <a:lnTo>
                  <a:pt x="2532" y="1032"/>
                </a:lnTo>
                <a:lnTo>
                  <a:pt x="2508" y="1032"/>
                </a:lnTo>
                <a:lnTo>
                  <a:pt x="2490" y="1032"/>
                </a:lnTo>
                <a:lnTo>
                  <a:pt x="2472" y="1032"/>
                </a:lnTo>
                <a:lnTo>
                  <a:pt x="2454" y="1032"/>
                </a:lnTo>
                <a:lnTo>
                  <a:pt x="2436" y="1032"/>
                </a:lnTo>
                <a:lnTo>
                  <a:pt x="2412" y="1032"/>
                </a:lnTo>
                <a:lnTo>
                  <a:pt x="2394" y="1032"/>
                </a:lnTo>
                <a:lnTo>
                  <a:pt x="2376" y="1032"/>
                </a:lnTo>
                <a:lnTo>
                  <a:pt x="2358" y="1032"/>
                </a:lnTo>
                <a:lnTo>
                  <a:pt x="2340" y="1032"/>
                </a:lnTo>
                <a:lnTo>
                  <a:pt x="2322" y="1032"/>
                </a:lnTo>
                <a:lnTo>
                  <a:pt x="2298" y="1032"/>
                </a:lnTo>
                <a:lnTo>
                  <a:pt x="2280" y="1032"/>
                </a:lnTo>
                <a:lnTo>
                  <a:pt x="2262" y="1032"/>
                </a:lnTo>
                <a:lnTo>
                  <a:pt x="2244" y="1032"/>
                </a:lnTo>
                <a:lnTo>
                  <a:pt x="2226" y="1032"/>
                </a:lnTo>
                <a:lnTo>
                  <a:pt x="2202" y="1032"/>
                </a:lnTo>
                <a:lnTo>
                  <a:pt x="2184" y="1032"/>
                </a:lnTo>
                <a:lnTo>
                  <a:pt x="2166" y="1032"/>
                </a:lnTo>
                <a:lnTo>
                  <a:pt x="2148" y="1032"/>
                </a:lnTo>
                <a:lnTo>
                  <a:pt x="2130" y="1032"/>
                </a:lnTo>
                <a:lnTo>
                  <a:pt x="2106" y="1032"/>
                </a:lnTo>
                <a:lnTo>
                  <a:pt x="2088" y="1032"/>
                </a:lnTo>
                <a:lnTo>
                  <a:pt x="2070" y="1032"/>
                </a:lnTo>
                <a:lnTo>
                  <a:pt x="2052" y="1032"/>
                </a:lnTo>
                <a:lnTo>
                  <a:pt x="2034" y="1032"/>
                </a:lnTo>
                <a:lnTo>
                  <a:pt x="2010" y="1032"/>
                </a:lnTo>
                <a:lnTo>
                  <a:pt x="1992" y="1032"/>
                </a:lnTo>
                <a:lnTo>
                  <a:pt x="1974" y="1032"/>
                </a:lnTo>
                <a:lnTo>
                  <a:pt x="1956" y="1032"/>
                </a:lnTo>
                <a:lnTo>
                  <a:pt x="1938" y="1032"/>
                </a:lnTo>
                <a:lnTo>
                  <a:pt x="1914" y="1032"/>
                </a:lnTo>
                <a:lnTo>
                  <a:pt x="1896" y="1032"/>
                </a:lnTo>
                <a:lnTo>
                  <a:pt x="1878" y="1032"/>
                </a:lnTo>
                <a:lnTo>
                  <a:pt x="1860" y="1032"/>
                </a:lnTo>
                <a:lnTo>
                  <a:pt x="1842" y="1032"/>
                </a:lnTo>
                <a:lnTo>
                  <a:pt x="1818" y="1032"/>
                </a:lnTo>
                <a:lnTo>
                  <a:pt x="1800" y="1032"/>
                </a:lnTo>
                <a:lnTo>
                  <a:pt x="1782" y="1032"/>
                </a:lnTo>
                <a:lnTo>
                  <a:pt x="1764" y="1032"/>
                </a:lnTo>
                <a:lnTo>
                  <a:pt x="1746" y="1032"/>
                </a:lnTo>
                <a:lnTo>
                  <a:pt x="1728" y="1032"/>
                </a:lnTo>
                <a:lnTo>
                  <a:pt x="1704" y="1032"/>
                </a:lnTo>
                <a:lnTo>
                  <a:pt x="1686" y="1032"/>
                </a:lnTo>
                <a:lnTo>
                  <a:pt x="1668" y="1032"/>
                </a:lnTo>
                <a:lnTo>
                  <a:pt x="1650" y="1032"/>
                </a:lnTo>
                <a:lnTo>
                  <a:pt x="1632" y="1032"/>
                </a:lnTo>
                <a:lnTo>
                  <a:pt x="1608" y="1032"/>
                </a:lnTo>
                <a:lnTo>
                  <a:pt x="1590" y="1032"/>
                </a:lnTo>
                <a:lnTo>
                  <a:pt x="1572" y="1032"/>
                </a:lnTo>
                <a:lnTo>
                  <a:pt x="1554" y="1032"/>
                </a:lnTo>
                <a:lnTo>
                  <a:pt x="1536" y="1032"/>
                </a:lnTo>
                <a:lnTo>
                  <a:pt x="1512" y="1032"/>
                </a:lnTo>
                <a:lnTo>
                  <a:pt x="1494" y="1032"/>
                </a:lnTo>
                <a:lnTo>
                  <a:pt x="1476" y="1032"/>
                </a:lnTo>
                <a:lnTo>
                  <a:pt x="1458" y="1032"/>
                </a:lnTo>
                <a:lnTo>
                  <a:pt x="1440" y="1032"/>
                </a:lnTo>
                <a:lnTo>
                  <a:pt x="1416" y="1032"/>
                </a:lnTo>
                <a:lnTo>
                  <a:pt x="1398" y="1032"/>
                </a:lnTo>
                <a:lnTo>
                  <a:pt x="1380" y="1032"/>
                </a:lnTo>
                <a:lnTo>
                  <a:pt x="1362" y="1032"/>
                </a:lnTo>
                <a:lnTo>
                  <a:pt x="1344" y="1032"/>
                </a:lnTo>
                <a:lnTo>
                  <a:pt x="1320" y="1032"/>
                </a:lnTo>
                <a:lnTo>
                  <a:pt x="1302" y="1032"/>
                </a:lnTo>
                <a:lnTo>
                  <a:pt x="1284" y="1032"/>
                </a:lnTo>
                <a:lnTo>
                  <a:pt x="1266" y="1032"/>
                </a:lnTo>
                <a:lnTo>
                  <a:pt x="1248" y="1032"/>
                </a:lnTo>
                <a:lnTo>
                  <a:pt x="1224" y="1032"/>
                </a:lnTo>
                <a:lnTo>
                  <a:pt x="1206" y="1032"/>
                </a:lnTo>
                <a:lnTo>
                  <a:pt x="1188" y="1032"/>
                </a:lnTo>
                <a:lnTo>
                  <a:pt x="1170" y="1032"/>
                </a:lnTo>
                <a:lnTo>
                  <a:pt x="1152" y="1032"/>
                </a:lnTo>
                <a:lnTo>
                  <a:pt x="1134" y="1032"/>
                </a:lnTo>
                <a:lnTo>
                  <a:pt x="1110" y="1032"/>
                </a:lnTo>
                <a:lnTo>
                  <a:pt x="1092" y="1032"/>
                </a:lnTo>
                <a:lnTo>
                  <a:pt x="1074" y="1032"/>
                </a:lnTo>
                <a:lnTo>
                  <a:pt x="1056" y="1032"/>
                </a:lnTo>
                <a:lnTo>
                  <a:pt x="1038" y="1032"/>
                </a:lnTo>
                <a:lnTo>
                  <a:pt x="1014" y="1032"/>
                </a:lnTo>
                <a:lnTo>
                  <a:pt x="996" y="1032"/>
                </a:lnTo>
                <a:lnTo>
                  <a:pt x="978" y="1032"/>
                </a:lnTo>
                <a:lnTo>
                  <a:pt x="960" y="1032"/>
                </a:lnTo>
                <a:lnTo>
                  <a:pt x="942" y="1032"/>
                </a:lnTo>
                <a:lnTo>
                  <a:pt x="918" y="1032"/>
                </a:lnTo>
                <a:lnTo>
                  <a:pt x="900" y="1032"/>
                </a:lnTo>
                <a:lnTo>
                  <a:pt x="882" y="1032"/>
                </a:lnTo>
                <a:lnTo>
                  <a:pt x="864" y="1032"/>
                </a:lnTo>
                <a:lnTo>
                  <a:pt x="846" y="1032"/>
                </a:lnTo>
                <a:lnTo>
                  <a:pt x="822" y="1032"/>
                </a:lnTo>
                <a:lnTo>
                  <a:pt x="804" y="1032"/>
                </a:lnTo>
                <a:lnTo>
                  <a:pt x="786" y="1032"/>
                </a:lnTo>
                <a:lnTo>
                  <a:pt x="768" y="1032"/>
                </a:lnTo>
                <a:lnTo>
                  <a:pt x="750" y="1032"/>
                </a:lnTo>
                <a:lnTo>
                  <a:pt x="726" y="1032"/>
                </a:lnTo>
                <a:lnTo>
                  <a:pt x="708" y="1032"/>
                </a:lnTo>
                <a:lnTo>
                  <a:pt x="690" y="1032"/>
                </a:lnTo>
                <a:lnTo>
                  <a:pt x="672" y="1032"/>
                </a:lnTo>
                <a:lnTo>
                  <a:pt x="654" y="1032"/>
                </a:lnTo>
                <a:lnTo>
                  <a:pt x="630" y="1032"/>
                </a:lnTo>
                <a:lnTo>
                  <a:pt x="612" y="1032"/>
                </a:lnTo>
                <a:lnTo>
                  <a:pt x="594" y="1032"/>
                </a:lnTo>
                <a:lnTo>
                  <a:pt x="576" y="1032"/>
                </a:lnTo>
                <a:lnTo>
                  <a:pt x="558" y="1032"/>
                </a:lnTo>
                <a:lnTo>
                  <a:pt x="540" y="1032"/>
                </a:lnTo>
                <a:lnTo>
                  <a:pt x="516" y="1032"/>
                </a:lnTo>
                <a:lnTo>
                  <a:pt x="498" y="1032"/>
                </a:lnTo>
                <a:lnTo>
                  <a:pt x="480" y="1032"/>
                </a:lnTo>
                <a:lnTo>
                  <a:pt x="462" y="1032"/>
                </a:lnTo>
                <a:lnTo>
                  <a:pt x="444" y="1032"/>
                </a:lnTo>
                <a:lnTo>
                  <a:pt x="420" y="1032"/>
                </a:lnTo>
                <a:lnTo>
                  <a:pt x="402" y="1032"/>
                </a:lnTo>
                <a:lnTo>
                  <a:pt x="384" y="1032"/>
                </a:lnTo>
                <a:lnTo>
                  <a:pt x="366" y="1032"/>
                </a:lnTo>
                <a:lnTo>
                  <a:pt x="348" y="1032"/>
                </a:lnTo>
                <a:lnTo>
                  <a:pt x="324" y="1032"/>
                </a:lnTo>
                <a:lnTo>
                  <a:pt x="306" y="1032"/>
                </a:lnTo>
                <a:lnTo>
                  <a:pt x="288" y="1032"/>
                </a:lnTo>
                <a:lnTo>
                  <a:pt x="270" y="1032"/>
                </a:lnTo>
                <a:lnTo>
                  <a:pt x="252" y="1032"/>
                </a:lnTo>
                <a:lnTo>
                  <a:pt x="228" y="1032"/>
                </a:lnTo>
                <a:lnTo>
                  <a:pt x="210" y="1032"/>
                </a:lnTo>
                <a:lnTo>
                  <a:pt x="192" y="1032"/>
                </a:lnTo>
                <a:lnTo>
                  <a:pt x="174" y="1032"/>
                </a:lnTo>
                <a:lnTo>
                  <a:pt x="156" y="1032"/>
                </a:lnTo>
                <a:lnTo>
                  <a:pt x="132" y="1032"/>
                </a:lnTo>
                <a:lnTo>
                  <a:pt x="114" y="1032"/>
                </a:lnTo>
                <a:lnTo>
                  <a:pt x="96" y="1032"/>
                </a:lnTo>
                <a:lnTo>
                  <a:pt x="78" y="1032"/>
                </a:lnTo>
                <a:lnTo>
                  <a:pt x="60" y="1032"/>
                </a:lnTo>
                <a:lnTo>
                  <a:pt x="36" y="1032"/>
                </a:lnTo>
                <a:lnTo>
                  <a:pt x="18" y="1032"/>
                </a:lnTo>
                <a:lnTo>
                  <a:pt x="0" y="1032"/>
                </a:lnTo>
                <a:lnTo>
                  <a:pt x="0" y="1032"/>
                </a:lnTo>
                <a:lnTo>
                  <a:pt x="0" y="1026"/>
                </a:lnTo>
                <a:lnTo>
                  <a:pt x="18" y="1020"/>
                </a:lnTo>
                <a:lnTo>
                  <a:pt x="30" y="1014"/>
                </a:lnTo>
                <a:lnTo>
                  <a:pt x="36" y="1008"/>
                </a:lnTo>
                <a:lnTo>
                  <a:pt x="54" y="1002"/>
                </a:lnTo>
                <a:lnTo>
                  <a:pt x="60" y="1002"/>
                </a:lnTo>
                <a:lnTo>
                  <a:pt x="78" y="990"/>
                </a:lnTo>
                <a:lnTo>
                  <a:pt x="84" y="984"/>
                </a:lnTo>
                <a:lnTo>
                  <a:pt x="96" y="978"/>
                </a:lnTo>
                <a:lnTo>
                  <a:pt x="114" y="972"/>
                </a:lnTo>
                <a:lnTo>
                  <a:pt x="114" y="972"/>
                </a:lnTo>
                <a:lnTo>
                  <a:pt x="132" y="960"/>
                </a:lnTo>
                <a:lnTo>
                  <a:pt x="150" y="954"/>
                </a:lnTo>
                <a:lnTo>
                  <a:pt x="156" y="954"/>
                </a:lnTo>
                <a:lnTo>
                  <a:pt x="174" y="942"/>
                </a:lnTo>
                <a:lnTo>
                  <a:pt x="180" y="942"/>
                </a:lnTo>
                <a:lnTo>
                  <a:pt x="192" y="936"/>
                </a:lnTo>
                <a:lnTo>
                  <a:pt x="210" y="930"/>
                </a:lnTo>
                <a:lnTo>
                  <a:pt x="210" y="930"/>
                </a:lnTo>
                <a:lnTo>
                  <a:pt x="228" y="918"/>
                </a:lnTo>
                <a:lnTo>
                  <a:pt x="246" y="912"/>
                </a:lnTo>
                <a:lnTo>
                  <a:pt x="252" y="912"/>
                </a:lnTo>
                <a:lnTo>
                  <a:pt x="270" y="900"/>
                </a:lnTo>
                <a:lnTo>
                  <a:pt x="276" y="900"/>
                </a:lnTo>
                <a:lnTo>
                  <a:pt x="288" y="894"/>
                </a:lnTo>
                <a:lnTo>
                  <a:pt x="306" y="888"/>
                </a:lnTo>
                <a:lnTo>
                  <a:pt x="312" y="882"/>
                </a:lnTo>
                <a:lnTo>
                  <a:pt x="324" y="876"/>
                </a:lnTo>
                <a:lnTo>
                  <a:pt x="348" y="870"/>
                </a:lnTo>
                <a:lnTo>
                  <a:pt x="348" y="870"/>
                </a:lnTo>
                <a:lnTo>
                  <a:pt x="366" y="864"/>
                </a:lnTo>
                <a:lnTo>
                  <a:pt x="378" y="858"/>
                </a:lnTo>
                <a:lnTo>
                  <a:pt x="384" y="852"/>
                </a:lnTo>
                <a:lnTo>
                  <a:pt x="402" y="846"/>
                </a:lnTo>
                <a:lnTo>
                  <a:pt x="414" y="840"/>
                </a:lnTo>
                <a:lnTo>
                  <a:pt x="420" y="840"/>
                </a:lnTo>
                <a:lnTo>
                  <a:pt x="444" y="828"/>
                </a:lnTo>
                <a:lnTo>
                  <a:pt x="450" y="828"/>
                </a:lnTo>
                <a:lnTo>
                  <a:pt x="462" y="822"/>
                </a:lnTo>
                <a:lnTo>
                  <a:pt x="480" y="816"/>
                </a:lnTo>
                <a:lnTo>
                  <a:pt x="486" y="810"/>
                </a:lnTo>
                <a:lnTo>
                  <a:pt x="498" y="810"/>
                </a:lnTo>
                <a:lnTo>
                  <a:pt x="516" y="798"/>
                </a:lnTo>
                <a:lnTo>
                  <a:pt x="528" y="798"/>
                </a:lnTo>
                <a:lnTo>
                  <a:pt x="540" y="792"/>
                </a:lnTo>
                <a:lnTo>
                  <a:pt x="558" y="786"/>
                </a:lnTo>
                <a:lnTo>
                  <a:pt x="564" y="780"/>
                </a:lnTo>
                <a:lnTo>
                  <a:pt x="576" y="780"/>
                </a:lnTo>
                <a:lnTo>
                  <a:pt x="594" y="768"/>
                </a:lnTo>
                <a:lnTo>
                  <a:pt x="600" y="768"/>
                </a:lnTo>
                <a:lnTo>
                  <a:pt x="612" y="762"/>
                </a:lnTo>
                <a:lnTo>
                  <a:pt x="630" y="756"/>
                </a:lnTo>
                <a:lnTo>
                  <a:pt x="642" y="756"/>
                </a:lnTo>
                <a:lnTo>
                  <a:pt x="654" y="750"/>
                </a:lnTo>
                <a:lnTo>
                  <a:pt x="672" y="744"/>
                </a:lnTo>
                <a:lnTo>
                  <a:pt x="678" y="738"/>
                </a:lnTo>
                <a:lnTo>
                  <a:pt x="690" y="738"/>
                </a:lnTo>
                <a:lnTo>
                  <a:pt x="708" y="726"/>
                </a:lnTo>
                <a:lnTo>
                  <a:pt x="720" y="726"/>
                </a:lnTo>
                <a:lnTo>
                  <a:pt x="726" y="720"/>
                </a:lnTo>
                <a:lnTo>
                  <a:pt x="750" y="714"/>
                </a:lnTo>
                <a:lnTo>
                  <a:pt x="756" y="708"/>
                </a:lnTo>
                <a:lnTo>
                  <a:pt x="768" y="708"/>
                </a:lnTo>
                <a:lnTo>
                  <a:pt x="786" y="702"/>
                </a:lnTo>
                <a:lnTo>
                  <a:pt x="798" y="696"/>
                </a:lnTo>
                <a:lnTo>
                  <a:pt x="804" y="696"/>
                </a:lnTo>
                <a:lnTo>
                  <a:pt x="822" y="684"/>
                </a:lnTo>
                <a:lnTo>
                  <a:pt x="840" y="684"/>
                </a:lnTo>
                <a:lnTo>
                  <a:pt x="846" y="678"/>
                </a:lnTo>
                <a:lnTo>
                  <a:pt x="864" y="672"/>
                </a:lnTo>
                <a:lnTo>
                  <a:pt x="882" y="666"/>
                </a:lnTo>
                <a:lnTo>
                  <a:pt x="882" y="666"/>
                </a:lnTo>
                <a:lnTo>
                  <a:pt x="900" y="660"/>
                </a:lnTo>
                <a:lnTo>
                  <a:pt x="918" y="654"/>
                </a:lnTo>
                <a:lnTo>
                  <a:pt x="918" y="654"/>
                </a:lnTo>
                <a:lnTo>
                  <a:pt x="942" y="648"/>
                </a:lnTo>
                <a:lnTo>
                  <a:pt x="960" y="642"/>
                </a:lnTo>
                <a:lnTo>
                  <a:pt x="960" y="636"/>
                </a:lnTo>
                <a:lnTo>
                  <a:pt x="978" y="630"/>
                </a:lnTo>
                <a:lnTo>
                  <a:pt x="996" y="624"/>
                </a:lnTo>
                <a:lnTo>
                  <a:pt x="1002" y="624"/>
                </a:lnTo>
                <a:lnTo>
                  <a:pt x="1014" y="618"/>
                </a:lnTo>
                <a:lnTo>
                  <a:pt x="1038" y="612"/>
                </a:lnTo>
                <a:lnTo>
                  <a:pt x="1044" y="606"/>
                </a:lnTo>
                <a:lnTo>
                  <a:pt x="1056" y="606"/>
                </a:lnTo>
                <a:lnTo>
                  <a:pt x="1074" y="600"/>
                </a:lnTo>
                <a:lnTo>
                  <a:pt x="1086" y="594"/>
                </a:lnTo>
                <a:lnTo>
                  <a:pt x="1092" y="594"/>
                </a:lnTo>
                <a:lnTo>
                  <a:pt x="1110" y="588"/>
                </a:lnTo>
                <a:lnTo>
                  <a:pt x="1128" y="582"/>
                </a:lnTo>
                <a:lnTo>
                  <a:pt x="1134" y="582"/>
                </a:lnTo>
                <a:lnTo>
                  <a:pt x="1152" y="576"/>
                </a:lnTo>
                <a:lnTo>
                  <a:pt x="1170" y="564"/>
                </a:lnTo>
                <a:lnTo>
                  <a:pt x="1176" y="564"/>
                </a:lnTo>
                <a:lnTo>
                  <a:pt x="1188" y="558"/>
                </a:lnTo>
                <a:lnTo>
                  <a:pt x="1206" y="552"/>
                </a:lnTo>
                <a:lnTo>
                  <a:pt x="1218" y="552"/>
                </a:lnTo>
                <a:lnTo>
                  <a:pt x="1224" y="546"/>
                </a:lnTo>
                <a:lnTo>
                  <a:pt x="1248" y="540"/>
                </a:lnTo>
                <a:lnTo>
                  <a:pt x="1260" y="534"/>
                </a:lnTo>
                <a:lnTo>
                  <a:pt x="1266" y="534"/>
                </a:lnTo>
                <a:lnTo>
                  <a:pt x="1284" y="528"/>
                </a:lnTo>
                <a:lnTo>
                  <a:pt x="1302" y="522"/>
                </a:lnTo>
                <a:lnTo>
                  <a:pt x="1302" y="522"/>
                </a:lnTo>
                <a:lnTo>
                  <a:pt x="1320" y="516"/>
                </a:lnTo>
                <a:lnTo>
                  <a:pt x="1344" y="510"/>
                </a:lnTo>
                <a:lnTo>
                  <a:pt x="1350" y="510"/>
                </a:lnTo>
                <a:lnTo>
                  <a:pt x="1362" y="504"/>
                </a:lnTo>
                <a:lnTo>
                  <a:pt x="1380" y="498"/>
                </a:lnTo>
                <a:lnTo>
                  <a:pt x="1392" y="492"/>
                </a:lnTo>
                <a:lnTo>
                  <a:pt x="1398" y="492"/>
                </a:lnTo>
                <a:lnTo>
                  <a:pt x="1416" y="486"/>
                </a:lnTo>
                <a:lnTo>
                  <a:pt x="1440" y="480"/>
                </a:lnTo>
                <a:lnTo>
                  <a:pt x="1440" y="480"/>
                </a:lnTo>
                <a:lnTo>
                  <a:pt x="1458" y="474"/>
                </a:lnTo>
                <a:lnTo>
                  <a:pt x="1476" y="468"/>
                </a:lnTo>
                <a:lnTo>
                  <a:pt x="1482" y="462"/>
                </a:lnTo>
                <a:lnTo>
                  <a:pt x="1494" y="462"/>
                </a:lnTo>
                <a:lnTo>
                  <a:pt x="1512" y="456"/>
                </a:lnTo>
                <a:lnTo>
                  <a:pt x="1524" y="450"/>
                </a:lnTo>
                <a:lnTo>
                  <a:pt x="1536" y="450"/>
                </a:lnTo>
                <a:lnTo>
                  <a:pt x="1554" y="444"/>
                </a:lnTo>
                <a:lnTo>
                  <a:pt x="1572" y="438"/>
                </a:lnTo>
                <a:lnTo>
                  <a:pt x="1572" y="438"/>
                </a:lnTo>
                <a:lnTo>
                  <a:pt x="1590" y="432"/>
                </a:lnTo>
                <a:lnTo>
                  <a:pt x="1608" y="420"/>
                </a:lnTo>
                <a:lnTo>
                  <a:pt x="1620" y="420"/>
                </a:lnTo>
                <a:lnTo>
                  <a:pt x="1632" y="414"/>
                </a:lnTo>
                <a:lnTo>
                  <a:pt x="1650" y="408"/>
                </a:lnTo>
                <a:lnTo>
                  <a:pt x="1662" y="408"/>
                </a:lnTo>
                <a:lnTo>
                  <a:pt x="1668" y="402"/>
                </a:lnTo>
                <a:lnTo>
                  <a:pt x="1686" y="396"/>
                </a:lnTo>
                <a:lnTo>
                  <a:pt x="1704" y="390"/>
                </a:lnTo>
                <a:lnTo>
                  <a:pt x="1710" y="390"/>
                </a:lnTo>
                <a:lnTo>
                  <a:pt x="1728" y="384"/>
                </a:lnTo>
                <a:lnTo>
                  <a:pt x="1746" y="378"/>
                </a:lnTo>
                <a:lnTo>
                  <a:pt x="1752" y="378"/>
                </a:lnTo>
                <a:lnTo>
                  <a:pt x="1764" y="372"/>
                </a:lnTo>
                <a:lnTo>
                  <a:pt x="1782" y="366"/>
                </a:lnTo>
                <a:lnTo>
                  <a:pt x="1800" y="360"/>
                </a:lnTo>
                <a:lnTo>
                  <a:pt x="1800" y="360"/>
                </a:lnTo>
                <a:lnTo>
                  <a:pt x="1818" y="354"/>
                </a:lnTo>
                <a:lnTo>
                  <a:pt x="1842" y="348"/>
                </a:lnTo>
                <a:lnTo>
                  <a:pt x="1848" y="348"/>
                </a:lnTo>
                <a:lnTo>
                  <a:pt x="1860" y="342"/>
                </a:lnTo>
                <a:lnTo>
                  <a:pt x="1878" y="336"/>
                </a:lnTo>
                <a:lnTo>
                  <a:pt x="1896" y="336"/>
                </a:lnTo>
                <a:lnTo>
                  <a:pt x="1896" y="330"/>
                </a:lnTo>
                <a:lnTo>
                  <a:pt x="1914" y="324"/>
                </a:lnTo>
                <a:lnTo>
                  <a:pt x="1938" y="318"/>
                </a:lnTo>
                <a:lnTo>
                  <a:pt x="1938" y="318"/>
                </a:lnTo>
                <a:lnTo>
                  <a:pt x="1956" y="312"/>
                </a:lnTo>
                <a:lnTo>
                  <a:pt x="1974" y="306"/>
                </a:lnTo>
                <a:lnTo>
                  <a:pt x="1986" y="306"/>
                </a:lnTo>
                <a:lnTo>
                  <a:pt x="1992" y="300"/>
                </a:lnTo>
                <a:lnTo>
                  <a:pt x="2010" y="294"/>
                </a:lnTo>
                <a:lnTo>
                  <a:pt x="2034" y="288"/>
                </a:lnTo>
                <a:lnTo>
                  <a:pt x="2034" y="288"/>
                </a:lnTo>
                <a:lnTo>
                  <a:pt x="2052" y="288"/>
                </a:lnTo>
                <a:lnTo>
                  <a:pt x="2070" y="282"/>
                </a:lnTo>
                <a:lnTo>
                  <a:pt x="2082" y="276"/>
                </a:lnTo>
                <a:lnTo>
                  <a:pt x="2088" y="276"/>
                </a:lnTo>
                <a:lnTo>
                  <a:pt x="2106" y="270"/>
                </a:lnTo>
                <a:lnTo>
                  <a:pt x="2130" y="264"/>
                </a:lnTo>
                <a:lnTo>
                  <a:pt x="2130" y="264"/>
                </a:lnTo>
                <a:lnTo>
                  <a:pt x="2148" y="258"/>
                </a:lnTo>
                <a:lnTo>
                  <a:pt x="2166" y="252"/>
                </a:lnTo>
                <a:lnTo>
                  <a:pt x="2178" y="246"/>
                </a:lnTo>
                <a:lnTo>
                  <a:pt x="2184" y="246"/>
                </a:lnTo>
                <a:lnTo>
                  <a:pt x="2202" y="240"/>
                </a:lnTo>
                <a:lnTo>
                  <a:pt x="2226" y="234"/>
                </a:lnTo>
                <a:lnTo>
                  <a:pt x="2226" y="234"/>
                </a:lnTo>
                <a:lnTo>
                  <a:pt x="2244" y="228"/>
                </a:lnTo>
                <a:lnTo>
                  <a:pt x="2262" y="222"/>
                </a:lnTo>
                <a:lnTo>
                  <a:pt x="2274" y="216"/>
                </a:lnTo>
                <a:lnTo>
                  <a:pt x="2280" y="216"/>
                </a:lnTo>
                <a:lnTo>
                  <a:pt x="2298" y="210"/>
                </a:lnTo>
                <a:lnTo>
                  <a:pt x="2322" y="204"/>
                </a:lnTo>
                <a:lnTo>
                  <a:pt x="2322" y="204"/>
                </a:lnTo>
                <a:lnTo>
                  <a:pt x="2340" y="198"/>
                </a:lnTo>
                <a:lnTo>
                  <a:pt x="2358" y="192"/>
                </a:lnTo>
                <a:lnTo>
                  <a:pt x="2370" y="186"/>
                </a:lnTo>
                <a:lnTo>
                  <a:pt x="2376" y="186"/>
                </a:lnTo>
                <a:lnTo>
                  <a:pt x="2394" y="180"/>
                </a:lnTo>
                <a:lnTo>
                  <a:pt x="2412" y="174"/>
                </a:lnTo>
                <a:lnTo>
                  <a:pt x="2418" y="174"/>
                </a:lnTo>
                <a:lnTo>
                  <a:pt x="2436" y="168"/>
                </a:lnTo>
                <a:lnTo>
                  <a:pt x="2454" y="162"/>
                </a:lnTo>
                <a:lnTo>
                  <a:pt x="2466" y="162"/>
                </a:lnTo>
                <a:lnTo>
                  <a:pt x="2472" y="156"/>
                </a:lnTo>
                <a:lnTo>
                  <a:pt x="2490" y="150"/>
                </a:lnTo>
                <a:lnTo>
                  <a:pt x="2508" y="144"/>
                </a:lnTo>
                <a:lnTo>
                  <a:pt x="2514" y="144"/>
                </a:lnTo>
                <a:lnTo>
                  <a:pt x="2532" y="138"/>
                </a:lnTo>
                <a:lnTo>
                  <a:pt x="2550" y="132"/>
                </a:lnTo>
                <a:lnTo>
                  <a:pt x="2562" y="132"/>
                </a:lnTo>
                <a:lnTo>
                  <a:pt x="2568" y="126"/>
                </a:lnTo>
                <a:lnTo>
                  <a:pt x="2586" y="120"/>
                </a:lnTo>
                <a:lnTo>
                  <a:pt x="2604" y="120"/>
                </a:lnTo>
                <a:lnTo>
                  <a:pt x="2610" y="114"/>
                </a:lnTo>
                <a:lnTo>
                  <a:pt x="2628" y="114"/>
                </a:lnTo>
                <a:lnTo>
                  <a:pt x="2646" y="108"/>
                </a:lnTo>
                <a:lnTo>
                  <a:pt x="2658" y="102"/>
                </a:lnTo>
                <a:lnTo>
                  <a:pt x="2664" y="102"/>
                </a:lnTo>
                <a:lnTo>
                  <a:pt x="2682" y="96"/>
                </a:lnTo>
                <a:lnTo>
                  <a:pt x="2700" y="90"/>
                </a:lnTo>
                <a:lnTo>
                  <a:pt x="2706" y="90"/>
                </a:lnTo>
                <a:lnTo>
                  <a:pt x="2724" y="84"/>
                </a:lnTo>
                <a:lnTo>
                  <a:pt x="2742" y="78"/>
                </a:lnTo>
                <a:lnTo>
                  <a:pt x="2754" y="72"/>
                </a:lnTo>
                <a:lnTo>
                  <a:pt x="2760" y="72"/>
                </a:lnTo>
                <a:lnTo>
                  <a:pt x="2778" y="66"/>
                </a:lnTo>
                <a:lnTo>
                  <a:pt x="2796" y="60"/>
                </a:lnTo>
                <a:lnTo>
                  <a:pt x="2808" y="60"/>
                </a:lnTo>
                <a:lnTo>
                  <a:pt x="2820" y="54"/>
                </a:lnTo>
                <a:lnTo>
                  <a:pt x="2838" y="48"/>
                </a:lnTo>
                <a:lnTo>
                  <a:pt x="2856" y="42"/>
                </a:lnTo>
                <a:lnTo>
                  <a:pt x="2856" y="42"/>
                </a:lnTo>
                <a:lnTo>
                  <a:pt x="2874" y="36"/>
                </a:lnTo>
                <a:lnTo>
                  <a:pt x="2892" y="30"/>
                </a:lnTo>
                <a:lnTo>
                  <a:pt x="2904" y="30"/>
                </a:lnTo>
                <a:lnTo>
                  <a:pt x="2916" y="24"/>
                </a:lnTo>
                <a:lnTo>
                  <a:pt x="2934" y="24"/>
                </a:lnTo>
                <a:lnTo>
                  <a:pt x="2952" y="18"/>
                </a:lnTo>
                <a:lnTo>
                  <a:pt x="2952" y="18"/>
                </a:lnTo>
                <a:lnTo>
                  <a:pt x="2970" y="12"/>
                </a:lnTo>
                <a:lnTo>
                  <a:pt x="2988" y="6"/>
                </a:lnTo>
                <a:lnTo>
                  <a:pt x="3000" y="0"/>
                </a:lnTo>
                <a:lnTo>
                  <a:pt x="3012" y="0"/>
                </a:lnTo>
                <a:close/>
              </a:path>
            </a:pathLst>
          </a:custGeom>
          <a:solidFill>
            <a:srgbClr val="FF8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" name="Freeform 26"/>
          <p:cNvSpPr>
            <a:spLocks/>
          </p:cNvSpPr>
          <p:nvPr/>
        </p:nvSpPr>
        <p:spPr bwMode="auto">
          <a:xfrm>
            <a:off x="2219325" y="3947512"/>
            <a:ext cx="4724400" cy="1476375"/>
          </a:xfrm>
          <a:custGeom>
            <a:avLst/>
            <a:gdLst>
              <a:gd name="T0" fmla="*/ 2976 w 2976"/>
              <a:gd name="T1" fmla="*/ 72 h 930"/>
              <a:gd name="T2" fmla="*/ 2976 w 2976"/>
              <a:gd name="T3" fmla="*/ 174 h 930"/>
              <a:gd name="T4" fmla="*/ 2976 w 2976"/>
              <a:gd name="T5" fmla="*/ 276 h 930"/>
              <a:gd name="T6" fmla="*/ 2976 w 2976"/>
              <a:gd name="T7" fmla="*/ 378 h 930"/>
              <a:gd name="T8" fmla="*/ 2976 w 2976"/>
              <a:gd name="T9" fmla="*/ 480 h 930"/>
              <a:gd name="T10" fmla="*/ 2976 w 2976"/>
              <a:gd name="T11" fmla="*/ 582 h 930"/>
              <a:gd name="T12" fmla="*/ 2976 w 2976"/>
              <a:gd name="T13" fmla="*/ 678 h 930"/>
              <a:gd name="T14" fmla="*/ 2976 w 2976"/>
              <a:gd name="T15" fmla="*/ 780 h 930"/>
              <a:gd name="T16" fmla="*/ 2976 w 2976"/>
              <a:gd name="T17" fmla="*/ 882 h 930"/>
              <a:gd name="T18" fmla="*/ 2916 w 2976"/>
              <a:gd name="T19" fmla="*/ 930 h 930"/>
              <a:gd name="T20" fmla="*/ 2784 w 2976"/>
              <a:gd name="T21" fmla="*/ 930 h 930"/>
              <a:gd name="T22" fmla="*/ 2646 w 2976"/>
              <a:gd name="T23" fmla="*/ 930 h 930"/>
              <a:gd name="T24" fmla="*/ 2514 w 2976"/>
              <a:gd name="T25" fmla="*/ 930 h 930"/>
              <a:gd name="T26" fmla="*/ 2376 w 2976"/>
              <a:gd name="T27" fmla="*/ 930 h 930"/>
              <a:gd name="T28" fmla="*/ 2244 w 2976"/>
              <a:gd name="T29" fmla="*/ 930 h 930"/>
              <a:gd name="T30" fmla="*/ 2112 w 2976"/>
              <a:gd name="T31" fmla="*/ 930 h 930"/>
              <a:gd name="T32" fmla="*/ 1974 w 2976"/>
              <a:gd name="T33" fmla="*/ 930 h 930"/>
              <a:gd name="T34" fmla="*/ 1842 w 2976"/>
              <a:gd name="T35" fmla="*/ 930 h 930"/>
              <a:gd name="T36" fmla="*/ 1710 w 2976"/>
              <a:gd name="T37" fmla="*/ 930 h 930"/>
              <a:gd name="T38" fmla="*/ 1572 w 2976"/>
              <a:gd name="T39" fmla="*/ 930 h 930"/>
              <a:gd name="T40" fmla="*/ 1440 w 2976"/>
              <a:gd name="T41" fmla="*/ 930 h 930"/>
              <a:gd name="T42" fmla="*/ 1308 w 2976"/>
              <a:gd name="T43" fmla="*/ 930 h 930"/>
              <a:gd name="T44" fmla="*/ 1170 w 2976"/>
              <a:gd name="T45" fmla="*/ 930 h 930"/>
              <a:gd name="T46" fmla="*/ 1038 w 2976"/>
              <a:gd name="T47" fmla="*/ 930 h 930"/>
              <a:gd name="T48" fmla="*/ 906 w 2976"/>
              <a:gd name="T49" fmla="*/ 930 h 930"/>
              <a:gd name="T50" fmla="*/ 768 w 2976"/>
              <a:gd name="T51" fmla="*/ 930 h 930"/>
              <a:gd name="T52" fmla="*/ 636 w 2976"/>
              <a:gd name="T53" fmla="*/ 930 h 930"/>
              <a:gd name="T54" fmla="*/ 504 w 2976"/>
              <a:gd name="T55" fmla="*/ 930 h 930"/>
              <a:gd name="T56" fmla="*/ 366 w 2976"/>
              <a:gd name="T57" fmla="*/ 930 h 930"/>
              <a:gd name="T58" fmla="*/ 234 w 2976"/>
              <a:gd name="T59" fmla="*/ 930 h 930"/>
              <a:gd name="T60" fmla="*/ 96 w 2976"/>
              <a:gd name="T61" fmla="*/ 930 h 930"/>
              <a:gd name="T62" fmla="*/ 0 w 2976"/>
              <a:gd name="T63" fmla="*/ 924 h 930"/>
              <a:gd name="T64" fmla="*/ 96 w 2976"/>
              <a:gd name="T65" fmla="*/ 882 h 930"/>
              <a:gd name="T66" fmla="*/ 174 w 2976"/>
              <a:gd name="T67" fmla="*/ 852 h 930"/>
              <a:gd name="T68" fmla="*/ 270 w 2976"/>
              <a:gd name="T69" fmla="*/ 810 h 930"/>
              <a:gd name="T70" fmla="*/ 348 w 2976"/>
              <a:gd name="T71" fmla="*/ 780 h 930"/>
              <a:gd name="T72" fmla="*/ 444 w 2976"/>
              <a:gd name="T73" fmla="*/ 750 h 930"/>
              <a:gd name="T74" fmla="*/ 540 w 2976"/>
              <a:gd name="T75" fmla="*/ 714 h 930"/>
              <a:gd name="T76" fmla="*/ 636 w 2976"/>
              <a:gd name="T77" fmla="*/ 684 h 930"/>
              <a:gd name="T78" fmla="*/ 726 w 2976"/>
              <a:gd name="T79" fmla="*/ 654 h 930"/>
              <a:gd name="T80" fmla="*/ 810 w 2976"/>
              <a:gd name="T81" fmla="*/ 624 h 930"/>
              <a:gd name="T82" fmla="*/ 906 w 2976"/>
              <a:gd name="T83" fmla="*/ 594 h 930"/>
              <a:gd name="T84" fmla="*/ 1002 w 2976"/>
              <a:gd name="T85" fmla="*/ 564 h 930"/>
              <a:gd name="T86" fmla="*/ 1098 w 2976"/>
              <a:gd name="T87" fmla="*/ 534 h 930"/>
              <a:gd name="T88" fmla="*/ 1188 w 2976"/>
              <a:gd name="T89" fmla="*/ 504 h 930"/>
              <a:gd name="T90" fmla="*/ 1284 w 2976"/>
              <a:gd name="T91" fmla="*/ 474 h 930"/>
              <a:gd name="T92" fmla="*/ 1380 w 2976"/>
              <a:gd name="T93" fmla="*/ 444 h 930"/>
              <a:gd name="T94" fmla="*/ 1476 w 2976"/>
              <a:gd name="T95" fmla="*/ 420 h 930"/>
              <a:gd name="T96" fmla="*/ 1572 w 2976"/>
              <a:gd name="T97" fmla="*/ 390 h 930"/>
              <a:gd name="T98" fmla="*/ 1668 w 2976"/>
              <a:gd name="T99" fmla="*/ 360 h 930"/>
              <a:gd name="T100" fmla="*/ 1764 w 2976"/>
              <a:gd name="T101" fmla="*/ 336 h 930"/>
              <a:gd name="T102" fmla="*/ 1866 w 2976"/>
              <a:gd name="T103" fmla="*/ 306 h 930"/>
              <a:gd name="T104" fmla="*/ 1968 w 2976"/>
              <a:gd name="T105" fmla="*/ 276 h 930"/>
              <a:gd name="T106" fmla="*/ 2070 w 2976"/>
              <a:gd name="T107" fmla="*/ 246 h 930"/>
              <a:gd name="T108" fmla="*/ 2166 w 2976"/>
              <a:gd name="T109" fmla="*/ 216 h 930"/>
              <a:gd name="T110" fmla="*/ 2262 w 2976"/>
              <a:gd name="T111" fmla="*/ 192 h 930"/>
              <a:gd name="T112" fmla="*/ 2358 w 2976"/>
              <a:gd name="T113" fmla="*/ 168 h 930"/>
              <a:gd name="T114" fmla="*/ 2454 w 2976"/>
              <a:gd name="T115" fmla="*/ 138 h 930"/>
              <a:gd name="T116" fmla="*/ 2550 w 2976"/>
              <a:gd name="T117" fmla="*/ 114 h 930"/>
              <a:gd name="T118" fmla="*/ 2646 w 2976"/>
              <a:gd name="T119" fmla="*/ 84 h 930"/>
              <a:gd name="T120" fmla="*/ 2754 w 2976"/>
              <a:gd name="T121" fmla="*/ 60 h 930"/>
              <a:gd name="T122" fmla="*/ 2856 w 2976"/>
              <a:gd name="T123" fmla="*/ 30 h 930"/>
              <a:gd name="T124" fmla="*/ 2952 w 2976"/>
              <a:gd name="T125" fmla="*/ 6 h 9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2976" h="930">
                <a:moveTo>
                  <a:pt x="2976" y="0"/>
                </a:moveTo>
                <a:lnTo>
                  <a:pt x="2976" y="0"/>
                </a:lnTo>
                <a:lnTo>
                  <a:pt x="2976" y="12"/>
                </a:lnTo>
                <a:lnTo>
                  <a:pt x="2976" y="30"/>
                </a:lnTo>
                <a:lnTo>
                  <a:pt x="2976" y="42"/>
                </a:lnTo>
                <a:lnTo>
                  <a:pt x="2976" y="60"/>
                </a:lnTo>
                <a:lnTo>
                  <a:pt x="2976" y="72"/>
                </a:lnTo>
                <a:lnTo>
                  <a:pt x="2976" y="84"/>
                </a:lnTo>
                <a:lnTo>
                  <a:pt x="2976" y="102"/>
                </a:lnTo>
                <a:lnTo>
                  <a:pt x="2976" y="114"/>
                </a:lnTo>
                <a:lnTo>
                  <a:pt x="2976" y="132"/>
                </a:lnTo>
                <a:lnTo>
                  <a:pt x="2976" y="144"/>
                </a:lnTo>
                <a:lnTo>
                  <a:pt x="2976" y="162"/>
                </a:lnTo>
                <a:lnTo>
                  <a:pt x="2976" y="174"/>
                </a:lnTo>
                <a:lnTo>
                  <a:pt x="2976" y="186"/>
                </a:lnTo>
                <a:lnTo>
                  <a:pt x="2976" y="204"/>
                </a:lnTo>
                <a:lnTo>
                  <a:pt x="2976" y="216"/>
                </a:lnTo>
                <a:lnTo>
                  <a:pt x="2976" y="234"/>
                </a:lnTo>
                <a:lnTo>
                  <a:pt x="2976" y="246"/>
                </a:lnTo>
                <a:lnTo>
                  <a:pt x="2976" y="258"/>
                </a:lnTo>
                <a:lnTo>
                  <a:pt x="2976" y="276"/>
                </a:lnTo>
                <a:lnTo>
                  <a:pt x="2976" y="288"/>
                </a:lnTo>
                <a:lnTo>
                  <a:pt x="2976" y="306"/>
                </a:lnTo>
                <a:lnTo>
                  <a:pt x="2976" y="318"/>
                </a:lnTo>
                <a:lnTo>
                  <a:pt x="2976" y="336"/>
                </a:lnTo>
                <a:lnTo>
                  <a:pt x="2976" y="348"/>
                </a:lnTo>
                <a:lnTo>
                  <a:pt x="2976" y="360"/>
                </a:lnTo>
                <a:lnTo>
                  <a:pt x="2976" y="378"/>
                </a:lnTo>
                <a:lnTo>
                  <a:pt x="2976" y="390"/>
                </a:lnTo>
                <a:lnTo>
                  <a:pt x="2976" y="408"/>
                </a:lnTo>
                <a:lnTo>
                  <a:pt x="2976" y="420"/>
                </a:lnTo>
                <a:lnTo>
                  <a:pt x="2976" y="432"/>
                </a:lnTo>
                <a:lnTo>
                  <a:pt x="2976" y="450"/>
                </a:lnTo>
                <a:lnTo>
                  <a:pt x="2976" y="462"/>
                </a:lnTo>
                <a:lnTo>
                  <a:pt x="2976" y="480"/>
                </a:lnTo>
                <a:lnTo>
                  <a:pt x="2976" y="492"/>
                </a:lnTo>
                <a:lnTo>
                  <a:pt x="2976" y="504"/>
                </a:lnTo>
                <a:lnTo>
                  <a:pt x="2976" y="522"/>
                </a:lnTo>
                <a:lnTo>
                  <a:pt x="2976" y="534"/>
                </a:lnTo>
                <a:lnTo>
                  <a:pt x="2976" y="552"/>
                </a:lnTo>
                <a:lnTo>
                  <a:pt x="2976" y="564"/>
                </a:lnTo>
                <a:lnTo>
                  <a:pt x="2976" y="582"/>
                </a:lnTo>
                <a:lnTo>
                  <a:pt x="2976" y="594"/>
                </a:lnTo>
                <a:lnTo>
                  <a:pt x="2976" y="606"/>
                </a:lnTo>
                <a:lnTo>
                  <a:pt x="2976" y="624"/>
                </a:lnTo>
                <a:lnTo>
                  <a:pt x="2976" y="636"/>
                </a:lnTo>
                <a:lnTo>
                  <a:pt x="2976" y="654"/>
                </a:lnTo>
                <a:lnTo>
                  <a:pt x="2976" y="666"/>
                </a:lnTo>
                <a:lnTo>
                  <a:pt x="2976" y="678"/>
                </a:lnTo>
                <a:lnTo>
                  <a:pt x="2976" y="696"/>
                </a:lnTo>
                <a:lnTo>
                  <a:pt x="2976" y="708"/>
                </a:lnTo>
                <a:lnTo>
                  <a:pt x="2976" y="726"/>
                </a:lnTo>
                <a:lnTo>
                  <a:pt x="2976" y="738"/>
                </a:lnTo>
                <a:lnTo>
                  <a:pt x="2976" y="756"/>
                </a:lnTo>
                <a:lnTo>
                  <a:pt x="2976" y="768"/>
                </a:lnTo>
                <a:lnTo>
                  <a:pt x="2976" y="780"/>
                </a:lnTo>
                <a:lnTo>
                  <a:pt x="2976" y="798"/>
                </a:lnTo>
                <a:lnTo>
                  <a:pt x="2976" y="810"/>
                </a:lnTo>
                <a:lnTo>
                  <a:pt x="2976" y="828"/>
                </a:lnTo>
                <a:lnTo>
                  <a:pt x="2976" y="840"/>
                </a:lnTo>
                <a:lnTo>
                  <a:pt x="2976" y="852"/>
                </a:lnTo>
                <a:lnTo>
                  <a:pt x="2976" y="870"/>
                </a:lnTo>
                <a:lnTo>
                  <a:pt x="2976" y="882"/>
                </a:lnTo>
                <a:lnTo>
                  <a:pt x="2976" y="900"/>
                </a:lnTo>
                <a:lnTo>
                  <a:pt x="2976" y="912"/>
                </a:lnTo>
                <a:lnTo>
                  <a:pt x="2976" y="930"/>
                </a:lnTo>
                <a:lnTo>
                  <a:pt x="2976" y="930"/>
                </a:lnTo>
                <a:lnTo>
                  <a:pt x="2952" y="930"/>
                </a:lnTo>
                <a:lnTo>
                  <a:pt x="2934" y="930"/>
                </a:lnTo>
                <a:lnTo>
                  <a:pt x="2916" y="930"/>
                </a:lnTo>
                <a:lnTo>
                  <a:pt x="2898" y="930"/>
                </a:lnTo>
                <a:lnTo>
                  <a:pt x="2880" y="930"/>
                </a:lnTo>
                <a:lnTo>
                  <a:pt x="2856" y="930"/>
                </a:lnTo>
                <a:lnTo>
                  <a:pt x="2838" y="930"/>
                </a:lnTo>
                <a:lnTo>
                  <a:pt x="2820" y="930"/>
                </a:lnTo>
                <a:lnTo>
                  <a:pt x="2802" y="930"/>
                </a:lnTo>
                <a:lnTo>
                  <a:pt x="2784" y="930"/>
                </a:lnTo>
                <a:lnTo>
                  <a:pt x="2760" y="930"/>
                </a:lnTo>
                <a:lnTo>
                  <a:pt x="2742" y="930"/>
                </a:lnTo>
                <a:lnTo>
                  <a:pt x="2724" y="930"/>
                </a:lnTo>
                <a:lnTo>
                  <a:pt x="2706" y="930"/>
                </a:lnTo>
                <a:lnTo>
                  <a:pt x="2688" y="930"/>
                </a:lnTo>
                <a:lnTo>
                  <a:pt x="2664" y="930"/>
                </a:lnTo>
                <a:lnTo>
                  <a:pt x="2646" y="930"/>
                </a:lnTo>
                <a:lnTo>
                  <a:pt x="2628" y="930"/>
                </a:lnTo>
                <a:lnTo>
                  <a:pt x="2610" y="930"/>
                </a:lnTo>
                <a:lnTo>
                  <a:pt x="2592" y="930"/>
                </a:lnTo>
                <a:lnTo>
                  <a:pt x="2568" y="930"/>
                </a:lnTo>
                <a:lnTo>
                  <a:pt x="2550" y="930"/>
                </a:lnTo>
                <a:lnTo>
                  <a:pt x="2532" y="930"/>
                </a:lnTo>
                <a:lnTo>
                  <a:pt x="2514" y="930"/>
                </a:lnTo>
                <a:lnTo>
                  <a:pt x="2496" y="930"/>
                </a:lnTo>
                <a:lnTo>
                  <a:pt x="2472" y="930"/>
                </a:lnTo>
                <a:lnTo>
                  <a:pt x="2454" y="930"/>
                </a:lnTo>
                <a:lnTo>
                  <a:pt x="2436" y="930"/>
                </a:lnTo>
                <a:lnTo>
                  <a:pt x="2418" y="930"/>
                </a:lnTo>
                <a:lnTo>
                  <a:pt x="2400" y="930"/>
                </a:lnTo>
                <a:lnTo>
                  <a:pt x="2376" y="930"/>
                </a:lnTo>
                <a:lnTo>
                  <a:pt x="2358" y="930"/>
                </a:lnTo>
                <a:lnTo>
                  <a:pt x="2340" y="930"/>
                </a:lnTo>
                <a:lnTo>
                  <a:pt x="2322" y="930"/>
                </a:lnTo>
                <a:lnTo>
                  <a:pt x="2304" y="930"/>
                </a:lnTo>
                <a:lnTo>
                  <a:pt x="2286" y="930"/>
                </a:lnTo>
                <a:lnTo>
                  <a:pt x="2262" y="930"/>
                </a:lnTo>
                <a:lnTo>
                  <a:pt x="2244" y="930"/>
                </a:lnTo>
                <a:lnTo>
                  <a:pt x="2226" y="930"/>
                </a:lnTo>
                <a:lnTo>
                  <a:pt x="2208" y="930"/>
                </a:lnTo>
                <a:lnTo>
                  <a:pt x="2190" y="930"/>
                </a:lnTo>
                <a:lnTo>
                  <a:pt x="2166" y="930"/>
                </a:lnTo>
                <a:lnTo>
                  <a:pt x="2148" y="930"/>
                </a:lnTo>
                <a:lnTo>
                  <a:pt x="2130" y="930"/>
                </a:lnTo>
                <a:lnTo>
                  <a:pt x="2112" y="930"/>
                </a:lnTo>
                <a:lnTo>
                  <a:pt x="2094" y="930"/>
                </a:lnTo>
                <a:lnTo>
                  <a:pt x="2070" y="930"/>
                </a:lnTo>
                <a:lnTo>
                  <a:pt x="2052" y="930"/>
                </a:lnTo>
                <a:lnTo>
                  <a:pt x="2034" y="930"/>
                </a:lnTo>
                <a:lnTo>
                  <a:pt x="2016" y="930"/>
                </a:lnTo>
                <a:lnTo>
                  <a:pt x="1998" y="930"/>
                </a:lnTo>
                <a:lnTo>
                  <a:pt x="1974" y="930"/>
                </a:lnTo>
                <a:lnTo>
                  <a:pt x="1956" y="930"/>
                </a:lnTo>
                <a:lnTo>
                  <a:pt x="1938" y="930"/>
                </a:lnTo>
                <a:lnTo>
                  <a:pt x="1920" y="930"/>
                </a:lnTo>
                <a:lnTo>
                  <a:pt x="1902" y="930"/>
                </a:lnTo>
                <a:lnTo>
                  <a:pt x="1878" y="930"/>
                </a:lnTo>
                <a:lnTo>
                  <a:pt x="1860" y="930"/>
                </a:lnTo>
                <a:lnTo>
                  <a:pt x="1842" y="930"/>
                </a:lnTo>
                <a:lnTo>
                  <a:pt x="1824" y="930"/>
                </a:lnTo>
                <a:lnTo>
                  <a:pt x="1806" y="930"/>
                </a:lnTo>
                <a:lnTo>
                  <a:pt x="1782" y="930"/>
                </a:lnTo>
                <a:lnTo>
                  <a:pt x="1764" y="930"/>
                </a:lnTo>
                <a:lnTo>
                  <a:pt x="1746" y="930"/>
                </a:lnTo>
                <a:lnTo>
                  <a:pt x="1728" y="930"/>
                </a:lnTo>
                <a:lnTo>
                  <a:pt x="1710" y="930"/>
                </a:lnTo>
                <a:lnTo>
                  <a:pt x="1692" y="930"/>
                </a:lnTo>
                <a:lnTo>
                  <a:pt x="1668" y="930"/>
                </a:lnTo>
                <a:lnTo>
                  <a:pt x="1650" y="930"/>
                </a:lnTo>
                <a:lnTo>
                  <a:pt x="1632" y="930"/>
                </a:lnTo>
                <a:lnTo>
                  <a:pt x="1614" y="930"/>
                </a:lnTo>
                <a:lnTo>
                  <a:pt x="1596" y="930"/>
                </a:lnTo>
                <a:lnTo>
                  <a:pt x="1572" y="930"/>
                </a:lnTo>
                <a:lnTo>
                  <a:pt x="1554" y="930"/>
                </a:lnTo>
                <a:lnTo>
                  <a:pt x="1536" y="930"/>
                </a:lnTo>
                <a:lnTo>
                  <a:pt x="1518" y="930"/>
                </a:lnTo>
                <a:lnTo>
                  <a:pt x="1500" y="930"/>
                </a:lnTo>
                <a:lnTo>
                  <a:pt x="1476" y="930"/>
                </a:lnTo>
                <a:lnTo>
                  <a:pt x="1458" y="930"/>
                </a:lnTo>
                <a:lnTo>
                  <a:pt x="1440" y="930"/>
                </a:lnTo>
                <a:lnTo>
                  <a:pt x="1422" y="930"/>
                </a:lnTo>
                <a:lnTo>
                  <a:pt x="1404" y="930"/>
                </a:lnTo>
                <a:lnTo>
                  <a:pt x="1380" y="930"/>
                </a:lnTo>
                <a:lnTo>
                  <a:pt x="1362" y="930"/>
                </a:lnTo>
                <a:lnTo>
                  <a:pt x="1344" y="930"/>
                </a:lnTo>
                <a:lnTo>
                  <a:pt x="1326" y="930"/>
                </a:lnTo>
                <a:lnTo>
                  <a:pt x="1308" y="930"/>
                </a:lnTo>
                <a:lnTo>
                  <a:pt x="1284" y="930"/>
                </a:lnTo>
                <a:lnTo>
                  <a:pt x="1266" y="930"/>
                </a:lnTo>
                <a:lnTo>
                  <a:pt x="1248" y="930"/>
                </a:lnTo>
                <a:lnTo>
                  <a:pt x="1230" y="930"/>
                </a:lnTo>
                <a:lnTo>
                  <a:pt x="1212" y="930"/>
                </a:lnTo>
                <a:lnTo>
                  <a:pt x="1188" y="930"/>
                </a:lnTo>
                <a:lnTo>
                  <a:pt x="1170" y="930"/>
                </a:lnTo>
                <a:lnTo>
                  <a:pt x="1152" y="930"/>
                </a:lnTo>
                <a:lnTo>
                  <a:pt x="1134" y="930"/>
                </a:lnTo>
                <a:lnTo>
                  <a:pt x="1116" y="930"/>
                </a:lnTo>
                <a:lnTo>
                  <a:pt x="1098" y="930"/>
                </a:lnTo>
                <a:lnTo>
                  <a:pt x="1074" y="930"/>
                </a:lnTo>
                <a:lnTo>
                  <a:pt x="1056" y="930"/>
                </a:lnTo>
                <a:lnTo>
                  <a:pt x="1038" y="930"/>
                </a:lnTo>
                <a:lnTo>
                  <a:pt x="1020" y="930"/>
                </a:lnTo>
                <a:lnTo>
                  <a:pt x="1002" y="930"/>
                </a:lnTo>
                <a:lnTo>
                  <a:pt x="978" y="930"/>
                </a:lnTo>
                <a:lnTo>
                  <a:pt x="960" y="930"/>
                </a:lnTo>
                <a:lnTo>
                  <a:pt x="942" y="930"/>
                </a:lnTo>
                <a:lnTo>
                  <a:pt x="924" y="930"/>
                </a:lnTo>
                <a:lnTo>
                  <a:pt x="906" y="930"/>
                </a:lnTo>
                <a:lnTo>
                  <a:pt x="882" y="930"/>
                </a:lnTo>
                <a:lnTo>
                  <a:pt x="864" y="930"/>
                </a:lnTo>
                <a:lnTo>
                  <a:pt x="846" y="930"/>
                </a:lnTo>
                <a:lnTo>
                  <a:pt x="828" y="930"/>
                </a:lnTo>
                <a:lnTo>
                  <a:pt x="810" y="930"/>
                </a:lnTo>
                <a:lnTo>
                  <a:pt x="786" y="930"/>
                </a:lnTo>
                <a:lnTo>
                  <a:pt x="768" y="930"/>
                </a:lnTo>
                <a:lnTo>
                  <a:pt x="750" y="930"/>
                </a:lnTo>
                <a:lnTo>
                  <a:pt x="732" y="930"/>
                </a:lnTo>
                <a:lnTo>
                  <a:pt x="714" y="930"/>
                </a:lnTo>
                <a:lnTo>
                  <a:pt x="690" y="930"/>
                </a:lnTo>
                <a:lnTo>
                  <a:pt x="672" y="930"/>
                </a:lnTo>
                <a:lnTo>
                  <a:pt x="654" y="930"/>
                </a:lnTo>
                <a:lnTo>
                  <a:pt x="636" y="930"/>
                </a:lnTo>
                <a:lnTo>
                  <a:pt x="618" y="930"/>
                </a:lnTo>
                <a:lnTo>
                  <a:pt x="594" y="930"/>
                </a:lnTo>
                <a:lnTo>
                  <a:pt x="576" y="930"/>
                </a:lnTo>
                <a:lnTo>
                  <a:pt x="558" y="930"/>
                </a:lnTo>
                <a:lnTo>
                  <a:pt x="540" y="930"/>
                </a:lnTo>
                <a:lnTo>
                  <a:pt x="522" y="930"/>
                </a:lnTo>
                <a:lnTo>
                  <a:pt x="504" y="930"/>
                </a:lnTo>
                <a:lnTo>
                  <a:pt x="480" y="930"/>
                </a:lnTo>
                <a:lnTo>
                  <a:pt x="462" y="930"/>
                </a:lnTo>
                <a:lnTo>
                  <a:pt x="444" y="930"/>
                </a:lnTo>
                <a:lnTo>
                  <a:pt x="426" y="930"/>
                </a:lnTo>
                <a:lnTo>
                  <a:pt x="408" y="930"/>
                </a:lnTo>
                <a:lnTo>
                  <a:pt x="384" y="930"/>
                </a:lnTo>
                <a:lnTo>
                  <a:pt x="366" y="930"/>
                </a:lnTo>
                <a:lnTo>
                  <a:pt x="348" y="930"/>
                </a:lnTo>
                <a:lnTo>
                  <a:pt x="330" y="930"/>
                </a:lnTo>
                <a:lnTo>
                  <a:pt x="312" y="930"/>
                </a:lnTo>
                <a:lnTo>
                  <a:pt x="288" y="930"/>
                </a:lnTo>
                <a:lnTo>
                  <a:pt x="270" y="930"/>
                </a:lnTo>
                <a:lnTo>
                  <a:pt x="252" y="930"/>
                </a:lnTo>
                <a:lnTo>
                  <a:pt x="234" y="930"/>
                </a:lnTo>
                <a:lnTo>
                  <a:pt x="216" y="930"/>
                </a:lnTo>
                <a:lnTo>
                  <a:pt x="192" y="930"/>
                </a:lnTo>
                <a:lnTo>
                  <a:pt x="174" y="930"/>
                </a:lnTo>
                <a:lnTo>
                  <a:pt x="156" y="930"/>
                </a:lnTo>
                <a:lnTo>
                  <a:pt x="138" y="930"/>
                </a:lnTo>
                <a:lnTo>
                  <a:pt x="120" y="930"/>
                </a:lnTo>
                <a:lnTo>
                  <a:pt x="96" y="930"/>
                </a:lnTo>
                <a:lnTo>
                  <a:pt x="78" y="930"/>
                </a:lnTo>
                <a:lnTo>
                  <a:pt x="60" y="930"/>
                </a:lnTo>
                <a:lnTo>
                  <a:pt x="42" y="930"/>
                </a:lnTo>
                <a:lnTo>
                  <a:pt x="24" y="930"/>
                </a:lnTo>
                <a:lnTo>
                  <a:pt x="0" y="930"/>
                </a:lnTo>
                <a:lnTo>
                  <a:pt x="0" y="930"/>
                </a:lnTo>
                <a:lnTo>
                  <a:pt x="0" y="924"/>
                </a:lnTo>
                <a:lnTo>
                  <a:pt x="24" y="918"/>
                </a:lnTo>
                <a:lnTo>
                  <a:pt x="30" y="912"/>
                </a:lnTo>
                <a:lnTo>
                  <a:pt x="42" y="906"/>
                </a:lnTo>
                <a:lnTo>
                  <a:pt x="60" y="900"/>
                </a:lnTo>
                <a:lnTo>
                  <a:pt x="60" y="900"/>
                </a:lnTo>
                <a:lnTo>
                  <a:pt x="78" y="888"/>
                </a:lnTo>
                <a:lnTo>
                  <a:pt x="96" y="882"/>
                </a:lnTo>
                <a:lnTo>
                  <a:pt x="96" y="882"/>
                </a:lnTo>
                <a:lnTo>
                  <a:pt x="120" y="876"/>
                </a:lnTo>
                <a:lnTo>
                  <a:pt x="132" y="870"/>
                </a:lnTo>
                <a:lnTo>
                  <a:pt x="138" y="864"/>
                </a:lnTo>
                <a:lnTo>
                  <a:pt x="156" y="858"/>
                </a:lnTo>
                <a:lnTo>
                  <a:pt x="162" y="852"/>
                </a:lnTo>
                <a:lnTo>
                  <a:pt x="174" y="852"/>
                </a:lnTo>
                <a:lnTo>
                  <a:pt x="192" y="840"/>
                </a:lnTo>
                <a:lnTo>
                  <a:pt x="198" y="840"/>
                </a:lnTo>
                <a:lnTo>
                  <a:pt x="216" y="834"/>
                </a:lnTo>
                <a:lnTo>
                  <a:pt x="234" y="828"/>
                </a:lnTo>
                <a:lnTo>
                  <a:pt x="240" y="828"/>
                </a:lnTo>
                <a:lnTo>
                  <a:pt x="252" y="822"/>
                </a:lnTo>
                <a:lnTo>
                  <a:pt x="270" y="810"/>
                </a:lnTo>
                <a:lnTo>
                  <a:pt x="276" y="810"/>
                </a:lnTo>
                <a:lnTo>
                  <a:pt x="288" y="804"/>
                </a:lnTo>
                <a:lnTo>
                  <a:pt x="312" y="798"/>
                </a:lnTo>
                <a:lnTo>
                  <a:pt x="312" y="798"/>
                </a:lnTo>
                <a:lnTo>
                  <a:pt x="330" y="792"/>
                </a:lnTo>
                <a:lnTo>
                  <a:pt x="348" y="786"/>
                </a:lnTo>
                <a:lnTo>
                  <a:pt x="348" y="780"/>
                </a:lnTo>
                <a:lnTo>
                  <a:pt x="366" y="774"/>
                </a:lnTo>
                <a:lnTo>
                  <a:pt x="384" y="768"/>
                </a:lnTo>
                <a:lnTo>
                  <a:pt x="390" y="768"/>
                </a:lnTo>
                <a:lnTo>
                  <a:pt x="408" y="762"/>
                </a:lnTo>
                <a:lnTo>
                  <a:pt x="426" y="756"/>
                </a:lnTo>
                <a:lnTo>
                  <a:pt x="432" y="756"/>
                </a:lnTo>
                <a:lnTo>
                  <a:pt x="444" y="750"/>
                </a:lnTo>
                <a:lnTo>
                  <a:pt x="462" y="744"/>
                </a:lnTo>
                <a:lnTo>
                  <a:pt x="468" y="738"/>
                </a:lnTo>
                <a:lnTo>
                  <a:pt x="480" y="732"/>
                </a:lnTo>
                <a:lnTo>
                  <a:pt x="504" y="726"/>
                </a:lnTo>
                <a:lnTo>
                  <a:pt x="510" y="726"/>
                </a:lnTo>
                <a:lnTo>
                  <a:pt x="522" y="720"/>
                </a:lnTo>
                <a:lnTo>
                  <a:pt x="540" y="714"/>
                </a:lnTo>
                <a:lnTo>
                  <a:pt x="552" y="708"/>
                </a:lnTo>
                <a:lnTo>
                  <a:pt x="558" y="708"/>
                </a:lnTo>
                <a:lnTo>
                  <a:pt x="576" y="702"/>
                </a:lnTo>
                <a:lnTo>
                  <a:pt x="594" y="696"/>
                </a:lnTo>
                <a:lnTo>
                  <a:pt x="594" y="696"/>
                </a:lnTo>
                <a:lnTo>
                  <a:pt x="618" y="690"/>
                </a:lnTo>
                <a:lnTo>
                  <a:pt x="636" y="684"/>
                </a:lnTo>
                <a:lnTo>
                  <a:pt x="636" y="678"/>
                </a:lnTo>
                <a:lnTo>
                  <a:pt x="654" y="672"/>
                </a:lnTo>
                <a:lnTo>
                  <a:pt x="672" y="666"/>
                </a:lnTo>
                <a:lnTo>
                  <a:pt x="678" y="666"/>
                </a:lnTo>
                <a:lnTo>
                  <a:pt x="690" y="660"/>
                </a:lnTo>
                <a:lnTo>
                  <a:pt x="714" y="654"/>
                </a:lnTo>
                <a:lnTo>
                  <a:pt x="726" y="654"/>
                </a:lnTo>
                <a:lnTo>
                  <a:pt x="732" y="648"/>
                </a:lnTo>
                <a:lnTo>
                  <a:pt x="750" y="642"/>
                </a:lnTo>
                <a:lnTo>
                  <a:pt x="768" y="636"/>
                </a:lnTo>
                <a:lnTo>
                  <a:pt x="768" y="636"/>
                </a:lnTo>
                <a:lnTo>
                  <a:pt x="786" y="630"/>
                </a:lnTo>
                <a:lnTo>
                  <a:pt x="810" y="624"/>
                </a:lnTo>
                <a:lnTo>
                  <a:pt x="810" y="624"/>
                </a:lnTo>
                <a:lnTo>
                  <a:pt x="828" y="618"/>
                </a:lnTo>
                <a:lnTo>
                  <a:pt x="846" y="612"/>
                </a:lnTo>
                <a:lnTo>
                  <a:pt x="858" y="606"/>
                </a:lnTo>
                <a:lnTo>
                  <a:pt x="864" y="606"/>
                </a:lnTo>
                <a:lnTo>
                  <a:pt x="882" y="600"/>
                </a:lnTo>
                <a:lnTo>
                  <a:pt x="900" y="594"/>
                </a:lnTo>
                <a:lnTo>
                  <a:pt x="906" y="594"/>
                </a:lnTo>
                <a:lnTo>
                  <a:pt x="924" y="588"/>
                </a:lnTo>
                <a:lnTo>
                  <a:pt x="942" y="582"/>
                </a:lnTo>
                <a:lnTo>
                  <a:pt x="948" y="582"/>
                </a:lnTo>
                <a:lnTo>
                  <a:pt x="960" y="576"/>
                </a:lnTo>
                <a:lnTo>
                  <a:pt x="978" y="570"/>
                </a:lnTo>
                <a:lnTo>
                  <a:pt x="996" y="564"/>
                </a:lnTo>
                <a:lnTo>
                  <a:pt x="1002" y="564"/>
                </a:lnTo>
                <a:lnTo>
                  <a:pt x="1020" y="558"/>
                </a:lnTo>
                <a:lnTo>
                  <a:pt x="1038" y="552"/>
                </a:lnTo>
                <a:lnTo>
                  <a:pt x="1038" y="552"/>
                </a:lnTo>
                <a:lnTo>
                  <a:pt x="1056" y="546"/>
                </a:lnTo>
                <a:lnTo>
                  <a:pt x="1074" y="540"/>
                </a:lnTo>
                <a:lnTo>
                  <a:pt x="1086" y="534"/>
                </a:lnTo>
                <a:lnTo>
                  <a:pt x="1098" y="534"/>
                </a:lnTo>
                <a:lnTo>
                  <a:pt x="1116" y="528"/>
                </a:lnTo>
                <a:lnTo>
                  <a:pt x="1134" y="522"/>
                </a:lnTo>
                <a:lnTo>
                  <a:pt x="1134" y="522"/>
                </a:lnTo>
                <a:lnTo>
                  <a:pt x="1152" y="516"/>
                </a:lnTo>
                <a:lnTo>
                  <a:pt x="1170" y="510"/>
                </a:lnTo>
                <a:lnTo>
                  <a:pt x="1182" y="504"/>
                </a:lnTo>
                <a:lnTo>
                  <a:pt x="1188" y="504"/>
                </a:lnTo>
                <a:lnTo>
                  <a:pt x="1212" y="498"/>
                </a:lnTo>
                <a:lnTo>
                  <a:pt x="1230" y="492"/>
                </a:lnTo>
                <a:lnTo>
                  <a:pt x="1230" y="492"/>
                </a:lnTo>
                <a:lnTo>
                  <a:pt x="1248" y="486"/>
                </a:lnTo>
                <a:lnTo>
                  <a:pt x="1266" y="480"/>
                </a:lnTo>
                <a:lnTo>
                  <a:pt x="1278" y="480"/>
                </a:lnTo>
                <a:lnTo>
                  <a:pt x="1284" y="474"/>
                </a:lnTo>
                <a:lnTo>
                  <a:pt x="1308" y="468"/>
                </a:lnTo>
                <a:lnTo>
                  <a:pt x="1326" y="462"/>
                </a:lnTo>
                <a:lnTo>
                  <a:pt x="1326" y="462"/>
                </a:lnTo>
                <a:lnTo>
                  <a:pt x="1344" y="456"/>
                </a:lnTo>
                <a:lnTo>
                  <a:pt x="1362" y="450"/>
                </a:lnTo>
                <a:lnTo>
                  <a:pt x="1374" y="450"/>
                </a:lnTo>
                <a:lnTo>
                  <a:pt x="1380" y="444"/>
                </a:lnTo>
                <a:lnTo>
                  <a:pt x="1404" y="438"/>
                </a:lnTo>
                <a:lnTo>
                  <a:pt x="1422" y="432"/>
                </a:lnTo>
                <a:lnTo>
                  <a:pt x="1422" y="432"/>
                </a:lnTo>
                <a:lnTo>
                  <a:pt x="1440" y="426"/>
                </a:lnTo>
                <a:lnTo>
                  <a:pt x="1458" y="420"/>
                </a:lnTo>
                <a:lnTo>
                  <a:pt x="1470" y="420"/>
                </a:lnTo>
                <a:lnTo>
                  <a:pt x="1476" y="420"/>
                </a:lnTo>
                <a:lnTo>
                  <a:pt x="1500" y="414"/>
                </a:lnTo>
                <a:lnTo>
                  <a:pt x="1518" y="408"/>
                </a:lnTo>
                <a:lnTo>
                  <a:pt x="1518" y="408"/>
                </a:lnTo>
                <a:lnTo>
                  <a:pt x="1536" y="402"/>
                </a:lnTo>
                <a:lnTo>
                  <a:pt x="1554" y="396"/>
                </a:lnTo>
                <a:lnTo>
                  <a:pt x="1566" y="390"/>
                </a:lnTo>
                <a:lnTo>
                  <a:pt x="1572" y="390"/>
                </a:lnTo>
                <a:lnTo>
                  <a:pt x="1596" y="384"/>
                </a:lnTo>
                <a:lnTo>
                  <a:pt x="1614" y="378"/>
                </a:lnTo>
                <a:lnTo>
                  <a:pt x="1614" y="378"/>
                </a:lnTo>
                <a:lnTo>
                  <a:pt x="1632" y="372"/>
                </a:lnTo>
                <a:lnTo>
                  <a:pt x="1650" y="366"/>
                </a:lnTo>
                <a:lnTo>
                  <a:pt x="1668" y="360"/>
                </a:lnTo>
                <a:lnTo>
                  <a:pt x="1668" y="360"/>
                </a:lnTo>
                <a:lnTo>
                  <a:pt x="1692" y="354"/>
                </a:lnTo>
                <a:lnTo>
                  <a:pt x="1710" y="348"/>
                </a:lnTo>
                <a:lnTo>
                  <a:pt x="1716" y="348"/>
                </a:lnTo>
                <a:lnTo>
                  <a:pt x="1728" y="342"/>
                </a:lnTo>
                <a:lnTo>
                  <a:pt x="1746" y="336"/>
                </a:lnTo>
                <a:lnTo>
                  <a:pt x="1764" y="336"/>
                </a:lnTo>
                <a:lnTo>
                  <a:pt x="1764" y="336"/>
                </a:lnTo>
                <a:lnTo>
                  <a:pt x="1782" y="330"/>
                </a:lnTo>
                <a:lnTo>
                  <a:pt x="1806" y="324"/>
                </a:lnTo>
                <a:lnTo>
                  <a:pt x="1818" y="318"/>
                </a:lnTo>
                <a:lnTo>
                  <a:pt x="1824" y="318"/>
                </a:lnTo>
                <a:lnTo>
                  <a:pt x="1842" y="312"/>
                </a:lnTo>
                <a:lnTo>
                  <a:pt x="1860" y="306"/>
                </a:lnTo>
                <a:lnTo>
                  <a:pt x="1866" y="306"/>
                </a:lnTo>
                <a:lnTo>
                  <a:pt x="1878" y="300"/>
                </a:lnTo>
                <a:lnTo>
                  <a:pt x="1902" y="294"/>
                </a:lnTo>
                <a:lnTo>
                  <a:pt x="1920" y="288"/>
                </a:lnTo>
                <a:lnTo>
                  <a:pt x="1920" y="288"/>
                </a:lnTo>
                <a:lnTo>
                  <a:pt x="1938" y="282"/>
                </a:lnTo>
                <a:lnTo>
                  <a:pt x="1956" y="276"/>
                </a:lnTo>
                <a:lnTo>
                  <a:pt x="1968" y="276"/>
                </a:lnTo>
                <a:lnTo>
                  <a:pt x="1974" y="276"/>
                </a:lnTo>
                <a:lnTo>
                  <a:pt x="1998" y="270"/>
                </a:lnTo>
                <a:lnTo>
                  <a:pt x="2016" y="264"/>
                </a:lnTo>
                <a:lnTo>
                  <a:pt x="2022" y="258"/>
                </a:lnTo>
                <a:lnTo>
                  <a:pt x="2034" y="258"/>
                </a:lnTo>
                <a:lnTo>
                  <a:pt x="2052" y="252"/>
                </a:lnTo>
                <a:lnTo>
                  <a:pt x="2070" y="246"/>
                </a:lnTo>
                <a:lnTo>
                  <a:pt x="2070" y="246"/>
                </a:lnTo>
                <a:lnTo>
                  <a:pt x="2094" y="240"/>
                </a:lnTo>
                <a:lnTo>
                  <a:pt x="2112" y="234"/>
                </a:lnTo>
                <a:lnTo>
                  <a:pt x="2124" y="234"/>
                </a:lnTo>
                <a:lnTo>
                  <a:pt x="2130" y="228"/>
                </a:lnTo>
                <a:lnTo>
                  <a:pt x="2148" y="222"/>
                </a:lnTo>
                <a:lnTo>
                  <a:pt x="2166" y="216"/>
                </a:lnTo>
                <a:lnTo>
                  <a:pt x="2172" y="216"/>
                </a:lnTo>
                <a:lnTo>
                  <a:pt x="2190" y="216"/>
                </a:lnTo>
                <a:lnTo>
                  <a:pt x="2208" y="210"/>
                </a:lnTo>
                <a:lnTo>
                  <a:pt x="2226" y="204"/>
                </a:lnTo>
                <a:lnTo>
                  <a:pt x="2226" y="204"/>
                </a:lnTo>
                <a:lnTo>
                  <a:pt x="2244" y="198"/>
                </a:lnTo>
                <a:lnTo>
                  <a:pt x="2262" y="192"/>
                </a:lnTo>
                <a:lnTo>
                  <a:pt x="2280" y="186"/>
                </a:lnTo>
                <a:lnTo>
                  <a:pt x="2286" y="186"/>
                </a:lnTo>
                <a:lnTo>
                  <a:pt x="2304" y="180"/>
                </a:lnTo>
                <a:lnTo>
                  <a:pt x="2322" y="174"/>
                </a:lnTo>
                <a:lnTo>
                  <a:pt x="2328" y="174"/>
                </a:lnTo>
                <a:lnTo>
                  <a:pt x="2340" y="168"/>
                </a:lnTo>
                <a:lnTo>
                  <a:pt x="2358" y="168"/>
                </a:lnTo>
                <a:lnTo>
                  <a:pt x="2376" y="162"/>
                </a:lnTo>
                <a:lnTo>
                  <a:pt x="2382" y="162"/>
                </a:lnTo>
                <a:lnTo>
                  <a:pt x="2400" y="156"/>
                </a:lnTo>
                <a:lnTo>
                  <a:pt x="2418" y="150"/>
                </a:lnTo>
                <a:lnTo>
                  <a:pt x="2436" y="144"/>
                </a:lnTo>
                <a:lnTo>
                  <a:pt x="2436" y="144"/>
                </a:lnTo>
                <a:lnTo>
                  <a:pt x="2454" y="138"/>
                </a:lnTo>
                <a:lnTo>
                  <a:pt x="2472" y="132"/>
                </a:lnTo>
                <a:lnTo>
                  <a:pt x="2490" y="132"/>
                </a:lnTo>
                <a:lnTo>
                  <a:pt x="2496" y="126"/>
                </a:lnTo>
                <a:lnTo>
                  <a:pt x="2514" y="126"/>
                </a:lnTo>
                <a:lnTo>
                  <a:pt x="2532" y="120"/>
                </a:lnTo>
                <a:lnTo>
                  <a:pt x="2538" y="114"/>
                </a:lnTo>
                <a:lnTo>
                  <a:pt x="2550" y="114"/>
                </a:lnTo>
                <a:lnTo>
                  <a:pt x="2568" y="108"/>
                </a:lnTo>
                <a:lnTo>
                  <a:pt x="2592" y="102"/>
                </a:lnTo>
                <a:lnTo>
                  <a:pt x="2592" y="102"/>
                </a:lnTo>
                <a:lnTo>
                  <a:pt x="2610" y="96"/>
                </a:lnTo>
                <a:lnTo>
                  <a:pt x="2628" y="90"/>
                </a:lnTo>
                <a:lnTo>
                  <a:pt x="2646" y="84"/>
                </a:lnTo>
                <a:lnTo>
                  <a:pt x="2646" y="84"/>
                </a:lnTo>
                <a:lnTo>
                  <a:pt x="2664" y="84"/>
                </a:lnTo>
                <a:lnTo>
                  <a:pt x="2688" y="78"/>
                </a:lnTo>
                <a:lnTo>
                  <a:pt x="2700" y="72"/>
                </a:lnTo>
                <a:lnTo>
                  <a:pt x="2706" y="72"/>
                </a:lnTo>
                <a:lnTo>
                  <a:pt x="2724" y="66"/>
                </a:lnTo>
                <a:lnTo>
                  <a:pt x="2742" y="60"/>
                </a:lnTo>
                <a:lnTo>
                  <a:pt x="2754" y="60"/>
                </a:lnTo>
                <a:lnTo>
                  <a:pt x="2760" y="54"/>
                </a:lnTo>
                <a:lnTo>
                  <a:pt x="2784" y="48"/>
                </a:lnTo>
                <a:lnTo>
                  <a:pt x="2802" y="42"/>
                </a:lnTo>
                <a:lnTo>
                  <a:pt x="2808" y="42"/>
                </a:lnTo>
                <a:lnTo>
                  <a:pt x="2820" y="42"/>
                </a:lnTo>
                <a:lnTo>
                  <a:pt x="2838" y="36"/>
                </a:lnTo>
                <a:lnTo>
                  <a:pt x="2856" y="30"/>
                </a:lnTo>
                <a:lnTo>
                  <a:pt x="2862" y="30"/>
                </a:lnTo>
                <a:lnTo>
                  <a:pt x="2880" y="24"/>
                </a:lnTo>
                <a:lnTo>
                  <a:pt x="2898" y="18"/>
                </a:lnTo>
                <a:lnTo>
                  <a:pt x="2916" y="12"/>
                </a:lnTo>
                <a:lnTo>
                  <a:pt x="2916" y="12"/>
                </a:lnTo>
                <a:lnTo>
                  <a:pt x="2934" y="6"/>
                </a:lnTo>
                <a:lnTo>
                  <a:pt x="2952" y="6"/>
                </a:lnTo>
                <a:lnTo>
                  <a:pt x="2964" y="0"/>
                </a:lnTo>
                <a:lnTo>
                  <a:pt x="2976" y="0"/>
                </a:lnTo>
                <a:close/>
              </a:path>
            </a:pathLst>
          </a:custGeom>
          <a:solidFill>
            <a:srgbClr val="FF7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5" name="Freeform 27"/>
          <p:cNvSpPr>
            <a:spLocks/>
          </p:cNvSpPr>
          <p:nvPr/>
        </p:nvSpPr>
        <p:spPr bwMode="auto">
          <a:xfrm>
            <a:off x="2286000" y="4099912"/>
            <a:ext cx="4657725" cy="1323975"/>
          </a:xfrm>
          <a:custGeom>
            <a:avLst/>
            <a:gdLst>
              <a:gd name="T0" fmla="*/ 2934 w 2934"/>
              <a:gd name="T1" fmla="*/ 78 h 834"/>
              <a:gd name="T2" fmla="*/ 2934 w 2934"/>
              <a:gd name="T3" fmla="*/ 180 h 834"/>
              <a:gd name="T4" fmla="*/ 2934 w 2934"/>
              <a:gd name="T5" fmla="*/ 282 h 834"/>
              <a:gd name="T6" fmla="*/ 2934 w 2934"/>
              <a:gd name="T7" fmla="*/ 384 h 834"/>
              <a:gd name="T8" fmla="*/ 2934 w 2934"/>
              <a:gd name="T9" fmla="*/ 486 h 834"/>
              <a:gd name="T10" fmla="*/ 2934 w 2934"/>
              <a:gd name="T11" fmla="*/ 582 h 834"/>
              <a:gd name="T12" fmla="*/ 2934 w 2934"/>
              <a:gd name="T13" fmla="*/ 684 h 834"/>
              <a:gd name="T14" fmla="*/ 2934 w 2934"/>
              <a:gd name="T15" fmla="*/ 786 h 834"/>
              <a:gd name="T16" fmla="*/ 2874 w 2934"/>
              <a:gd name="T17" fmla="*/ 834 h 834"/>
              <a:gd name="T18" fmla="*/ 2742 w 2934"/>
              <a:gd name="T19" fmla="*/ 834 h 834"/>
              <a:gd name="T20" fmla="*/ 2604 w 2934"/>
              <a:gd name="T21" fmla="*/ 834 h 834"/>
              <a:gd name="T22" fmla="*/ 2472 w 2934"/>
              <a:gd name="T23" fmla="*/ 834 h 834"/>
              <a:gd name="T24" fmla="*/ 2334 w 2934"/>
              <a:gd name="T25" fmla="*/ 834 h 834"/>
              <a:gd name="T26" fmla="*/ 2202 w 2934"/>
              <a:gd name="T27" fmla="*/ 834 h 834"/>
              <a:gd name="T28" fmla="*/ 2070 w 2934"/>
              <a:gd name="T29" fmla="*/ 834 h 834"/>
              <a:gd name="T30" fmla="*/ 1932 w 2934"/>
              <a:gd name="T31" fmla="*/ 834 h 834"/>
              <a:gd name="T32" fmla="*/ 1800 w 2934"/>
              <a:gd name="T33" fmla="*/ 834 h 834"/>
              <a:gd name="T34" fmla="*/ 1668 w 2934"/>
              <a:gd name="T35" fmla="*/ 834 h 834"/>
              <a:gd name="T36" fmla="*/ 1530 w 2934"/>
              <a:gd name="T37" fmla="*/ 834 h 834"/>
              <a:gd name="T38" fmla="*/ 1398 w 2934"/>
              <a:gd name="T39" fmla="*/ 834 h 834"/>
              <a:gd name="T40" fmla="*/ 1266 w 2934"/>
              <a:gd name="T41" fmla="*/ 834 h 834"/>
              <a:gd name="T42" fmla="*/ 1128 w 2934"/>
              <a:gd name="T43" fmla="*/ 834 h 834"/>
              <a:gd name="T44" fmla="*/ 996 w 2934"/>
              <a:gd name="T45" fmla="*/ 834 h 834"/>
              <a:gd name="T46" fmla="*/ 864 w 2934"/>
              <a:gd name="T47" fmla="*/ 834 h 834"/>
              <a:gd name="T48" fmla="*/ 726 w 2934"/>
              <a:gd name="T49" fmla="*/ 834 h 834"/>
              <a:gd name="T50" fmla="*/ 594 w 2934"/>
              <a:gd name="T51" fmla="*/ 834 h 834"/>
              <a:gd name="T52" fmla="*/ 462 w 2934"/>
              <a:gd name="T53" fmla="*/ 834 h 834"/>
              <a:gd name="T54" fmla="*/ 324 w 2934"/>
              <a:gd name="T55" fmla="*/ 834 h 834"/>
              <a:gd name="T56" fmla="*/ 192 w 2934"/>
              <a:gd name="T57" fmla="*/ 834 h 834"/>
              <a:gd name="T58" fmla="*/ 54 w 2934"/>
              <a:gd name="T59" fmla="*/ 834 h 834"/>
              <a:gd name="T60" fmla="*/ 54 w 2934"/>
              <a:gd name="T61" fmla="*/ 810 h 834"/>
              <a:gd name="T62" fmla="*/ 150 w 2934"/>
              <a:gd name="T63" fmla="*/ 774 h 834"/>
              <a:gd name="T64" fmla="*/ 234 w 2934"/>
              <a:gd name="T65" fmla="*/ 744 h 834"/>
              <a:gd name="T66" fmla="*/ 324 w 2934"/>
              <a:gd name="T67" fmla="*/ 714 h 834"/>
              <a:gd name="T68" fmla="*/ 420 w 2934"/>
              <a:gd name="T69" fmla="*/ 684 h 834"/>
              <a:gd name="T70" fmla="*/ 516 w 2934"/>
              <a:gd name="T71" fmla="*/ 654 h 834"/>
              <a:gd name="T72" fmla="*/ 612 w 2934"/>
              <a:gd name="T73" fmla="*/ 624 h 834"/>
              <a:gd name="T74" fmla="*/ 708 w 2934"/>
              <a:gd name="T75" fmla="*/ 594 h 834"/>
              <a:gd name="T76" fmla="*/ 804 w 2934"/>
              <a:gd name="T77" fmla="*/ 564 h 834"/>
              <a:gd name="T78" fmla="*/ 900 w 2934"/>
              <a:gd name="T79" fmla="*/ 534 h 834"/>
              <a:gd name="T80" fmla="*/ 996 w 2934"/>
              <a:gd name="T81" fmla="*/ 510 h 834"/>
              <a:gd name="T82" fmla="*/ 1092 w 2934"/>
              <a:gd name="T83" fmla="*/ 480 h 834"/>
              <a:gd name="T84" fmla="*/ 1188 w 2934"/>
              <a:gd name="T85" fmla="*/ 456 h 834"/>
              <a:gd name="T86" fmla="*/ 1290 w 2934"/>
              <a:gd name="T87" fmla="*/ 426 h 834"/>
              <a:gd name="T88" fmla="*/ 1398 w 2934"/>
              <a:gd name="T89" fmla="*/ 396 h 834"/>
              <a:gd name="T90" fmla="*/ 1494 w 2934"/>
              <a:gd name="T91" fmla="*/ 372 h 834"/>
              <a:gd name="T92" fmla="*/ 1590 w 2934"/>
              <a:gd name="T93" fmla="*/ 342 h 834"/>
              <a:gd name="T94" fmla="*/ 1686 w 2934"/>
              <a:gd name="T95" fmla="*/ 318 h 834"/>
              <a:gd name="T96" fmla="*/ 1782 w 2934"/>
              <a:gd name="T97" fmla="*/ 294 h 834"/>
              <a:gd name="T98" fmla="*/ 1884 w 2934"/>
              <a:gd name="T99" fmla="*/ 264 h 834"/>
              <a:gd name="T100" fmla="*/ 1992 w 2934"/>
              <a:gd name="T101" fmla="*/ 240 h 834"/>
              <a:gd name="T102" fmla="*/ 2088 w 2934"/>
              <a:gd name="T103" fmla="*/ 216 h 834"/>
              <a:gd name="T104" fmla="*/ 2184 w 2934"/>
              <a:gd name="T105" fmla="*/ 186 h 834"/>
              <a:gd name="T106" fmla="*/ 2280 w 2934"/>
              <a:gd name="T107" fmla="*/ 162 h 834"/>
              <a:gd name="T108" fmla="*/ 2394 w 2934"/>
              <a:gd name="T109" fmla="*/ 138 h 834"/>
              <a:gd name="T110" fmla="*/ 2490 w 2934"/>
              <a:gd name="T111" fmla="*/ 108 h 834"/>
              <a:gd name="T112" fmla="*/ 2586 w 2934"/>
              <a:gd name="T113" fmla="*/ 84 h 834"/>
              <a:gd name="T114" fmla="*/ 2682 w 2934"/>
              <a:gd name="T115" fmla="*/ 60 h 834"/>
              <a:gd name="T116" fmla="*/ 2796 w 2934"/>
              <a:gd name="T117" fmla="*/ 36 h 834"/>
              <a:gd name="T118" fmla="*/ 2892 w 2934"/>
              <a:gd name="T119" fmla="*/ 12 h 8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934" h="834">
                <a:moveTo>
                  <a:pt x="2934" y="0"/>
                </a:moveTo>
                <a:lnTo>
                  <a:pt x="2934" y="6"/>
                </a:lnTo>
                <a:lnTo>
                  <a:pt x="2934" y="18"/>
                </a:lnTo>
                <a:lnTo>
                  <a:pt x="2934" y="36"/>
                </a:lnTo>
                <a:lnTo>
                  <a:pt x="2934" y="48"/>
                </a:lnTo>
                <a:lnTo>
                  <a:pt x="2934" y="66"/>
                </a:lnTo>
                <a:lnTo>
                  <a:pt x="2934" y="78"/>
                </a:lnTo>
                <a:lnTo>
                  <a:pt x="2934" y="90"/>
                </a:lnTo>
                <a:lnTo>
                  <a:pt x="2934" y="108"/>
                </a:lnTo>
                <a:lnTo>
                  <a:pt x="2934" y="120"/>
                </a:lnTo>
                <a:lnTo>
                  <a:pt x="2934" y="138"/>
                </a:lnTo>
                <a:lnTo>
                  <a:pt x="2934" y="150"/>
                </a:lnTo>
                <a:lnTo>
                  <a:pt x="2934" y="162"/>
                </a:lnTo>
                <a:lnTo>
                  <a:pt x="2934" y="180"/>
                </a:lnTo>
                <a:lnTo>
                  <a:pt x="2934" y="192"/>
                </a:lnTo>
                <a:lnTo>
                  <a:pt x="2934" y="210"/>
                </a:lnTo>
                <a:lnTo>
                  <a:pt x="2934" y="222"/>
                </a:lnTo>
                <a:lnTo>
                  <a:pt x="2934" y="240"/>
                </a:lnTo>
                <a:lnTo>
                  <a:pt x="2934" y="252"/>
                </a:lnTo>
                <a:lnTo>
                  <a:pt x="2934" y="264"/>
                </a:lnTo>
                <a:lnTo>
                  <a:pt x="2934" y="282"/>
                </a:lnTo>
                <a:lnTo>
                  <a:pt x="2934" y="294"/>
                </a:lnTo>
                <a:lnTo>
                  <a:pt x="2934" y="312"/>
                </a:lnTo>
                <a:lnTo>
                  <a:pt x="2934" y="324"/>
                </a:lnTo>
                <a:lnTo>
                  <a:pt x="2934" y="336"/>
                </a:lnTo>
                <a:lnTo>
                  <a:pt x="2934" y="354"/>
                </a:lnTo>
                <a:lnTo>
                  <a:pt x="2934" y="366"/>
                </a:lnTo>
                <a:lnTo>
                  <a:pt x="2934" y="384"/>
                </a:lnTo>
                <a:lnTo>
                  <a:pt x="2934" y="396"/>
                </a:lnTo>
                <a:lnTo>
                  <a:pt x="2934" y="408"/>
                </a:lnTo>
                <a:lnTo>
                  <a:pt x="2934" y="426"/>
                </a:lnTo>
                <a:lnTo>
                  <a:pt x="2934" y="438"/>
                </a:lnTo>
                <a:lnTo>
                  <a:pt x="2934" y="456"/>
                </a:lnTo>
                <a:lnTo>
                  <a:pt x="2934" y="468"/>
                </a:lnTo>
                <a:lnTo>
                  <a:pt x="2934" y="486"/>
                </a:lnTo>
                <a:lnTo>
                  <a:pt x="2934" y="498"/>
                </a:lnTo>
                <a:lnTo>
                  <a:pt x="2934" y="510"/>
                </a:lnTo>
                <a:lnTo>
                  <a:pt x="2934" y="528"/>
                </a:lnTo>
                <a:lnTo>
                  <a:pt x="2934" y="540"/>
                </a:lnTo>
                <a:lnTo>
                  <a:pt x="2934" y="558"/>
                </a:lnTo>
                <a:lnTo>
                  <a:pt x="2934" y="570"/>
                </a:lnTo>
                <a:lnTo>
                  <a:pt x="2934" y="582"/>
                </a:lnTo>
                <a:lnTo>
                  <a:pt x="2934" y="600"/>
                </a:lnTo>
                <a:lnTo>
                  <a:pt x="2934" y="612"/>
                </a:lnTo>
                <a:lnTo>
                  <a:pt x="2934" y="630"/>
                </a:lnTo>
                <a:lnTo>
                  <a:pt x="2934" y="642"/>
                </a:lnTo>
                <a:lnTo>
                  <a:pt x="2934" y="660"/>
                </a:lnTo>
                <a:lnTo>
                  <a:pt x="2934" y="672"/>
                </a:lnTo>
                <a:lnTo>
                  <a:pt x="2934" y="684"/>
                </a:lnTo>
                <a:lnTo>
                  <a:pt x="2934" y="702"/>
                </a:lnTo>
                <a:lnTo>
                  <a:pt x="2934" y="714"/>
                </a:lnTo>
                <a:lnTo>
                  <a:pt x="2934" y="732"/>
                </a:lnTo>
                <a:lnTo>
                  <a:pt x="2934" y="744"/>
                </a:lnTo>
                <a:lnTo>
                  <a:pt x="2934" y="756"/>
                </a:lnTo>
                <a:lnTo>
                  <a:pt x="2934" y="774"/>
                </a:lnTo>
                <a:lnTo>
                  <a:pt x="2934" y="786"/>
                </a:lnTo>
                <a:lnTo>
                  <a:pt x="2934" y="804"/>
                </a:lnTo>
                <a:lnTo>
                  <a:pt x="2934" y="816"/>
                </a:lnTo>
                <a:lnTo>
                  <a:pt x="2934" y="834"/>
                </a:lnTo>
                <a:lnTo>
                  <a:pt x="2934" y="834"/>
                </a:lnTo>
                <a:lnTo>
                  <a:pt x="2910" y="834"/>
                </a:lnTo>
                <a:lnTo>
                  <a:pt x="2892" y="834"/>
                </a:lnTo>
                <a:lnTo>
                  <a:pt x="2874" y="834"/>
                </a:lnTo>
                <a:lnTo>
                  <a:pt x="2856" y="834"/>
                </a:lnTo>
                <a:lnTo>
                  <a:pt x="2838" y="834"/>
                </a:lnTo>
                <a:lnTo>
                  <a:pt x="2814" y="834"/>
                </a:lnTo>
                <a:lnTo>
                  <a:pt x="2796" y="834"/>
                </a:lnTo>
                <a:lnTo>
                  <a:pt x="2778" y="834"/>
                </a:lnTo>
                <a:lnTo>
                  <a:pt x="2760" y="834"/>
                </a:lnTo>
                <a:lnTo>
                  <a:pt x="2742" y="834"/>
                </a:lnTo>
                <a:lnTo>
                  <a:pt x="2718" y="834"/>
                </a:lnTo>
                <a:lnTo>
                  <a:pt x="2700" y="834"/>
                </a:lnTo>
                <a:lnTo>
                  <a:pt x="2682" y="834"/>
                </a:lnTo>
                <a:lnTo>
                  <a:pt x="2664" y="834"/>
                </a:lnTo>
                <a:lnTo>
                  <a:pt x="2646" y="834"/>
                </a:lnTo>
                <a:lnTo>
                  <a:pt x="2622" y="834"/>
                </a:lnTo>
                <a:lnTo>
                  <a:pt x="2604" y="834"/>
                </a:lnTo>
                <a:lnTo>
                  <a:pt x="2586" y="834"/>
                </a:lnTo>
                <a:lnTo>
                  <a:pt x="2568" y="834"/>
                </a:lnTo>
                <a:lnTo>
                  <a:pt x="2550" y="834"/>
                </a:lnTo>
                <a:lnTo>
                  <a:pt x="2526" y="834"/>
                </a:lnTo>
                <a:lnTo>
                  <a:pt x="2508" y="834"/>
                </a:lnTo>
                <a:lnTo>
                  <a:pt x="2490" y="834"/>
                </a:lnTo>
                <a:lnTo>
                  <a:pt x="2472" y="834"/>
                </a:lnTo>
                <a:lnTo>
                  <a:pt x="2454" y="834"/>
                </a:lnTo>
                <a:lnTo>
                  <a:pt x="2430" y="834"/>
                </a:lnTo>
                <a:lnTo>
                  <a:pt x="2412" y="834"/>
                </a:lnTo>
                <a:lnTo>
                  <a:pt x="2394" y="834"/>
                </a:lnTo>
                <a:lnTo>
                  <a:pt x="2376" y="834"/>
                </a:lnTo>
                <a:lnTo>
                  <a:pt x="2358" y="834"/>
                </a:lnTo>
                <a:lnTo>
                  <a:pt x="2334" y="834"/>
                </a:lnTo>
                <a:lnTo>
                  <a:pt x="2316" y="834"/>
                </a:lnTo>
                <a:lnTo>
                  <a:pt x="2298" y="834"/>
                </a:lnTo>
                <a:lnTo>
                  <a:pt x="2280" y="834"/>
                </a:lnTo>
                <a:lnTo>
                  <a:pt x="2262" y="834"/>
                </a:lnTo>
                <a:lnTo>
                  <a:pt x="2244" y="834"/>
                </a:lnTo>
                <a:lnTo>
                  <a:pt x="2220" y="834"/>
                </a:lnTo>
                <a:lnTo>
                  <a:pt x="2202" y="834"/>
                </a:lnTo>
                <a:lnTo>
                  <a:pt x="2184" y="834"/>
                </a:lnTo>
                <a:lnTo>
                  <a:pt x="2166" y="834"/>
                </a:lnTo>
                <a:lnTo>
                  <a:pt x="2148" y="834"/>
                </a:lnTo>
                <a:lnTo>
                  <a:pt x="2124" y="834"/>
                </a:lnTo>
                <a:lnTo>
                  <a:pt x="2106" y="834"/>
                </a:lnTo>
                <a:lnTo>
                  <a:pt x="2088" y="834"/>
                </a:lnTo>
                <a:lnTo>
                  <a:pt x="2070" y="834"/>
                </a:lnTo>
                <a:lnTo>
                  <a:pt x="2052" y="834"/>
                </a:lnTo>
                <a:lnTo>
                  <a:pt x="2028" y="834"/>
                </a:lnTo>
                <a:lnTo>
                  <a:pt x="2010" y="834"/>
                </a:lnTo>
                <a:lnTo>
                  <a:pt x="1992" y="834"/>
                </a:lnTo>
                <a:lnTo>
                  <a:pt x="1974" y="834"/>
                </a:lnTo>
                <a:lnTo>
                  <a:pt x="1956" y="834"/>
                </a:lnTo>
                <a:lnTo>
                  <a:pt x="1932" y="834"/>
                </a:lnTo>
                <a:lnTo>
                  <a:pt x="1914" y="834"/>
                </a:lnTo>
                <a:lnTo>
                  <a:pt x="1896" y="834"/>
                </a:lnTo>
                <a:lnTo>
                  <a:pt x="1878" y="834"/>
                </a:lnTo>
                <a:lnTo>
                  <a:pt x="1860" y="834"/>
                </a:lnTo>
                <a:lnTo>
                  <a:pt x="1836" y="834"/>
                </a:lnTo>
                <a:lnTo>
                  <a:pt x="1818" y="834"/>
                </a:lnTo>
                <a:lnTo>
                  <a:pt x="1800" y="834"/>
                </a:lnTo>
                <a:lnTo>
                  <a:pt x="1782" y="834"/>
                </a:lnTo>
                <a:lnTo>
                  <a:pt x="1764" y="834"/>
                </a:lnTo>
                <a:lnTo>
                  <a:pt x="1740" y="834"/>
                </a:lnTo>
                <a:lnTo>
                  <a:pt x="1722" y="834"/>
                </a:lnTo>
                <a:lnTo>
                  <a:pt x="1704" y="834"/>
                </a:lnTo>
                <a:lnTo>
                  <a:pt x="1686" y="834"/>
                </a:lnTo>
                <a:lnTo>
                  <a:pt x="1668" y="834"/>
                </a:lnTo>
                <a:lnTo>
                  <a:pt x="1650" y="834"/>
                </a:lnTo>
                <a:lnTo>
                  <a:pt x="1626" y="834"/>
                </a:lnTo>
                <a:lnTo>
                  <a:pt x="1608" y="834"/>
                </a:lnTo>
                <a:lnTo>
                  <a:pt x="1590" y="834"/>
                </a:lnTo>
                <a:lnTo>
                  <a:pt x="1572" y="834"/>
                </a:lnTo>
                <a:lnTo>
                  <a:pt x="1554" y="834"/>
                </a:lnTo>
                <a:lnTo>
                  <a:pt x="1530" y="834"/>
                </a:lnTo>
                <a:lnTo>
                  <a:pt x="1512" y="834"/>
                </a:lnTo>
                <a:lnTo>
                  <a:pt x="1494" y="834"/>
                </a:lnTo>
                <a:lnTo>
                  <a:pt x="1476" y="834"/>
                </a:lnTo>
                <a:lnTo>
                  <a:pt x="1458" y="834"/>
                </a:lnTo>
                <a:lnTo>
                  <a:pt x="1434" y="834"/>
                </a:lnTo>
                <a:lnTo>
                  <a:pt x="1416" y="834"/>
                </a:lnTo>
                <a:lnTo>
                  <a:pt x="1398" y="834"/>
                </a:lnTo>
                <a:lnTo>
                  <a:pt x="1380" y="834"/>
                </a:lnTo>
                <a:lnTo>
                  <a:pt x="1362" y="834"/>
                </a:lnTo>
                <a:lnTo>
                  <a:pt x="1338" y="834"/>
                </a:lnTo>
                <a:lnTo>
                  <a:pt x="1320" y="834"/>
                </a:lnTo>
                <a:lnTo>
                  <a:pt x="1302" y="834"/>
                </a:lnTo>
                <a:lnTo>
                  <a:pt x="1284" y="834"/>
                </a:lnTo>
                <a:lnTo>
                  <a:pt x="1266" y="834"/>
                </a:lnTo>
                <a:lnTo>
                  <a:pt x="1242" y="834"/>
                </a:lnTo>
                <a:lnTo>
                  <a:pt x="1224" y="834"/>
                </a:lnTo>
                <a:lnTo>
                  <a:pt x="1206" y="834"/>
                </a:lnTo>
                <a:lnTo>
                  <a:pt x="1188" y="834"/>
                </a:lnTo>
                <a:lnTo>
                  <a:pt x="1170" y="834"/>
                </a:lnTo>
                <a:lnTo>
                  <a:pt x="1146" y="834"/>
                </a:lnTo>
                <a:lnTo>
                  <a:pt x="1128" y="834"/>
                </a:lnTo>
                <a:lnTo>
                  <a:pt x="1110" y="834"/>
                </a:lnTo>
                <a:lnTo>
                  <a:pt x="1092" y="834"/>
                </a:lnTo>
                <a:lnTo>
                  <a:pt x="1074" y="834"/>
                </a:lnTo>
                <a:lnTo>
                  <a:pt x="1056" y="834"/>
                </a:lnTo>
                <a:lnTo>
                  <a:pt x="1032" y="834"/>
                </a:lnTo>
                <a:lnTo>
                  <a:pt x="1014" y="834"/>
                </a:lnTo>
                <a:lnTo>
                  <a:pt x="996" y="834"/>
                </a:lnTo>
                <a:lnTo>
                  <a:pt x="978" y="834"/>
                </a:lnTo>
                <a:lnTo>
                  <a:pt x="960" y="834"/>
                </a:lnTo>
                <a:lnTo>
                  <a:pt x="936" y="834"/>
                </a:lnTo>
                <a:lnTo>
                  <a:pt x="918" y="834"/>
                </a:lnTo>
                <a:lnTo>
                  <a:pt x="900" y="834"/>
                </a:lnTo>
                <a:lnTo>
                  <a:pt x="882" y="834"/>
                </a:lnTo>
                <a:lnTo>
                  <a:pt x="864" y="834"/>
                </a:lnTo>
                <a:lnTo>
                  <a:pt x="840" y="834"/>
                </a:lnTo>
                <a:lnTo>
                  <a:pt x="822" y="834"/>
                </a:lnTo>
                <a:lnTo>
                  <a:pt x="804" y="834"/>
                </a:lnTo>
                <a:lnTo>
                  <a:pt x="786" y="834"/>
                </a:lnTo>
                <a:lnTo>
                  <a:pt x="768" y="834"/>
                </a:lnTo>
                <a:lnTo>
                  <a:pt x="744" y="834"/>
                </a:lnTo>
                <a:lnTo>
                  <a:pt x="726" y="834"/>
                </a:lnTo>
                <a:lnTo>
                  <a:pt x="708" y="834"/>
                </a:lnTo>
                <a:lnTo>
                  <a:pt x="690" y="834"/>
                </a:lnTo>
                <a:lnTo>
                  <a:pt x="672" y="834"/>
                </a:lnTo>
                <a:lnTo>
                  <a:pt x="648" y="834"/>
                </a:lnTo>
                <a:lnTo>
                  <a:pt x="630" y="834"/>
                </a:lnTo>
                <a:lnTo>
                  <a:pt x="612" y="834"/>
                </a:lnTo>
                <a:lnTo>
                  <a:pt x="594" y="834"/>
                </a:lnTo>
                <a:lnTo>
                  <a:pt x="576" y="834"/>
                </a:lnTo>
                <a:lnTo>
                  <a:pt x="552" y="834"/>
                </a:lnTo>
                <a:lnTo>
                  <a:pt x="534" y="834"/>
                </a:lnTo>
                <a:lnTo>
                  <a:pt x="516" y="834"/>
                </a:lnTo>
                <a:lnTo>
                  <a:pt x="498" y="834"/>
                </a:lnTo>
                <a:lnTo>
                  <a:pt x="480" y="834"/>
                </a:lnTo>
                <a:lnTo>
                  <a:pt x="462" y="834"/>
                </a:lnTo>
                <a:lnTo>
                  <a:pt x="438" y="834"/>
                </a:lnTo>
                <a:lnTo>
                  <a:pt x="420" y="834"/>
                </a:lnTo>
                <a:lnTo>
                  <a:pt x="402" y="834"/>
                </a:lnTo>
                <a:lnTo>
                  <a:pt x="384" y="834"/>
                </a:lnTo>
                <a:lnTo>
                  <a:pt x="366" y="834"/>
                </a:lnTo>
                <a:lnTo>
                  <a:pt x="342" y="834"/>
                </a:lnTo>
                <a:lnTo>
                  <a:pt x="324" y="834"/>
                </a:lnTo>
                <a:lnTo>
                  <a:pt x="306" y="834"/>
                </a:lnTo>
                <a:lnTo>
                  <a:pt x="288" y="834"/>
                </a:lnTo>
                <a:lnTo>
                  <a:pt x="270" y="834"/>
                </a:lnTo>
                <a:lnTo>
                  <a:pt x="246" y="834"/>
                </a:lnTo>
                <a:lnTo>
                  <a:pt x="228" y="834"/>
                </a:lnTo>
                <a:lnTo>
                  <a:pt x="210" y="834"/>
                </a:lnTo>
                <a:lnTo>
                  <a:pt x="192" y="834"/>
                </a:lnTo>
                <a:lnTo>
                  <a:pt x="174" y="834"/>
                </a:lnTo>
                <a:lnTo>
                  <a:pt x="150" y="834"/>
                </a:lnTo>
                <a:lnTo>
                  <a:pt x="132" y="834"/>
                </a:lnTo>
                <a:lnTo>
                  <a:pt x="114" y="834"/>
                </a:lnTo>
                <a:lnTo>
                  <a:pt x="96" y="834"/>
                </a:lnTo>
                <a:lnTo>
                  <a:pt x="78" y="834"/>
                </a:lnTo>
                <a:lnTo>
                  <a:pt x="54" y="834"/>
                </a:lnTo>
                <a:lnTo>
                  <a:pt x="36" y="834"/>
                </a:lnTo>
                <a:lnTo>
                  <a:pt x="18" y="834"/>
                </a:lnTo>
                <a:lnTo>
                  <a:pt x="0" y="834"/>
                </a:lnTo>
                <a:lnTo>
                  <a:pt x="18" y="822"/>
                </a:lnTo>
                <a:lnTo>
                  <a:pt x="36" y="816"/>
                </a:lnTo>
                <a:lnTo>
                  <a:pt x="36" y="816"/>
                </a:lnTo>
                <a:lnTo>
                  <a:pt x="54" y="810"/>
                </a:lnTo>
                <a:lnTo>
                  <a:pt x="78" y="804"/>
                </a:lnTo>
                <a:lnTo>
                  <a:pt x="78" y="804"/>
                </a:lnTo>
                <a:lnTo>
                  <a:pt x="96" y="798"/>
                </a:lnTo>
                <a:lnTo>
                  <a:pt x="114" y="786"/>
                </a:lnTo>
                <a:lnTo>
                  <a:pt x="114" y="786"/>
                </a:lnTo>
                <a:lnTo>
                  <a:pt x="132" y="780"/>
                </a:lnTo>
                <a:lnTo>
                  <a:pt x="150" y="774"/>
                </a:lnTo>
                <a:lnTo>
                  <a:pt x="156" y="774"/>
                </a:lnTo>
                <a:lnTo>
                  <a:pt x="174" y="768"/>
                </a:lnTo>
                <a:lnTo>
                  <a:pt x="192" y="762"/>
                </a:lnTo>
                <a:lnTo>
                  <a:pt x="192" y="756"/>
                </a:lnTo>
                <a:lnTo>
                  <a:pt x="210" y="756"/>
                </a:lnTo>
                <a:lnTo>
                  <a:pt x="228" y="744"/>
                </a:lnTo>
                <a:lnTo>
                  <a:pt x="234" y="744"/>
                </a:lnTo>
                <a:lnTo>
                  <a:pt x="246" y="738"/>
                </a:lnTo>
                <a:lnTo>
                  <a:pt x="270" y="732"/>
                </a:lnTo>
                <a:lnTo>
                  <a:pt x="276" y="732"/>
                </a:lnTo>
                <a:lnTo>
                  <a:pt x="288" y="726"/>
                </a:lnTo>
                <a:lnTo>
                  <a:pt x="306" y="720"/>
                </a:lnTo>
                <a:lnTo>
                  <a:pt x="318" y="714"/>
                </a:lnTo>
                <a:lnTo>
                  <a:pt x="324" y="714"/>
                </a:lnTo>
                <a:lnTo>
                  <a:pt x="342" y="708"/>
                </a:lnTo>
                <a:lnTo>
                  <a:pt x="366" y="702"/>
                </a:lnTo>
                <a:lnTo>
                  <a:pt x="366" y="702"/>
                </a:lnTo>
                <a:lnTo>
                  <a:pt x="384" y="696"/>
                </a:lnTo>
                <a:lnTo>
                  <a:pt x="402" y="690"/>
                </a:lnTo>
                <a:lnTo>
                  <a:pt x="408" y="684"/>
                </a:lnTo>
                <a:lnTo>
                  <a:pt x="420" y="684"/>
                </a:lnTo>
                <a:lnTo>
                  <a:pt x="438" y="678"/>
                </a:lnTo>
                <a:lnTo>
                  <a:pt x="450" y="672"/>
                </a:lnTo>
                <a:lnTo>
                  <a:pt x="462" y="672"/>
                </a:lnTo>
                <a:lnTo>
                  <a:pt x="480" y="666"/>
                </a:lnTo>
                <a:lnTo>
                  <a:pt x="498" y="660"/>
                </a:lnTo>
                <a:lnTo>
                  <a:pt x="498" y="660"/>
                </a:lnTo>
                <a:lnTo>
                  <a:pt x="516" y="654"/>
                </a:lnTo>
                <a:lnTo>
                  <a:pt x="534" y="648"/>
                </a:lnTo>
                <a:lnTo>
                  <a:pt x="546" y="642"/>
                </a:lnTo>
                <a:lnTo>
                  <a:pt x="552" y="642"/>
                </a:lnTo>
                <a:lnTo>
                  <a:pt x="576" y="636"/>
                </a:lnTo>
                <a:lnTo>
                  <a:pt x="588" y="630"/>
                </a:lnTo>
                <a:lnTo>
                  <a:pt x="594" y="630"/>
                </a:lnTo>
                <a:lnTo>
                  <a:pt x="612" y="624"/>
                </a:lnTo>
                <a:lnTo>
                  <a:pt x="630" y="618"/>
                </a:lnTo>
                <a:lnTo>
                  <a:pt x="636" y="612"/>
                </a:lnTo>
                <a:lnTo>
                  <a:pt x="648" y="612"/>
                </a:lnTo>
                <a:lnTo>
                  <a:pt x="672" y="606"/>
                </a:lnTo>
                <a:lnTo>
                  <a:pt x="684" y="600"/>
                </a:lnTo>
                <a:lnTo>
                  <a:pt x="690" y="600"/>
                </a:lnTo>
                <a:lnTo>
                  <a:pt x="708" y="594"/>
                </a:lnTo>
                <a:lnTo>
                  <a:pt x="726" y="588"/>
                </a:lnTo>
                <a:lnTo>
                  <a:pt x="732" y="582"/>
                </a:lnTo>
                <a:lnTo>
                  <a:pt x="744" y="582"/>
                </a:lnTo>
                <a:lnTo>
                  <a:pt x="768" y="576"/>
                </a:lnTo>
                <a:lnTo>
                  <a:pt x="780" y="570"/>
                </a:lnTo>
                <a:lnTo>
                  <a:pt x="786" y="570"/>
                </a:lnTo>
                <a:lnTo>
                  <a:pt x="804" y="564"/>
                </a:lnTo>
                <a:lnTo>
                  <a:pt x="822" y="558"/>
                </a:lnTo>
                <a:lnTo>
                  <a:pt x="834" y="558"/>
                </a:lnTo>
                <a:lnTo>
                  <a:pt x="840" y="552"/>
                </a:lnTo>
                <a:lnTo>
                  <a:pt x="864" y="546"/>
                </a:lnTo>
                <a:lnTo>
                  <a:pt x="882" y="540"/>
                </a:lnTo>
                <a:lnTo>
                  <a:pt x="882" y="540"/>
                </a:lnTo>
                <a:lnTo>
                  <a:pt x="900" y="534"/>
                </a:lnTo>
                <a:lnTo>
                  <a:pt x="918" y="528"/>
                </a:lnTo>
                <a:lnTo>
                  <a:pt x="930" y="528"/>
                </a:lnTo>
                <a:lnTo>
                  <a:pt x="936" y="522"/>
                </a:lnTo>
                <a:lnTo>
                  <a:pt x="960" y="522"/>
                </a:lnTo>
                <a:lnTo>
                  <a:pt x="978" y="516"/>
                </a:lnTo>
                <a:lnTo>
                  <a:pt x="984" y="510"/>
                </a:lnTo>
                <a:lnTo>
                  <a:pt x="996" y="510"/>
                </a:lnTo>
                <a:lnTo>
                  <a:pt x="1014" y="504"/>
                </a:lnTo>
                <a:lnTo>
                  <a:pt x="1032" y="498"/>
                </a:lnTo>
                <a:lnTo>
                  <a:pt x="1032" y="498"/>
                </a:lnTo>
                <a:lnTo>
                  <a:pt x="1056" y="492"/>
                </a:lnTo>
                <a:lnTo>
                  <a:pt x="1074" y="486"/>
                </a:lnTo>
                <a:lnTo>
                  <a:pt x="1086" y="486"/>
                </a:lnTo>
                <a:lnTo>
                  <a:pt x="1092" y="480"/>
                </a:lnTo>
                <a:lnTo>
                  <a:pt x="1110" y="474"/>
                </a:lnTo>
                <a:lnTo>
                  <a:pt x="1128" y="468"/>
                </a:lnTo>
                <a:lnTo>
                  <a:pt x="1134" y="468"/>
                </a:lnTo>
                <a:lnTo>
                  <a:pt x="1146" y="462"/>
                </a:lnTo>
                <a:lnTo>
                  <a:pt x="1170" y="462"/>
                </a:lnTo>
                <a:lnTo>
                  <a:pt x="1188" y="456"/>
                </a:lnTo>
                <a:lnTo>
                  <a:pt x="1188" y="456"/>
                </a:lnTo>
                <a:lnTo>
                  <a:pt x="1206" y="450"/>
                </a:lnTo>
                <a:lnTo>
                  <a:pt x="1224" y="444"/>
                </a:lnTo>
                <a:lnTo>
                  <a:pt x="1236" y="438"/>
                </a:lnTo>
                <a:lnTo>
                  <a:pt x="1242" y="438"/>
                </a:lnTo>
                <a:lnTo>
                  <a:pt x="1266" y="432"/>
                </a:lnTo>
                <a:lnTo>
                  <a:pt x="1284" y="426"/>
                </a:lnTo>
                <a:lnTo>
                  <a:pt x="1290" y="426"/>
                </a:lnTo>
                <a:lnTo>
                  <a:pt x="1302" y="420"/>
                </a:lnTo>
                <a:lnTo>
                  <a:pt x="1320" y="420"/>
                </a:lnTo>
                <a:lnTo>
                  <a:pt x="1338" y="414"/>
                </a:lnTo>
                <a:lnTo>
                  <a:pt x="1344" y="408"/>
                </a:lnTo>
                <a:lnTo>
                  <a:pt x="1362" y="408"/>
                </a:lnTo>
                <a:lnTo>
                  <a:pt x="1380" y="402"/>
                </a:lnTo>
                <a:lnTo>
                  <a:pt x="1398" y="396"/>
                </a:lnTo>
                <a:lnTo>
                  <a:pt x="1398" y="396"/>
                </a:lnTo>
                <a:lnTo>
                  <a:pt x="1416" y="390"/>
                </a:lnTo>
                <a:lnTo>
                  <a:pt x="1434" y="384"/>
                </a:lnTo>
                <a:lnTo>
                  <a:pt x="1452" y="384"/>
                </a:lnTo>
                <a:lnTo>
                  <a:pt x="1458" y="378"/>
                </a:lnTo>
                <a:lnTo>
                  <a:pt x="1476" y="378"/>
                </a:lnTo>
                <a:lnTo>
                  <a:pt x="1494" y="372"/>
                </a:lnTo>
                <a:lnTo>
                  <a:pt x="1506" y="366"/>
                </a:lnTo>
                <a:lnTo>
                  <a:pt x="1512" y="366"/>
                </a:lnTo>
                <a:lnTo>
                  <a:pt x="1530" y="360"/>
                </a:lnTo>
                <a:lnTo>
                  <a:pt x="1554" y="354"/>
                </a:lnTo>
                <a:lnTo>
                  <a:pt x="1560" y="354"/>
                </a:lnTo>
                <a:lnTo>
                  <a:pt x="1572" y="348"/>
                </a:lnTo>
                <a:lnTo>
                  <a:pt x="1590" y="342"/>
                </a:lnTo>
                <a:lnTo>
                  <a:pt x="1608" y="342"/>
                </a:lnTo>
                <a:lnTo>
                  <a:pt x="1614" y="336"/>
                </a:lnTo>
                <a:lnTo>
                  <a:pt x="1626" y="336"/>
                </a:lnTo>
                <a:lnTo>
                  <a:pt x="1650" y="330"/>
                </a:lnTo>
                <a:lnTo>
                  <a:pt x="1668" y="324"/>
                </a:lnTo>
                <a:lnTo>
                  <a:pt x="1668" y="324"/>
                </a:lnTo>
                <a:lnTo>
                  <a:pt x="1686" y="318"/>
                </a:lnTo>
                <a:lnTo>
                  <a:pt x="1704" y="312"/>
                </a:lnTo>
                <a:lnTo>
                  <a:pt x="1722" y="312"/>
                </a:lnTo>
                <a:lnTo>
                  <a:pt x="1722" y="306"/>
                </a:lnTo>
                <a:lnTo>
                  <a:pt x="1740" y="306"/>
                </a:lnTo>
                <a:lnTo>
                  <a:pt x="1764" y="300"/>
                </a:lnTo>
                <a:lnTo>
                  <a:pt x="1776" y="294"/>
                </a:lnTo>
                <a:lnTo>
                  <a:pt x="1782" y="294"/>
                </a:lnTo>
                <a:lnTo>
                  <a:pt x="1800" y="288"/>
                </a:lnTo>
                <a:lnTo>
                  <a:pt x="1818" y="282"/>
                </a:lnTo>
                <a:lnTo>
                  <a:pt x="1830" y="282"/>
                </a:lnTo>
                <a:lnTo>
                  <a:pt x="1836" y="276"/>
                </a:lnTo>
                <a:lnTo>
                  <a:pt x="1860" y="276"/>
                </a:lnTo>
                <a:lnTo>
                  <a:pt x="1878" y="270"/>
                </a:lnTo>
                <a:lnTo>
                  <a:pt x="1884" y="264"/>
                </a:lnTo>
                <a:lnTo>
                  <a:pt x="1896" y="264"/>
                </a:lnTo>
                <a:lnTo>
                  <a:pt x="1914" y="258"/>
                </a:lnTo>
                <a:lnTo>
                  <a:pt x="1932" y="252"/>
                </a:lnTo>
                <a:lnTo>
                  <a:pt x="1944" y="252"/>
                </a:lnTo>
                <a:lnTo>
                  <a:pt x="1956" y="246"/>
                </a:lnTo>
                <a:lnTo>
                  <a:pt x="1974" y="246"/>
                </a:lnTo>
                <a:lnTo>
                  <a:pt x="1992" y="240"/>
                </a:lnTo>
                <a:lnTo>
                  <a:pt x="1998" y="240"/>
                </a:lnTo>
                <a:lnTo>
                  <a:pt x="2010" y="234"/>
                </a:lnTo>
                <a:lnTo>
                  <a:pt x="2028" y="228"/>
                </a:lnTo>
                <a:lnTo>
                  <a:pt x="2052" y="222"/>
                </a:lnTo>
                <a:lnTo>
                  <a:pt x="2052" y="222"/>
                </a:lnTo>
                <a:lnTo>
                  <a:pt x="2070" y="216"/>
                </a:lnTo>
                <a:lnTo>
                  <a:pt x="2088" y="216"/>
                </a:lnTo>
                <a:lnTo>
                  <a:pt x="2106" y="210"/>
                </a:lnTo>
                <a:lnTo>
                  <a:pt x="2112" y="210"/>
                </a:lnTo>
                <a:lnTo>
                  <a:pt x="2124" y="204"/>
                </a:lnTo>
                <a:lnTo>
                  <a:pt x="2148" y="198"/>
                </a:lnTo>
                <a:lnTo>
                  <a:pt x="2166" y="192"/>
                </a:lnTo>
                <a:lnTo>
                  <a:pt x="2166" y="192"/>
                </a:lnTo>
                <a:lnTo>
                  <a:pt x="2184" y="186"/>
                </a:lnTo>
                <a:lnTo>
                  <a:pt x="2202" y="186"/>
                </a:lnTo>
                <a:lnTo>
                  <a:pt x="2220" y="180"/>
                </a:lnTo>
                <a:lnTo>
                  <a:pt x="2220" y="180"/>
                </a:lnTo>
                <a:lnTo>
                  <a:pt x="2244" y="174"/>
                </a:lnTo>
                <a:lnTo>
                  <a:pt x="2262" y="168"/>
                </a:lnTo>
                <a:lnTo>
                  <a:pt x="2280" y="162"/>
                </a:lnTo>
                <a:lnTo>
                  <a:pt x="2280" y="162"/>
                </a:lnTo>
                <a:lnTo>
                  <a:pt x="2298" y="162"/>
                </a:lnTo>
                <a:lnTo>
                  <a:pt x="2316" y="156"/>
                </a:lnTo>
                <a:lnTo>
                  <a:pt x="2334" y="150"/>
                </a:lnTo>
                <a:lnTo>
                  <a:pt x="2334" y="150"/>
                </a:lnTo>
                <a:lnTo>
                  <a:pt x="2358" y="144"/>
                </a:lnTo>
                <a:lnTo>
                  <a:pt x="2376" y="138"/>
                </a:lnTo>
                <a:lnTo>
                  <a:pt x="2394" y="138"/>
                </a:lnTo>
                <a:lnTo>
                  <a:pt x="2394" y="138"/>
                </a:lnTo>
                <a:lnTo>
                  <a:pt x="2412" y="132"/>
                </a:lnTo>
                <a:lnTo>
                  <a:pt x="2430" y="126"/>
                </a:lnTo>
                <a:lnTo>
                  <a:pt x="2448" y="120"/>
                </a:lnTo>
                <a:lnTo>
                  <a:pt x="2454" y="120"/>
                </a:lnTo>
                <a:lnTo>
                  <a:pt x="2472" y="114"/>
                </a:lnTo>
                <a:lnTo>
                  <a:pt x="2490" y="108"/>
                </a:lnTo>
                <a:lnTo>
                  <a:pt x="2508" y="108"/>
                </a:lnTo>
                <a:lnTo>
                  <a:pt x="2508" y="108"/>
                </a:lnTo>
                <a:lnTo>
                  <a:pt x="2526" y="102"/>
                </a:lnTo>
                <a:lnTo>
                  <a:pt x="2550" y="96"/>
                </a:lnTo>
                <a:lnTo>
                  <a:pt x="2562" y="90"/>
                </a:lnTo>
                <a:lnTo>
                  <a:pt x="2568" y="90"/>
                </a:lnTo>
                <a:lnTo>
                  <a:pt x="2586" y="84"/>
                </a:lnTo>
                <a:lnTo>
                  <a:pt x="2604" y="84"/>
                </a:lnTo>
                <a:lnTo>
                  <a:pt x="2622" y="78"/>
                </a:lnTo>
                <a:lnTo>
                  <a:pt x="2622" y="78"/>
                </a:lnTo>
                <a:lnTo>
                  <a:pt x="2646" y="72"/>
                </a:lnTo>
                <a:lnTo>
                  <a:pt x="2664" y="66"/>
                </a:lnTo>
                <a:lnTo>
                  <a:pt x="2676" y="66"/>
                </a:lnTo>
                <a:lnTo>
                  <a:pt x="2682" y="60"/>
                </a:lnTo>
                <a:lnTo>
                  <a:pt x="2700" y="60"/>
                </a:lnTo>
                <a:lnTo>
                  <a:pt x="2718" y="54"/>
                </a:lnTo>
                <a:lnTo>
                  <a:pt x="2736" y="48"/>
                </a:lnTo>
                <a:lnTo>
                  <a:pt x="2742" y="48"/>
                </a:lnTo>
                <a:lnTo>
                  <a:pt x="2760" y="42"/>
                </a:lnTo>
                <a:lnTo>
                  <a:pt x="2778" y="36"/>
                </a:lnTo>
                <a:lnTo>
                  <a:pt x="2796" y="36"/>
                </a:lnTo>
                <a:lnTo>
                  <a:pt x="2796" y="36"/>
                </a:lnTo>
                <a:lnTo>
                  <a:pt x="2814" y="30"/>
                </a:lnTo>
                <a:lnTo>
                  <a:pt x="2838" y="24"/>
                </a:lnTo>
                <a:lnTo>
                  <a:pt x="2850" y="18"/>
                </a:lnTo>
                <a:lnTo>
                  <a:pt x="2856" y="18"/>
                </a:lnTo>
                <a:lnTo>
                  <a:pt x="2874" y="12"/>
                </a:lnTo>
                <a:lnTo>
                  <a:pt x="2892" y="12"/>
                </a:lnTo>
                <a:lnTo>
                  <a:pt x="2910" y="6"/>
                </a:lnTo>
                <a:lnTo>
                  <a:pt x="2910" y="6"/>
                </a:lnTo>
                <a:lnTo>
                  <a:pt x="2934" y="0"/>
                </a:lnTo>
                <a:close/>
              </a:path>
            </a:pathLst>
          </a:custGeom>
          <a:solidFill>
            <a:srgbClr val="FF5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6" name="Freeform 28"/>
          <p:cNvSpPr>
            <a:spLocks/>
          </p:cNvSpPr>
          <p:nvPr/>
        </p:nvSpPr>
        <p:spPr bwMode="auto">
          <a:xfrm>
            <a:off x="2390775" y="4252312"/>
            <a:ext cx="4552950" cy="1171575"/>
          </a:xfrm>
          <a:custGeom>
            <a:avLst/>
            <a:gdLst>
              <a:gd name="T0" fmla="*/ 2868 w 2868"/>
              <a:gd name="T1" fmla="*/ 84 h 738"/>
              <a:gd name="T2" fmla="*/ 2868 w 2868"/>
              <a:gd name="T3" fmla="*/ 186 h 738"/>
              <a:gd name="T4" fmla="*/ 2868 w 2868"/>
              <a:gd name="T5" fmla="*/ 288 h 738"/>
              <a:gd name="T6" fmla="*/ 2868 w 2868"/>
              <a:gd name="T7" fmla="*/ 390 h 738"/>
              <a:gd name="T8" fmla="*/ 2868 w 2868"/>
              <a:gd name="T9" fmla="*/ 486 h 738"/>
              <a:gd name="T10" fmla="*/ 2868 w 2868"/>
              <a:gd name="T11" fmla="*/ 588 h 738"/>
              <a:gd name="T12" fmla="*/ 2868 w 2868"/>
              <a:gd name="T13" fmla="*/ 690 h 738"/>
              <a:gd name="T14" fmla="*/ 2808 w 2868"/>
              <a:gd name="T15" fmla="*/ 738 h 738"/>
              <a:gd name="T16" fmla="*/ 2676 w 2868"/>
              <a:gd name="T17" fmla="*/ 738 h 738"/>
              <a:gd name="T18" fmla="*/ 2538 w 2868"/>
              <a:gd name="T19" fmla="*/ 738 h 738"/>
              <a:gd name="T20" fmla="*/ 2406 w 2868"/>
              <a:gd name="T21" fmla="*/ 738 h 738"/>
              <a:gd name="T22" fmla="*/ 2268 w 2868"/>
              <a:gd name="T23" fmla="*/ 738 h 738"/>
              <a:gd name="T24" fmla="*/ 2136 w 2868"/>
              <a:gd name="T25" fmla="*/ 738 h 738"/>
              <a:gd name="T26" fmla="*/ 2004 w 2868"/>
              <a:gd name="T27" fmla="*/ 738 h 738"/>
              <a:gd name="T28" fmla="*/ 1866 w 2868"/>
              <a:gd name="T29" fmla="*/ 738 h 738"/>
              <a:gd name="T30" fmla="*/ 1734 w 2868"/>
              <a:gd name="T31" fmla="*/ 738 h 738"/>
              <a:gd name="T32" fmla="*/ 1602 w 2868"/>
              <a:gd name="T33" fmla="*/ 738 h 738"/>
              <a:gd name="T34" fmla="*/ 1464 w 2868"/>
              <a:gd name="T35" fmla="*/ 738 h 738"/>
              <a:gd name="T36" fmla="*/ 1332 w 2868"/>
              <a:gd name="T37" fmla="*/ 738 h 738"/>
              <a:gd name="T38" fmla="*/ 1200 w 2868"/>
              <a:gd name="T39" fmla="*/ 738 h 738"/>
              <a:gd name="T40" fmla="*/ 1062 w 2868"/>
              <a:gd name="T41" fmla="*/ 738 h 738"/>
              <a:gd name="T42" fmla="*/ 930 w 2868"/>
              <a:gd name="T43" fmla="*/ 738 h 738"/>
              <a:gd name="T44" fmla="*/ 798 w 2868"/>
              <a:gd name="T45" fmla="*/ 738 h 738"/>
              <a:gd name="T46" fmla="*/ 660 w 2868"/>
              <a:gd name="T47" fmla="*/ 738 h 738"/>
              <a:gd name="T48" fmla="*/ 528 w 2868"/>
              <a:gd name="T49" fmla="*/ 738 h 738"/>
              <a:gd name="T50" fmla="*/ 396 w 2868"/>
              <a:gd name="T51" fmla="*/ 738 h 738"/>
              <a:gd name="T52" fmla="*/ 258 w 2868"/>
              <a:gd name="T53" fmla="*/ 738 h 738"/>
              <a:gd name="T54" fmla="*/ 126 w 2868"/>
              <a:gd name="T55" fmla="*/ 738 h 738"/>
              <a:gd name="T56" fmla="*/ 0 w 2868"/>
              <a:gd name="T57" fmla="*/ 738 h 738"/>
              <a:gd name="T58" fmla="*/ 84 w 2868"/>
              <a:gd name="T59" fmla="*/ 708 h 738"/>
              <a:gd name="T60" fmla="*/ 180 w 2868"/>
              <a:gd name="T61" fmla="*/ 678 h 738"/>
              <a:gd name="T62" fmla="*/ 276 w 2868"/>
              <a:gd name="T63" fmla="*/ 648 h 738"/>
              <a:gd name="T64" fmla="*/ 372 w 2868"/>
              <a:gd name="T65" fmla="*/ 618 h 738"/>
              <a:gd name="T66" fmla="*/ 468 w 2868"/>
              <a:gd name="T67" fmla="*/ 588 h 738"/>
              <a:gd name="T68" fmla="*/ 570 w 2868"/>
              <a:gd name="T69" fmla="*/ 564 h 738"/>
              <a:gd name="T70" fmla="*/ 678 w 2868"/>
              <a:gd name="T71" fmla="*/ 534 h 738"/>
              <a:gd name="T72" fmla="*/ 774 w 2868"/>
              <a:gd name="T73" fmla="*/ 504 h 738"/>
              <a:gd name="T74" fmla="*/ 870 w 2868"/>
              <a:gd name="T75" fmla="*/ 480 h 738"/>
              <a:gd name="T76" fmla="*/ 966 w 2868"/>
              <a:gd name="T77" fmla="*/ 456 h 738"/>
              <a:gd name="T78" fmla="*/ 1062 w 2868"/>
              <a:gd name="T79" fmla="*/ 432 h 738"/>
              <a:gd name="T80" fmla="*/ 1176 w 2868"/>
              <a:gd name="T81" fmla="*/ 402 h 738"/>
              <a:gd name="T82" fmla="*/ 1272 w 2868"/>
              <a:gd name="T83" fmla="*/ 378 h 738"/>
              <a:gd name="T84" fmla="*/ 1368 w 2868"/>
              <a:gd name="T85" fmla="*/ 354 h 738"/>
              <a:gd name="T86" fmla="*/ 1464 w 2868"/>
              <a:gd name="T87" fmla="*/ 330 h 738"/>
              <a:gd name="T88" fmla="*/ 1584 w 2868"/>
              <a:gd name="T89" fmla="*/ 300 h 738"/>
              <a:gd name="T90" fmla="*/ 1674 w 2868"/>
              <a:gd name="T91" fmla="*/ 276 h 738"/>
              <a:gd name="T92" fmla="*/ 1770 w 2868"/>
              <a:gd name="T93" fmla="*/ 252 h 738"/>
              <a:gd name="T94" fmla="*/ 1884 w 2868"/>
              <a:gd name="T95" fmla="*/ 228 h 738"/>
              <a:gd name="T96" fmla="*/ 1986 w 2868"/>
              <a:gd name="T97" fmla="*/ 204 h 738"/>
              <a:gd name="T98" fmla="*/ 2082 w 2868"/>
              <a:gd name="T99" fmla="*/ 180 h 738"/>
              <a:gd name="T100" fmla="*/ 2190 w 2868"/>
              <a:gd name="T101" fmla="*/ 156 h 738"/>
              <a:gd name="T102" fmla="*/ 2292 w 2868"/>
              <a:gd name="T103" fmla="*/ 132 h 738"/>
              <a:gd name="T104" fmla="*/ 2388 w 2868"/>
              <a:gd name="T105" fmla="*/ 108 h 738"/>
              <a:gd name="T106" fmla="*/ 2496 w 2868"/>
              <a:gd name="T107" fmla="*/ 84 h 738"/>
              <a:gd name="T108" fmla="*/ 2598 w 2868"/>
              <a:gd name="T109" fmla="*/ 60 h 738"/>
              <a:gd name="T110" fmla="*/ 2694 w 2868"/>
              <a:gd name="T111" fmla="*/ 36 h 738"/>
              <a:gd name="T112" fmla="*/ 2808 w 2868"/>
              <a:gd name="T113" fmla="*/ 12 h 7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868" h="738">
                <a:moveTo>
                  <a:pt x="2868" y="0"/>
                </a:moveTo>
                <a:lnTo>
                  <a:pt x="2868" y="12"/>
                </a:lnTo>
                <a:lnTo>
                  <a:pt x="2868" y="24"/>
                </a:lnTo>
                <a:lnTo>
                  <a:pt x="2868" y="42"/>
                </a:lnTo>
                <a:lnTo>
                  <a:pt x="2868" y="54"/>
                </a:lnTo>
                <a:lnTo>
                  <a:pt x="2868" y="66"/>
                </a:lnTo>
                <a:lnTo>
                  <a:pt x="2868" y="84"/>
                </a:lnTo>
                <a:lnTo>
                  <a:pt x="2868" y="96"/>
                </a:lnTo>
                <a:lnTo>
                  <a:pt x="2868" y="114"/>
                </a:lnTo>
                <a:lnTo>
                  <a:pt x="2868" y="126"/>
                </a:lnTo>
                <a:lnTo>
                  <a:pt x="2868" y="144"/>
                </a:lnTo>
                <a:lnTo>
                  <a:pt x="2868" y="156"/>
                </a:lnTo>
                <a:lnTo>
                  <a:pt x="2868" y="168"/>
                </a:lnTo>
                <a:lnTo>
                  <a:pt x="2868" y="186"/>
                </a:lnTo>
                <a:lnTo>
                  <a:pt x="2868" y="198"/>
                </a:lnTo>
                <a:lnTo>
                  <a:pt x="2868" y="216"/>
                </a:lnTo>
                <a:lnTo>
                  <a:pt x="2868" y="228"/>
                </a:lnTo>
                <a:lnTo>
                  <a:pt x="2868" y="240"/>
                </a:lnTo>
                <a:lnTo>
                  <a:pt x="2868" y="258"/>
                </a:lnTo>
                <a:lnTo>
                  <a:pt x="2868" y="270"/>
                </a:lnTo>
                <a:lnTo>
                  <a:pt x="2868" y="288"/>
                </a:lnTo>
                <a:lnTo>
                  <a:pt x="2868" y="300"/>
                </a:lnTo>
                <a:lnTo>
                  <a:pt x="2868" y="312"/>
                </a:lnTo>
                <a:lnTo>
                  <a:pt x="2868" y="330"/>
                </a:lnTo>
                <a:lnTo>
                  <a:pt x="2868" y="342"/>
                </a:lnTo>
                <a:lnTo>
                  <a:pt x="2868" y="360"/>
                </a:lnTo>
                <a:lnTo>
                  <a:pt x="2868" y="372"/>
                </a:lnTo>
                <a:lnTo>
                  <a:pt x="2868" y="390"/>
                </a:lnTo>
                <a:lnTo>
                  <a:pt x="2868" y="402"/>
                </a:lnTo>
                <a:lnTo>
                  <a:pt x="2868" y="414"/>
                </a:lnTo>
                <a:lnTo>
                  <a:pt x="2868" y="432"/>
                </a:lnTo>
                <a:lnTo>
                  <a:pt x="2868" y="444"/>
                </a:lnTo>
                <a:lnTo>
                  <a:pt x="2868" y="462"/>
                </a:lnTo>
                <a:lnTo>
                  <a:pt x="2868" y="474"/>
                </a:lnTo>
                <a:lnTo>
                  <a:pt x="2868" y="486"/>
                </a:lnTo>
                <a:lnTo>
                  <a:pt x="2868" y="504"/>
                </a:lnTo>
                <a:lnTo>
                  <a:pt x="2868" y="516"/>
                </a:lnTo>
                <a:lnTo>
                  <a:pt x="2868" y="534"/>
                </a:lnTo>
                <a:lnTo>
                  <a:pt x="2868" y="546"/>
                </a:lnTo>
                <a:lnTo>
                  <a:pt x="2868" y="564"/>
                </a:lnTo>
                <a:lnTo>
                  <a:pt x="2868" y="576"/>
                </a:lnTo>
                <a:lnTo>
                  <a:pt x="2868" y="588"/>
                </a:lnTo>
                <a:lnTo>
                  <a:pt x="2868" y="606"/>
                </a:lnTo>
                <a:lnTo>
                  <a:pt x="2868" y="618"/>
                </a:lnTo>
                <a:lnTo>
                  <a:pt x="2868" y="636"/>
                </a:lnTo>
                <a:lnTo>
                  <a:pt x="2868" y="648"/>
                </a:lnTo>
                <a:lnTo>
                  <a:pt x="2868" y="660"/>
                </a:lnTo>
                <a:lnTo>
                  <a:pt x="2868" y="678"/>
                </a:lnTo>
                <a:lnTo>
                  <a:pt x="2868" y="690"/>
                </a:lnTo>
                <a:lnTo>
                  <a:pt x="2868" y="708"/>
                </a:lnTo>
                <a:lnTo>
                  <a:pt x="2868" y="720"/>
                </a:lnTo>
                <a:lnTo>
                  <a:pt x="2868" y="738"/>
                </a:lnTo>
                <a:lnTo>
                  <a:pt x="2868" y="738"/>
                </a:lnTo>
                <a:lnTo>
                  <a:pt x="2844" y="738"/>
                </a:lnTo>
                <a:lnTo>
                  <a:pt x="2826" y="738"/>
                </a:lnTo>
                <a:lnTo>
                  <a:pt x="2808" y="738"/>
                </a:lnTo>
                <a:lnTo>
                  <a:pt x="2790" y="738"/>
                </a:lnTo>
                <a:lnTo>
                  <a:pt x="2772" y="738"/>
                </a:lnTo>
                <a:lnTo>
                  <a:pt x="2748" y="738"/>
                </a:lnTo>
                <a:lnTo>
                  <a:pt x="2730" y="738"/>
                </a:lnTo>
                <a:lnTo>
                  <a:pt x="2712" y="738"/>
                </a:lnTo>
                <a:lnTo>
                  <a:pt x="2694" y="738"/>
                </a:lnTo>
                <a:lnTo>
                  <a:pt x="2676" y="738"/>
                </a:lnTo>
                <a:lnTo>
                  <a:pt x="2652" y="738"/>
                </a:lnTo>
                <a:lnTo>
                  <a:pt x="2634" y="738"/>
                </a:lnTo>
                <a:lnTo>
                  <a:pt x="2616" y="738"/>
                </a:lnTo>
                <a:lnTo>
                  <a:pt x="2598" y="738"/>
                </a:lnTo>
                <a:lnTo>
                  <a:pt x="2580" y="738"/>
                </a:lnTo>
                <a:lnTo>
                  <a:pt x="2556" y="738"/>
                </a:lnTo>
                <a:lnTo>
                  <a:pt x="2538" y="738"/>
                </a:lnTo>
                <a:lnTo>
                  <a:pt x="2520" y="738"/>
                </a:lnTo>
                <a:lnTo>
                  <a:pt x="2502" y="738"/>
                </a:lnTo>
                <a:lnTo>
                  <a:pt x="2484" y="738"/>
                </a:lnTo>
                <a:lnTo>
                  <a:pt x="2460" y="738"/>
                </a:lnTo>
                <a:lnTo>
                  <a:pt x="2442" y="738"/>
                </a:lnTo>
                <a:lnTo>
                  <a:pt x="2424" y="738"/>
                </a:lnTo>
                <a:lnTo>
                  <a:pt x="2406" y="738"/>
                </a:lnTo>
                <a:lnTo>
                  <a:pt x="2388" y="738"/>
                </a:lnTo>
                <a:lnTo>
                  <a:pt x="2364" y="738"/>
                </a:lnTo>
                <a:lnTo>
                  <a:pt x="2346" y="738"/>
                </a:lnTo>
                <a:lnTo>
                  <a:pt x="2328" y="738"/>
                </a:lnTo>
                <a:lnTo>
                  <a:pt x="2310" y="738"/>
                </a:lnTo>
                <a:lnTo>
                  <a:pt x="2292" y="738"/>
                </a:lnTo>
                <a:lnTo>
                  <a:pt x="2268" y="738"/>
                </a:lnTo>
                <a:lnTo>
                  <a:pt x="2250" y="738"/>
                </a:lnTo>
                <a:lnTo>
                  <a:pt x="2232" y="738"/>
                </a:lnTo>
                <a:lnTo>
                  <a:pt x="2214" y="738"/>
                </a:lnTo>
                <a:lnTo>
                  <a:pt x="2196" y="738"/>
                </a:lnTo>
                <a:lnTo>
                  <a:pt x="2178" y="738"/>
                </a:lnTo>
                <a:lnTo>
                  <a:pt x="2154" y="738"/>
                </a:lnTo>
                <a:lnTo>
                  <a:pt x="2136" y="738"/>
                </a:lnTo>
                <a:lnTo>
                  <a:pt x="2118" y="738"/>
                </a:lnTo>
                <a:lnTo>
                  <a:pt x="2100" y="738"/>
                </a:lnTo>
                <a:lnTo>
                  <a:pt x="2082" y="738"/>
                </a:lnTo>
                <a:lnTo>
                  <a:pt x="2058" y="738"/>
                </a:lnTo>
                <a:lnTo>
                  <a:pt x="2040" y="738"/>
                </a:lnTo>
                <a:lnTo>
                  <a:pt x="2022" y="738"/>
                </a:lnTo>
                <a:lnTo>
                  <a:pt x="2004" y="738"/>
                </a:lnTo>
                <a:lnTo>
                  <a:pt x="1986" y="738"/>
                </a:lnTo>
                <a:lnTo>
                  <a:pt x="1962" y="738"/>
                </a:lnTo>
                <a:lnTo>
                  <a:pt x="1944" y="738"/>
                </a:lnTo>
                <a:lnTo>
                  <a:pt x="1926" y="738"/>
                </a:lnTo>
                <a:lnTo>
                  <a:pt x="1908" y="738"/>
                </a:lnTo>
                <a:lnTo>
                  <a:pt x="1890" y="738"/>
                </a:lnTo>
                <a:lnTo>
                  <a:pt x="1866" y="738"/>
                </a:lnTo>
                <a:lnTo>
                  <a:pt x="1848" y="738"/>
                </a:lnTo>
                <a:lnTo>
                  <a:pt x="1830" y="738"/>
                </a:lnTo>
                <a:lnTo>
                  <a:pt x="1812" y="738"/>
                </a:lnTo>
                <a:lnTo>
                  <a:pt x="1794" y="738"/>
                </a:lnTo>
                <a:lnTo>
                  <a:pt x="1770" y="738"/>
                </a:lnTo>
                <a:lnTo>
                  <a:pt x="1752" y="738"/>
                </a:lnTo>
                <a:lnTo>
                  <a:pt x="1734" y="738"/>
                </a:lnTo>
                <a:lnTo>
                  <a:pt x="1716" y="738"/>
                </a:lnTo>
                <a:lnTo>
                  <a:pt x="1698" y="738"/>
                </a:lnTo>
                <a:lnTo>
                  <a:pt x="1674" y="738"/>
                </a:lnTo>
                <a:lnTo>
                  <a:pt x="1656" y="738"/>
                </a:lnTo>
                <a:lnTo>
                  <a:pt x="1638" y="738"/>
                </a:lnTo>
                <a:lnTo>
                  <a:pt x="1620" y="738"/>
                </a:lnTo>
                <a:lnTo>
                  <a:pt x="1602" y="738"/>
                </a:lnTo>
                <a:lnTo>
                  <a:pt x="1584" y="738"/>
                </a:lnTo>
                <a:lnTo>
                  <a:pt x="1560" y="738"/>
                </a:lnTo>
                <a:lnTo>
                  <a:pt x="1542" y="738"/>
                </a:lnTo>
                <a:lnTo>
                  <a:pt x="1524" y="738"/>
                </a:lnTo>
                <a:lnTo>
                  <a:pt x="1506" y="738"/>
                </a:lnTo>
                <a:lnTo>
                  <a:pt x="1488" y="738"/>
                </a:lnTo>
                <a:lnTo>
                  <a:pt x="1464" y="738"/>
                </a:lnTo>
                <a:lnTo>
                  <a:pt x="1446" y="738"/>
                </a:lnTo>
                <a:lnTo>
                  <a:pt x="1428" y="738"/>
                </a:lnTo>
                <a:lnTo>
                  <a:pt x="1410" y="738"/>
                </a:lnTo>
                <a:lnTo>
                  <a:pt x="1392" y="738"/>
                </a:lnTo>
                <a:lnTo>
                  <a:pt x="1368" y="738"/>
                </a:lnTo>
                <a:lnTo>
                  <a:pt x="1350" y="738"/>
                </a:lnTo>
                <a:lnTo>
                  <a:pt x="1332" y="738"/>
                </a:lnTo>
                <a:lnTo>
                  <a:pt x="1314" y="738"/>
                </a:lnTo>
                <a:lnTo>
                  <a:pt x="1296" y="738"/>
                </a:lnTo>
                <a:lnTo>
                  <a:pt x="1272" y="738"/>
                </a:lnTo>
                <a:lnTo>
                  <a:pt x="1254" y="738"/>
                </a:lnTo>
                <a:lnTo>
                  <a:pt x="1236" y="738"/>
                </a:lnTo>
                <a:lnTo>
                  <a:pt x="1218" y="738"/>
                </a:lnTo>
                <a:lnTo>
                  <a:pt x="1200" y="738"/>
                </a:lnTo>
                <a:lnTo>
                  <a:pt x="1176" y="738"/>
                </a:lnTo>
                <a:lnTo>
                  <a:pt x="1158" y="738"/>
                </a:lnTo>
                <a:lnTo>
                  <a:pt x="1140" y="738"/>
                </a:lnTo>
                <a:lnTo>
                  <a:pt x="1122" y="738"/>
                </a:lnTo>
                <a:lnTo>
                  <a:pt x="1104" y="738"/>
                </a:lnTo>
                <a:lnTo>
                  <a:pt x="1080" y="738"/>
                </a:lnTo>
                <a:lnTo>
                  <a:pt x="1062" y="738"/>
                </a:lnTo>
                <a:lnTo>
                  <a:pt x="1044" y="738"/>
                </a:lnTo>
                <a:lnTo>
                  <a:pt x="1026" y="738"/>
                </a:lnTo>
                <a:lnTo>
                  <a:pt x="1008" y="738"/>
                </a:lnTo>
                <a:lnTo>
                  <a:pt x="990" y="738"/>
                </a:lnTo>
                <a:lnTo>
                  <a:pt x="966" y="738"/>
                </a:lnTo>
                <a:lnTo>
                  <a:pt x="948" y="738"/>
                </a:lnTo>
                <a:lnTo>
                  <a:pt x="930" y="738"/>
                </a:lnTo>
                <a:lnTo>
                  <a:pt x="912" y="738"/>
                </a:lnTo>
                <a:lnTo>
                  <a:pt x="894" y="738"/>
                </a:lnTo>
                <a:lnTo>
                  <a:pt x="870" y="738"/>
                </a:lnTo>
                <a:lnTo>
                  <a:pt x="852" y="738"/>
                </a:lnTo>
                <a:lnTo>
                  <a:pt x="834" y="738"/>
                </a:lnTo>
                <a:lnTo>
                  <a:pt x="816" y="738"/>
                </a:lnTo>
                <a:lnTo>
                  <a:pt x="798" y="738"/>
                </a:lnTo>
                <a:lnTo>
                  <a:pt x="774" y="738"/>
                </a:lnTo>
                <a:lnTo>
                  <a:pt x="756" y="738"/>
                </a:lnTo>
                <a:lnTo>
                  <a:pt x="738" y="738"/>
                </a:lnTo>
                <a:lnTo>
                  <a:pt x="720" y="738"/>
                </a:lnTo>
                <a:lnTo>
                  <a:pt x="702" y="738"/>
                </a:lnTo>
                <a:lnTo>
                  <a:pt x="678" y="738"/>
                </a:lnTo>
                <a:lnTo>
                  <a:pt x="660" y="738"/>
                </a:lnTo>
                <a:lnTo>
                  <a:pt x="642" y="738"/>
                </a:lnTo>
                <a:lnTo>
                  <a:pt x="624" y="738"/>
                </a:lnTo>
                <a:lnTo>
                  <a:pt x="606" y="738"/>
                </a:lnTo>
                <a:lnTo>
                  <a:pt x="582" y="738"/>
                </a:lnTo>
                <a:lnTo>
                  <a:pt x="564" y="738"/>
                </a:lnTo>
                <a:lnTo>
                  <a:pt x="546" y="738"/>
                </a:lnTo>
                <a:lnTo>
                  <a:pt x="528" y="738"/>
                </a:lnTo>
                <a:lnTo>
                  <a:pt x="510" y="738"/>
                </a:lnTo>
                <a:lnTo>
                  <a:pt x="486" y="738"/>
                </a:lnTo>
                <a:lnTo>
                  <a:pt x="468" y="738"/>
                </a:lnTo>
                <a:lnTo>
                  <a:pt x="450" y="738"/>
                </a:lnTo>
                <a:lnTo>
                  <a:pt x="432" y="738"/>
                </a:lnTo>
                <a:lnTo>
                  <a:pt x="414" y="738"/>
                </a:lnTo>
                <a:lnTo>
                  <a:pt x="396" y="738"/>
                </a:lnTo>
                <a:lnTo>
                  <a:pt x="372" y="738"/>
                </a:lnTo>
                <a:lnTo>
                  <a:pt x="354" y="738"/>
                </a:lnTo>
                <a:lnTo>
                  <a:pt x="336" y="738"/>
                </a:lnTo>
                <a:lnTo>
                  <a:pt x="318" y="738"/>
                </a:lnTo>
                <a:lnTo>
                  <a:pt x="300" y="738"/>
                </a:lnTo>
                <a:lnTo>
                  <a:pt x="276" y="738"/>
                </a:lnTo>
                <a:lnTo>
                  <a:pt x="258" y="738"/>
                </a:lnTo>
                <a:lnTo>
                  <a:pt x="240" y="738"/>
                </a:lnTo>
                <a:lnTo>
                  <a:pt x="222" y="738"/>
                </a:lnTo>
                <a:lnTo>
                  <a:pt x="204" y="738"/>
                </a:lnTo>
                <a:lnTo>
                  <a:pt x="180" y="738"/>
                </a:lnTo>
                <a:lnTo>
                  <a:pt x="162" y="738"/>
                </a:lnTo>
                <a:lnTo>
                  <a:pt x="144" y="738"/>
                </a:lnTo>
                <a:lnTo>
                  <a:pt x="126" y="738"/>
                </a:lnTo>
                <a:lnTo>
                  <a:pt x="108" y="738"/>
                </a:lnTo>
                <a:lnTo>
                  <a:pt x="84" y="738"/>
                </a:lnTo>
                <a:lnTo>
                  <a:pt x="66" y="738"/>
                </a:lnTo>
                <a:lnTo>
                  <a:pt x="48" y="738"/>
                </a:lnTo>
                <a:lnTo>
                  <a:pt x="30" y="738"/>
                </a:lnTo>
                <a:lnTo>
                  <a:pt x="12" y="738"/>
                </a:lnTo>
                <a:lnTo>
                  <a:pt x="0" y="738"/>
                </a:lnTo>
                <a:lnTo>
                  <a:pt x="12" y="732"/>
                </a:lnTo>
                <a:lnTo>
                  <a:pt x="30" y="726"/>
                </a:lnTo>
                <a:lnTo>
                  <a:pt x="42" y="720"/>
                </a:lnTo>
                <a:lnTo>
                  <a:pt x="48" y="720"/>
                </a:lnTo>
                <a:lnTo>
                  <a:pt x="66" y="714"/>
                </a:lnTo>
                <a:lnTo>
                  <a:pt x="84" y="708"/>
                </a:lnTo>
                <a:lnTo>
                  <a:pt x="84" y="708"/>
                </a:lnTo>
                <a:lnTo>
                  <a:pt x="108" y="702"/>
                </a:lnTo>
                <a:lnTo>
                  <a:pt x="126" y="696"/>
                </a:lnTo>
                <a:lnTo>
                  <a:pt x="132" y="690"/>
                </a:lnTo>
                <a:lnTo>
                  <a:pt x="144" y="690"/>
                </a:lnTo>
                <a:lnTo>
                  <a:pt x="162" y="684"/>
                </a:lnTo>
                <a:lnTo>
                  <a:pt x="174" y="678"/>
                </a:lnTo>
                <a:lnTo>
                  <a:pt x="180" y="678"/>
                </a:lnTo>
                <a:lnTo>
                  <a:pt x="204" y="672"/>
                </a:lnTo>
                <a:lnTo>
                  <a:pt x="222" y="666"/>
                </a:lnTo>
                <a:lnTo>
                  <a:pt x="222" y="660"/>
                </a:lnTo>
                <a:lnTo>
                  <a:pt x="240" y="660"/>
                </a:lnTo>
                <a:lnTo>
                  <a:pt x="258" y="654"/>
                </a:lnTo>
                <a:lnTo>
                  <a:pt x="270" y="648"/>
                </a:lnTo>
                <a:lnTo>
                  <a:pt x="276" y="648"/>
                </a:lnTo>
                <a:lnTo>
                  <a:pt x="300" y="642"/>
                </a:lnTo>
                <a:lnTo>
                  <a:pt x="318" y="636"/>
                </a:lnTo>
                <a:lnTo>
                  <a:pt x="318" y="636"/>
                </a:lnTo>
                <a:lnTo>
                  <a:pt x="336" y="630"/>
                </a:lnTo>
                <a:lnTo>
                  <a:pt x="354" y="624"/>
                </a:lnTo>
                <a:lnTo>
                  <a:pt x="366" y="618"/>
                </a:lnTo>
                <a:lnTo>
                  <a:pt x="372" y="618"/>
                </a:lnTo>
                <a:lnTo>
                  <a:pt x="396" y="612"/>
                </a:lnTo>
                <a:lnTo>
                  <a:pt x="414" y="606"/>
                </a:lnTo>
                <a:lnTo>
                  <a:pt x="420" y="606"/>
                </a:lnTo>
                <a:lnTo>
                  <a:pt x="432" y="600"/>
                </a:lnTo>
                <a:lnTo>
                  <a:pt x="450" y="594"/>
                </a:lnTo>
                <a:lnTo>
                  <a:pt x="468" y="588"/>
                </a:lnTo>
                <a:lnTo>
                  <a:pt x="468" y="588"/>
                </a:lnTo>
                <a:lnTo>
                  <a:pt x="486" y="582"/>
                </a:lnTo>
                <a:lnTo>
                  <a:pt x="510" y="576"/>
                </a:lnTo>
                <a:lnTo>
                  <a:pt x="522" y="576"/>
                </a:lnTo>
                <a:lnTo>
                  <a:pt x="528" y="576"/>
                </a:lnTo>
                <a:lnTo>
                  <a:pt x="546" y="570"/>
                </a:lnTo>
                <a:lnTo>
                  <a:pt x="564" y="564"/>
                </a:lnTo>
                <a:lnTo>
                  <a:pt x="570" y="564"/>
                </a:lnTo>
                <a:lnTo>
                  <a:pt x="582" y="558"/>
                </a:lnTo>
                <a:lnTo>
                  <a:pt x="606" y="552"/>
                </a:lnTo>
                <a:lnTo>
                  <a:pt x="624" y="546"/>
                </a:lnTo>
                <a:lnTo>
                  <a:pt x="624" y="546"/>
                </a:lnTo>
                <a:lnTo>
                  <a:pt x="642" y="540"/>
                </a:lnTo>
                <a:lnTo>
                  <a:pt x="660" y="534"/>
                </a:lnTo>
                <a:lnTo>
                  <a:pt x="678" y="534"/>
                </a:lnTo>
                <a:lnTo>
                  <a:pt x="678" y="534"/>
                </a:lnTo>
                <a:lnTo>
                  <a:pt x="702" y="528"/>
                </a:lnTo>
                <a:lnTo>
                  <a:pt x="720" y="522"/>
                </a:lnTo>
                <a:lnTo>
                  <a:pt x="732" y="516"/>
                </a:lnTo>
                <a:lnTo>
                  <a:pt x="738" y="516"/>
                </a:lnTo>
                <a:lnTo>
                  <a:pt x="756" y="510"/>
                </a:lnTo>
                <a:lnTo>
                  <a:pt x="774" y="504"/>
                </a:lnTo>
                <a:lnTo>
                  <a:pt x="786" y="504"/>
                </a:lnTo>
                <a:lnTo>
                  <a:pt x="798" y="498"/>
                </a:lnTo>
                <a:lnTo>
                  <a:pt x="816" y="498"/>
                </a:lnTo>
                <a:lnTo>
                  <a:pt x="834" y="492"/>
                </a:lnTo>
                <a:lnTo>
                  <a:pt x="840" y="486"/>
                </a:lnTo>
                <a:lnTo>
                  <a:pt x="852" y="486"/>
                </a:lnTo>
                <a:lnTo>
                  <a:pt x="870" y="480"/>
                </a:lnTo>
                <a:lnTo>
                  <a:pt x="894" y="474"/>
                </a:lnTo>
                <a:lnTo>
                  <a:pt x="894" y="474"/>
                </a:lnTo>
                <a:lnTo>
                  <a:pt x="912" y="468"/>
                </a:lnTo>
                <a:lnTo>
                  <a:pt x="930" y="468"/>
                </a:lnTo>
                <a:lnTo>
                  <a:pt x="948" y="462"/>
                </a:lnTo>
                <a:lnTo>
                  <a:pt x="948" y="462"/>
                </a:lnTo>
                <a:lnTo>
                  <a:pt x="966" y="456"/>
                </a:lnTo>
                <a:lnTo>
                  <a:pt x="990" y="450"/>
                </a:lnTo>
                <a:lnTo>
                  <a:pt x="1008" y="444"/>
                </a:lnTo>
                <a:lnTo>
                  <a:pt x="1008" y="444"/>
                </a:lnTo>
                <a:lnTo>
                  <a:pt x="1026" y="438"/>
                </a:lnTo>
                <a:lnTo>
                  <a:pt x="1044" y="438"/>
                </a:lnTo>
                <a:lnTo>
                  <a:pt x="1062" y="432"/>
                </a:lnTo>
                <a:lnTo>
                  <a:pt x="1062" y="432"/>
                </a:lnTo>
                <a:lnTo>
                  <a:pt x="1080" y="426"/>
                </a:lnTo>
                <a:lnTo>
                  <a:pt x="1104" y="420"/>
                </a:lnTo>
                <a:lnTo>
                  <a:pt x="1116" y="414"/>
                </a:lnTo>
                <a:lnTo>
                  <a:pt x="1122" y="414"/>
                </a:lnTo>
                <a:lnTo>
                  <a:pt x="1140" y="408"/>
                </a:lnTo>
                <a:lnTo>
                  <a:pt x="1158" y="408"/>
                </a:lnTo>
                <a:lnTo>
                  <a:pt x="1176" y="402"/>
                </a:lnTo>
                <a:lnTo>
                  <a:pt x="1176" y="402"/>
                </a:lnTo>
                <a:lnTo>
                  <a:pt x="1200" y="396"/>
                </a:lnTo>
                <a:lnTo>
                  <a:pt x="1218" y="390"/>
                </a:lnTo>
                <a:lnTo>
                  <a:pt x="1230" y="390"/>
                </a:lnTo>
                <a:lnTo>
                  <a:pt x="1236" y="384"/>
                </a:lnTo>
                <a:lnTo>
                  <a:pt x="1254" y="384"/>
                </a:lnTo>
                <a:lnTo>
                  <a:pt x="1272" y="378"/>
                </a:lnTo>
                <a:lnTo>
                  <a:pt x="1290" y="372"/>
                </a:lnTo>
                <a:lnTo>
                  <a:pt x="1296" y="372"/>
                </a:lnTo>
                <a:lnTo>
                  <a:pt x="1314" y="366"/>
                </a:lnTo>
                <a:lnTo>
                  <a:pt x="1332" y="360"/>
                </a:lnTo>
                <a:lnTo>
                  <a:pt x="1350" y="360"/>
                </a:lnTo>
                <a:lnTo>
                  <a:pt x="1350" y="360"/>
                </a:lnTo>
                <a:lnTo>
                  <a:pt x="1368" y="354"/>
                </a:lnTo>
                <a:lnTo>
                  <a:pt x="1392" y="348"/>
                </a:lnTo>
                <a:lnTo>
                  <a:pt x="1404" y="342"/>
                </a:lnTo>
                <a:lnTo>
                  <a:pt x="1410" y="342"/>
                </a:lnTo>
                <a:lnTo>
                  <a:pt x="1428" y="336"/>
                </a:lnTo>
                <a:lnTo>
                  <a:pt x="1446" y="336"/>
                </a:lnTo>
                <a:lnTo>
                  <a:pt x="1464" y="330"/>
                </a:lnTo>
                <a:lnTo>
                  <a:pt x="1464" y="330"/>
                </a:lnTo>
                <a:lnTo>
                  <a:pt x="1488" y="324"/>
                </a:lnTo>
                <a:lnTo>
                  <a:pt x="1506" y="318"/>
                </a:lnTo>
                <a:lnTo>
                  <a:pt x="1524" y="318"/>
                </a:lnTo>
                <a:lnTo>
                  <a:pt x="1524" y="312"/>
                </a:lnTo>
                <a:lnTo>
                  <a:pt x="1542" y="312"/>
                </a:lnTo>
                <a:lnTo>
                  <a:pt x="1560" y="306"/>
                </a:lnTo>
                <a:lnTo>
                  <a:pt x="1584" y="300"/>
                </a:lnTo>
                <a:lnTo>
                  <a:pt x="1584" y="300"/>
                </a:lnTo>
                <a:lnTo>
                  <a:pt x="1602" y="294"/>
                </a:lnTo>
                <a:lnTo>
                  <a:pt x="1620" y="294"/>
                </a:lnTo>
                <a:lnTo>
                  <a:pt x="1638" y="288"/>
                </a:lnTo>
                <a:lnTo>
                  <a:pt x="1644" y="288"/>
                </a:lnTo>
                <a:lnTo>
                  <a:pt x="1656" y="282"/>
                </a:lnTo>
                <a:lnTo>
                  <a:pt x="1674" y="276"/>
                </a:lnTo>
                <a:lnTo>
                  <a:pt x="1698" y="276"/>
                </a:lnTo>
                <a:lnTo>
                  <a:pt x="1704" y="270"/>
                </a:lnTo>
                <a:lnTo>
                  <a:pt x="1716" y="270"/>
                </a:lnTo>
                <a:lnTo>
                  <a:pt x="1734" y="264"/>
                </a:lnTo>
                <a:lnTo>
                  <a:pt x="1752" y="258"/>
                </a:lnTo>
                <a:lnTo>
                  <a:pt x="1764" y="258"/>
                </a:lnTo>
                <a:lnTo>
                  <a:pt x="1770" y="252"/>
                </a:lnTo>
                <a:lnTo>
                  <a:pt x="1794" y="252"/>
                </a:lnTo>
                <a:lnTo>
                  <a:pt x="1812" y="246"/>
                </a:lnTo>
                <a:lnTo>
                  <a:pt x="1824" y="240"/>
                </a:lnTo>
                <a:lnTo>
                  <a:pt x="1830" y="240"/>
                </a:lnTo>
                <a:lnTo>
                  <a:pt x="1848" y="234"/>
                </a:lnTo>
                <a:lnTo>
                  <a:pt x="1866" y="234"/>
                </a:lnTo>
                <a:lnTo>
                  <a:pt x="1884" y="228"/>
                </a:lnTo>
                <a:lnTo>
                  <a:pt x="1890" y="228"/>
                </a:lnTo>
                <a:lnTo>
                  <a:pt x="1908" y="222"/>
                </a:lnTo>
                <a:lnTo>
                  <a:pt x="1926" y="216"/>
                </a:lnTo>
                <a:lnTo>
                  <a:pt x="1944" y="216"/>
                </a:lnTo>
                <a:lnTo>
                  <a:pt x="1944" y="216"/>
                </a:lnTo>
                <a:lnTo>
                  <a:pt x="1962" y="210"/>
                </a:lnTo>
                <a:lnTo>
                  <a:pt x="1986" y="204"/>
                </a:lnTo>
                <a:lnTo>
                  <a:pt x="2004" y="198"/>
                </a:lnTo>
                <a:lnTo>
                  <a:pt x="2004" y="198"/>
                </a:lnTo>
                <a:lnTo>
                  <a:pt x="2022" y="192"/>
                </a:lnTo>
                <a:lnTo>
                  <a:pt x="2040" y="192"/>
                </a:lnTo>
                <a:lnTo>
                  <a:pt x="2058" y="186"/>
                </a:lnTo>
                <a:lnTo>
                  <a:pt x="2064" y="186"/>
                </a:lnTo>
                <a:lnTo>
                  <a:pt x="2082" y="180"/>
                </a:lnTo>
                <a:lnTo>
                  <a:pt x="2100" y="174"/>
                </a:lnTo>
                <a:lnTo>
                  <a:pt x="2118" y="174"/>
                </a:lnTo>
                <a:lnTo>
                  <a:pt x="2124" y="168"/>
                </a:lnTo>
                <a:lnTo>
                  <a:pt x="2136" y="168"/>
                </a:lnTo>
                <a:lnTo>
                  <a:pt x="2154" y="162"/>
                </a:lnTo>
                <a:lnTo>
                  <a:pt x="2178" y="156"/>
                </a:lnTo>
                <a:lnTo>
                  <a:pt x="2190" y="156"/>
                </a:lnTo>
                <a:lnTo>
                  <a:pt x="2196" y="156"/>
                </a:lnTo>
                <a:lnTo>
                  <a:pt x="2214" y="150"/>
                </a:lnTo>
                <a:lnTo>
                  <a:pt x="2232" y="144"/>
                </a:lnTo>
                <a:lnTo>
                  <a:pt x="2250" y="144"/>
                </a:lnTo>
                <a:lnTo>
                  <a:pt x="2250" y="138"/>
                </a:lnTo>
                <a:lnTo>
                  <a:pt x="2268" y="138"/>
                </a:lnTo>
                <a:lnTo>
                  <a:pt x="2292" y="132"/>
                </a:lnTo>
                <a:lnTo>
                  <a:pt x="2310" y="126"/>
                </a:lnTo>
                <a:lnTo>
                  <a:pt x="2310" y="126"/>
                </a:lnTo>
                <a:lnTo>
                  <a:pt x="2328" y="120"/>
                </a:lnTo>
                <a:lnTo>
                  <a:pt x="2346" y="120"/>
                </a:lnTo>
                <a:lnTo>
                  <a:pt x="2364" y="114"/>
                </a:lnTo>
                <a:lnTo>
                  <a:pt x="2376" y="114"/>
                </a:lnTo>
                <a:lnTo>
                  <a:pt x="2388" y="108"/>
                </a:lnTo>
                <a:lnTo>
                  <a:pt x="2406" y="102"/>
                </a:lnTo>
                <a:lnTo>
                  <a:pt x="2424" y="102"/>
                </a:lnTo>
                <a:lnTo>
                  <a:pt x="2436" y="96"/>
                </a:lnTo>
                <a:lnTo>
                  <a:pt x="2442" y="96"/>
                </a:lnTo>
                <a:lnTo>
                  <a:pt x="2460" y="90"/>
                </a:lnTo>
                <a:lnTo>
                  <a:pt x="2484" y="84"/>
                </a:lnTo>
                <a:lnTo>
                  <a:pt x="2496" y="84"/>
                </a:lnTo>
                <a:lnTo>
                  <a:pt x="2502" y="84"/>
                </a:lnTo>
                <a:lnTo>
                  <a:pt x="2520" y="78"/>
                </a:lnTo>
                <a:lnTo>
                  <a:pt x="2538" y="72"/>
                </a:lnTo>
                <a:lnTo>
                  <a:pt x="2556" y="72"/>
                </a:lnTo>
                <a:lnTo>
                  <a:pt x="2562" y="66"/>
                </a:lnTo>
                <a:lnTo>
                  <a:pt x="2580" y="66"/>
                </a:lnTo>
                <a:lnTo>
                  <a:pt x="2598" y="60"/>
                </a:lnTo>
                <a:lnTo>
                  <a:pt x="2616" y="54"/>
                </a:lnTo>
                <a:lnTo>
                  <a:pt x="2622" y="54"/>
                </a:lnTo>
                <a:lnTo>
                  <a:pt x="2634" y="54"/>
                </a:lnTo>
                <a:lnTo>
                  <a:pt x="2652" y="48"/>
                </a:lnTo>
                <a:lnTo>
                  <a:pt x="2676" y="42"/>
                </a:lnTo>
                <a:lnTo>
                  <a:pt x="2688" y="42"/>
                </a:lnTo>
                <a:lnTo>
                  <a:pt x="2694" y="36"/>
                </a:lnTo>
                <a:lnTo>
                  <a:pt x="2712" y="36"/>
                </a:lnTo>
                <a:lnTo>
                  <a:pt x="2730" y="30"/>
                </a:lnTo>
                <a:lnTo>
                  <a:pt x="2748" y="24"/>
                </a:lnTo>
                <a:lnTo>
                  <a:pt x="2748" y="24"/>
                </a:lnTo>
                <a:lnTo>
                  <a:pt x="2772" y="18"/>
                </a:lnTo>
                <a:lnTo>
                  <a:pt x="2790" y="18"/>
                </a:lnTo>
                <a:lnTo>
                  <a:pt x="2808" y="12"/>
                </a:lnTo>
                <a:lnTo>
                  <a:pt x="2814" y="12"/>
                </a:lnTo>
                <a:lnTo>
                  <a:pt x="2826" y="6"/>
                </a:lnTo>
                <a:lnTo>
                  <a:pt x="2844" y="6"/>
                </a:lnTo>
                <a:lnTo>
                  <a:pt x="2868" y="0"/>
                </a:lnTo>
                <a:close/>
              </a:path>
            </a:pathLst>
          </a:custGeom>
          <a:solidFill>
            <a:srgbClr val="FF4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7" name="Freeform 29"/>
          <p:cNvSpPr>
            <a:spLocks/>
          </p:cNvSpPr>
          <p:nvPr/>
        </p:nvSpPr>
        <p:spPr bwMode="auto">
          <a:xfrm>
            <a:off x="2533650" y="4395187"/>
            <a:ext cx="4410075" cy="1028700"/>
          </a:xfrm>
          <a:custGeom>
            <a:avLst/>
            <a:gdLst>
              <a:gd name="T0" fmla="*/ 2778 w 2778"/>
              <a:gd name="T1" fmla="*/ 66 h 648"/>
              <a:gd name="T2" fmla="*/ 2778 w 2778"/>
              <a:gd name="T3" fmla="*/ 150 h 648"/>
              <a:gd name="T4" fmla="*/ 2778 w 2778"/>
              <a:gd name="T5" fmla="*/ 240 h 648"/>
              <a:gd name="T6" fmla="*/ 2778 w 2778"/>
              <a:gd name="T7" fmla="*/ 324 h 648"/>
              <a:gd name="T8" fmla="*/ 2778 w 2778"/>
              <a:gd name="T9" fmla="*/ 414 h 648"/>
              <a:gd name="T10" fmla="*/ 2778 w 2778"/>
              <a:gd name="T11" fmla="*/ 498 h 648"/>
              <a:gd name="T12" fmla="*/ 2778 w 2778"/>
              <a:gd name="T13" fmla="*/ 588 h 648"/>
              <a:gd name="T14" fmla="*/ 2754 w 2778"/>
              <a:gd name="T15" fmla="*/ 648 h 648"/>
              <a:gd name="T16" fmla="*/ 2640 w 2778"/>
              <a:gd name="T17" fmla="*/ 648 h 648"/>
              <a:gd name="T18" fmla="*/ 2526 w 2778"/>
              <a:gd name="T19" fmla="*/ 648 h 648"/>
              <a:gd name="T20" fmla="*/ 2412 w 2778"/>
              <a:gd name="T21" fmla="*/ 648 h 648"/>
              <a:gd name="T22" fmla="*/ 2298 w 2778"/>
              <a:gd name="T23" fmla="*/ 648 h 648"/>
              <a:gd name="T24" fmla="*/ 2178 w 2778"/>
              <a:gd name="T25" fmla="*/ 648 h 648"/>
              <a:gd name="T26" fmla="*/ 2064 w 2778"/>
              <a:gd name="T27" fmla="*/ 648 h 648"/>
              <a:gd name="T28" fmla="*/ 1950 w 2778"/>
              <a:gd name="T29" fmla="*/ 648 h 648"/>
              <a:gd name="T30" fmla="*/ 1836 w 2778"/>
              <a:gd name="T31" fmla="*/ 648 h 648"/>
              <a:gd name="T32" fmla="*/ 1722 w 2778"/>
              <a:gd name="T33" fmla="*/ 648 h 648"/>
              <a:gd name="T34" fmla="*/ 1608 w 2778"/>
              <a:gd name="T35" fmla="*/ 648 h 648"/>
              <a:gd name="T36" fmla="*/ 1494 w 2778"/>
              <a:gd name="T37" fmla="*/ 648 h 648"/>
              <a:gd name="T38" fmla="*/ 1374 w 2778"/>
              <a:gd name="T39" fmla="*/ 648 h 648"/>
              <a:gd name="T40" fmla="*/ 1260 w 2778"/>
              <a:gd name="T41" fmla="*/ 648 h 648"/>
              <a:gd name="T42" fmla="*/ 1146 w 2778"/>
              <a:gd name="T43" fmla="*/ 648 h 648"/>
              <a:gd name="T44" fmla="*/ 1032 w 2778"/>
              <a:gd name="T45" fmla="*/ 648 h 648"/>
              <a:gd name="T46" fmla="*/ 918 w 2778"/>
              <a:gd name="T47" fmla="*/ 648 h 648"/>
              <a:gd name="T48" fmla="*/ 804 w 2778"/>
              <a:gd name="T49" fmla="*/ 648 h 648"/>
              <a:gd name="T50" fmla="*/ 684 w 2778"/>
              <a:gd name="T51" fmla="*/ 648 h 648"/>
              <a:gd name="T52" fmla="*/ 570 w 2778"/>
              <a:gd name="T53" fmla="*/ 648 h 648"/>
              <a:gd name="T54" fmla="*/ 456 w 2778"/>
              <a:gd name="T55" fmla="*/ 648 h 648"/>
              <a:gd name="T56" fmla="*/ 342 w 2778"/>
              <a:gd name="T57" fmla="*/ 648 h 648"/>
              <a:gd name="T58" fmla="*/ 228 w 2778"/>
              <a:gd name="T59" fmla="*/ 648 h 648"/>
              <a:gd name="T60" fmla="*/ 114 w 2778"/>
              <a:gd name="T61" fmla="*/ 648 h 648"/>
              <a:gd name="T62" fmla="*/ 0 w 2778"/>
              <a:gd name="T63" fmla="*/ 648 h 648"/>
              <a:gd name="T64" fmla="*/ 90 w 2778"/>
              <a:gd name="T65" fmla="*/ 618 h 648"/>
              <a:gd name="T66" fmla="*/ 168 w 2778"/>
              <a:gd name="T67" fmla="*/ 594 h 648"/>
              <a:gd name="T68" fmla="*/ 258 w 2778"/>
              <a:gd name="T69" fmla="*/ 570 h 648"/>
              <a:gd name="T70" fmla="*/ 342 w 2778"/>
              <a:gd name="T71" fmla="*/ 552 h 648"/>
              <a:gd name="T72" fmla="*/ 426 w 2778"/>
              <a:gd name="T73" fmla="*/ 528 h 648"/>
              <a:gd name="T74" fmla="*/ 516 w 2778"/>
              <a:gd name="T75" fmla="*/ 504 h 648"/>
              <a:gd name="T76" fmla="*/ 594 w 2778"/>
              <a:gd name="T77" fmla="*/ 486 h 648"/>
              <a:gd name="T78" fmla="*/ 684 w 2778"/>
              <a:gd name="T79" fmla="*/ 462 h 648"/>
              <a:gd name="T80" fmla="*/ 774 w 2778"/>
              <a:gd name="T81" fmla="*/ 444 h 648"/>
              <a:gd name="T82" fmla="*/ 858 w 2778"/>
              <a:gd name="T83" fmla="*/ 420 h 648"/>
              <a:gd name="T84" fmla="*/ 954 w 2778"/>
              <a:gd name="T85" fmla="*/ 402 h 648"/>
              <a:gd name="T86" fmla="*/ 1032 w 2778"/>
              <a:gd name="T87" fmla="*/ 384 h 648"/>
              <a:gd name="T88" fmla="*/ 1128 w 2778"/>
              <a:gd name="T89" fmla="*/ 360 h 648"/>
              <a:gd name="T90" fmla="*/ 1206 w 2778"/>
              <a:gd name="T91" fmla="*/ 342 h 648"/>
              <a:gd name="T92" fmla="*/ 1302 w 2778"/>
              <a:gd name="T93" fmla="*/ 318 h 648"/>
              <a:gd name="T94" fmla="*/ 1398 w 2778"/>
              <a:gd name="T95" fmla="*/ 300 h 648"/>
              <a:gd name="T96" fmla="*/ 1470 w 2778"/>
              <a:gd name="T97" fmla="*/ 282 h 648"/>
              <a:gd name="T98" fmla="*/ 1566 w 2778"/>
              <a:gd name="T99" fmla="*/ 258 h 648"/>
              <a:gd name="T100" fmla="*/ 1656 w 2778"/>
              <a:gd name="T101" fmla="*/ 240 h 648"/>
              <a:gd name="T102" fmla="*/ 1740 w 2778"/>
              <a:gd name="T103" fmla="*/ 222 h 648"/>
              <a:gd name="T104" fmla="*/ 1836 w 2778"/>
              <a:gd name="T105" fmla="*/ 198 h 648"/>
              <a:gd name="T106" fmla="*/ 1920 w 2778"/>
              <a:gd name="T107" fmla="*/ 180 h 648"/>
              <a:gd name="T108" fmla="*/ 2010 w 2778"/>
              <a:gd name="T109" fmla="*/ 162 h 648"/>
              <a:gd name="T110" fmla="*/ 2106 w 2778"/>
              <a:gd name="T111" fmla="*/ 144 h 648"/>
              <a:gd name="T112" fmla="*/ 2190 w 2778"/>
              <a:gd name="T113" fmla="*/ 126 h 648"/>
              <a:gd name="T114" fmla="*/ 2274 w 2778"/>
              <a:gd name="T115" fmla="*/ 102 h 648"/>
              <a:gd name="T116" fmla="*/ 2370 w 2778"/>
              <a:gd name="T117" fmla="*/ 84 h 648"/>
              <a:gd name="T118" fmla="*/ 2460 w 2778"/>
              <a:gd name="T119" fmla="*/ 66 h 648"/>
              <a:gd name="T120" fmla="*/ 2544 w 2778"/>
              <a:gd name="T121" fmla="*/ 48 h 648"/>
              <a:gd name="T122" fmla="*/ 2640 w 2778"/>
              <a:gd name="T123" fmla="*/ 30 h 648"/>
              <a:gd name="T124" fmla="*/ 2730 w 2778"/>
              <a:gd name="T125" fmla="*/ 6 h 6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2778" h="648">
                <a:moveTo>
                  <a:pt x="2778" y="0"/>
                </a:moveTo>
                <a:lnTo>
                  <a:pt x="2778" y="6"/>
                </a:lnTo>
                <a:lnTo>
                  <a:pt x="2778" y="24"/>
                </a:lnTo>
                <a:lnTo>
                  <a:pt x="2778" y="36"/>
                </a:lnTo>
                <a:lnTo>
                  <a:pt x="2778" y="54"/>
                </a:lnTo>
                <a:lnTo>
                  <a:pt x="2778" y="66"/>
                </a:lnTo>
                <a:lnTo>
                  <a:pt x="2778" y="78"/>
                </a:lnTo>
                <a:lnTo>
                  <a:pt x="2778" y="96"/>
                </a:lnTo>
                <a:lnTo>
                  <a:pt x="2778" y="108"/>
                </a:lnTo>
                <a:lnTo>
                  <a:pt x="2778" y="126"/>
                </a:lnTo>
                <a:lnTo>
                  <a:pt x="2778" y="138"/>
                </a:lnTo>
                <a:lnTo>
                  <a:pt x="2778" y="150"/>
                </a:lnTo>
                <a:lnTo>
                  <a:pt x="2778" y="168"/>
                </a:lnTo>
                <a:lnTo>
                  <a:pt x="2778" y="180"/>
                </a:lnTo>
                <a:lnTo>
                  <a:pt x="2778" y="198"/>
                </a:lnTo>
                <a:lnTo>
                  <a:pt x="2778" y="210"/>
                </a:lnTo>
                <a:lnTo>
                  <a:pt x="2778" y="222"/>
                </a:lnTo>
                <a:lnTo>
                  <a:pt x="2778" y="240"/>
                </a:lnTo>
                <a:lnTo>
                  <a:pt x="2778" y="252"/>
                </a:lnTo>
                <a:lnTo>
                  <a:pt x="2778" y="270"/>
                </a:lnTo>
                <a:lnTo>
                  <a:pt x="2778" y="282"/>
                </a:lnTo>
                <a:lnTo>
                  <a:pt x="2778" y="300"/>
                </a:lnTo>
                <a:lnTo>
                  <a:pt x="2778" y="312"/>
                </a:lnTo>
                <a:lnTo>
                  <a:pt x="2778" y="324"/>
                </a:lnTo>
                <a:lnTo>
                  <a:pt x="2778" y="342"/>
                </a:lnTo>
                <a:lnTo>
                  <a:pt x="2778" y="354"/>
                </a:lnTo>
                <a:lnTo>
                  <a:pt x="2778" y="372"/>
                </a:lnTo>
                <a:lnTo>
                  <a:pt x="2778" y="384"/>
                </a:lnTo>
                <a:lnTo>
                  <a:pt x="2778" y="396"/>
                </a:lnTo>
                <a:lnTo>
                  <a:pt x="2778" y="414"/>
                </a:lnTo>
                <a:lnTo>
                  <a:pt x="2778" y="426"/>
                </a:lnTo>
                <a:lnTo>
                  <a:pt x="2778" y="444"/>
                </a:lnTo>
                <a:lnTo>
                  <a:pt x="2778" y="456"/>
                </a:lnTo>
                <a:lnTo>
                  <a:pt x="2778" y="474"/>
                </a:lnTo>
                <a:lnTo>
                  <a:pt x="2778" y="486"/>
                </a:lnTo>
                <a:lnTo>
                  <a:pt x="2778" y="498"/>
                </a:lnTo>
                <a:lnTo>
                  <a:pt x="2778" y="516"/>
                </a:lnTo>
                <a:lnTo>
                  <a:pt x="2778" y="528"/>
                </a:lnTo>
                <a:lnTo>
                  <a:pt x="2778" y="546"/>
                </a:lnTo>
                <a:lnTo>
                  <a:pt x="2778" y="558"/>
                </a:lnTo>
                <a:lnTo>
                  <a:pt x="2778" y="570"/>
                </a:lnTo>
                <a:lnTo>
                  <a:pt x="2778" y="588"/>
                </a:lnTo>
                <a:lnTo>
                  <a:pt x="2778" y="600"/>
                </a:lnTo>
                <a:lnTo>
                  <a:pt x="2778" y="618"/>
                </a:lnTo>
                <a:lnTo>
                  <a:pt x="2778" y="630"/>
                </a:lnTo>
                <a:lnTo>
                  <a:pt x="2778" y="648"/>
                </a:lnTo>
                <a:lnTo>
                  <a:pt x="2778" y="648"/>
                </a:lnTo>
                <a:lnTo>
                  <a:pt x="2754" y="648"/>
                </a:lnTo>
                <a:lnTo>
                  <a:pt x="2736" y="648"/>
                </a:lnTo>
                <a:lnTo>
                  <a:pt x="2718" y="648"/>
                </a:lnTo>
                <a:lnTo>
                  <a:pt x="2700" y="648"/>
                </a:lnTo>
                <a:lnTo>
                  <a:pt x="2682" y="648"/>
                </a:lnTo>
                <a:lnTo>
                  <a:pt x="2658" y="648"/>
                </a:lnTo>
                <a:lnTo>
                  <a:pt x="2640" y="648"/>
                </a:lnTo>
                <a:lnTo>
                  <a:pt x="2622" y="648"/>
                </a:lnTo>
                <a:lnTo>
                  <a:pt x="2604" y="648"/>
                </a:lnTo>
                <a:lnTo>
                  <a:pt x="2586" y="648"/>
                </a:lnTo>
                <a:lnTo>
                  <a:pt x="2562" y="648"/>
                </a:lnTo>
                <a:lnTo>
                  <a:pt x="2544" y="648"/>
                </a:lnTo>
                <a:lnTo>
                  <a:pt x="2526" y="648"/>
                </a:lnTo>
                <a:lnTo>
                  <a:pt x="2508" y="648"/>
                </a:lnTo>
                <a:lnTo>
                  <a:pt x="2490" y="648"/>
                </a:lnTo>
                <a:lnTo>
                  <a:pt x="2466" y="648"/>
                </a:lnTo>
                <a:lnTo>
                  <a:pt x="2448" y="648"/>
                </a:lnTo>
                <a:lnTo>
                  <a:pt x="2430" y="648"/>
                </a:lnTo>
                <a:lnTo>
                  <a:pt x="2412" y="648"/>
                </a:lnTo>
                <a:lnTo>
                  <a:pt x="2394" y="648"/>
                </a:lnTo>
                <a:lnTo>
                  <a:pt x="2370" y="648"/>
                </a:lnTo>
                <a:lnTo>
                  <a:pt x="2352" y="648"/>
                </a:lnTo>
                <a:lnTo>
                  <a:pt x="2334" y="648"/>
                </a:lnTo>
                <a:lnTo>
                  <a:pt x="2316" y="648"/>
                </a:lnTo>
                <a:lnTo>
                  <a:pt x="2298" y="648"/>
                </a:lnTo>
                <a:lnTo>
                  <a:pt x="2274" y="648"/>
                </a:lnTo>
                <a:lnTo>
                  <a:pt x="2256" y="648"/>
                </a:lnTo>
                <a:lnTo>
                  <a:pt x="2238" y="648"/>
                </a:lnTo>
                <a:lnTo>
                  <a:pt x="2220" y="648"/>
                </a:lnTo>
                <a:lnTo>
                  <a:pt x="2202" y="648"/>
                </a:lnTo>
                <a:lnTo>
                  <a:pt x="2178" y="648"/>
                </a:lnTo>
                <a:lnTo>
                  <a:pt x="2160" y="648"/>
                </a:lnTo>
                <a:lnTo>
                  <a:pt x="2142" y="648"/>
                </a:lnTo>
                <a:lnTo>
                  <a:pt x="2124" y="648"/>
                </a:lnTo>
                <a:lnTo>
                  <a:pt x="2106" y="648"/>
                </a:lnTo>
                <a:lnTo>
                  <a:pt x="2088" y="648"/>
                </a:lnTo>
                <a:lnTo>
                  <a:pt x="2064" y="648"/>
                </a:lnTo>
                <a:lnTo>
                  <a:pt x="2046" y="648"/>
                </a:lnTo>
                <a:lnTo>
                  <a:pt x="2028" y="648"/>
                </a:lnTo>
                <a:lnTo>
                  <a:pt x="2010" y="648"/>
                </a:lnTo>
                <a:lnTo>
                  <a:pt x="1992" y="648"/>
                </a:lnTo>
                <a:lnTo>
                  <a:pt x="1968" y="648"/>
                </a:lnTo>
                <a:lnTo>
                  <a:pt x="1950" y="648"/>
                </a:lnTo>
                <a:lnTo>
                  <a:pt x="1932" y="648"/>
                </a:lnTo>
                <a:lnTo>
                  <a:pt x="1914" y="648"/>
                </a:lnTo>
                <a:lnTo>
                  <a:pt x="1896" y="648"/>
                </a:lnTo>
                <a:lnTo>
                  <a:pt x="1872" y="648"/>
                </a:lnTo>
                <a:lnTo>
                  <a:pt x="1854" y="648"/>
                </a:lnTo>
                <a:lnTo>
                  <a:pt x="1836" y="648"/>
                </a:lnTo>
                <a:lnTo>
                  <a:pt x="1818" y="648"/>
                </a:lnTo>
                <a:lnTo>
                  <a:pt x="1800" y="648"/>
                </a:lnTo>
                <a:lnTo>
                  <a:pt x="1776" y="648"/>
                </a:lnTo>
                <a:lnTo>
                  <a:pt x="1758" y="648"/>
                </a:lnTo>
                <a:lnTo>
                  <a:pt x="1740" y="648"/>
                </a:lnTo>
                <a:lnTo>
                  <a:pt x="1722" y="648"/>
                </a:lnTo>
                <a:lnTo>
                  <a:pt x="1704" y="648"/>
                </a:lnTo>
                <a:lnTo>
                  <a:pt x="1680" y="648"/>
                </a:lnTo>
                <a:lnTo>
                  <a:pt x="1662" y="648"/>
                </a:lnTo>
                <a:lnTo>
                  <a:pt x="1644" y="648"/>
                </a:lnTo>
                <a:lnTo>
                  <a:pt x="1626" y="648"/>
                </a:lnTo>
                <a:lnTo>
                  <a:pt x="1608" y="648"/>
                </a:lnTo>
                <a:lnTo>
                  <a:pt x="1584" y="648"/>
                </a:lnTo>
                <a:lnTo>
                  <a:pt x="1566" y="648"/>
                </a:lnTo>
                <a:lnTo>
                  <a:pt x="1548" y="648"/>
                </a:lnTo>
                <a:lnTo>
                  <a:pt x="1530" y="648"/>
                </a:lnTo>
                <a:lnTo>
                  <a:pt x="1512" y="648"/>
                </a:lnTo>
                <a:lnTo>
                  <a:pt x="1494" y="648"/>
                </a:lnTo>
                <a:lnTo>
                  <a:pt x="1470" y="648"/>
                </a:lnTo>
                <a:lnTo>
                  <a:pt x="1452" y="648"/>
                </a:lnTo>
                <a:lnTo>
                  <a:pt x="1434" y="648"/>
                </a:lnTo>
                <a:lnTo>
                  <a:pt x="1416" y="648"/>
                </a:lnTo>
                <a:lnTo>
                  <a:pt x="1398" y="648"/>
                </a:lnTo>
                <a:lnTo>
                  <a:pt x="1374" y="648"/>
                </a:lnTo>
                <a:lnTo>
                  <a:pt x="1356" y="648"/>
                </a:lnTo>
                <a:lnTo>
                  <a:pt x="1338" y="648"/>
                </a:lnTo>
                <a:lnTo>
                  <a:pt x="1320" y="648"/>
                </a:lnTo>
                <a:lnTo>
                  <a:pt x="1302" y="648"/>
                </a:lnTo>
                <a:lnTo>
                  <a:pt x="1278" y="648"/>
                </a:lnTo>
                <a:lnTo>
                  <a:pt x="1260" y="648"/>
                </a:lnTo>
                <a:lnTo>
                  <a:pt x="1242" y="648"/>
                </a:lnTo>
                <a:lnTo>
                  <a:pt x="1224" y="648"/>
                </a:lnTo>
                <a:lnTo>
                  <a:pt x="1206" y="648"/>
                </a:lnTo>
                <a:lnTo>
                  <a:pt x="1182" y="648"/>
                </a:lnTo>
                <a:lnTo>
                  <a:pt x="1164" y="648"/>
                </a:lnTo>
                <a:lnTo>
                  <a:pt x="1146" y="648"/>
                </a:lnTo>
                <a:lnTo>
                  <a:pt x="1128" y="648"/>
                </a:lnTo>
                <a:lnTo>
                  <a:pt x="1110" y="648"/>
                </a:lnTo>
                <a:lnTo>
                  <a:pt x="1086" y="648"/>
                </a:lnTo>
                <a:lnTo>
                  <a:pt x="1068" y="648"/>
                </a:lnTo>
                <a:lnTo>
                  <a:pt x="1050" y="648"/>
                </a:lnTo>
                <a:lnTo>
                  <a:pt x="1032" y="648"/>
                </a:lnTo>
                <a:lnTo>
                  <a:pt x="1014" y="648"/>
                </a:lnTo>
                <a:lnTo>
                  <a:pt x="990" y="648"/>
                </a:lnTo>
                <a:lnTo>
                  <a:pt x="972" y="648"/>
                </a:lnTo>
                <a:lnTo>
                  <a:pt x="954" y="648"/>
                </a:lnTo>
                <a:lnTo>
                  <a:pt x="936" y="648"/>
                </a:lnTo>
                <a:lnTo>
                  <a:pt x="918" y="648"/>
                </a:lnTo>
                <a:lnTo>
                  <a:pt x="900" y="648"/>
                </a:lnTo>
                <a:lnTo>
                  <a:pt x="876" y="648"/>
                </a:lnTo>
                <a:lnTo>
                  <a:pt x="858" y="648"/>
                </a:lnTo>
                <a:lnTo>
                  <a:pt x="840" y="648"/>
                </a:lnTo>
                <a:lnTo>
                  <a:pt x="822" y="648"/>
                </a:lnTo>
                <a:lnTo>
                  <a:pt x="804" y="648"/>
                </a:lnTo>
                <a:lnTo>
                  <a:pt x="780" y="648"/>
                </a:lnTo>
                <a:lnTo>
                  <a:pt x="762" y="648"/>
                </a:lnTo>
                <a:lnTo>
                  <a:pt x="744" y="648"/>
                </a:lnTo>
                <a:lnTo>
                  <a:pt x="726" y="648"/>
                </a:lnTo>
                <a:lnTo>
                  <a:pt x="708" y="648"/>
                </a:lnTo>
                <a:lnTo>
                  <a:pt x="684" y="648"/>
                </a:lnTo>
                <a:lnTo>
                  <a:pt x="666" y="648"/>
                </a:lnTo>
                <a:lnTo>
                  <a:pt x="648" y="648"/>
                </a:lnTo>
                <a:lnTo>
                  <a:pt x="630" y="648"/>
                </a:lnTo>
                <a:lnTo>
                  <a:pt x="612" y="648"/>
                </a:lnTo>
                <a:lnTo>
                  <a:pt x="588" y="648"/>
                </a:lnTo>
                <a:lnTo>
                  <a:pt x="570" y="648"/>
                </a:lnTo>
                <a:lnTo>
                  <a:pt x="552" y="648"/>
                </a:lnTo>
                <a:lnTo>
                  <a:pt x="534" y="648"/>
                </a:lnTo>
                <a:lnTo>
                  <a:pt x="516" y="648"/>
                </a:lnTo>
                <a:lnTo>
                  <a:pt x="492" y="648"/>
                </a:lnTo>
                <a:lnTo>
                  <a:pt x="474" y="648"/>
                </a:lnTo>
                <a:lnTo>
                  <a:pt x="456" y="648"/>
                </a:lnTo>
                <a:lnTo>
                  <a:pt x="438" y="648"/>
                </a:lnTo>
                <a:lnTo>
                  <a:pt x="420" y="648"/>
                </a:lnTo>
                <a:lnTo>
                  <a:pt x="396" y="648"/>
                </a:lnTo>
                <a:lnTo>
                  <a:pt x="378" y="648"/>
                </a:lnTo>
                <a:lnTo>
                  <a:pt x="360" y="648"/>
                </a:lnTo>
                <a:lnTo>
                  <a:pt x="342" y="648"/>
                </a:lnTo>
                <a:lnTo>
                  <a:pt x="324" y="648"/>
                </a:lnTo>
                <a:lnTo>
                  <a:pt x="306" y="648"/>
                </a:lnTo>
                <a:lnTo>
                  <a:pt x="282" y="648"/>
                </a:lnTo>
                <a:lnTo>
                  <a:pt x="264" y="648"/>
                </a:lnTo>
                <a:lnTo>
                  <a:pt x="246" y="648"/>
                </a:lnTo>
                <a:lnTo>
                  <a:pt x="228" y="648"/>
                </a:lnTo>
                <a:lnTo>
                  <a:pt x="210" y="648"/>
                </a:lnTo>
                <a:lnTo>
                  <a:pt x="186" y="648"/>
                </a:lnTo>
                <a:lnTo>
                  <a:pt x="168" y="648"/>
                </a:lnTo>
                <a:lnTo>
                  <a:pt x="150" y="648"/>
                </a:lnTo>
                <a:lnTo>
                  <a:pt x="132" y="648"/>
                </a:lnTo>
                <a:lnTo>
                  <a:pt x="114" y="648"/>
                </a:lnTo>
                <a:lnTo>
                  <a:pt x="90" y="648"/>
                </a:lnTo>
                <a:lnTo>
                  <a:pt x="72" y="648"/>
                </a:lnTo>
                <a:lnTo>
                  <a:pt x="54" y="648"/>
                </a:lnTo>
                <a:lnTo>
                  <a:pt x="36" y="648"/>
                </a:lnTo>
                <a:lnTo>
                  <a:pt x="18" y="648"/>
                </a:lnTo>
                <a:lnTo>
                  <a:pt x="0" y="648"/>
                </a:lnTo>
                <a:lnTo>
                  <a:pt x="18" y="642"/>
                </a:lnTo>
                <a:lnTo>
                  <a:pt x="36" y="636"/>
                </a:lnTo>
                <a:lnTo>
                  <a:pt x="48" y="630"/>
                </a:lnTo>
                <a:lnTo>
                  <a:pt x="54" y="630"/>
                </a:lnTo>
                <a:lnTo>
                  <a:pt x="72" y="624"/>
                </a:lnTo>
                <a:lnTo>
                  <a:pt x="90" y="618"/>
                </a:lnTo>
                <a:lnTo>
                  <a:pt x="96" y="618"/>
                </a:lnTo>
                <a:lnTo>
                  <a:pt x="114" y="612"/>
                </a:lnTo>
                <a:lnTo>
                  <a:pt x="132" y="606"/>
                </a:lnTo>
                <a:lnTo>
                  <a:pt x="150" y="600"/>
                </a:lnTo>
                <a:lnTo>
                  <a:pt x="150" y="600"/>
                </a:lnTo>
                <a:lnTo>
                  <a:pt x="168" y="594"/>
                </a:lnTo>
                <a:lnTo>
                  <a:pt x="186" y="594"/>
                </a:lnTo>
                <a:lnTo>
                  <a:pt x="204" y="588"/>
                </a:lnTo>
                <a:lnTo>
                  <a:pt x="210" y="588"/>
                </a:lnTo>
                <a:lnTo>
                  <a:pt x="228" y="582"/>
                </a:lnTo>
                <a:lnTo>
                  <a:pt x="246" y="576"/>
                </a:lnTo>
                <a:lnTo>
                  <a:pt x="258" y="570"/>
                </a:lnTo>
                <a:lnTo>
                  <a:pt x="264" y="570"/>
                </a:lnTo>
                <a:lnTo>
                  <a:pt x="282" y="564"/>
                </a:lnTo>
                <a:lnTo>
                  <a:pt x="306" y="558"/>
                </a:lnTo>
                <a:lnTo>
                  <a:pt x="312" y="558"/>
                </a:lnTo>
                <a:lnTo>
                  <a:pt x="324" y="558"/>
                </a:lnTo>
                <a:lnTo>
                  <a:pt x="342" y="552"/>
                </a:lnTo>
                <a:lnTo>
                  <a:pt x="360" y="546"/>
                </a:lnTo>
                <a:lnTo>
                  <a:pt x="366" y="546"/>
                </a:lnTo>
                <a:lnTo>
                  <a:pt x="378" y="540"/>
                </a:lnTo>
                <a:lnTo>
                  <a:pt x="396" y="534"/>
                </a:lnTo>
                <a:lnTo>
                  <a:pt x="420" y="528"/>
                </a:lnTo>
                <a:lnTo>
                  <a:pt x="426" y="528"/>
                </a:lnTo>
                <a:lnTo>
                  <a:pt x="438" y="528"/>
                </a:lnTo>
                <a:lnTo>
                  <a:pt x="456" y="522"/>
                </a:lnTo>
                <a:lnTo>
                  <a:pt x="474" y="516"/>
                </a:lnTo>
                <a:lnTo>
                  <a:pt x="480" y="516"/>
                </a:lnTo>
                <a:lnTo>
                  <a:pt x="492" y="510"/>
                </a:lnTo>
                <a:lnTo>
                  <a:pt x="516" y="504"/>
                </a:lnTo>
                <a:lnTo>
                  <a:pt x="534" y="504"/>
                </a:lnTo>
                <a:lnTo>
                  <a:pt x="540" y="498"/>
                </a:lnTo>
                <a:lnTo>
                  <a:pt x="552" y="498"/>
                </a:lnTo>
                <a:lnTo>
                  <a:pt x="570" y="492"/>
                </a:lnTo>
                <a:lnTo>
                  <a:pt x="588" y="486"/>
                </a:lnTo>
                <a:lnTo>
                  <a:pt x="594" y="486"/>
                </a:lnTo>
                <a:lnTo>
                  <a:pt x="612" y="480"/>
                </a:lnTo>
                <a:lnTo>
                  <a:pt x="630" y="480"/>
                </a:lnTo>
                <a:lnTo>
                  <a:pt x="648" y="474"/>
                </a:lnTo>
                <a:lnTo>
                  <a:pt x="654" y="474"/>
                </a:lnTo>
                <a:lnTo>
                  <a:pt x="666" y="468"/>
                </a:lnTo>
                <a:lnTo>
                  <a:pt x="684" y="462"/>
                </a:lnTo>
                <a:lnTo>
                  <a:pt x="708" y="456"/>
                </a:lnTo>
                <a:lnTo>
                  <a:pt x="714" y="456"/>
                </a:lnTo>
                <a:lnTo>
                  <a:pt x="726" y="456"/>
                </a:lnTo>
                <a:lnTo>
                  <a:pt x="744" y="450"/>
                </a:lnTo>
                <a:lnTo>
                  <a:pt x="762" y="444"/>
                </a:lnTo>
                <a:lnTo>
                  <a:pt x="774" y="444"/>
                </a:lnTo>
                <a:lnTo>
                  <a:pt x="780" y="438"/>
                </a:lnTo>
                <a:lnTo>
                  <a:pt x="804" y="438"/>
                </a:lnTo>
                <a:lnTo>
                  <a:pt x="822" y="432"/>
                </a:lnTo>
                <a:lnTo>
                  <a:pt x="834" y="426"/>
                </a:lnTo>
                <a:lnTo>
                  <a:pt x="840" y="426"/>
                </a:lnTo>
                <a:lnTo>
                  <a:pt x="858" y="420"/>
                </a:lnTo>
                <a:lnTo>
                  <a:pt x="876" y="420"/>
                </a:lnTo>
                <a:lnTo>
                  <a:pt x="894" y="414"/>
                </a:lnTo>
                <a:lnTo>
                  <a:pt x="900" y="414"/>
                </a:lnTo>
                <a:lnTo>
                  <a:pt x="918" y="408"/>
                </a:lnTo>
                <a:lnTo>
                  <a:pt x="936" y="402"/>
                </a:lnTo>
                <a:lnTo>
                  <a:pt x="954" y="402"/>
                </a:lnTo>
                <a:lnTo>
                  <a:pt x="960" y="396"/>
                </a:lnTo>
                <a:lnTo>
                  <a:pt x="972" y="396"/>
                </a:lnTo>
                <a:lnTo>
                  <a:pt x="990" y="390"/>
                </a:lnTo>
                <a:lnTo>
                  <a:pt x="1014" y="384"/>
                </a:lnTo>
                <a:lnTo>
                  <a:pt x="1020" y="384"/>
                </a:lnTo>
                <a:lnTo>
                  <a:pt x="1032" y="384"/>
                </a:lnTo>
                <a:lnTo>
                  <a:pt x="1050" y="378"/>
                </a:lnTo>
                <a:lnTo>
                  <a:pt x="1068" y="372"/>
                </a:lnTo>
                <a:lnTo>
                  <a:pt x="1080" y="372"/>
                </a:lnTo>
                <a:lnTo>
                  <a:pt x="1086" y="366"/>
                </a:lnTo>
                <a:lnTo>
                  <a:pt x="1110" y="366"/>
                </a:lnTo>
                <a:lnTo>
                  <a:pt x="1128" y="360"/>
                </a:lnTo>
                <a:lnTo>
                  <a:pt x="1146" y="354"/>
                </a:lnTo>
                <a:lnTo>
                  <a:pt x="1146" y="354"/>
                </a:lnTo>
                <a:lnTo>
                  <a:pt x="1164" y="348"/>
                </a:lnTo>
                <a:lnTo>
                  <a:pt x="1182" y="348"/>
                </a:lnTo>
                <a:lnTo>
                  <a:pt x="1206" y="342"/>
                </a:lnTo>
                <a:lnTo>
                  <a:pt x="1206" y="342"/>
                </a:lnTo>
                <a:lnTo>
                  <a:pt x="1224" y="336"/>
                </a:lnTo>
                <a:lnTo>
                  <a:pt x="1242" y="330"/>
                </a:lnTo>
                <a:lnTo>
                  <a:pt x="1260" y="330"/>
                </a:lnTo>
                <a:lnTo>
                  <a:pt x="1272" y="324"/>
                </a:lnTo>
                <a:lnTo>
                  <a:pt x="1278" y="324"/>
                </a:lnTo>
                <a:lnTo>
                  <a:pt x="1302" y="318"/>
                </a:lnTo>
                <a:lnTo>
                  <a:pt x="1320" y="318"/>
                </a:lnTo>
                <a:lnTo>
                  <a:pt x="1338" y="312"/>
                </a:lnTo>
                <a:lnTo>
                  <a:pt x="1338" y="312"/>
                </a:lnTo>
                <a:lnTo>
                  <a:pt x="1356" y="306"/>
                </a:lnTo>
                <a:lnTo>
                  <a:pt x="1374" y="300"/>
                </a:lnTo>
                <a:lnTo>
                  <a:pt x="1398" y="300"/>
                </a:lnTo>
                <a:lnTo>
                  <a:pt x="1398" y="300"/>
                </a:lnTo>
                <a:lnTo>
                  <a:pt x="1416" y="294"/>
                </a:lnTo>
                <a:lnTo>
                  <a:pt x="1434" y="288"/>
                </a:lnTo>
                <a:lnTo>
                  <a:pt x="1452" y="288"/>
                </a:lnTo>
                <a:lnTo>
                  <a:pt x="1464" y="282"/>
                </a:lnTo>
                <a:lnTo>
                  <a:pt x="1470" y="282"/>
                </a:lnTo>
                <a:lnTo>
                  <a:pt x="1494" y="276"/>
                </a:lnTo>
                <a:lnTo>
                  <a:pt x="1512" y="270"/>
                </a:lnTo>
                <a:lnTo>
                  <a:pt x="1530" y="270"/>
                </a:lnTo>
                <a:lnTo>
                  <a:pt x="1530" y="270"/>
                </a:lnTo>
                <a:lnTo>
                  <a:pt x="1548" y="264"/>
                </a:lnTo>
                <a:lnTo>
                  <a:pt x="1566" y="258"/>
                </a:lnTo>
                <a:lnTo>
                  <a:pt x="1584" y="258"/>
                </a:lnTo>
                <a:lnTo>
                  <a:pt x="1596" y="252"/>
                </a:lnTo>
                <a:lnTo>
                  <a:pt x="1608" y="252"/>
                </a:lnTo>
                <a:lnTo>
                  <a:pt x="1626" y="246"/>
                </a:lnTo>
                <a:lnTo>
                  <a:pt x="1644" y="240"/>
                </a:lnTo>
                <a:lnTo>
                  <a:pt x="1656" y="240"/>
                </a:lnTo>
                <a:lnTo>
                  <a:pt x="1662" y="240"/>
                </a:lnTo>
                <a:lnTo>
                  <a:pt x="1680" y="234"/>
                </a:lnTo>
                <a:lnTo>
                  <a:pt x="1704" y="228"/>
                </a:lnTo>
                <a:lnTo>
                  <a:pt x="1722" y="228"/>
                </a:lnTo>
                <a:lnTo>
                  <a:pt x="1722" y="222"/>
                </a:lnTo>
                <a:lnTo>
                  <a:pt x="1740" y="222"/>
                </a:lnTo>
                <a:lnTo>
                  <a:pt x="1758" y="216"/>
                </a:lnTo>
                <a:lnTo>
                  <a:pt x="1776" y="210"/>
                </a:lnTo>
                <a:lnTo>
                  <a:pt x="1788" y="210"/>
                </a:lnTo>
                <a:lnTo>
                  <a:pt x="1800" y="210"/>
                </a:lnTo>
                <a:lnTo>
                  <a:pt x="1818" y="204"/>
                </a:lnTo>
                <a:lnTo>
                  <a:pt x="1836" y="198"/>
                </a:lnTo>
                <a:lnTo>
                  <a:pt x="1854" y="198"/>
                </a:lnTo>
                <a:lnTo>
                  <a:pt x="1854" y="198"/>
                </a:lnTo>
                <a:lnTo>
                  <a:pt x="1872" y="192"/>
                </a:lnTo>
                <a:lnTo>
                  <a:pt x="1896" y="186"/>
                </a:lnTo>
                <a:lnTo>
                  <a:pt x="1914" y="186"/>
                </a:lnTo>
                <a:lnTo>
                  <a:pt x="1920" y="180"/>
                </a:lnTo>
                <a:lnTo>
                  <a:pt x="1932" y="180"/>
                </a:lnTo>
                <a:lnTo>
                  <a:pt x="1950" y="174"/>
                </a:lnTo>
                <a:lnTo>
                  <a:pt x="1968" y="168"/>
                </a:lnTo>
                <a:lnTo>
                  <a:pt x="1986" y="168"/>
                </a:lnTo>
                <a:lnTo>
                  <a:pt x="1992" y="168"/>
                </a:lnTo>
                <a:lnTo>
                  <a:pt x="2010" y="162"/>
                </a:lnTo>
                <a:lnTo>
                  <a:pt x="2028" y="156"/>
                </a:lnTo>
                <a:lnTo>
                  <a:pt x="2046" y="156"/>
                </a:lnTo>
                <a:lnTo>
                  <a:pt x="2052" y="150"/>
                </a:lnTo>
                <a:lnTo>
                  <a:pt x="2064" y="150"/>
                </a:lnTo>
                <a:lnTo>
                  <a:pt x="2088" y="144"/>
                </a:lnTo>
                <a:lnTo>
                  <a:pt x="2106" y="144"/>
                </a:lnTo>
                <a:lnTo>
                  <a:pt x="2124" y="138"/>
                </a:lnTo>
                <a:lnTo>
                  <a:pt x="2124" y="138"/>
                </a:lnTo>
                <a:lnTo>
                  <a:pt x="2142" y="132"/>
                </a:lnTo>
                <a:lnTo>
                  <a:pt x="2160" y="132"/>
                </a:lnTo>
                <a:lnTo>
                  <a:pt x="2178" y="126"/>
                </a:lnTo>
                <a:lnTo>
                  <a:pt x="2190" y="126"/>
                </a:lnTo>
                <a:lnTo>
                  <a:pt x="2202" y="120"/>
                </a:lnTo>
                <a:lnTo>
                  <a:pt x="2220" y="114"/>
                </a:lnTo>
                <a:lnTo>
                  <a:pt x="2238" y="114"/>
                </a:lnTo>
                <a:lnTo>
                  <a:pt x="2256" y="108"/>
                </a:lnTo>
                <a:lnTo>
                  <a:pt x="2256" y="108"/>
                </a:lnTo>
                <a:lnTo>
                  <a:pt x="2274" y="102"/>
                </a:lnTo>
                <a:lnTo>
                  <a:pt x="2298" y="102"/>
                </a:lnTo>
                <a:lnTo>
                  <a:pt x="2316" y="96"/>
                </a:lnTo>
                <a:lnTo>
                  <a:pt x="2322" y="96"/>
                </a:lnTo>
                <a:lnTo>
                  <a:pt x="2334" y="90"/>
                </a:lnTo>
                <a:lnTo>
                  <a:pt x="2352" y="90"/>
                </a:lnTo>
                <a:lnTo>
                  <a:pt x="2370" y="84"/>
                </a:lnTo>
                <a:lnTo>
                  <a:pt x="2394" y="78"/>
                </a:lnTo>
                <a:lnTo>
                  <a:pt x="2394" y="78"/>
                </a:lnTo>
                <a:lnTo>
                  <a:pt x="2412" y="78"/>
                </a:lnTo>
                <a:lnTo>
                  <a:pt x="2430" y="72"/>
                </a:lnTo>
                <a:lnTo>
                  <a:pt x="2448" y="66"/>
                </a:lnTo>
                <a:lnTo>
                  <a:pt x="2460" y="66"/>
                </a:lnTo>
                <a:lnTo>
                  <a:pt x="2466" y="66"/>
                </a:lnTo>
                <a:lnTo>
                  <a:pt x="2490" y="60"/>
                </a:lnTo>
                <a:lnTo>
                  <a:pt x="2508" y="54"/>
                </a:lnTo>
                <a:lnTo>
                  <a:pt x="2526" y="54"/>
                </a:lnTo>
                <a:lnTo>
                  <a:pt x="2526" y="54"/>
                </a:lnTo>
                <a:lnTo>
                  <a:pt x="2544" y="48"/>
                </a:lnTo>
                <a:lnTo>
                  <a:pt x="2562" y="42"/>
                </a:lnTo>
                <a:lnTo>
                  <a:pt x="2586" y="42"/>
                </a:lnTo>
                <a:lnTo>
                  <a:pt x="2598" y="36"/>
                </a:lnTo>
                <a:lnTo>
                  <a:pt x="2604" y="36"/>
                </a:lnTo>
                <a:lnTo>
                  <a:pt x="2622" y="30"/>
                </a:lnTo>
                <a:lnTo>
                  <a:pt x="2640" y="30"/>
                </a:lnTo>
                <a:lnTo>
                  <a:pt x="2658" y="24"/>
                </a:lnTo>
                <a:lnTo>
                  <a:pt x="2664" y="24"/>
                </a:lnTo>
                <a:lnTo>
                  <a:pt x="2682" y="18"/>
                </a:lnTo>
                <a:lnTo>
                  <a:pt x="2700" y="12"/>
                </a:lnTo>
                <a:lnTo>
                  <a:pt x="2718" y="12"/>
                </a:lnTo>
                <a:lnTo>
                  <a:pt x="2730" y="6"/>
                </a:lnTo>
                <a:lnTo>
                  <a:pt x="2736" y="6"/>
                </a:lnTo>
                <a:lnTo>
                  <a:pt x="2754" y="0"/>
                </a:lnTo>
                <a:lnTo>
                  <a:pt x="2778" y="0"/>
                </a:lnTo>
                <a:close/>
              </a:path>
            </a:pathLst>
          </a:custGeom>
          <a:solidFill>
            <a:srgbClr val="FF3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8" name="Freeform 30"/>
          <p:cNvSpPr>
            <a:spLocks/>
          </p:cNvSpPr>
          <p:nvPr/>
        </p:nvSpPr>
        <p:spPr bwMode="auto">
          <a:xfrm>
            <a:off x="2714625" y="4528537"/>
            <a:ext cx="4229100" cy="895350"/>
          </a:xfrm>
          <a:custGeom>
            <a:avLst/>
            <a:gdLst>
              <a:gd name="T0" fmla="*/ 2664 w 2664"/>
              <a:gd name="T1" fmla="*/ 66 h 564"/>
              <a:gd name="T2" fmla="*/ 2664 w 2664"/>
              <a:gd name="T3" fmla="*/ 156 h 564"/>
              <a:gd name="T4" fmla="*/ 2664 w 2664"/>
              <a:gd name="T5" fmla="*/ 240 h 564"/>
              <a:gd name="T6" fmla="*/ 2664 w 2664"/>
              <a:gd name="T7" fmla="*/ 330 h 564"/>
              <a:gd name="T8" fmla="*/ 2664 w 2664"/>
              <a:gd name="T9" fmla="*/ 414 h 564"/>
              <a:gd name="T10" fmla="*/ 2664 w 2664"/>
              <a:gd name="T11" fmla="*/ 504 h 564"/>
              <a:gd name="T12" fmla="*/ 2640 w 2664"/>
              <a:gd name="T13" fmla="*/ 564 h 564"/>
              <a:gd name="T14" fmla="*/ 2526 w 2664"/>
              <a:gd name="T15" fmla="*/ 564 h 564"/>
              <a:gd name="T16" fmla="*/ 2412 w 2664"/>
              <a:gd name="T17" fmla="*/ 564 h 564"/>
              <a:gd name="T18" fmla="*/ 2298 w 2664"/>
              <a:gd name="T19" fmla="*/ 564 h 564"/>
              <a:gd name="T20" fmla="*/ 2184 w 2664"/>
              <a:gd name="T21" fmla="*/ 564 h 564"/>
              <a:gd name="T22" fmla="*/ 2064 w 2664"/>
              <a:gd name="T23" fmla="*/ 564 h 564"/>
              <a:gd name="T24" fmla="*/ 1950 w 2664"/>
              <a:gd name="T25" fmla="*/ 564 h 564"/>
              <a:gd name="T26" fmla="*/ 1836 w 2664"/>
              <a:gd name="T27" fmla="*/ 564 h 564"/>
              <a:gd name="T28" fmla="*/ 1722 w 2664"/>
              <a:gd name="T29" fmla="*/ 564 h 564"/>
              <a:gd name="T30" fmla="*/ 1608 w 2664"/>
              <a:gd name="T31" fmla="*/ 564 h 564"/>
              <a:gd name="T32" fmla="*/ 1494 w 2664"/>
              <a:gd name="T33" fmla="*/ 564 h 564"/>
              <a:gd name="T34" fmla="*/ 1380 w 2664"/>
              <a:gd name="T35" fmla="*/ 564 h 564"/>
              <a:gd name="T36" fmla="*/ 1260 w 2664"/>
              <a:gd name="T37" fmla="*/ 564 h 564"/>
              <a:gd name="T38" fmla="*/ 1146 w 2664"/>
              <a:gd name="T39" fmla="*/ 564 h 564"/>
              <a:gd name="T40" fmla="*/ 1032 w 2664"/>
              <a:gd name="T41" fmla="*/ 564 h 564"/>
              <a:gd name="T42" fmla="*/ 918 w 2664"/>
              <a:gd name="T43" fmla="*/ 564 h 564"/>
              <a:gd name="T44" fmla="*/ 804 w 2664"/>
              <a:gd name="T45" fmla="*/ 564 h 564"/>
              <a:gd name="T46" fmla="*/ 690 w 2664"/>
              <a:gd name="T47" fmla="*/ 564 h 564"/>
              <a:gd name="T48" fmla="*/ 570 w 2664"/>
              <a:gd name="T49" fmla="*/ 564 h 564"/>
              <a:gd name="T50" fmla="*/ 456 w 2664"/>
              <a:gd name="T51" fmla="*/ 564 h 564"/>
              <a:gd name="T52" fmla="*/ 342 w 2664"/>
              <a:gd name="T53" fmla="*/ 564 h 564"/>
              <a:gd name="T54" fmla="*/ 228 w 2664"/>
              <a:gd name="T55" fmla="*/ 564 h 564"/>
              <a:gd name="T56" fmla="*/ 114 w 2664"/>
              <a:gd name="T57" fmla="*/ 564 h 564"/>
              <a:gd name="T58" fmla="*/ 0 w 2664"/>
              <a:gd name="T59" fmla="*/ 564 h 564"/>
              <a:gd name="T60" fmla="*/ 96 w 2664"/>
              <a:gd name="T61" fmla="*/ 540 h 564"/>
              <a:gd name="T62" fmla="*/ 174 w 2664"/>
              <a:gd name="T63" fmla="*/ 516 h 564"/>
              <a:gd name="T64" fmla="*/ 264 w 2664"/>
              <a:gd name="T65" fmla="*/ 498 h 564"/>
              <a:gd name="T66" fmla="*/ 360 w 2664"/>
              <a:gd name="T67" fmla="*/ 474 h 564"/>
              <a:gd name="T68" fmla="*/ 438 w 2664"/>
              <a:gd name="T69" fmla="*/ 456 h 564"/>
              <a:gd name="T70" fmla="*/ 534 w 2664"/>
              <a:gd name="T71" fmla="*/ 438 h 564"/>
              <a:gd name="T72" fmla="*/ 618 w 2664"/>
              <a:gd name="T73" fmla="*/ 414 h 564"/>
              <a:gd name="T74" fmla="*/ 708 w 2664"/>
              <a:gd name="T75" fmla="*/ 396 h 564"/>
              <a:gd name="T76" fmla="*/ 804 w 2664"/>
              <a:gd name="T77" fmla="*/ 378 h 564"/>
              <a:gd name="T78" fmla="*/ 888 w 2664"/>
              <a:gd name="T79" fmla="*/ 360 h 564"/>
              <a:gd name="T80" fmla="*/ 972 w 2664"/>
              <a:gd name="T81" fmla="*/ 342 h 564"/>
              <a:gd name="T82" fmla="*/ 1068 w 2664"/>
              <a:gd name="T83" fmla="*/ 318 h 564"/>
              <a:gd name="T84" fmla="*/ 1164 w 2664"/>
              <a:gd name="T85" fmla="*/ 300 h 564"/>
              <a:gd name="T86" fmla="*/ 1242 w 2664"/>
              <a:gd name="T87" fmla="*/ 282 h 564"/>
              <a:gd name="T88" fmla="*/ 1338 w 2664"/>
              <a:gd name="T89" fmla="*/ 264 h 564"/>
              <a:gd name="T90" fmla="*/ 1434 w 2664"/>
              <a:gd name="T91" fmla="*/ 246 h 564"/>
              <a:gd name="T92" fmla="*/ 1512 w 2664"/>
              <a:gd name="T93" fmla="*/ 228 h 564"/>
              <a:gd name="T94" fmla="*/ 1608 w 2664"/>
              <a:gd name="T95" fmla="*/ 210 h 564"/>
              <a:gd name="T96" fmla="*/ 1704 w 2664"/>
              <a:gd name="T97" fmla="*/ 192 h 564"/>
              <a:gd name="T98" fmla="*/ 1800 w 2664"/>
              <a:gd name="T99" fmla="*/ 168 h 564"/>
              <a:gd name="T100" fmla="*/ 1878 w 2664"/>
              <a:gd name="T101" fmla="*/ 156 h 564"/>
              <a:gd name="T102" fmla="*/ 1974 w 2664"/>
              <a:gd name="T103" fmla="*/ 138 h 564"/>
              <a:gd name="T104" fmla="*/ 2064 w 2664"/>
              <a:gd name="T105" fmla="*/ 114 h 564"/>
              <a:gd name="T106" fmla="*/ 2160 w 2664"/>
              <a:gd name="T107" fmla="*/ 96 h 564"/>
              <a:gd name="T108" fmla="*/ 2238 w 2664"/>
              <a:gd name="T109" fmla="*/ 84 h 564"/>
              <a:gd name="T110" fmla="*/ 2334 w 2664"/>
              <a:gd name="T111" fmla="*/ 66 h 564"/>
              <a:gd name="T112" fmla="*/ 2430 w 2664"/>
              <a:gd name="T113" fmla="*/ 48 h 564"/>
              <a:gd name="T114" fmla="*/ 2526 w 2664"/>
              <a:gd name="T115" fmla="*/ 24 h 564"/>
              <a:gd name="T116" fmla="*/ 2610 w 2664"/>
              <a:gd name="T117" fmla="*/ 12 h 5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2664" h="564">
                <a:moveTo>
                  <a:pt x="2664" y="0"/>
                </a:moveTo>
                <a:lnTo>
                  <a:pt x="2664" y="12"/>
                </a:lnTo>
                <a:lnTo>
                  <a:pt x="2664" y="24"/>
                </a:lnTo>
                <a:lnTo>
                  <a:pt x="2664" y="42"/>
                </a:lnTo>
                <a:lnTo>
                  <a:pt x="2664" y="54"/>
                </a:lnTo>
                <a:lnTo>
                  <a:pt x="2664" y="66"/>
                </a:lnTo>
                <a:lnTo>
                  <a:pt x="2664" y="84"/>
                </a:lnTo>
                <a:lnTo>
                  <a:pt x="2664" y="96"/>
                </a:lnTo>
                <a:lnTo>
                  <a:pt x="2664" y="114"/>
                </a:lnTo>
                <a:lnTo>
                  <a:pt x="2664" y="126"/>
                </a:lnTo>
                <a:lnTo>
                  <a:pt x="2664" y="138"/>
                </a:lnTo>
                <a:lnTo>
                  <a:pt x="2664" y="156"/>
                </a:lnTo>
                <a:lnTo>
                  <a:pt x="2664" y="168"/>
                </a:lnTo>
                <a:lnTo>
                  <a:pt x="2664" y="186"/>
                </a:lnTo>
                <a:lnTo>
                  <a:pt x="2664" y="198"/>
                </a:lnTo>
                <a:lnTo>
                  <a:pt x="2664" y="216"/>
                </a:lnTo>
                <a:lnTo>
                  <a:pt x="2664" y="228"/>
                </a:lnTo>
                <a:lnTo>
                  <a:pt x="2664" y="240"/>
                </a:lnTo>
                <a:lnTo>
                  <a:pt x="2664" y="258"/>
                </a:lnTo>
                <a:lnTo>
                  <a:pt x="2664" y="270"/>
                </a:lnTo>
                <a:lnTo>
                  <a:pt x="2664" y="288"/>
                </a:lnTo>
                <a:lnTo>
                  <a:pt x="2664" y="300"/>
                </a:lnTo>
                <a:lnTo>
                  <a:pt x="2664" y="312"/>
                </a:lnTo>
                <a:lnTo>
                  <a:pt x="2664" y="330"/>
                </a:lnTo>
                <a:lnTo>
                  <a:pt x="2664" y="342"/>
                </a:lnTo>
                <a:lnTo>
                  <a:pt x="2664" y="360"/>
                </a:lnTo>
                <a:lnTo>
                  <a:pt x="2664" y="372"/>
                </a:lnTo>
                <a:lnTo>
                  <a:pt x="2664" y="390"/>
                </a:lnTo>
                <a:lnTo>
                  <a:pt x="2664" y="402"/>
                </a:lnTo>
                <a:lnTo>
                  <a:pt x="2664" y="414"/>
                </a:lnTo>
                <a:lnTo>
                  <a:pt x="2664" y="432"/>
                </a:lnTo>
                <a:lnTo>
                  <a:pt x="2664" y="444"/>
                </a:lnTo>
                <a:lnTo>
                  <a:pt x="2664" y="462"/>
                </a:lnTo>
                <a:lnTo>
                  <a:pt x="2664" y="474"/>
                </a:lnTo>
                <a:lnTo>
                  <a:pt x="2664" y="486"/>
                </a:lnTo>
                <a:lnTo>
                  <a:pt x="2664" y="504"/>
                </a:lnTo>
                <a:lnTo>
                  <a:pt x="2664" y="516"/>
                </a:lnTo>
                <a:lnTo>
                  <a:pt x="2664" y="534"/>
                </a:lnTo>
                <a:lnTo>
                  <a:pt x="2664" y="546"/>
                </a:lnTo>
                <a:lnTo>
                  <a:pt x="2664" y="564"/>
                </a:lnTo>
                <a:lnTo>
                  <a:pt x="2664" y="564"/>
                </a:lnTo>
                <a:lnTo>
                  <a:pt x="2640" y="564"/>
                </a:lnTo>
                <a:lnTo>
                  <a:pt x="2622" y="564"/>
                </a:lnTo>
                <a:lnTo>
                  <a:pt x="2604" y="564"/>
                </a:lnTo>
                <a:lnTo>
                  <a:pt x="2586" y="564"/>
                </a:lnTo>
                <a:lnTo>
                  <a:pt x="2568" y="564"/>
                </a:lnTo>
                <a:lnTo>
                  <a:pt x="2544" y="564"/>
                </a:lnTo>
                <a:lnTo>
                  <a:pt x="2526" y="564"/>
                </a:lnTo>
                <a:lnTo>
                  <a:pt x="2508" y="564"/>
                </a:lnTo>
                <a:lnTo>
                  <a:pt x="2490" y="564"/>
                </a:lnTo>
                <a:lnTo>
                  <a:pt x="2472" y="564"/>
                </a:lnTo>
                <a:lnTo>
                  <a:pt x="2448" y="564"/>
                </a:lnTo>
                <a:lnTo>
                  <a:pt x="2430" y="564"/>
                </a:lnTo>
                <a:lnTo>
                  <a:pt x="2412" y="564"/>
                </a:lnTo>
                <a:lnTo>
                  <a:pt x="2394" y="564"/>
                </a:lnTo>
                <a:lnTo>
                  <a:pt x="2376" y="564"/>
                </a:lnTo>
                <a:lnTo>
                  <a:pt x="2352" y="564"/>
                </a:lnTo>
                <a:lnTo>
                  <a:pt x="2334" y="564"/>
                </a:lnTo>
                <a:lnTo>
                  <a:pt x="2316" y="564"/>
                </a:lnTo>
                <a:lnTo>
                  <a:pt x="2298" y="564"/>
                </a:lnTo>
                <a:lnTo>
                  <a:pt x="2280" y="564"/>
                </a:lnTo>
                <a:lnTo>
                  <a:pt x="2256" y="564"/>
                </a:lnTo>
                <a:lnTo>
                  <a:pt x="2238" y="564"/>
                </a:lnTo>
                <a:lnTo>
                  <a:pt x="2220" y="564"/>
                </a:lnTo>
                <a:lnTo>
                  <a:pt x="2202" y="564"/>
                </a:lnTo>
                <a:lnTo>
                  <a:pt x="2184" y="564"/>
                </a:lnTo>
                <a:lnTo>
                  <a:pt x="2160" y="564"/>
                </a:lnTo>
                <a:lnTo>
                  <a:pt x="2142" y="564"/>
                </a:lnTo>
                <a:lnTo>
                  <a:pt x="2124" y="564"/>
                </a:lnTo>
                <a:lnTo>
                  <a:pt x="2106" y="564"/>
                </a:lnTo>
                <a:lnTo>
                  <a:pt x="2088" y="564"/>
                </a:lnTo>
                <a:lnTo>
                  <a:pt x="2064" y="564"/>
                </a:lnTo>
                <a:lnTo>
                  <a:pt x="2046" y="564"/>
                </a:lnTo>
                <a:lnTo>
                  <a:pt x="2028" y="564"/>
                </a:lnTo>
                <a:lnTo>
                  <a:pt x="2010" y="564"/>
                </a:lnTo>
                <a:lnTo>
                  <a:pt x="1992" y="564"/>
                </a:lnTo>
                <a:lnTo>
                  <a:pt x="1974" y="564"/>
                </a:lnTo>
                <a:lnTo>
                  <a:pt x="1950" y="564"/>
                </a:lnTo>
                <a:lnTo>
                  <a:pt x="1932" y="564"/>
                </a:lnTo>
                <a:lnTo>
                  <a:pt x="1914" y="564"/>
                </a:lnTo>
                <a:lnTo>
                  <a:pt x="1896" y="564"/>
                </a:lnTo>
                <a:lnTo>
                  <a:pt x="1878" y="564"/>
                </a:lnTo>
                <a:lnTo>
                  <a:pt x="1854" y="564"/>
                </a:lnTo>
                <a:lnTo>
                  <a:pt x="1836" y="564"/>
                </a:lnTo>
                <a:lnTo>
                  <a:pt x="1818" y="564"/>
                </a:lnTo>
                <a:lnTo>
                  <a:pt x="1800" y="564"/>
                </a:lnTo>
                <a:lnTo>
                  <a:pt x="1782" y="564"/>
                </a:lnTo>
                <a:lnTo>
                  <a:pt x="1758" y="564"/>
                </a:lnTo>
                <a:lnTo>
                  <a:pt x="1740" y="564"/>
                </a:lnTo>
                <a:lnTo>
                  <a:pt x="1722" y="564"/>
                </a:lnTo>
                <a:lnTo>
                  <a:pt x="1704" y="564"/>
                </a:lnTo>
                <a:lnTo>
                  <a:pt x="1686" y="564"/>
                </a:lnTo>
                <a:lnTo>
                  <a:pt x="1662" y="564"/>
                </a:lnTo>
                <a:lnTo>
                  <a:pt x="1644" y="564"/>
                </a:lnTo>
                <a:lnTo>
                  <a:pt x="1626" y="564"/>
                </a:lnTo>
                <a:lnTo>
                  <a:pt x="1608" y="564"/>
                </a:lnTo>
                <a:lnTo>
                  <a:pt x="1590" y="564"/>
                </a:lnTo>
                <a:lnTo>
                  <a:pt x="1566" y="564"/>
                </a:lnTo>
                <a:lnTo>
                  <a:pt x="1548" y="564"/>
                </a:lnTo>
                <a:lnTo>
                  <a:pt x="1530" y="564"/>
                </a:lnTo>
                <a:lnTo>
                  <a:pt x="1512" y="564"/>
                </a:lnTo>
                <a:lnTo>
                  <a:pt x="1494" y="564"/>
                </a:lnTo>
                <a:lnTo>
                  <a:pt x="1470" y="564"/>
                </a:lnTo>
                <a:lnTo>
                  <a:pt x="1452" y="564"/>
                </a:lnTo>
                <a:lnTo>
                  <a:pt x="1434" y="564"/>
                </a:lnTo>
                <a:lnTo>
                  <a:pt x="1416" y="564"/>
                </a:lnTo>
                <a:lnTo>
                  <a:pt x="1398" y="564"/>
                </a:lnTo>
                <a:lnTo>
                  <a:pt x="1380" y="564"/>
                </a:lnTo>
                <a:lnTo>
                  <a:pt x="1356" y="564"/>
                </a:lnTo>
                <a:lnTo>
                  <a:pt x="1338" y="564"/>
                </a:lnTo>
                <a:lnTo>
                  <a:pt x="1320" y="564"/>
                </a:lnTo>
                <a:lnTo>
                  <a:pt x="1302" y="564"/>
                </a:lnTo>
                <a:lnTo>
                  <a:pt x="1284" y="564"/>
                </a:lnTo>
                <a:lnTo>
                  <a:pt x="1260" y="564"/>
                </a:lnTo>
                <a:lnTo>
                  <a:pt x="1242" y="564"/>
                </a:lnTo>
                <a:lnTo>
                  <a:pt x="1224" y="564"/>
                </a:lnTo>
                <a:lnTo>
                  <a:pt x="1206" y="564"/>
                </a:lnTo>
                <a:lnTo>
                  <a:pt x="1188" y="564"/>
                </a:lnTo>
                <a:lnTo>
                  <a:pt x="1164" y="564"/>
                </a:lnTo>
                <a:lnTo>
                  <a:pt x="1146" y="564"/>
                </a:lnTo>
                <a:lnTo>
                  <a:pt x="1128" y="564"/>
                </a:lnTo>
                <a:lnTo>
                  <a:pt x="1110" y="564"/>
                </a:lnTo>
                <a:lnTo>
                  <a:pt x="1092" y="564"/>
                </a:lnTo>
                <a:lnTo>
                  <a:pt x="1068" y="564"/>
                </a:lnTo>
                <a:lnTo>
                  <a:pt x="1050" y="564"/>
                </a:lnTo>
                <a:lnTo>
                  <a:pt x="1032" y="564"/>
                </a:lnTo>
                <a:lnTo>
                  <a:pt x="1014" y="564"/>
                </a:lnTo>
                <a:lnTo>
                  <a:pt x="996" y="564"/>
                </a:lnTo>
                <a:lnTo>
                  <a:pt x="972" y="564"/>
                </a:lnTo>
                <a:lnTo>
                  <a:pt x="954" y="564"/>
                </a:lnTo>
                <a:lnTo>
                  <a:pt x="936" y="564"/>
                </a:lnTo>
                <a:lnTo>
                  <a:pt x="918" y="564"/>
                </a:lnTo>
                <a:lnTo>
                  <a:pt x="900" y="564"/>
                </a:lnTo>
                <a:lnTo>
                  <a:pt x="876" y="564"/>
                </a:lnTo>
                <a:lnTo>
                  <a:pt x="858" y="564"/>
                </a:lnTo>
                <a:lnTo>
                  <a:pt x="840" y="564"/>
                </a:lnTo>
                <a:lnTo>
                  <a:pt x="822" y="564"/>
                </a:lnTo>
                <a:lnTo>
                  <a:pt x="804" y="564"/>
                </a:lnTo>
                <a:lnTo>
                  <a:pt x="786" y="564"/>
                </a:lnTo>
                <a:lnTo>
                  <a:pt x="762" y="564"/>
                </a:lnTo>
                <a:lnTo>
                  <a:pt x="744" y="564"/>
                </a:lnTo>
                <a:lnTo>
                  <a:pt x="726" y="564"/>
                </a:lnTo>
                <a:lnTo>
                  <a:pt x="708" y="564"/>
                </a:lnTo>
                <a:lnTo>
                  <a:pt x="690" y="564"/>
                </a:lnTo>
                <a:lnTo>
                  <a:pt x="666" y="564"/>
                </a:lnTo>
                <a:lnTo>
                  <a:pt x="648" y="564"/>
                </a:lnTo>
                <a:lnTo>
                  <a:pt x="630" y="564"/>
                </a:lnTo>
                <a:lnTo>
                  <a:pt x="612" y="564"/>
                </a:lnTo>
                <a:lnTo>
                  <a:pt x="594" y="564"/>
                </a:lnTo>
                <a:lnTo>
                  <a:pt x="570" y="564"/>
                </a:lnTo>
                <a:lnTo>
                  <a:pt x="552" y="564"/>
                </a:lnTo>
                <a:lnTo>
                  <a:pt x="534" y="564"/>
                </a:lnTo>
                <a:lnTo>
                  <a:pt x="516" y="564"/>
                </a:lnTo>
                <a:lnTo>
                  <a:pt x="498" y="564"/>
                </a:lnTo>
                <a:lnTo>
                  <a:pt x="474" y="564"/>
                </a:lnTo>
                <a:lnTo>
                  <a:pt x="456" y="564"/>
                </a:lnTo>
                <a:lnTo>
                  <a:pt x="438" y="564"/>
                </a:lnTo>
                <a:lnTo>
                  <a:pt x="420" y="564"/>
                </a:lnTo>
                <a:lnTo>
                  <a:pt x="402" y="564"/>
                </a:lnTo>
                <a:lnTo>
                  <a:pt x="378" y="564"/>
                </a:lnTo>
                <a:lnTo>
                  <a:pt x="360" y="564"/>
                </a:lnTo>
                <a:lnTo>
                  <a:pt x="342" y="564"/>
                </a:lnTo>
                <a:lnTo>
                  <a:pt x="324" y="564"/>
                </a:lnTo>
                <a:lnTo>
                  <a:pt x="306" y="564"/>
                </a:lnTo>
                <a:lnTo>
                  <a:pt x="282" y="564"/>
                </a:lnTo>
                <a:lnTo>
                  <a:pt x="264" y="564"/>
                </a:lnTo>
                <a:lnTo>
                  <a:pt x="246" y="564"/>
                </a:lnTo>
                <a:lnTo>
                  <a:pt x="228" y="564"/>
                </a:lnTo>
                <a:lnTo>
                  <a:pt x="210" y="564"/>
                </a:lnTo>
                <a:lnTo>
                  <a:pt x="192" y="564"/>
                </a:lnTo>
                <a:lnTo>
                  <a:pt x="168" y="564"/>
                </a:lnTo>
                <a:lnTo>
                  <a:pt x="150" y="564"/>
                </a:lnTo>
                <a:lnTo>
                  <a:pt x="132" y="564"/>
                </a:lnTo>
                <a:lnTo>
                  <a:pt x="114" y="564"/>
                </a:lnTo>
                <a:lnTo>
                  <a:pt x="96" y="564"/>
                </a:lnTo>
                <a:lnTo>
                  <a:pt x="72" y="564"/>
                </a:lnTo>
                <a:lnTo>
                  <a:pt x="54" y="564"/>
                </a:lnTo>
                <a:lnTo>
                  <a:pt x="36" y="564"/>
                </a:lnTo>
                <a:lnTo>
                  <a:pt x="18" y="564"/>
                </a:lnTo>
                <a:lnTo>
                  <a:pt x="0" y="564"/>
                </a:lnTo>
                <a:lnTo>
                  <a:pt x="18" y="558"/>
                </a:lnTo>
                <a:lnTo>
                  <a:pt x="36" y="552"/>
                </a:lnTo>
                <a:lnTo>
                  <a:pt x="54" y="546"/>
                </a:lnTo>
                <a:lnTo>
                  <a:pt x="54" y="546"/>
                </a:lnTo>
                <a:lnTo>
                  <a:pt x="72" y="540"/>
                </a:lnTo>
                <a:lnTo>
                  <a:pt x="96" y="540"/>
                </a:lnTo>
                <a:lnTo>
                  <a:pt x="114" y="534"/>
                </a:lnTo>
                <a:lnTo>
                  <a:pt x="114" y="534"/>
                </a:lnTo>
                <a:lnTo>
                  <a:pt x="132" y="528"/>
                </a:lnTo>
                <a:lnTo>
                  <a:pt x="150" y="522"/>
                </a:lnTo>
                <a:lnTo>
                  <a:pt x="168" y="516"/>
                </a:lnTo>
                <a:lnTo>
                  <a:pt x="174" y="516"/>
                </a:lnTo>
                <a:lnTo>
                  <a:pt x="192" y="516"/>
                </a:lnTo>
                <a:lnTo>
                  <a:pt x="210" y="510"/>
                </a:lnTo>
                <a:lnTo>
                  <a:pt x="228" y="504"/>
                </a:lnTo>
                <a:lnTo>
                  <a:pt x="234" y="504"/>
                </a:lnTo>
                <a:lnTo>
                  <a:pt x="246" y="498"/>
                </a:lnTo>
                <a:lnTo>
                  <a:pt x="264" y="498"/>
                </a:lnTo>
                <a:lnTo>
                  <a:pt x="282" y="492"/>
                </a:lnTo>
                <a:lnTo>
                  <a:pt x="300" y="486"/>
                </a:lnTo>
                <a:lnTo>
                  <a:pt x="306" y="486"/>
                </a:lnTo>
                <a:lnTo>
                  <a:pt x="324" y="480"/>
                </a:lnTo>
                <a:lnTo>
                  <a:pt x="342" y="480"/>
                </a:lnTo>
                <a:lnTo>
                  <a:pt x="360" y="474"/>
                </a:lnTo>
                <a:lnTo>
                  <a:pt x="360" y="474"/>
                </a:lnTo>
                <a:lnTo>
                  <a:pt x="378" y="468"/>
                </a:lnTo>
                <a:lnTo>
                  <a:pt x="402" y="468"/>
                </a:lnTo>
                <a:lnTo>
                  <a:pt x="420" y="462"/>
                </a:lnTo>
                <a:lnTo>
                  <a:pt x="426" y="462"/>
                </a:lnTo>
                <a:lnTo>
                  <a:pt x="438" y="456"/>
                </a:lnTo>
                <a:lnTo>
                  <a:pt x="456" y="450"/>
                </a:lnTo>
                <a:lnTo>
                  <a:pt x="474" y="450"/>
                </a:lnTo>
                <a:lnTo>
                  <a:pt x="492" y="444"/>
                </a:lnTo>
                <a:lnTo>
                  <a:pt x="498" y="444"/>
                </a:lnTo>
                <a:lnTo>
                  <a:pt x="516" y="438"/>
                </a:lnTo>
                <a:lnTo>
                  <a:pt x="534" y="438"/>
                </a:lnTo>
                <a:lnTo>
                  <a:pt x="552" y="432"/>
                </a:lnTo>
                <a:lnTo>
                  <a:pt x="552" y="432"/>
                </a:lnTo>
                <a:lnTo>
                  <a:pt x="570" y="426"/>
                </a:lnTo>
                <a:lnTo>
                  <a:pt x="594" y="420"/>
                </a:lnTo>
                <a:lnTo>
                  <a:pt x="612" y="420"/>
                </a:lnTo>
                <a:lnTo>
                  <a:pt x="618" y="414"/>
                </a:lnTo>
                <a:lnTo>
                  <a:pt x="630" y="414"/>
                </a:lnTo>
                <a:lnTo>
                  <a:pt x="648" y="408"/>
                </a:lnTo>
                <a:lnTo>
                  <a:pt x="666" y="408"/>
                </a:lnTo>
                <a:lnTo>
                  <a:pt x="684" y="402"/>
                </a:lnTo>
                <a:lnTo>
                  <a:pt x="690" y="402"/>
                </a:lnTo>
                <a:lnTo>
                  <a:pt x="708" y="396"/>
                </a:lnTo>
                <a:lnTo>
                  <a:pt x="726" y="396"/>
                </a:lnTo>
                <a:lnTo>
                  <a:pt x="744" y="390"/>
                </a:lnTo>
                <a:lnTo>
                  <a:pt x="750" y="390"/>
                </a:lnTo>
                <a:lnTo>
                  <a:pt x="762" y="384"/>
                </a:lnTo>
                <a:lnTo>
                  <a:pt x="786" y="378"/>
                </a:lnTo>
                <a:lnTo>
                  <a:pt x="804" y="378"/>
                </a:lnTo>
                <a:lnTo>
                  <a:pt x="822" y="372"/>
                </a:lnTo>
                <a:lnTo>
                  <a:pt x="822" y="372"/>
                </a:lnTo>
                <a:lnTo>
                  <a:pt x="840" y="366"/>
                </a:lnTo>
                <a:lnTo>
                  <a:pt x="858" y="366"/>
                </a:lnTo>
                <a:lnTo>
                  <a:pt x="876" y="360"/>
                </a:lnTo>
                <a:lnTo>
                  <a:pt x="888" y="360"/>
                </a:lnTo>
                <a:lnTo>
                  <a:pt x="900" y="354"/>
                </a:lnTo>
                <a:lnTo>
                  <a:pt x="918" y="354"/>
                </a:lnTo>
                <a:lnTo>
                  <a:pt x="936" y="348"/>
                </a:lnTo>
                <a:lnTo>
                  <a:pt x="954" y="342"/>
                </a:lnTo>
                <a:lnTo>
                  <a:pt x="954" y="342"/>
                </a:lnTo>
                <a:lnTo>
                  <a:pt x="972" y="342"/>
                </a:lnTo>
                <a:lnTo>
                  <a:pt x="996" y="336"/>
                </a:lnTo>
                <a:lnTo>
                  <a:pt x="1014" y="330"/>
                </a:lnTo>
                <a:lnTo>
                  <a:pt x="1026" y="330"/>
                </a:lnTo>
                <a:lnTo>
                  <a:pt x="1032" y="330"/>
                </a:lnTo>
                <a:lnTo>
                  <a:pt x="1050" y="324"/>
                </a:lnTo>
                <a:lnTo>
                  <a:pt x="1068" y="318"/>
                </a:lnTo>
                <a:lnTo>
                  <a:pt x="1092" y="318"/>
                </a:lnTo>
                <a:lnTo>
                  <a:pt x="1092" y="312"/>
                </a:lnTo>
                <a:lnTo>
                  <a:pt x="1110" y="312"/>
                </a:lnTo>
                <a:lnTo>
                  <a:pt x="1128" y="306"/>
                </a:lnTo>
                <a:lnTo>
                  <a:pt x="1146" y="306"/>
                </a:lnTo>
                <a:lnTo>
                  <a:pt x="1164" y="300"/>
                </a:lnTo>
                <a:lnTo>
                  <a:pt x="1164" y="300"/>
                </a:lnTo>
                <a:lnTo>
                  <a:pt x="1188" y="294"/>
                </a:lnTo>
                <a:lnTo>
                  <a:pt x="1206" y="294"/>
                </a:lnTo>
                <a:lnTo>
                  <a:pt x="1224" y="288"/>
                </a:lnTo>
                <a:lnTo>
                  <a:pt x="1230" y="288"/>
                </a:lnTo>
                <a:lnTo>
                  <a:pt x="1242" y="282"/>
                </a:lnTo>
                <a:lnTo>
                  <a:pt x="1260" y="282"/>
                </a:lnTo>
                <a:lnTo>
                  <a:pt x="1284" y="276"/>
                </a:lnTo>
                <a:lnTo>
                  <a:pt x="1302" y="270"/>
                </a:lnTo>
                <a:lnTo>
                  <a:pt x="1302" y="270"/>
                </a:lnTo>
                <a:lnTo>
                  <a:pt x="1320" y="270"/>
                </a:lnTo>
                <a:lnTo>
                  <a:pt x="1338" y="264"/>
                </a:lnTo>
                <a:lnTo>
                  <a:pt x="1356" y="258"/>
                </a:lnTo>
                <a:lnTo>
                  <a:pt x="1374" y="258"/>
                </a:lnTo>
                <a:lnTo>
                  <a:pt x="1380" y="258"/>
                </a:lnTo>
                <a:lnTo>
                  <a:pt x="1398" y="252"/>
                </a:lnTo>
                <a:lnTo>
                  <a:pt x="1416" y="246"/>
                </a:lnTo>
                <a:lnTo>
                  <a:pt x="1434" y="246"/>
                </a:lnTo>
                <a:lnTo>
                  <a:pt x="1440" y="240"/>
                </a:lnTo>
                <a:lnTo>
                  <a:pt x="1452" y="240"/>
                </a:lnTo>
                <a:lnTo>
                  <a:pt x="1470" y="234"/>
                </a:lnTo>
                <a:lnTo>
                  <a:pt x="1494" y="234"/>
                </a:lnTo>
                <a:lnTo>
                  <a:pt x="1512" y="228"/>
                </a:lnTo>
                <a:lnTo>
                  <a:pt x="1512" y="228"/>
                </a:lnTo>
                <a:lnTo>
                  <a:pt x="1530" y="222"/>
                </a:lnTo>
                <a:lnTo>
                  <a:pt x="1548" y="222"/>
                </a:lnTo>
                <a:lnTo>
                  <a:pt x="1566" y="216"/>
                </a:lnTo>
                <a:lnTo>
                  <a:pt x="1584" y="216"/>
                </a:lnTo>
                <a:lnTo>
                  <a:pt x="1590" y="210"/>
                </a:lnTo>
                <a:lnTo>
                  <a:pt x="1608" y="210"/>
                </a:lnTo>
                <a:lnTo>
                  <a:pt x="1626" y="204"/>
                </a:lnTo>
                <a:lnTo>
                  <a:pt x="1644" y="204"/>
                </a:lnTo>
                <a:lnTo>
                  <a:pt x="1656" y="198"/>
                </a:lnTo>
                <a:lnTo>
                  <a:pt x="1662" y="198"/>
                </a:lnTo>
                <a:lnTo>
                  <a:pt x="1686" y="192"/>
                </a:lnTo>
                <a:lnTo>
                  <a:pt x="1704" y="192"/>
                </a:lnTo>
                <a:lnTo>
                  <a:pt x="1722" y="186"/>
                </a:lnTo>
                <a:lnTo>
                  <a:pt x="1728" y="186"/>
                </a:lnTo>
                <a:lnTo>
                  <a:pt x="1740" y="180"/>
                </a:lnTo>
                <a:lnTo>
                  <a:pt x="1758" y="180"/>
                </a:lnTo>
                <a:lnTo>
                  <a:pt x="1782" y="174"/>
                </a:lnTo>
                <a:lnTo>
                  <a:pt x="1800" y="168"/>
                </a:lnTo>
                <a:lnTo>
                  <a:pt x="1800" y="168"/>
                </a:lnTo>
                <a:lnTo>
                  <a:pt x="1818" y="168"/>
                </a:lnTo>
                <a:lnTo>
                  <a:pt x="1836" y="162"/>
                </a:lnTo>
                <a:lnTo>
                  <a:pt x="1854" y="156"/>
                </a:lnTo>
                <a:lnTo>
                  <a:pt x="1872" y="156"/>
                </a:lnTo>
                <a:lnTo>
                  <a:pt x="1878" y="156"/>
                </a:lnTo>
                <a:lnTo>
                  <a:pt x="1896" y="150"/>
                </a:lnTo>
                <a:lnTo>
                  <a:pt x="1914" y="150"/>
                </a:lnTo>
                <a:lnTo>
                  <a:pt x="1932" y="144"/>
                </a:lnTo>
                <a:lnTo>
                  <a:pt x="1944" y="138"/>
                </a:lnTo>
                <a:lnTo>
                  <a:pt x="1950" y="138"/>
                </a:lnTo>
                <a:lnTo>
                  <a:pt x="1974" y="138"/>
                </a:lnTo>
                <a:lnTo>
                  <a:pt x="1992" y="132"/>
                </a:lnTo>
                <a:lnTo>
                  <a:pt x="2010" y="126"/>
                </a:lnTo>
                <a:lnTo>
                  <a:pt x="2016" y="126"/>
                </a:lnTo>
                <a:lnTo>
                  <a:pt x="2028" y="126"/>
                </a:lnTo>
                <a:lnTo>
                  <a:pt x="2046" y="120"/>
                </a:lnTo>
                <a:lnTo>
                  <a:pt x="2064" y="114"/>
                </a:lnTo>
                <a:lnTo>
                  <a:pt x="2088" y="114"/>
                </a:lnTo>
                <a:lnTo>
                  <a:pt x="2094" y="114"/>
                </a:lnTo>
                <a:lnTo>
                  <a:pt x="2106" y="108"/>
                </a:lnTo>
                <a:lnTo>
                  <a:pt x="2124" y="108"/>
                </a:lnTo>
                <a:lnTo>
                  <a:pt x="2142" y="102"/>
                </a:lnTo>
                <a:lnTo>
                  <a:pt x="2160" y="96"/>
                </a:lnTo>
                <a:lnTo>
                  <a:pt x="2166" y="96"/>
                </a:lnTo>
                <a:lnTo>
                  <a:pt x="2184" y="96"/>
                </a:lnTo>
                <a:lnTo>
                  <a:pt x="2202" y="90"/>
                </a:lnTo>
                <a:lnTo>
                  <a:pt x="2220" y="84"/>
                </a:lnTo>
                <a:lnTo>
                  <a:pt x="2238" y="84"/>
                </a:lnTo>
                <a:lnTo>
                  <a:pt x="2238" y="84"/>
                </a:lnTo>
                <a:lnTo>
                  <a:pt x="2256" y="78"/>
                </a:lnTo>
                <a:lnTo>
                  <a:pt x="2280" y="78"/>
                </a:lnTo>
                <a:lnTo>
                  <a:pt x="2298" y="72"/>
                </a:lnTo>
                <a:lnTo>
                  <a:pt x="2310" y="66"/>
                </a:lnTo>
                <a:lnTo>
                  <a:pt x="2316" y="66"/>
                </a:lnTo>
                <a:lnTo>
                  <a:pt x="2334" y="66"/>
                </a:lnTo>
                <a:lnTo>
                  <a:pt x="2352" y="60"/>
                </a:lnTo>
                <a:lnTo>
                  <a:pt x="2376" y="54"/>
                </a:lnTo>
                <a:lnTo>
                  <a:pt x="2388" y="54"/>
                </a:lnTo>
                <a:lnTo>
                  <a:pt x="2394" y="54"/>
                </a:lnTo>
                <a:lnTo>
                  <a:pt x="2412" y="48"/>
                </a:lnTo>
                <a:lnTo>
                  <a:pt x="2430" y="48"/>
                </a:lnTo>
                <a:lnTo>
                  <a:pt x="2448" y="42"/>
                </a:lnTo>
                <a:lnTo>
                  <a:pt x="2460" y="42"/>
                </a:lnTo>
                <a:lnTo>
                  <a:pt x="2472" y="36"/>
                </a:lnTo>
                <a:lnTo>
                  <a:pt x="2490" y="36"/>
                </a:lnTo>
                <a:lnTo>
                  <a:pt x="2508" y="30"/>
                </a:lnTo>
                <a:lnTo>
                  <a:pt x="2526" y="24"/>
                </a:lnTo>
                <a:lnTo>
                  <a:pt x="2532" y="24"/>
                </a:lnTo>
                <a:lnTo>
                  <a:pt x="2544" y="24"/>
                </a:lnTo>
                <a:lnTo>
                  <a:pt x="2568" y="18"/>
                </a:lnTo>
                <a:lnTo>
                  <a:pt x="2586" y="18"/>
                </a:lnTo>
                <a:lnTo>
                  <a:pt x="2604" y="12"/>
                </a:lnTo>
                <a:lnTo>
                  <a:pt x="2610" y="12"/>
                </a:lnTo>
                <a:lnTo>
                  <a:pt x="2622" y="6"/>
                </a:lnTo>
                <a:lnTo>
                  <a:pt x="2640" y="6"/>
                </a:lnTo>
                <a:lnTo>
                  <a:pt x="2664" y="0"/>
                </a:lnTo>
                <a:close/>
              </a:path>
            </a:pathLst>
          </a:custGeom>
          <a:solidFill>
            <a:srgbClr val="FF2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9" name="Freeform 31"/>
          <p:cNvSpPr>
            <a:spLocks/>
          </p:cNvSpPr>
          <p:nvPr/>
        </p:nvSpPr>
        <p:spPr bwMode="auto">
          <a:xfrm>
            <a:off x="2943225" y="4661887"/>
            <a:ext cx="4000500" cy="762000"/>
          </a:xfrm>
          <a:custGeom>
            <a:avLst/>
            <a:gdLst>
              <a:gd name="T0" fmla="*/ 2520 w 2520"/>
              <a:gd name="T1" fmla="*/ 54 h 480"/>
              <a:gd name="T2" fmla="*/ 2520 w 2520"/>
              <a:gd name="T3" fmla="*/ 144 h 480"/>
              <a:gd name="T4" fmla="*/ 2520 w 2520"/>
              <a:gd name="T5" fmla="*/ 228 h 480"/>
              <a:gd name="T6" fmla="*/ 2520 w 2520"/>
              <a:gd name="T7" fmla="*/ 318 h 480"/>
              <a:gd name="T8" fmla="*/ 2520 w 2520"/>
              <a:gd name="T9" fmla="*/ 402 h 480"/>
              <a:gd name="T10" fmla="*/ 2520 w 2520"/>
              <a:gd name="T11" fmla="*/ 480 h 480"/>
              <a:gd name="T12" fmla="*/ 2400 w 2520"/>
              <a:gd name="T13" fmla="*/ 480 h 480"/>
              <a:gd name="T14" fmla="*/ 2286 w 2520"/>
              <a:gd name="T15" fmla="*/ 480 h 480"/>
              <a:gd name="T16" fmla="*/ 2172 w 2520"/>
              <a:gd name="T17" fmla="*/ 480 h 480"/>
              <a:gd name="T18" fmla="*/ 2058 w 2520"/>
              <a:gd name="T19" fmla="*/ 480 h 480"/>
              <a:gd name="T20" fmla="*/ 1944 w 2520"/>
              <a:gd name="T21" fmla="*/ 480 h 480"/>
              <a:gd name="T22" fmla="*/ 1830 w 2520"/>
              <a:gd name="T23" fmla="*/ 480 h 480"/>
              <a:gd name="T24" fmla="*/ 1710 w 2520"/>
              <a:gd name="T25" fmla="*/ 480 h 480"/>
              <a:gd name="T26" fmla="*/ 1596 w 2520"/>
              <a:gd name="T27" fmla="*/ 480 h 480"/>
              <a:gd name="T28" fmla="*/ 1482 w 2520"/>
              <a:gd name="T29" fmla="*/ 480 h 480"/>
              <a:gd name="T30" fmla="*/ 1368 w 2520"/>
              <a:gd name="T31" fmla="*/ 480 h 480"/>
              <a:gd name="T32" fmla="*/ 1254 w 2520"/>
              <a:gd name="T33" fmla="*/ 480 h 480"/>
              <a:gd name="T34" fmla="*/ 1140 w 2520"/>
              <a:gd name="T35" fmla="*/ 480 h 480"/>
              <a:gd name="T36" fmla="*/ 1020 w 2520"/>
              <a:gd name="T37" fmla="*/ 480 h 480"/>
              <a:gd name="T38" fmla="*/ 906 w 2520"/>
              <a:gd name="T39" fmla="*/ 480 h 480"/>
              <a:gd name="T40" fmla="*/ 792 w 2520"/>
              <a:gd name="T41" fmla="*/ 480 h 480"/>
              <a:gd name="T42" fmla="*/ 678 w 2520"/>
              <a:gd name="T43" fmla="*/ 480 h 480"/>
              <a:gd name="T44" fmla="*/ 564 w 2520"/>
              <a:gd name="T45" fmla="*/ 480 h 480"/>
              <a:gd name="T46" fmla="*/ 450 w 2520"/>
              <a:gd name="T47" fmla="*/ 480 h 480"/>
              <a:gd name="T48" fmla="*/ 330 w 2520"/>
              <a:gd name="T49" fmla="*/ 480 h 480"/>
              <a:gd name="T50" fmla="*/ 216 w 2520"/>
              <a:gd name="T51" fmla="*/ 480 h 480"/>
              <a:gd name="T52" fmla="*/ 102 w 2520"/>
              <a:gd name="T53" fmla="*/ 480 h 480"/>
              <a:gd name="T54" fmla="*/ 0 w 2520"/>
              <a:gd name="T55" fmla="*/ 480 h 480"/>
              <a:gd name="T56" fmla="*/ 84 w 2520"/>
              <a:gd name="T57" fmla="*/ 462 h 480"/>
              <a:gd name="T58" fmla="*/ 180 w 2520"/>
              <a:gd name="T59" fmla="*/ 438 h 480"/>
              <a:gd name="T60" fmla="*/ 276 w 2520"/>
              <a:gd name="T61" fmla="*/ 420 h 480"/>
              <a:gd name="T62" fmla="*/ 354 w 2520"/>
              <a:gd name="T63" fmla="*/ 402 h 480"/>
              <a:gd name="T64" fmla="*/ 450 w 2520"/>
              <a:gd name="T65" fmla="*/ 384 h 480"/>
              <a:gd name="T66" fmla="*/ 546 w 2520"/>
              <a:gd name="T67" fmla="*/ 366 h 480"/>
              <a:gd name="T68" fmla="*/ 636 w 2520"/>
              <a:gd name="T69" fmla="*/ 348 h 480"/>
              <a:gd name="T70" fmla="*/ 714 w 2520"/>
              <a:gd name="T71" fmla="*/ 330 h 480"/>
              <a:gd name="T72" fmla="*/ 810 w 2520"/>
              <a:gd name="T73" fmla="*/ 312 h 480"/>
              <a:gd name="T74" fmla="*/ 906 w 2520"/>
              <a:gd name="T75" fmla="*/ 294 h 480"/>
              <a:gd name="T76" fmla="*/ 1002 w 2520"/>
              <a:gd name="T77" fmla="*/ 276 h 480"/>
              <a:gd name="T78" fmla="*/ 1086 w 2520"/>
              <a:gd name="T79" fmla="*/ 258 h 480"/>
              <a:gd name="T80" fmla="*/ 1176 w 2520"/>
              <a:gd name="T81" fmla="*/ 240 h 480"/>
              <a:gd name="T82" fmla="*/ 1272 w 2520"/>
              <a:gd name="T83" fmla="*/ 222 h 480"/>
              <a:gd name="T84" fmla="*/ 1368 w 2520"/>
              <a:gd name="T85" fmla="*/ 204 h 480"/>
              <a:gd name="T86" fmla="*/ 1464 w 2520"/>
              <a:gd name="T87" fmla="*/ 192 h 480"/>
              <a:gd name="T88" fmla="*/ 1548 w 2520"/>
              <a:gd name="T89" fmla="*/ 174 h 480"/>
              <a:gd name="T90" fmla="*/ 1638 w 2520"/>
              <a:gd name="T91" fmla="*/ 156 h 480"/>
              <a:gd name="T92" fmla="*/ 1734 w 2520"/>
              <a:gd name="T93" fmla="*/ 138 h 480"/>
              <a:gd name="T94" fmla="*/ 1830 w 2520"/>
              <a:gd name="T95" fmla="*/ 120 h 480"/>
              <a:gd name="T96" fmla="*/ 1920 w 2520"/>
              <a:gd name="T97" fmla="*/ 102 h 480"/>
              <a:gd name="T98" fmla="*/ 2016 w 2520"/>
              <a:gd name="T99" fmla="*/ 90 h 480"/>
              <a:gd name="T100" fmla="*/ 2106 w 2520"/>
              <a:gd name="T101" fmla="*/ 72 h 480"/>
              <a:gd name="T102" fmla="*/ 2190 w 2520"/>
              <a:gd name="T103" fmla="*/ 54 h 480"/>
              <a:gd name="T104" fmla="*/ 2286 w 2520"/>
              <a:gd name="T105" fmla="*/ 36 h 480"/>
              <a:gd name="T106" fmla="*/ 2382 w 2520"/>
              <a:gd name="T107" fmla="*/ 24 h 480"/>
              <a:gd name="T108" fmla="*/ 2478 w 2520"/>
              <a:gd name="T109" fmla="*/ 6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2520" h="480">
                <a:moveTo>
                  <a:pt x="2520" y="0"/>
                </a:moveTo>
                <a:lnTo>
                  <a:pt x="2520" y="0"/>
                </a:lnTo>
                <a:lnTo>
                  <a:pt x="2520" y="12"/>
                </a:lnTo>
                <a:lnTo>
                  <a:pt x="2520" y="30"/>
                </a:lnTo>
                <a:lnTo>
                  <a:pt x="2520" y="42"/>
                </a:lnTo>
                <a:lnTo>
                  <a:pt x="2520" y="54"/>
                </a:lnTo>
                <a:lnTo>
                  <a:pt x="2520" y="72"/>
                </a:lnTo>
                <a:lnTo>
                  <a:pt x="2520" y="84"/>
                </a:lnTo>
                <a:lnTo>
                  <a:pt x="2520" y="102"/>
                </a:lnTo>
                <a:lnTo>
                  <a:pt x="2520" y="114"/>
                </a:lnTo>
                <a:lnTo>
                  <a:pt x="2520" y="132"/>
                </a:lnTo>
                <a:lnTo>
                  <a:pt x="2520" y="144"/>
                </a:lnTo>
                <a:lnTo>
                  <a:pt x="2520" y="156"/>
                </a:lnTo>
                <a:lnTo>
                  <a:pt x="2520" y="174"/>
                </a:lnTo>
                <a:lnTo>
                  <a:pt x="2520" y="186"/>
                </a:lnTo>
                <a:lnTo>
                  <a:pt x="2520" y="204"/>
                </a:lnTo>
                <a:lnTo>
                  <a:pt x="2520" y="216"/>
                </a:lnTo>
                <a:lnTo>
                  <a:pt x="2520" y="228"/>
                </a:lnTo>
                <a:lnTo>
                  <a:pt x="2520" y="246"/>
                </a:lnTo>
                <a:lnTo>
                  <a:pt x="2520" y="258"/>
                </a:lnTo>
                <a:lnTo>
                  <a:pt x="2520" y="276"/>
                </a:lnTo>
                <a:lnTo>
                  <a:pt x="2520" y="288"/>
                </a:lnTo>
                <a:lnTo>
                  <a:pt x="2520" y="306"/>
                </a:lnTo>
                <a:lnTo>
                  <a:pt x="2520" y="318"/>
                </a:lnTo>
                <a:lnTo>
                  <a:pt x="2520" y="330"/>
                </a:lnTo>
                <a:lnTo>
                  <a:pt x="2520" y="348"/>
                </a:lnTo>
                <a:lnTo>
                  <a:pt x="2520" y="360"/>
                </a:lnTo>
                <a:lnTo>
                  <a:pt x="2520" y="378"/>
                </a:lnTo>
                <a:lnTo>
                  <a:pt x="2520" y="390"/>
                </a:lnTo>
                <a:lnTo>
                  <a:pt x="2520" y="402"/>
                </a:lnTo>
                <a:lnTo>
                  <a:pt x="2520" y="420"/>
                </a:lnTo>
                <a:lnTo>
                  <a:pt x="2520" y="432"/>
                </a:lnTo>
                <a:lnTo>
                  <a:pt x="2520" y="450"/>
                </a:lnTo>
                <a:lnTo>
                  <a:pt x="2520" y="462"/>
                </a:lnTo>
                <a:lnTo>
                  <a:pt x="2520" y="480"/>
                </a:lnTo>
                <a:lnTo>
                  <a:pt x="2520" y="480"/>
                </a:lnTo>
                <a:lnTo>
                  <a:pt x="2496" y="480"/>
                </a:lnTo>
                <a:lnTo>
                  <a:pt x="2478" y="480"/>
                </a:lnTo>
                <a:lnTo>
                  <a:pt x="2460" y="480"/>
                </a:lnTo>
                <a:lnTo>
                  <a:pt x="2442" y="480"/>
                </a:lnTo>
                <a:lnTo>
                  <a:pt x="2424" y="480"/>
                </a:lnTo>
                <a:lnTo>
                  <a:pt x="2400" y="480"/>
                </a:lnTo>
                <a:lnTo>
                  <a:pt x="2382" y="480"/>
                </a:lnTo>
                <a:lnTo>
                  <a:pt x="2364" y="480"/>
                </a:lnTo>
                <a:lnTo>
                  <a:pt x="2346" y="480"/>
                </a:lnTo>
                <a:lnTo>
                  <a:pt x="2328" y="480"/>
                </a:lnTo>
                <a:lnTo>
                  <a:pt x="2304" y="480"/>
                </a:lnTo>
                <a:lnTo>
                  <a:pt x="2286" y="480"/>
                </a:lnTo>
                <a:lnTo>
                  <a:pt x="2268" y="480"/>
                </a:lnTo>
                <a:lnTo>
                  <a:pt x="2250" y="480"/>
                </a:lnTo>
                <a:lnTo>
                  <a:pt x="2232" y="480"/>
                </a:lnTo>
                <a:lnTo>
                  <a:pt x="2208" y="480"/>
                </a:lnTo>
                <a:lnTo>
                  <a:pt x="2190" y="480"/>
                </a:lnTo>
                <a:lnTo>
                  <a:pt x="2172" y="480"/>
                </a:lnTo>
                <a:lnTo>
                  <a:pt x="2154" y="480"/>
                </a:lnTo>
                <a:lnTo>
                  <a:pt x="2136" y="480"/>
                </a:lnTo>
                <a:lnTo>
                  <a:pt x="2112" y="480"/>
                </a:lnTo>
                <a:lnTo>
                  <a:pt x="2094" y="480"/>
                </a:lnTo>
                <a:lnTo>
                  <a:pt x="2076" y="480"/>
                </a:lnTo>
                <a:lnTo>
                  <a:pt x="2058" y="480"/>
                </a:lnTo>
                <a:lnTo>
                  <a:pt x="2040" y="480"/>
                </a:lnTo>
                <a:lnTo>
                  <a:pt x="2016" y="480"/>
                </a:lnTo>
                <a:lnTo>
                  <a:pt x="1998" y="480"/>
                </a:lnTo>
                <a:lnTo>
                  <a:pt x="1980" y="480"/>
                </a:lnTo>
                <a:lnTo>
                  <a:pt x="1962" y="480"/>
                </a:lnTo>
                <a:lnTo>
                  <a:pt x="1944" y="480"/>
                </a:lnTo>
                <a:lnTo>
                  <a:pt x="1920" y="480"/>
                </a:lnTo>
                <a:lnTo>
                  <a:pt x="1902" y="480"/>
                </a:lnTo>
                <a:lnTo>
                  <a:pt x="1884" y="480"/>
                </a:lnTo>
                <a:lnTo>
                  <a:pt x="1866" y="480"/>
                </a:lnTo>
                <a:lnTo>
                  <a:pt x="1848" y="480"/>
                </a:lnTo>
                <a:lnTo>
                  <a:pt x="1830" y="480"/>
                </a:lnTo>
                <a:lnTo>
                  <a:pt x="1806" y="480"/>
                </a:lnTo>
                <a:lnTo>
                  <a:pt x="1788" y="480"/>
                </a:lnTo>
                <a:lnTo>
                  <a:pt x="1770" y="480"/>
                </a:lnTo>
                <a:lnTo>
                  <a:pt x="1752" y="480"/>
                </a:lnTo>
                <a:lnTo>
                  <a:pt x="1734" y="480"/>
                </a:lnTo>
                <a:lnTo>
                  <a:pt x="1710" y="480"/>
                </a:lnTo>
                <a:lnTo>
                  <a:pt x="1692" y="480"/>
                </a:lnTo>
                <a:lnTo>
                  <a:pt x="1674" y="480"/>
                </a:lnTo>
                <a:lnTo>
                  <a:pt x="1656" y="480"/>
                </a:lnTo>
                <a:lnTo>
                  <a:pt x="1638" y="480"/>
                </a:lnTo>
                <a:lnTo>
                  <a:pt x="1614" y="480"/>
                </a:lnTo>
                <a:lnTo>
                  <a:pt x="1596" y="480"/>
                </a:lnTo>
                <a:lnTo>
                  <a:pt x="1578" y="480"/>
                </a:lnTo>
                <a:lnTo>
                  <a:pt x="1560" y="480"/>
                </a:lnTo>
                <a:lnTo>
                  <a:pt x="1542" y="480"/>
                </a:lnTo>
                <a:lnTo>
                  <a:pt x="1518" y="480"/>
                </a:lnTo>
                <a:lnTo>
                  <a:pt x="1500" y="480"/>
                </a:lnTo>
                <a:lnTo>
                  <a:pt x="1482" y="480"/>
                </a:lnTo>
                <a:lnTo>
                  <a:pt x="1464" y="480"/>
                </a:lnTo>
                <a:lnTo>
                  <a:pt x="1446" y="480"/>
                </a:lnTo>
                <a:lnTo>
                  <a:pt x="1422" y="480"/>
                </a:lnTo>
                <a:lnTo>
                  <a:pt x="1404" y="480"/>
                </a:lnTo>
                <a:lnTo>
                  <a:pt x="1386" y="480"/>
                </a:lnTo>
                <a:lnTo>
                  <a:pt x="1368" y="480"/>
                </a:lnTo>
                <a:lnTo>
                  <a:pt x="1350" y="480"/>
                </a:lnTo>
                <a:lnTo>
                  <a:pt x="1326" y="480"/>
                </a:lnTo>
                <a:lnTo>
                  <a:pt x="1308" y="480"/>
                </a:lnTo>
                <a:lnTo>
                  <a:pt x="1290" y="480"/>
                </a:lnTo>
                <a:lnTo>
                  <a:pt x="1272" y="480"/>
                </a:lnTo>
                <a:lnTo>
                  <a:pt x="1254" y="480"/>
                </a:lnTo>
                <a:lnTo>
                  <a:pt x="1236" y="480"/>
                </a:lnTo>
                <a:lnTo>
                  <a:pt x="1212" y="480"/>
                </a:lnTo>
                <a:lnTo>
                  <a:pt x="1194" y="480"/>
                </a:lnTo>
                <a:lnTo>
                  <a:pt x="1176" y="480"/>
                </a:lnTo>
                <a:lnTo>
                  <a:pt x="1158" y="480"/>
                </a:lnTo>
                <a:lnTo>
                  <a:pt x="1140" y="480"/>
                </a:lnTo>
                <a:lnTo>
                  <a:pt x="1116" y="480"/>
                </a:lnTo>
                <a:lnTo>
                  <a:pt x="1098" y="480"/>
                </a:lnTo>
                <a:lnTo>
                  <a:pt x="1080" y="480"/>
                </a:lnTo>
                <a:lnTo>
                  <a:pt x="1062" y="480"/>
                </a:lnTo>
                <a:lnTo>
                  <a:pt x="1044" y="480"/>
                </a:lnTo>
                <a:lnTo>
                  <a:pt x="1020" y="480"/>
                </a:lnTo>
                <a:lnTo>
                  <a:pt x="1002" y="480"/>
                </a:lnTo>
                <a:lnTo>
                  <a:pt x="984" y="480"/>
                </a:lnTo>
                <a:lnTo>
                  <a:pt x="966" y="480"/>
                </a:lnTo>
                <a:lnTo>
                  <a:pt x="948" y="480"/>
                </a:lnTo>
                <a:lnTo>
                  <a:pt x="924" y="480"/>
                </a:lnTo>
                <a:lnTo>
                  <a:pt x="906" y="480"/>
                </a:lnTo>
                <a:lnTo>
                  <a:pt x="888" y="480"/>
                </a:lnTo>
                <a:lnTo>
                  <a:pt x="870" y="480"/>
                </a:lnTo>
                <a:lnTo>
                  <a:pt x="852" y="480"/>
                </a:lnTo>
                <a:lnTo>
                  <a:pt x="828" y="480"/>
                </a:lnTo>
                <a:lnTo>
                  <a:pt x="810" y="480"/>
                </a:lnTo>
                <a:lnTo>
                  <a:pt x="792" y="480"/>
                </a:lnTo>
                <a:lnTo>
                  <a:pt x="774" y="480"/>
                </a:lnTo>
                <a:lnTo>
                  <a:pt x="756" y="480"/>
                </a:lnTo>
                <a:lnTo>
                  <a:pt x="732" y="480"/>
                </a:lnTo>
                <a:lnTo>
                  <a:pt x="714" y="480"/>
                </a:lnTo>
                <a:lnTo>
                  <a:pt x="696" y="480"/>
                </a:lnTo>
                <a:lnTo>
                  <a:pt x="678" y="480"/>
                </a:lnTo>
                <a:lnTo>
                  <a:pt x="660" y="480"/>
                </a:lnTo>
                <a:lnTo>
                  <a:pt x="642" y="480"/>
                </a:lnTo>
                <a:lnTo>
                  <a:pt x="618" y="480"/>
                </a:lnTo>
                <a:lnTo>
                  <a:pt x="600" y="480"/>
                </a:lnTo>
                <a:lnTo>
                  <a:pt x="582" y="480"/>
                </a:lnTo>
                <a:lnTo>
                  <a:pt x="564" y="480"/>
                </a:lnTo>
                <a:lnTo>
                  <a:pt x="546" y="480"/>
                </a:lnTo>
                <a:lnTo>
                  <a:pt x="522" y="480"/>
                </a:lnTo>
                <a:lnTo>
                  <a:pt x="504" y="480"/>
                </a:lnTo>
                <a:lnTo>
                  <a:pt x="486" y="480"/>
                </a:lnTo>
                <a:lnTo>
                  <a:pt x="468" y="480"/>
                </a:lnTo>
                <a:lnTo>
                  <a:pt x="450" y="480"/>
                </a:lnTo>
                <a:lnTo>
                  <a:pt x="426" y="480"/>
                </a:lnTo>
                <a:lnTo>
                  <a:pt x="408" y="480"/>
                </a:lnTo>
                <a:lnTo>
                  <a:pt x="390" y="480"/>
                </a:lnTo>
                <a:lnTo>
                  <a:pt x="372" y="480"/>
                </a:lnTo>
                <a:lnTo>
                  <a:pt x="354" y="480"/>
                </a:lnTo>
                <a:lnTo>
                  <a:pt x="330" y="480"/>
                </a:lnTo>
                <a:lnTo>
                  <a:pt x="312" y="480"/>
                </a:lnTo>
                <a:lnTo>
                  <a:pt x="294" y="480"/>
                </a:lnTo>
                <a:lnTo>
                  <a:pt x="276" y="480"/>
                </a:lnTo>
                <a:lnTo>
                  <a:pt x="258" y="480"/>
                </a:lnTo>
                <a:lnTo>
                  <a:pt x="234" y="480"/>
                </a:lnTo>
                <a:lnTo>
                  <a:pt x="216" y="480"/>
                </a:lnTo>
                <a:lnTo>
                  <a:pt x="198" y="480"/>
                </a:lnTo>
                <a:lnTo>
                  <a:pt x="180" y="480"/>
                </a:lnTo>
                <a:lnTo>
                  <a:pt x="162" y="480"/>
                </a:lnTo>
                <a:lnTo>
                  <a:pt x="138" y="480"/>
                </a:lnTo>
                <a:lnTo>
                  <a:pt x="120" y="480"/>
                </a:lnTo>
                <a:lnTo>
                  <a:pt x="102" y="480"/>
                </a:lnTo>
                <a:lnTo>
                  <a:pt x="84" y="480"/>
                </a:lnTo>
                <a:lnTo>
                  <a:pt x="66" y="480"/>
                </a:lnTo>
                <a:lnTo>
                  <a:pt x="48" y="480"/>
                </a:lnTo>
                <a:lnTo>
                  <a:pt x="24" y="480"/>
                </a:lnTo>
                <a:lnTo>
                  <a:pt x="6" y="480"/>
                </a:lnTo>
                <a:lnTo>
                  <a:pt x="0" y="480"/>
                </a:lnTo>
                <a:lnTo>
                  <a:pt x="6" y="474"/>
                </a:lnTo>
                <a:lnTo>
                  <a:pt x="24" y="474"/>
                </a:lnTo>
                <a:lnTo>
                  <a:pt x="48" y="468"/>
                </a:lnTo>
                <a:lnTo>
                  <a:pt x="66" y="462"/>
                </a:lnTo>
                <a:lnTo>
                  <a:pt x="72" y="462"/>
                </a:lnTo>
                <a:lnTo>
                  <a:pt x="84" y="462"/>
                </a:lnTo>
                <a:lnTo>
                  <a:pt x="102" y="456"/>
                </a:lnTo>
                <a:lnTo>
                  <a:pt x="120" y="450"/>
                </a:lnTo>
                <a:lnTo>
                  <a:pt x="138" y="450"/>
                </a:lnTo>
                <a:lnTo>
                  <a:pt x="138" y="450"/>
                </a:lnTo>
                <a:lnTo>
                  <a:pt x="162" y="444"/>
                </a:lnTo>
                <a:lnTo>
                  <a:pt x="180" y="438"/>
                </a:lnTo>
                <a:lnTo>
                  <a:pt x="198" y="438"/>
                </a:lnTo>
                <a:lnTo>
                  <a:pt x="210" y="432"/>
                </a:lnTo>
                <a:lnTo>
                  <a:pt x="216" y="432"/>
                </a:lnTo>
                <a:lnTo>
                  <a:pt x="234" y="426"/>
                </a:lnTo>
                <a:lnTo>
                  <a:pt x="258" y="426"/>
                </a:lnTo>
                <a:lnTo>
                  <a:pt x="276" y="420"/>
                </a:lnTo>
                <a:lnTo>
                  <a:pt x="276" y="420"/>
                </a:lnTo>
                <a:lnTo>
                  <a:pt x="294" y="414"/>
                </a:lnTo>
                <a:lnTo>
                  <a:pt x="312" y="414"/>
                </a:lnTo>
                <a:lnTo>
                  <a:pt x="330" y="408"/>
                </a:lnTo>
                <a:lnTo>
                  <a:pt x="348" y="402"/>
                </a:lnTo>
                <a:lnTo>
                  <a:pt x="354" y="402"/>
                </a:lnTo>
                <a:lnTo>
                  <a:pt x="372" y="402"/>
                </a:lnTo>
                <a:lnTo>
                  <a:pt x="390" y="396"/>
                </a:lnTo>
                <a:lnTo>
                  <a:pt x="408" y="390"/>
                </a:lnTo>
                <a:lnTo>
                  <a:pt x="420" y="390"/>
                </a:lnTo>
                <a:lnTo>
                  <a:pt x="426" y="390"/>
                </a:lnTo>
                <a:lnTo>
                  <a:pt x="450" y="384"/>
                </a:lnTo>
                <a:lnTo>
                  <a:pt x="468" y="378"/>
                </a:lnTo>
                <a:lnTo>
                  <a:pt x="486" y="378"/>
                </a:lnTo>
                <a:lnTo>
                  <a:pt x="492" y="378"/>
                </a:lnTo>
                <a:lnTo>
                  <a:pt x="504" y="372"/>
                </a:lnTo>
                <a:lnTo>
                  <a:pt x="522" y="372"/>
                </a:lnTo>
                <a:lnTo>
                  <a:pt x="546" y="366"/>
                </a:lnTo>
                <a:lnTo>
                  <a:pt x="564" y="360"/>
                </a:lnTo>
                <a:lnTo>
                  <a:pt x="564" y="360"/>
                </a:lnTo>
                <a:lnTo>
                  <a:pt x="582" y="360"/>
                </a:lnTo>
                <a:lnTo>
                  <a:pt x="600" y="354"/>
                </a:lnTo>
                <a:lnTo>
                  <a:pt x="618" y="348"/>
                </a:lnTo>
                <a:lnTo>
                  <a:pt x="636" y="348"/>
                </a:lnTo>
                <a:lnTo>
                  <a:pt x="642" y="348"/>
                </a:lnTo>
                <a:lnTo>
                  <a:pt x="660" y="342"/>
                </a:lnTo>
                <a:lnTo>
                  <a:pt x="678" y="336"/>
                </a:lnTo>
                <a:lnTo>
                  <a:pt x="696" y="336"/>
                </a:lnTo>
                <a:lnTo>
                  <a:pt x="714" y="330"/>
                </a:lnTo>
                <a:lnTo>
                  <a:pt x="714" y="330"/>
                </a:lnTo>
                <a:lnTo>
                  <a:pt x="732" y="330"/>
                </a:lnTo>
                <a:lnTo>
                  <a:pt x="756" y="324"/>
                </a:lnTo>
                <a:lnTo>
                  <a:pt x="774" y="318"/>
                </a:lnTo>
                <a:lnTo>
                  <a:pt x="786" y="318"/>
                </a:lnTo>
                <a:lnTo>
                  <a:pt x="792" y="318"/>
                </a:lnTo>
                <a:lnTo>
                  <a:pt x="810" y="312"/>
                </a:lnTo>
                <a:lnTo>
                  <a:pt x="828" y="306"/>
                </a:lnTo>
                <a:lnTo>
                  <a:pt x="852" y="306"/>
                </a:lnTo>
                <a:lnTo>
                  <a:pt x="858" y="306"/>
                </a:lnTo>
                <a:lnTo>
                  <a:pt x="870" y="300"/>
                </a:lnTo>
                <a:lnTo>
                  <a:pt x="888" y="300"/>
                </a:lnTo>
                <a:lnTo>
                  <a:pt x="906" y="294"/>
                </a:lnTo>
                <a:lnTo>
                  <a:pt x="924" y="288"/>
                </a:lnTo>
                <a:lnTo>
                  <a:pt x="936" y="288"/>
                </a:lnTo>
                <a:lnTo>
                  <a:pt x="948" y="288"/>
                </a:lnTo>
                <a:lnTo>
                  <a:pt x="966" y="282"/>
                </a:lnTo>
                <a:lnTo>
                  <a:pt x="984" y="282"/>
                </a:lnTo>
                <a:lnTo>
                  <a:pt x="1002" y="276"/>
                </a:lnTo>
                <a:lnTo>
                  <a:pt x="1014" y="276"/>
                </a:lnTo>
                <a:lnTo>
                  <a:pt x="1020" y="270"/>
                </a:lnTo>
                <a:lnTo>
                  <a:pt x="1044" y="270"/>
                </a:lnTo>
                <a:lnTo>
                  <a:pt x="1062" y="264"/>
                </a:lnTo>
                <a:lnTo>
                  <a:pt x="1080" y="264"/>
                </a:lnTo>
                <a:lnTo>
                  <a:pt x="1086" y="258"/>
                </a:lnTo>
                <a:lnTo>
                  <a:pt x="1098" y="258"/>
                </a:lnTo>
                <a:lnTo>
                  <a:pt x="1116" y="252"/>
                </a:lnTo>
                <a:lnTo>
                  <a:pt x="1140" y="252"/>
                </a:lnTo>
                <a:lnTo>
                  <a:pt x="1158" y="246"/>
                </a:lnTo>
                <a:lnTo>
                  <a:pt x="1164" y="246"/>
                </a:lnTo>
                <a:lnTo>
                  <a:pt x="1176" y="240"/>
                </a:lnTo>
                <a:lnTo>
                  <a:pt x="1194" y="240"/>
                </a:lnTo>
                <a:lnTo>
                  <a:pt x="1212" y="234"/>
                </a:lnTo>
                <a:lnTo>
                  <a:pt x="1236" y="234"/>
                </a:lnTo>
                <a:lnTo>
                  <a:pt x="1242" y="228"/>
                </a:lnTo>
                <a:lnTo>
                  <a:pt x="1254" y="228"/>
                </a:lnTo>
                <a:lnTo>
                  <a:pt x="1272" y="222"/>
                </a:lnTo>
                <a:lnTo>
                  <a:pt x="1290" y="222"/>
                </a:lnTo>
                <a:lnTo>
                  <a:pt x="1308" y="216"/>
                </a:lnTo>
                <a:lnTo>
                  <a:pt x="1320" y="216"/>
                </a:lnTo>
                <a:lnTo>
                  <a:pt x="1326" y="216"/>
                </a:lnTo>
                <a:lnTo>
                  <a:pt x="1350" y="210"/>
                </a:lnTo>
                <a:lnTo>
                  <a:pt x="1368" y="204"/>
                </a:lnTo>
                <a:lnTo>
                  <a:pt x="1386" y="204"/>
                </a:lnTo>
                <a:lnTo>
                  <a:pt x="1398" y="204"/>
                </a:lnTo>
                <a:lnTo>
                  <a:pt x="1404" y="198"/>
                </a:lnTo>
                <a:lnTo>
                  <a:pt x="1422" y="198"/>
                </a:lnTo>
                <a:lnTo>
                  <a:pt x="1446" y="192"/>
                </a:lnTo>
                <a:lnTo>
                  <a:pt x="1464" y="192"/>
                </a:lnTo>
                <a:lnTo>
                  <a:pt x="1470" y="186"/>
                </a:lnTo>
                <a:lnTo>
                  <a:pt x="1482" y="186"/>
                </a:lnTo>
                <a:lnTo>
                  <a:pt x="1500" y="180"/>
                </a:lnTo>
                <a:lnTo>
                  <a:pt x="1518" y="180"/>
                </a:lnTo>
                <a:lnTo>
                  <a:pt x="1542" y="174"/>
                </a:lnTo>
                <a:lnTo>
                  <a:pt x="1548" y="174"/>
                </a:lnTo>
                <a:lnTo>
                  <a:pt x="1560" y="174"/>
                </a:lnTo>
                <a:lnTo>
                  <a:pt x="1578" y="168"/>
                </a:lnTo>
                <a:lnTo>
                  <a:pt x="1596" y="162"/>
                </a:lnTo>
                <a:lnTo>
                  <a:pt x="1614" y="162"/>
                </a:lnTo>
                <a:lnTo>
                  <a:pt x="1632" y="156"/>
                </a:lnTo>
                <a:lnTo>
                  <a:pt x="1638" y="156"/>
                </a:lnTo>
                <a:lnTo>
                  <a:pt x="1656" y="156"/>
                </a:lnTo>
                <a:lnTo>
                  <a:pt x="1674" y="150"/>
                </a:lnTo>
                <a:lnTo>
                  <a:pt x="1692" y="144"/>
                </a:lnTo>
                <a:lnTo>
                  <a:pt x="1710" y="144"/>
                </a:lnTo>
                <a:lnTo>
                  <a:pt x="1710" y="144"/>
                </a:lnTo>
                <a:lnTo>
                  <a:pt x="1734" y="138"/>
                </a:lnTo>
                <a:lnTo>
                  <a:pt x="1752" y="138"/>
                </a:lnTo>
                <a:lnTo>
                  <a:pt x="1770" y="132"/>
                </a:lnTo>
                <a:lnTo>
                  <a:pt x="1788" y="132"/>
                </a:lnTo>
                <a:lnTo>
                  <a:pt x="1788" y="126"/>
                </a:lnTo>
                <a:lnTo>
                  <a:pt x="1806" y="126"/>
                </a:lnTo>
                <a:lnTo>
                  <a:pt x="1830" y="120"/>
                </a:lnTo>
                <a:lnTo>
                  <a:pt x="1848" y="120"/>
                </a:lnTo>
                <a:lnTo>
                  <a:pt x="1866" y="114"/>
                </a:lnTo>
                <a:lnTo>
                  <a:pt x="1866" y="114"/>
                </a:lnTo>
                <a:lnTo>
                  <a:pt x="1884" y="114"/>
                </a:lnTo>
                <a:lnTo>
                  <a:pt x="1902" y="108"/>
                </a:lnTo>
                <a:lnTo>
                  <a:pt x="1920" y="102"/>
                </a:lnTo>
                <a:lnTo>
                  <a:pt x="1944" y="102"/>
                </a:lnTo>
                <a:lnTo>
                  <a:pt x="1944" y="102"/>
                </a:lnTo>
                <a:lnTo>
                  <a:pt x="1962" y="96"/>
                </a:lnTo>
                <a:lnTo>
                  <a:pt x="1980" y="96"/>
                </a:lnTo>
                <a:lnTo>
                  <a:pt x="1998" y="90"/>
                </a:lnTo>
                <a:lnTo>
                  <a:pt x="2016" y="90"/>
                </a:lnTo>
                <a:lnTo>
                  <a:pt x="2028" y="84"/>
                </a:lnTo>
                <a:lnTo>
                  <a:pt x="2040" y="84"/>
                </a:lnTo>
                <a:lnTo>
                  <a:pt x="2058" y="78"/>
                </a:lnTo>
                <a:lnTo>
                  <a:pt x="2076" y="78"/>
                </a:lnTo>
                <a:lnTo>
                  <a:pt x="2094" y="72"/>
                </a:lnTo>
                <a:lnTo>
                  <a:pt x="2106" y="72"/>
                </a:lnTo>
                <a:lnTo>
                  <a:pt x="2112" y="72"/>
                </a:lnTo>
                <a:lnTo>
                  <a:pt x="2136" y="66"/>
                </a:lnTo>
                <a:lnTo>
                  <a:pt x="2154" y="60"/>
                </a:lnTo>
                <a:lnTo>
                  <a:pt x="2172" y="60"/>
                </a:lnTo>
                <a:lnTo>
                  <a:pt x="2184" y="54"/>
                </a:lnTo>
                <a:lnTo>
                  <a:pt x="2190" y="54"/>
                </a:lnTo>
                <a:lnTo>
                  <a:pt x="2208" y="54"/>
                </a:lnTo>
                <a:lnTo>
                  <a:pt x="2232" y="48"/>
                </a:lnTo>
                <a:lnTo>
                  <a:pt x="2250" y="48"/>
                </a:lnTo>
                <a:lnTo>
                  <a:pt x="2268" y="42"/>
                </a:lnTo>
                <a:lnTo>
                  <a:pt x="2268" y="42"/>
                </a:lnTo>
                <a:lnTo>
                  <a:pt x="2286" y="36"/>
                </a:lnTo>
                <a:lnTo>
                  <a:pt x="2304" y="36"/>
                </a:lnTo>
                <a:lnTo>
                  <a:pt x="2328" y="30"/>
                </a:lnTo>
                <a:lnTo>
                  <a:pt x="2346" y="30"/>
                </a:lnTo>
                <a:lnTo>
                  <a:pt x="2346" y="30"/>
                </a:lnTo>
                <a:lnTo>
                  <a:pt x="2364" y="24"/>
                </a:lnTo>
                <a:lnTo>
                  <a:pt x="2382" y="24"/>
                </a:lnTo>
                <a:lnTo>
                  <a:pt x="2400" y="18"/>
                </a:lnTo>
                <a:lnTo>
                  <a:pt x="2424" y="12"/>
                </a:lnTo>
                <a:lnTo>
                  <a:pt x="2424" y="12"/>
                </a:lnTo>
                <a:lnTo>
                  <a:pt x="2442" y="12"/>
                </a:lnTo>
                <a:lnTo>
                  <a:pt x="2460" y="6"/>
                </a:lnTo>
                <a:lnTo>
                  <a:pt x="2478" y="6"/>
                </a:lnTo>
                <a:lnTo>
                  <a:pt x="2496" y="0"/>
                </a:lnTo>
                <a:lnTo>
                  <a:pt x="2508" y="0"/>
                </a:lnTo>
                <a:lnTo>
                  <a:pt x="2520" y="0"/>
                </a:lnTo>
                <a:close/>
              </a:path>
            </a:pathLst>
          </a:custGeom>
          <a:solidFill>
            <a:srgbClr val="FF1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0" name="Freeform 32"/>
          <p:cNvSpPr>
            <a:spLocks/>
          </p:cNvSpPr>
          <p:nvPr/>
        </p:nvSpPr>
        <p:spPr bwMode="auto">
          <a:xfrm>
            <a:off x="3238500" y="4776187"/>
            <a:ext cx="3705225" cy="647700"/>
          </a:xfrm>
          <a:custGeom>
            <a:avLst/>
            <a:gdLst>
              <a:gd name="T0" fmla="*/ 2334 w 2334"/>
              <a:gd name="T1" fmla="*/ 60 h 408"/>
              <a:gd name="T2" fmla="*/ 2334 w 2334"/>
              <a:gd name="T3" fmla="*/ 132 h 408"/>
              <a:gd name="T4" fmla="*/ 2334 w 2334"/>
              <a:gd name="T5" fmla="*/ 204 h 408"/>
              <a:gd name="T6" fmla="*/ 2334 w 2334"/>
              <a:gd name="T7" fmla="*/ 276 h 408"/>
              <a:gd name="T8" fmla="*/ 2334 w 2334"/>
              <a:gd name="T9" fmla="*/ 348 h 408"/>
              <a:gd name="T10" fmla="*/ 2334 w 2334"/>
              <a:gd name="T11" fmla="*/ 408 h 408"/>
              <a:gd name="T12" fmla="*/ 2238 w 2334"/>
              <a:gd name="T13" fmla="*/ 408 h 408"/>
              <a:gd name="T14" fmla="*/ 2142 w 2334"/>
              <a:gd name="T15" fmla="*/ 408 h 408"/>
              <a:gd name="T16" fmla="*/ 2046 w 2334"/>
              <a:gd name="T17" fmla="*/ 408 h 408"/>
              <a:gd name="T18" fmla="*/ 1950 w 2334"/>
              <a:gd name="T19" fmla="*/ 408 h 408"/>
              <a:gd name="T20" fmla="*/ 1854 w 2334"/>
              <a:gd name="T21" fmla="*/ 408 h 408"/>
              <a:gd name="T22" fmla="*/ 1758 w 2334"/>
              <a:gd name="T23" fmla="*/ 408 h 408"/>
              <a:gd name="T24" fmla="*/ 1662 w 2334"/>
              <a:gd name="T25" fmla="*/ 408 h 408"/>
              <a:gd name="T26" fmla="*/ 1566 w 2334"/>
              <a:gd name="T27" fmla="*/ 408 h 408"/>
              <a:gd name="T28" fmla="*/ 1470 w 2334"/>
              <a:gd name="T29" fmla="*/ 408 h 408"/>
              <a:gd name="T30" fmla="*/ 1374 w 2334"/>
              <a:gd name="T31" fmla="*/ 408 h 408"/>
              <a:gd name="T32" fmla="*/ 1278 w 2334"/>
              <a:gd name="T33" fmla="*/ 408 h 408"/>
              <a:gd name="T34" fmla="*/ 1182 w 2334"/>
              <a:gd name="T35" fmla="*/ 408 h 408"/>
              <a:gd name="T36" fmla="*/ 1086 w 2334"/>
              <a:gd name="T37" fmla="*/ 408 h 408"/>
              <a:gd name="T38" fmla="*/ 990 w 2334"/>
              <a:gd name="T39" fmla="*/ 408 h 408"/>
              <a:gd name="T40" fmla="*/ 894 w 2334"/>
              <a:gd name="T41" fmla="*/ 408 h 408"/>
              <a:gd name="T42" fmla="*/ 798 w 2334"/>
              <a:gd name="T43" fmla="*/ 408 h 408"/>
              <a:gd name="T44" fmla="*/ 702 w 2334"/>
              <a:gd name="T45" fmla="*/ 408 h 408"/>
              <a:gd name="T46" fmla="*/ 606 w 2334"/>
              <a:gd name="T47" fmla="*/ 408 h 408"/>
              <a:gd name="T48" fmla="*/ 510 w 2334"/>
              <a:gd name="T49" fmla="*/ 408 h 408"/>
              <a:gd name="T50" fmla="*/ 414 w 2334"/>
              <a:gd name="T51" fmla="*/ 408 h 408"/>
              <a:gd name="T52" fmla="*/ 318 w 2334"/>
              <a:gd name="T53" fmla="*/ 408 h 408"/>
              <a:gd name="T54" fmla="*/ 222 w 2334"/>
              <a:gd name="T55" fmla="*/ 408 h 408"/>
              <a:gd name="T56" fmla="*/ 126 w 2334"/>
              <a:gd name="T57" fmla="*/ 408 h 408"/>
              <a:gd name="T58" fmla="*/ 30 w 2334"/>
              <a:gd name="T59" fmla="*/ 408 h 408"/>
              <a:gd name="T60" fmla="*/ 48 w 2334"/>
              <a:gd name="T61" fmla="*/ 396 h 408"/>
              <a:gd name="T62" fmla="*/ 126 w 2334"/>
              <a:gd name="T63" fmla="*/ 384 h 408"/>
              <a:gd name="T64" fmla="*/ 204 w 2334"/>
              <a:gd name="T65" fmla="*/ 366 h 408"/>
              <a:gd name="T66" fmla="*/ 282 w 2334"/>
              <a:gd name="T67" fmla="*/ 354 h 408"/>
              <a:gd name="T68" fmla="*/ 360 w 2334"/>
              <a:gd name="T69" fmla="*/ 342 h 408"/>
              <a:gd name="T70" fmla="*/ 432 w 2334"/>
              <a:gd name="T71" fmla="*/ 324 h 408"/>
              <a:gd name="T72" fmla="*/ 510 w 2334"/>
              <a:gd name="T73" fmla="*/ 312 h 408"/>
              <a:gd name="T74" fmla="*/ 588 w 2334"/>
              <a:gd name="T75" fmla="*/ 300 h 408"/>
              <a:gd name="T76" fmla="*/ 666 w 2334"/>
              <a:gd name="T77" fmla="*/ 282 h 408"/>
              <a:gd name="T78" fmla="*/ 738 w 2334"/>
              <a:gd name="T79" fmla="*/ 270 h 408"/>
              <a:gd name="T80" fmla="*/ 816 w 2334"/>
              <a:gd name="T81" fmla="*/ 258 h 408"/>
              <a:gd name="T82" fmla="*/ 894 w 2334"/>
              <a:gd name="T83" fmla="*/ 246 h 408"/>
              <a:gd name="T84" fmla="*/ 972 w 2334"/>
              <a:gd name="T85" fmla="*/ 228 h 408"/>
              <a:gd name="T86" fmla="*/ 1050 w 2334"/>
              <a:gd name="T87" fmla="*/ 216 h 408"/>
              <a:gd name="T88" fmla="*/ 1134 w 2334"/>
              <a:gd name="T89" fmla="*/ 204 h 408"/>
              <a:gd name="T90" fmla="*/ 1218 w 2334"/>
              <a:gd name="T91" fmla="*/ 186 h 408"/>
              <a:gd name="T92" fmla="*/ 1296 w 2334"/>
              <a:gd name="T93" fmla="*/ 174 h 408"/>
              <a:gd name="T94" fmla="*/ 1374 w 2334"/>
              <a:gd name="T95" fmla="*/ 162 h 408"/>
              <a:gd name="T96" fmla="*/ 1452 w 2334"/>
              <a:gd name="T97" fmla="*/ 150 h 408"/>
              <a:gd name="T98" fmla="*/ 1524 w 2334"/>
              <a:gd name="T99" fmla="*/ 138 h 408"/>
              <a:gd name="T100" fmla="*/ 1602 w 2334"/>
              <a:gd name="T101" fmla="*/ 120 h 408"/>
              <a:gd name="T102" fmla="*/ 1680 w 2334"/>
              <a:gd name="T103" fmla="*/ 108 h 408"/>
              <a:gd name="T104" fmla="*/ 1758 w 2334"/>
              <a:gd name="T105" fmla="*/ 96 h 408"/>
              <a:gd name="T106" fmla="*/ 1830 w 2334"/>
              <a:gd name="T107" fmla="*/ 84 h 408"/>
              <a:gd name="T108" fmla="*/ 1908 w 2334"/>
              <a:gd name="T109" fmla="*/ 72 h 408"/>
              <a:gd name="T110" fmla="*/ 1992 w 2334"/>
              <a:gd name="T111" fmla="*/ 60 h 408"/>
              <a:gd name="T112" fmla="*/ 2082 w 2334"/>
              <a:gd name="T113" fmla="*/ 42 h 408"/>
              <a:gd name="T114" fmla="*/ 2160 w 2334"/>
              <a:gd name="T115" fmla="*/ 30 h 408"/>
              <a:gd name="T116" fmla="*/ 2238 w 2334"/>
              <a:gd name="T117" fmla="*/ 18 h 408"/>
              <a:gd name="T118" fmla="*/ 2310 w 2334"/>
              <a:gd name="T119" fmla="*/ 6 h 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334" h="408">
                <a:moveTo>
                  <a:pt x="2334" y="0"/>
                </a:moveTo>
                <a:lnTo>
                  <a:pt x="2334" y="12"/>
                </a:lnTo>
                <a:lnTo>
                  <a:pt x="2334" y="30"/>
                </a:lnTo>
                <a:lnTo>
                  <a:pt x="2334" y="42"/>
                </a:lnTo>
                <a:lnTo>
                  <a:pt x="2334" y="60"/>
                </a:lnTo>
                <a:lnTo>
                  <a:pt x="2334" y="72"/>
                </a:lnTo>
                <a:lnTo>
                  <a:pt x="2334" y="84"/>
                </a:lnTo>
                <a:lnTo>
                  <a:pt x="2334" y="102"/>
                </a:lnTo>
                <a:lnTo>
                  <a:pt x="2334" y="114"/>
                </a:lnTo>
                <a:lnTo>
                  <a:pt x="2334" y="132"/>
                </a:lnTo>
                <a:lnTo>
                  <a:pt x="2334" y="144"/>
                </a:lnTo>
                <a:lnTo>
                  <a:pt x="2334" y="156"/>
                </a:lnTo>
                <a:lnTo>
                  <a:pt x="2334" y="174"/>
                </a:lnTo>
                <a:lnTo>
                  <a:pt x="2334" y="186"/>
                </a:lnTo>
                <a:lnTo>
                  <a:pt x="2334" y="204"/>
                </a:lnTo>
                <a:lnTo>
                  <a:pt x="2334" y="216"/>
                </a:lnTo>
                <a:lnTo>
                  <a:pt x="2334" y="234"/>
                </a:lnTo>
                <a:lnTo>
                  <a:pt x="2334" y="246"/>
                </a:lnTo>
                <a:lnTo>
                  <a:pt x="2334" y="258"/>
                </a:lnTo>
                <a:lnTo>
                  <a:pt x="2334" y="276"/>
                </a:lnTo>
                <a:lnTo>
                  <a:pt x="2334" y="288"/>
                </a:lnTo>
                <a:lnTo>
                  <a:pt x="2334" y="306"/>
                </a:lnTo>
                <a:lnTo>
                  <a:pt x="2334" y="318"/>
                </a:lnTo>
                <a:lnTo>
                  <a:pt x="2334" y="330"/>
                </a:lnTo>
                <a:lnTo>
                  <a:pt x="2334" y="348"/>
                </a:lnTo>
                <a:lnTo>
                  <a:pt x="2334" y="360"/>
                </a:lnTo>
                <a:lnTo>
                  <a:pt x="2334" y="378"/>
                </a:lnTo>
                <a:lnTo>
                  <a:pt x="2334" y="390"/>
                </a:lnTo>
                <a:lnTo>
                  <a:pt x="2334" y="408"/>
                </a:lnTo>
                <a:lnTo>
                  <a:pt x="2334" y="408"/>
                </a:lnTo>
                <a:lnTo>
                  <a:pt x="2310" y="408"/>
                </a:lnTo>
                <a:lnTo>
                  <a:pt x="2292" y="408"/>
                </a:lnTo>
                <a:lnTo>
                  <a:pt x="2274" y="408"/>
                </a:lnTo>
                <a:lnTo>
                  <a:pt x="2256" y="408"/>
                </a:lnTo>
                <a:lnTo>
                  <a:pt x="2238" y="408"/>
                </a:lnTo>
                <a:lnTo>
                  <a:pt x="2214" y="408"/>
                </a:lnTo>
                <a:lnTo>
                  <a:pt x="2196" y="408"/>
                </a:lnTo>
                <a:lnTo>
                  <a:pt x="2178" y="408"/>
                </a:lnTo>
                <a:lnTo>
                  <a:pt x="2160" y="408"/>
                </a:lnTo>
                <a:lnTo>
                  <a:pt x="2142" y="408"/>
                </a:lnTo>
                <a:lnTo>
                  <a:pt x="2118" y="408"/>
                </a:lnTo>
                <a:lnTo>
                  <a:pt x="2100" y="408"/>
                </a:lnTo>
                <a:lnTo>
                  <a:pt x="2082" y="408"/>
                </a:lnTo>
                <a:lnTo>
                  <a:pt x="2064" y="408"/>
                </a:lnTo>
                <a:lnTo>
                  <a:pt x="2046" y="408"/>
                </a:lnTo>
                <a:lnTo>
                  <a:pt x="2022" y="408"/>
                </a:lnTo>
                <a:lnTo>
                  <a:pt x="2004" y="408"/>
                </a:lnTo>
                <a:lnTo>
                  <a:pt x="1986" y="408"/>
                </a:lnTo>
                <a:lnTo>
                  <a:pt x="1968" y="408"/>
                </a:lnTo>
                <a:lnTo>
                  <a:pt x="1950" y="408"/>
                </a:lnTo>
                <a:lnTo>
                  <a:pt x="1926" y="408"/>
                </a:lnTo>
                <a:lnTo>
                  <a:pt x="1908" y="408"/>
                </a:lnTo>
                <a:lnTo>
                  <a:pt x="1890" y="408"/>
                </a:lnTo>
                <a:lnTo>
                  <a:pt x="1872" y="408"/>
                </a:lnTo>
                <a:lnTo>
                  <a:pt x="1854" y="408"/>
                </a:lnTo>
                <a:lnTo>
                  <a:pt x="1830" y="408"/>
                </a:lnTo>
                <a:lnTo>
                  <a:pt x="1812" y="408"/>
                </a:lnTo>
                <a:lnTo>
                  <a:pt x="1794" y="408"/>
                </a:lnTo>
                <a:lnTo>
                  <a:pt x="1776" y="408"/>
                </a:lnTo>
                <a:lnTo>
                  <a:pt x="1758" y="408"/>
                </a:lnTo>
                <a:lnTo>
                  <a:pt x="1734" y="408"/>
                </a:lnTo>
                <a:lnTo>
                  <a:pt x="1716" y="408"/>
                </a:lnTo>
                <a:lnTo>
                  <a:pt x="1698" y="408"/>
                </a:lnTo>
                <a:lnTo>
                  <a:pt x="1680" y="408"/>
                </a:lnTo>
                <a:lnTo>
                  <a:pt x="1662" y="408"/>
                </a:lnTo>
                <a:lnTo>
                  <a:pt x="1644" y="408"/>
                </a:lnTo>
                <a:lnTo>
                  <a:pt x="1620" y="408"/>
                </a:lnTo>
                <a:lnTo>
                  <a:pt x="1602" y="408"/>
                </a:lnTo>
                <a:lnTo>
                  <a:pt x="1584" y="408"/>
                </a:lnTo>
                <a:lnTo>
                  <a:pt x="1566" y="408"/>
                </a:lnTo>
                <a:lnTo>
                  <a:pt x="1548" y="408"/>
                </a:lnTo>
                <a:lnTo>
                  <a:pt x="1524" y="408"/>
                </a:lnTo>
                <a:lnTo>
                  <a:pt x="1506" y="408"/>
                </a:lnTo>
                <a:lnTo>
                  <a:pt x="1488" y="408"/>
                </a:lnTo>
                <a:lnTo>
                  <a:pt x="1470" y="408"/>
                </a:lnTo>
                <a:lnTo>
                  <a:pt x="1452" y="408"/>
                </a:lnTo>
                <a:lnTo>
                  <a:pt x="1428" y="408"/>
                </a:lnTo>
                <a:lnTo>
                  <a:pt x="1410" y="408"/>
                </a:lnTo>
                <a:lnTo>
                  <a:pt x="1392" y="408"/>
                </a:lnTo>
                <a:lnTo>
                  <a:pt x="1374" y="408"/>
                </a:lnTo>
                <a:lnTo>
                  <a:pt x="1356" y="408"/>
                </a:lnTo>
                <a:lnTo>
                  <a:pt x="1332" y="408"/>
                </a:lnTo>
                <a:lnTo>
                  <a:pt x="1314" y="408"/>
                </a:lnTo>
                <a:lnTo>
                  <a:pt x="1296" y="408"/>
                </a:lnTo>
                <a:lnTo>
                  <a:pt x="1278" y="408"/>
                </a:lnTo>
                <a:lnTo>
                  <a:pt x="1260" y="408"/>
                </a:lnTo>
                <a:lnTo>
                  <a:pt x="1236" y="408"/>
                </a:lnTo>
                <a:lnTo>
                  <a:pt x="1218" y="408"/>
                </a:lnTo>
                <a:lnTo>
                  <a:pt x="1200" y="408"/>
                </a:lnTo>
                <a:lnTo>
                  <a:pt x="1182" y="408"/>
                </a:lnTo>
                <a:lnTo>
                  <a:pt x="1164" y="408"/>
                </a:lnTo>
                <a:lnTo>
                  <a:pt x="1140" y="408"/>
                </a:lnTo>
                <a:lnTo>
                  <a:pt x="1122" y="408"/>
                </a:lnTo>
                <a:lnTo>
                  <a:pt x="1104" y="408"/>
                </a:lnTo>
                <a:lnTo>
                  <a:pt x="1086" y="408"/>
                </a:lnTo>
                <a:lnTo>
                  <a:pt x="1068" y="408"/>
                </a:lnTo>
                <a:lnTo>
                  <a:pt x="1050" y="408"/>
                </a:lnTo>
                <a:lnTo>
                  <a:pt x="1026" y="408"/>
                </a:lnTo>
                <a:lnTo>
                  <a:pt x="1008" y="408"/>
                </a:lnTo>
                <a:lnTo>
                  <a:pt x="990" y="408"/>
                </a:lnTo>
                <a:lnTo>
                  <a:pt x="972" y="408"/>
                </a:lnTo>
                <a:lnTo>
                  <a:pt x="954" y="408"/>
                </a:lnTo>
                <a:lnTo>
                  <a:pt x="930" y="408"/>
                </a:lnTo>
                <a:lnTo>
                  <a:pt x="912" y="408"/>
                </a:lnTo>
                <a:lnTo>
                  <a:pt x="894" y="408"/>
                </a:lnTo>
                <a:lnTo>
                  <a:pt x="876" y="408"/>
                </a:lnTo>
                <a:lnTo>
                  <a:pt x="858" y="408"/>
                </a:lnTo>
                <a:lnTo>
                  <a:pt x="834" y="408"/>
                </a:lnTo>
                <a:lnTo>
                  <a:pt x="816" y="408"/>
                </a:lnTo>
                <a:lnTo>
                  <a:pt x="798" y="408"/>
                </a:lnTo>
                <a:lnTo>
                  <a:pt x="780" y="408"/>
                </a:lnTo>
                <a:lnTo>
                  <a:pt x="762" y="408"/>
                </a:lnTo>
                <a:lnTo>
                  <a:pt x="738" y="408"/>
                </a:lnTo>
                <a:lnTo>
                  <a:pt x="720" y="408"/>
                </a:lnTo>
                <a:lnTo>
                  <a:pt x="702" y="408"/>
                </a:lnTo>
                <a:lnTo>
                  <a:pt x="684" y="408"/>
                </a:lnTo>
                <a:lnTo>
                  <a:pt x="666" y="408"/>
                </a:lnTo>
                <a:lnTo>
                  <a:pt x="642" y="408"/>
                </a:lnTo>
                <a:lnTo>
                  <a:pt x="624" y="408"/>
                </a:lnTo>
                <a:lnTo>
                  <a:pt x="606" y="408"/>
                </a:lnTo>
                <a:lnTo>
                  <a:pt x="588" y="408"/>
                </a:lnTo>
                <a:lnTo>
                  <a:pt x="570" y="408"/>
                </a:lnTo>
                <a:lnTo>
                  <a:pt x="546" y="408"/>
                </a:lnTo>
                <a:lnTo>
                  <a:pt x="528" y="408"/>
                </a:lnTo>
                <a:lnTo>
                  <a:pt x="510" y="408"/>
                </a:lnTo>
                <a:lnTo>
                  <a:pt x="492" y="408"/>
                </a:lnTo>
                <a:lnTo>
                  <a:pt x="474" y="408"/>
                </a:lnTo>
                <a:lnTo>
                  <a:pt x="456" y="408"/>
                </a:lnTo>
                <a:lnTo>
                  <a:pt x="432" y="408"/>
                </a:lnTo>
                <a:lnTo>
                  <a:pt x="414" y="408"/>
                </a:lnTo>
                <a:lnTo>
                  <a:pt x="396" y="408"/>
                </a:lnTo>
                <a:lnTo>
                  <a:pt x="378" y="408"/>
                </a:lnTo>
                <a:lnTo>
                  <a:pt x="360" y="408"/>
                </a:lnTo>
                <a:lnTo>
                  <a:pt x="336" y="408"/>
                </a:lnTo>
                <a:lnTo>
                  <a:pt x="318" y="408"/>
                </a:lnTo>
                <a:lnTo>
                  <a:pt x="300" y="408"/>
                </a:lnTo>
                <a:lnTo>
                  <a:pt x="282" y="408"/>
                </a:lnTo>
                <a:lnTo>
                  <a:pt x="264" y="408"/>
                </a:lnTo>
                <a:lnTo>
                  <a:pt x="240" y="408"/>
                </a:lnTo>
                <a:lnTo>
                  <a:pt x="222" y="408"/>
                </a:lnTo>
                <a:lnTo>
                  <a:pt x="204" y="408"/>
                </a:lnTo>
                <a:lnTo>
                  <a:pt x="186" y="408"/>
                </a:lnTo>
                <a:lnTo>
                  <a:pt x="168" y="408"/>
                </a:lnTo>
                <a:lnTo>
                  <a:pt x="144" y="408"/>
                </a:lnTo>
                <a:lnTo>
                  <a:pt x="126" y="408"/>
                </a:lnTo>
                <a:lnTo>
                  <a:pt x="108" y="408"/>
                </a:lnTo>
                <a:lnTo>
                  <a:pt x="90" y="408"/>
                </a:lnTo>
                <a:lnTo>
                  <a:pt x="72" y="408"/>
                </a:lnTo>
                <a:lnTo>
                  <a:pt x="48" y="408"/>
                </a:lnTo>
                <a:lnTo>
                  <a:pt x="30" y="408"/>
                </a:lnTo>
                <a:lnTo>
                  <a:pt x="12" y="408"/>
                </a:lnTo>
                <a:lnTo>
                  <a:pt x="0" y="408"/>
                </a:lnTo>
                <a:lnTo>
                  <a:pt x="12" y="402"/>
                </a:lnTo>
                <a:lnTo>
                  <a:pt x="30" y="402"/>
                </a:lnTo>
                <a:lnTo>
                  <a:pt x="48" y="396"/>
                </a:lnTo>
                <a:lnTo>
                  <a:pt x="72" y="390"/>
                </a:lnTo>
                <a:lnTo>
                  <a:pt x="78" y="390"/>
                </a:lnTo>
                <a:lnTo>
                  <a:pt x="90" y="390"/>
                </a:lnTo>
                <a:lnTo>
                  <a:pt x="108" y="384"/>
                </a:lnTo>
                <a:lnTo>
                  <a:pt x="126" y="384"/>
                </a:lnTo>
                <a:lnTo>
                  <a:pt x="144" y="378"/>
                </a:lnTo>
                <a:lnTo>
                  <a:pt x="156" y="378"/>
                </a:lnTo>
                <a:lnTo>
                  <a:pt x="168" y="372"/>
                </a:lnTo>
                <a:lnTo>
                  <a:pt x="186" y="372"/>
                </a:lnTo>
                <a:lnTo>
                  <a:pt x="204" y="366"/>
                </a:lnTo>
                <a:lnTo>
                  <a:pt x="222" y="366"/>
                </a:lnTo>
                <a:lnTo>
                  <a:pt x="234" y="360"/>
                </a:lnTo>
                <a:lnTo>
                  <a:pt x="240" y="360"/>
                </a:lnTo>
                <a:lnTo>
                  <a:pt x="264" y="354"/>
                </a:lnTo>
                <a:lnTo>
                  <a:pt x="282" y="354"/>
                </a:lnTo>
                <a:lnTo>
                  <a:pt x="300" y="348"/>
                </a:lnTo>
                <a:lnTo>
                  <a:pt x="312" y="348"/>
                </a:lnTo>
                <a:lnTo>
                  <a:pt x="318" y="348"/>
                </a:lnTo>
                <a:lnTo>
                  <a:pt x="336" y="342"/>
                </a:lnTo>
                <a:lnTo>
                  <a:pt x="360" y="342"/>
                </a:lnTo>
                <a:lnTo>
                  <a:pt x="378" y="336"/>
                </a:lnTo>
                <a:lnTo>
                  <a:pt x="396" y="330"/>
                </a:lnTo>
                <a:lnTo>
                  <a:pt x="396" y="330"/>
                </a:lnTo>
                <a:lnTo>
                  <a:pt x="414" y="330"/>
                </a:lnTo>
                <a:lnTo>
                  <a:pt x="432" y="324"/>
                </a:lnTo>
                <a:lnTo>
                  <a:pt x="456" y="324"/>
                </a:lnTo>
                <a:lnTo>
                  <a:pt x="474" y="318"/>
                </a:lnTo>
                <a:lnTo>
                  <a:pt x="474" y="318"/>
                </a:lnTo>
                <a:lnTo>
                  <a:pt x="492" y="318"/>
                </a:lnTo>
                <a:lnTo>
                  <a:pt x="510" y="312"/>
                </a:lnTo>
                <a:lnTo>
                  <a:pt x="528" y="306"/>
                </a:lnTo>
                <a:lnTo>
                  <a:pt x="546" y="306"/>
                </a:lnTo>
                <a:lnTo>
                  <a:pt x="558" y="306"/>
                </a:lnTo>
                <a:lnTo>
                  <a:pt x="570" y="300"/>
                </a:lnTo>
                <a:lnTo>
                  <a:pt x="588" y="300"/>
                </a:lnTo>
                <a:lnTo>
                  <a:pt x="606" y="294"/>
                </a:lnTo>
                <a:lnTo>
                  <a:pt x="624" y="294"/>
                </a:lnTo>
                <a:lnTo>
                  <a:pt x="636" y="288"/>
                </a:lnTo>
                <a:lnTo>
                  <a:pt x="642" y="288"/>
                </a:lnTo>
                <a:lnTo>
                  <a:pt x="666" y="282"/>
                </a:lnTo>
                <a:lnTo>
                  <a:pt x="684" y="282"/>
                </a:lnTo>
                <a:lnTo>
                  <a:pt x="702" y="276"/>
                </a:lnTo>
                <a:lnTo>
                  <a:pt x="720" y="276"/>
                </a:lnTo>
                <a:lnTo>
                  <a:pt x="720" y="276"/>
                </a:lnTo>
                <a:lnTo>
                  <a:pt x="738" y="270"/>
                </a:lnTo>
                <a:lnTo>
                  <a:pt x="762" y="270"/>
                </a:lnTo>
                <a:lnTo>
                  <a:pt x="780" y="264"/>
                </a:lnTo>
                <a:lnTo>
                  <a:pt x="798" y="258"/>
                </a:lnTo>
                <a:lnTo>
                  <a:pt x="804" y="258"/>
                </a:lnTo>
                <a:lnTo>
                  <a:pt x="816" y="258"/>
                </a:lnTo>
                <a:lnTo>
                  <a:pt x="834" y="252"/>
                </a:lnTo>
                <a:lnTo>
                  <a:pt x="858" y="252"/>
                </a:lnTo>
                <a:lnTo>
                  <a:pt x="876" y="246"/>
                </a:lnTo>
                <a:lnTo>
                  <a:pt x="888" y="246"/>
                </a:lnTo>
                <a:lnTo>
                  <a:pt x="894" y="246"/>
                </a:lnTo>
                <a:lnTo>
                  <a:pt x="912" y="240"/>
                </a:lnTo>
                <a:lnTo>
                  <a:pt x="930" y="240"/>
                </a:lnTo>
                <a:lnTo>
                  <a:pt x="954" y="234"/>
                </a:lnTo>
                <a:lnTo>
                  <a:pt x="966" y="234"/>
                </a:lnTo>
                <a:lnTo>
                  <a:pt x="972" y="228"/>
                </a:lnTo>
                <a:lnTo>
                  <a:pt x="990" y="228"/>
                </a:lnTo>
                <a:lnTo>
                  <a:pt x="1008" y="222"/>
                </a:lnTo>
                <a:lnTo>
                  <a:pt x="1026" y="222"/>
                </a:lnTo>
                <a:lnTo>
                  <a:pt x="1050" y="216"/>
                </a:lnTo>
                <a:lnTo>
                  <a:pt x="1050" y="216"/>
                </a:lnTo>
                <a:lnTo>
                  <a:pt x="1068" y="216"/>
                </a:lnTo>
                <a:lnTo>
                  <a:pt x="1086" y="210"/>
                </a:lnTo>
                <a:lnTo>
                  <a:pt x="1104" y="210"/>
                </a:lnTo>
                <a:lnTo>
                  <a:pt x="1122" y="204"/>
                </a:lnTo>
                <a:lnTo>
                  <a:pt x="1134" y="204"/>
                </a:lnTo>
                <a:lnTo>
                  <a:pt x="1140" y="204"/>
                </a:lnTo>
                <a:lnTo>
                  <a:pt x="1164" y="198"/>
                </a:lnTo>
                <a:lnTo>
                  <a:pt x="1182" y="192"/>
                </a:lnTo>
                <a:lnTo>
                  <a:pt x="1200" y="192"/>
                </a:lnTo>
                <a:lnTo>
                  <a:pt x="1218" y="186"/>
                </a:lnTo>
                <a:lnTo>
                  <a:pt x="1218" y="186"/>
                </a:lnTo>
                <a:lnTo>
                  <a:pt x="1236" y="186"/>
                </a:lnTo>
                <a:lnTo>
                  <a:pt x="1260" y="180"/>
                </a:lnTo>
                <a:lnTo>
                  <a:pt x="1278" y="180"/>
                </a:lnTo>
                <a:lnTo>
                  <a:pt x="1296" y="174"/>
                </a:lnTo>
                <a:lnTo>
                  <a:pt x="1308" y="174"/>
                </a:lnTo>
                <a:lnTo>
                  <a:pt x="1314" y="174"/>
                </a:lnTo>
                <a:lnTo>
                  <a:pt x="1332" y="168"/>
                </a:lnTo>
                <a:lnTo>
                  <a:pt x="1356" y="162"/>
                </a:lnTo>
                <a:lnTo>
                  <a:pt x="1374" y="162"/>
                </a:lnTo>
                <a:lnTo>
                  <a:pt x="1392" y="156"/>
                </a:lnTo>
                <a:lnTo>
                  <a:pt x="1392" y="156"/>
                </a:lnTo>
                <a:lnTo>
                  <a:pt x="1410" y="156"/>
                </a:lnTo>
                <a:lnTo>
                  <a:pt x="1428" y="150"/>
                </a:lnTo>
                <a:lnTo>
                  <a:pt x="1452" y="150"/>
                </a:lnTo>
                <a:lnTo>
                  <a:pt x="1470" y="144"/>
                </a:lnTo>
                <a:lnTo>
                  <a:pt x="1476" y="144"/>
                </a:lnTo>
                <a:lnTo>
                  <a:pt x="1488" y="144"/>
                </a:lnTo>
                <a:lnTo>
                  <a:pt x="1506" y="138"/>
                </a:lnTo>
                <a:lnTo>
                  <a:pt x="1524" y="138"/>
                </a:lnTo>
                <a:lnTo>
                  <a:pt x="1548" y="132"/>
                </a:lnTo>
                <a:lnTo>
                  <a:pt x="1560" y="132"/>
                </a:lnTo>
                <a:lnTo>
                  <a:pt x="1566" y="132"/>
                </a:lnTo>
                <a:lnTo>
                  <a:pt x="1584" y="126"/>
                </a:lnTo>
                <a:lnTo>
                  <a:pt x="1602" y="120"/>
                </a:lnTo>
                <a:lnTo>
                  <a:pt x="1620" y="120"/>
                </a:lnTo>
                <a:lnTo>
                  <a:pt x="1644" y="114"/>
                </a:lnTo>
                <a:lnTo>
                  <a:pt x="1650" y="114"/>
                </a:lnTo>
                <a:lnTo>
                  <a:pt x="1662" y="114"/>
                </a:lnTo>
                <a:lnTo>
                  <a:pt x="1680" y="108"/>
                </a:lnTo>
                <a:lnTo>
                  <a:pt x="1698" y="108"/>
                </a:lnTo>
                <a:lnTo>
                  <a:pt x="1716" y="102"/>
                </a:lnTo>
                <a:lnTo>
                  <a:pt x="1734" y="102"/>
                </a:lnTo>
                <a:lnTo>
                  <a:pt x="1734" y="102"/>
                </a:lnTo>
                <a:lnTo>
                  <a:pt x="1758" y="96"/>
                </a:lnTo>
                <a:lnTo>
                  <a:pt x="1776" y="96"/>
                </a:lnTo>
                <a:lnTo>
                  <a:pt x="1794" y="90"/>
                </a:lnTo>
                <a:lnTo>
                  <a:pt x="1812" y="90"/>
                </a:lnTo>
                <a:lnTo>
                  <a:pt x="1818" y="84"/>
                </a:lnTo>
                <a:lnTo>
                  <a:pt x="1830" y="84"/>
                </a:lnTo>
                <a:lnTo>
                  <a:pt x="1854" y="84"/>
                </a:lnTo>
                <a:lnTo>
                  <a:pt x="1872" y="78"/>
                </a:lnTo>
                <a:lnTo>
                  <a:pt x="1890" y="72"/>
                </a:lnTo>
                <a:lnTo>
                  <a:pt x="1908" y="72"/>
                </a:lnTo>
                <a:lnTo>
                  <a:pt x="1908" y="72"/>
                </a:lnTo>
                <a:lnTo>
                  <a:pt x="1926" y="66"/>
                </a:lnTo>
                <a:lnTo>
                  <a:pt x="1950" y="66"/>
                </a:lnTo>
                <a:lnTo>
                  <a:pt x="1968" y="60"/>
                </a:lnTo>
                <a:lnTo>
                  <a:pt x="1986" y="60"/>
                </a:lnTo>
                <a:lnTo>
                  <a:pt x="1992" y="60"/>
                </a:lnTo>
                <a:lnTo>
                  <a:pt x="2004" y="54"/>
                </a:lnTo>
                <a:lnTo>
                  <a:pt x="2022" y="54"/>
                </a:lnTo>
                <a:lnTo>
                  <a:pt x="2046" y="48"/>
                </a:lnTo>
                <a:lnTo>
                  <a:pt x="2064" y="48"/>
                </a:lnTo>
                <a:lnTo>
                  <a:pt x="2082" y="42"/>
                </a:lnTo>
                <a:lnTo>
                  <a:pt x="2082" y="42"/>
                </a:lnTo>
                <a:lnTo>
                  <a:pt x="2100" y="42"/>
                </a:lnTo>
                <a:lnTo>
                  <a:pt x="2118" y="36"/>
                </a:lnTo>
                <a:lnTo>
                  <a:pt x="2142" y="36"/>
                </a:lnTo>
                <a:lnTo>
                  <a:pt x="2160" y="30"/>
                </a:lnTo>
                <a:lnTo>
                  <a:pt x="2172" y="30"/>
                </a:lnTo>
                <a:lnTo>
                  <a:pt x="2178" y="24"/>
                </a:lnTo>
                <a:lnTo>
                  <a:pt x="2196" y="24"/>
                </a:lnTo>
                <a:lnTo>
                  <a:pt x="2214" y="18"/>
                </a:lnTo>
                <a:lnTo>
                  <a:pt x="2238" y="18"/>
                </a:lnTo>
                <a:lnTo>
                  <a:pt x="2256" y="12"/>
                </a:lnTo>
                <a:lnTo>
                  <a:pt x="2256" y="12"/>
                </a:lnTo>
                <a:lnTo>
                  <a:pt x="2274" y="12"/>
                </a:lnTo>
                <a:lnTo>
                  <a:pt x="2292" y="6"/>
                </a:lnTo>
                <a:lnTo>
                  <a:pt x="2310" y="6"/>
                </a:lnTo>
                <a:lnTo>
                  <a:pt x="2334" y="0"/>
                </a:lnTo>
                <a:close/>
              </a:path>
            </a:pathLst>
          </a:custGeom>
          <a:solidFill>
            <a:srgbClr val="FC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1" name="Freeform 33"/>
          <p:cNvSpPr>
            <a:spLocks/>
          </p:cNvSpPr>
          <p:nvPr/>
        </p:nvSpPr>
        <p:spPr bwMode="auto">
          <a:xfrm>
            <a:off x="3600450" y="4890487"/>
            <a:ext cx="3343275" cy="533400"/>
          </a:xfrm>
          <a:custGeom>
            <a:avLst/>
            <a:gdLst>
              <a:gd name="T0" fmla="*/ 2106 w 2106"/>
              <a:gd name="T1" fmla="*/ 60 h 336"/>
              <a:gd name="T2" fmla="*/ 2106 w 2106"/>
              <a:gd name="T3" fmla="*/ 132 h 336"/>
              <a:gd name="T4" fmla="*/ 2106 w 2106"/>
              <a:gd name="T5" fmla="*/ 204 h 336"/>
              <a:gd name="T6" fmla="*/ 2106 w 2106"/>
              <a:gd name="T7" fmla="*/ 276 h 336"/>
              <a:gd name="T8" fmla="*/ 2106 w 2106"/>
              <a:gd name="T9" fmla="*/ 336 h 336"/>
              <a:gd name="T10" fmla="*/ 2010 w 2106"/>
              <a:gd name="T11" fmla="*/ 336 h 336"/>
              <a:gd name="T12" fmla="*/ 1914 w 2106"/>
              <a:gd name="T13" fmla="*/ 336 h 336"/>
              <a:gd name="T14" fmla="*/ 1818 w 2106"/>
              <a:gd name="T15" fmla="*/ 336 h 336"/>
              <a:gd name="T16" fmla="*/ 1722 w 2106"/>
              <a:gd name="T17" fmla="*/ 336 h 336"/>
              <a:gd name="T18" fmla="*/ 1626 w 2106"/>
              <a:gd name="T19" fmla="*/ 336 h 336"/>
              <a:gd name="T20" fmla="*/ 1530 w 2106"/>
              <a:gd name="T21" fmla="*/ 336 h 336"/>
              <a:gd name="T22" fmla="*/ 1434 w 2106"/>
              <a:gd name="T23" fmla="*/ 336 h 336"/>
              <a:gd name="T24" fmla="*/ 1338 w 2106"/>
              <a:gd name="T25" fmla="*/ 336 h 336"/>
              <a:gd name="T26" fmla="*/ 1242 w 2106"/>
              <a:gd name="T27" fmla="*/ 336 h 336"/>
              <a:gd name="T28" fmla="*/ 1146 w 2106"/>
              <a:gd name="T29" fmla="*/ 336 h 336"/>
              <a:gd name="T30" fmla="*/ 1050 w 2106"/>
              <a:gd name="T31" fmla="*/ 336 h 336"/>
              <a:gd name="T32" fmla="*/ 954 w 2106"/>
              <a:gd name="T33" fmla="*/ 336 h 336"/>
              <a:gd name="T34" fmla="*/ 858 w 2106"/>
              <a:gd name="T35" fmla="*/ 336 h 336"/>
              <a:gd name="T36" fmla="*/ 762 w 2106"/>
              <a:gd name="T37" fmla="*/ 336 h 336"/>
              <a:gd name="T38" fmla="*/ 666 w 2106"/>
              <a:gd name="T39" fmla="*/ 336 h 336"/>
              <a:gd name="T40" fmla="*/ 570 w 2106"/>
              <a:gd name="T41" fmla="*/ 336 h 336"/>
              <a:gd name="T42" fmla="*/ 474 w 2106"/>
              <a:gd name="T43" fmla="*/ 336 h 336"/>
              <a:gd name="T44" fmla="*/ 378 w 2106"/>
              <a:gd name="T45" fmla="*/ 336 h 336"/>
              <a:gd name="T46" fmla="*/ 282 w 2106"/>
              <a:gd name="T47" fmla="*/ 336 h 336"/>
              <a:gd name="T48" fmla="*/ 186 w 2106"/>
              <a:gd name="T49" fmla="*/ 336 h 336"/>
              <a:gd name="T50" fmla="*/ 90 w 2106"/>
              <a:gd name="T51" fmla="*/ 336 h 336"/>
              <a:gd name="T52" fmla="*/ 0 w 2106"/>
              <a:gd name="T53" fmla="*/ 336 h 336"/>
              <a:gd name="T54" fmla="*/ 84 w 2106"/>
              <a:gd name="T55" fmla="*/ 318 h 336"/>
              <a:gd name="T56" fmla="*/ 168 w 2106"/>
              <a:gd name="T57" fmla="*/ 306 h 336"/>
              <a:gd name="T58" fmla="*/ 246 w 2106"/>
              <a:gd name="T59" fmla="*/ 294 h 336"/>
              <a:gd name="T60" fmla="*/ 318 w 2106"/>
              <a:gd name="T61" fmla="*/ 282 h 336"/>
              <a:gd name="T62" fmla="*/ 396 w 2106"/>
              <a:gd name="T63" fmla="*/ 270 h 336"/>
              <a:gd name="T64" fmla="*/ 474 w 2106"/>
              <a:gd name="T65" fmla="*/ 258 h 336"/>
              <a:gd name="T66" fmla="*/ 552 w 2106"/>
              <a:gd name="T67" fmla="*/ 240 h 336"/>
              <a:gd name="T68" fmla="*/ 630 w 2106"/>
              <a:gd name="T69" fmla="*/ 228 h 336"/>
              <a:gd name="T70" fmla="*/ 708 w 2106"/>
              <a:gd name="T71" fmla="*/ 216 h 336"/>
              <a:gd name="T72" fmla="*/ 798 w 2106"/>
              <a:gd name="T73" fmla="*/ 204 h 336"/>
              <a:gd name="T74" fmla="*/ 876 w 2106"/>
              <a:gd name="T75" fmla="*/ 192 h 336"/>
              <a:gd name="T76" fmla="*/ 954 w 2106"/>
              <a:gd name="T77" fmla="*/ 180 h 336"/>
              <a:gd name="T78" fmla="*/ 1032 w 2106"/>
              <a:gd name="T79" fmla="*/ 168 h 336"/>
              <a:gd name="T80" fmla="*/ 1104 w 2106"/>
              <a:gd name="T81" fmla="*/ 156 h 336"/>
              <a:gd name="T82" fmla="*/ 1182 w 2106"/>
              <a:gd name="T83" fmla="*/ 144 h 336"/>
              <a:gd name="T84" fmla="*/ 1266 w 2106"/>
              <a:gd name="T85" fmla="*/ 132 h 336"/>
              <a:gd name="T86" fmla="*/ 1356 w 2106"/>
              <a:gd name="T87" fmla="*/ 114 h 336"/>
              <a:gd name="T88" fmla="*/ 1434 w 2106"/>
              <a:gd name="T89" fmla="*/ 102 h 336"/>
              <a:gd name="T90" fmla="*/ 1506 w 2106"/>
              <a:gd name="T91" fmla="*/ 90 h 336"/>
              <a:gd name="T92" fmla="*/ 1584 w 2106"/>
              <a:gd name="T93" fmla="*/ 78 h 336"/>
              <a:gd name="T94" fmla="*/ 1662 w 2106"/>
              <a:gd name="T95" fmla="*/ 66 h 336"/>
              <a:gd name="T96" fmla="*/ 1740 w 2106"/>
              <a:gd name="T97" fmla="*/ 54 h 336"/>
              <a:gd name="T98" fmla="*/ 1830 w 2106"/>
              <a:gd name="T99" fmla="*/ 42 h 336"/>
              <a:gd name="T100" fmla="*/ 1914 w 2106"/>
              <a:gd name="T101" fmla="*/ 30 h 336"/>
              <a:gd name="T102" fmla="*/ 1986 w 2106"/>
              <a:gd name="T103" fmla="*/ 18 h 336"/>
              <a:gd name="T104" fmla="*/ 2064 w 2106"/>
              <a:gd name="T105" fmla="*/ 6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2106" h="336">
                <a:moveTo>
                  <a:pt x="2106" y="0"/>
                </a:moveTo>
                <a:lnTo>
                  <a:pt x="2106" y="12"/>
                </a:lnTo>
                <a:lnTo>
                  <a:pt x="2106" y="30"/>
                </a:lnTo>
                <a:lnTo>
                  <a:pt x="2106" y="42"/>
                </a:lnTo>
                <a:lnTo>
                  <a:pt x="2106" y="60"/>
                </a:lnTo>
                <a:lnTo>
                  <a:pt x="2106" y="72"/>
                </a:lnTo>
                <a:lnTo>
                  <a:pt x="2106" y="84"/>
                </a:lnTo>
                <a:lnTo>
                  <a:pt x="2106" y="102"/>
                </a:lnTo>
                <a:lnTo>
                  <a:pt x="2106" y="114"/>
                </a:lnTo>
                <a:lnTo>
                  <a:pt x="2106" y="132"/>
                </a:lnTo>
                <a:lnTo>
                  <a:pt x="2106" y="144"/>
                </a:lnTo>
                <a:lnTo>
                  <a:pt x="2106" y="162"/>
                </a:lnTo>
                <a:lnTo>
                  <a:pt x="2106" y="174"/>
                </a:lnTo>
                <a:lnTo>
                  <a:pt x="2106" y="186"/>
                </a:lnTo>
                <a:lnTo>
                  <a:pt x="2106" y="204"/>
                </a:lnTo>
                <a:lnTo>
                  <a:pt x="2106" y="216"/>
                </a:lnTo>
                <a:lnTo>
                  <a:pt x="2106" y="234"/>
                </a:lnTo>
                <a:lnTo>
                  <a:pt x="2106" y="246"/>
                </a:lnTo>
                <a:lnTo>
                  <a:pt x="2106" y="258"/>
                </a:lnTo>
                <a:lnTo>
                  <a:pt x="2106" y="276"/>
                </a:lnTo>
                <a:lnTo>
                  <a:pt x="2106" y="288"/>
                </a:lnTo>
                <a:lnTo>
                  <a:pt x="2106" y="306"/>
                </a:lnTo>
                <a:lnTo>
                  <a:pt x="2106" y="318"/>
                </a:lnTo>
                <a:lnTo>
                  <a:pt x="2106" y="336"/>
                </a:lnTo>
                <a:lnTo>
                  <a:pt x="2106" y="336"/>
                </a:lnTo>
                <a:lnTo>
                  <a:pt x="2082" y="336"/>
                </a:lnTo>
                <a:lnTo>
                  <a:pt x="2064" y="336"/>
                </a:lnTo>
                <a:lnTo>
                  <a:pt x="2046" y="336"/>
                </a:lnTo>
                <a:lnTo>
                  <a:pt x="2028" y="336"/>
                </a:lnTo>
                <a:lnTo>
                  <a:pt x="2010" y="336"/>
                </a:lnTo>
                <a:lnTo>
                  <a:pt x="1986" y="336"/>
                </a:lnTo>
                <a:lnTo>
                  <a:pt x="1968" y="336"/>
                </a:lnTo>
                <a:lnTo>
                  <a:pt x="1950" y="336"/>
                </a:lnTo>
                <a:lnTo>
                  <a:pt x="1932" y="336"/>
                </a:lnTo>
                <a:lnTo>
                  <a:pt x="1914" y="336"/>
                </a:lnTo>
                <a:lnTo>
                  <a:pt x="1890" y="336"/>
                </a:lnTo>
                <a:lnTo>
                  <a:pt x="1872" y="336"/>
                </a:lnTo>
                <a:lnTo>
                  <a:pt x="1854" y="336"/>
                </a:lnTo>
                <a:lnTo>
                  <a:pt x="1836" y="336"/>
                </a:lnTo>
                <a:lnTo>
                  <a:pt x="1818" y="336"/>
                </a:lnTo>
                <a:lnTo>
                  <a:pt x="1794" y="336"/>
                </a:lnTo>
                <a:lnTo>
                  <a:pt x="1776" y="336"/>
                </a:lnTo>
                <a:lnTo>
                  <a:pt x="1758" y="336"/>
                </a:lnTo>
                <a:lnTo>
                  <a:pt x="1740" y="336"/>
                </a:lnTo>
                <a:lnTo>
                  <a:pt x="1722" y="336"/>
                </a:lnTo>
                <a:lnTo>
                  <a:pt x="1698" y="336"/>
                </a:lnTo>
                <a:lnTo>
                  <a:pt x="1680" y="336"/>
                </a:lnTo>
                <a:lnTo>
                  <a:pt x="1662" y="336"/>
                </a:lnTo>
                <a:lnTo>
                  <a:pt x="1644" y="336"/>
                </a:lnTo>
                <a:lnTo>
                  <a:pt x="1626" y="336"/>
                </a:lnTo>
                <a:lnTo>
                  <a:pt x="1602" y="336"/>
                </a:lnTo>
                <a:lnTo>
                  <a:pt x="1584" y="336"/>
                </a:lnTo>
                <a:lnTo>
                  <a:pt x="1566" y="336"/>
                </a:lnTo>
                <a:lnTo>
                  <a:pt x="1548" y="336"/>
                </a:lnTo>
                <a:lnTo>
                  <a:pt x="1530" y="336"/>
                </a:lnTo>
                <a:lnTo>
                  <a:pt x="1506" y="336"/>
                </a:lnTo>
                <a:lnTo>
                  <a:pt x="1488" y="336"/>
                </a:lnTo>
                <a:lnTo>
                  <a:pt x="1470" y="336"/>
                </a:lnTo>
                <a:lnTo>
                  <a:pt x="1452" y="336"/>
                </a:lnTo>
                <a:lnTo>
                  <a:pt x="1434" y="336"/>
                </a:lnTo>
                <a:lnTo>
                  <a:pt x="1416" y="336"/>
                </a:lnTo>
                <a:lnTo>
                  <a:pt x="1392" y="336"/>
                </a:lnTo>
                <a:lnTo>
                  <a:pt x="1374" y="336"/>
                </a:lnTo>
                <a:lnTo>
                  <a:pt x="1356" y="336"/>
                </a:lnTo>
                <a:lnTo>
                  <a:pt x="1338" y="336"/>
                </a:lnTo>
                <a:lnTo>
                  <a:pt x="1320" y="336"/>
                </a:lnTo>
                <a:lnTo>
                  <a:pt x="1296" y="336"/>
                </a:lnTo>
                <a:lnTo>
                  <a:pt x="1278" y="336"/>
                </a:lnTo>
                <a:lnTo>
                  <a:pt x="1260" y="336"/>
                </a:lnTo>
                <a:lnTo>
                  <a:pt x="1242" y="336"/>
                </a:lnTo>
                <a:lnTo>
                  <a:pt x="1224" y="336"/>
                </a:lnTo>
                <a:lnTo>
                  <a:pt x="1200" y="336"/>
                </a:lnTo>
                <a:lnTo>
                  <a:pt x="1182" y="336"/>
                </a:lnTo>
                <a:lnTo>
                  <a:pt x="1164" y="336"/>
                </a:lnTo>
                <a:lnTo>
                  <a:pt x="1146" y="336"/>
                </a:lnTo>
                <a:lnTo>
                  <a:pt x="1128" y="336"/>
                </a:lnTo>
                <a:lnTo>
                  <a:pt x="1104" y="336"/>
                </a:lnTo>
                <a:lnTo>
                  <a:pt x="1086" y="336"/>
                </a:lnTo>
                <a:lnTo>
                  <a:pt x="1068" y="336"/>
                </a:lnTo>
                <a:lnTo>
                  <a:pt x="1050" y="336"/>
                </a:lnTo>
                <a:lnTo>
                  <a:pt x="1032" y="336"/>
                </a:lnTo>
                <a:lnTo>
                  <a:pt x="1008" y="336"/>
                </a:lnTo>
                <a:lnTo>
                  <a:pt x="990" y="336"/>
                </a:lnTo>
                <a:lnTo>
                  <a:pt x="972" y="336"/>
                </a:lnTo>
                <a:lnTo>
                  <a:pt x="954" y="336"/>
                </a:lnTo>
                <a:lnTo>
                  <a:pt x="936" y="336"/>
                </a:lnTo>
                <a:lnTo>
                  <a:pt x="912" y="336"/>
                </a:lnTo>
                <a:lnTo>
                  <a:pt x="894" y="336"/>
                </a:lnTo>
                <a:lnTo>
                  <a:pt x="876" y="336"/>
                </a:lnTo>
                <a:lnTo>
                  <a:pt x="858" y="336"/>
                </a:lnTo>
                <a:lnTo>
                  <a:pt x="840" y="336"/>
                </a:lnTo>
                <a:lnTo>
                  <a:pt x="822" y="336"/>
                </a:lnTo>
                <a:lnTo>
                  <a:pt x="798" y="336"/>
                </a:lnTo>
                <a:lnTo>
                  <a:pt x="780" y="336"/>
                </a:lnTo>
                <a:lnTo>
                  <a:pt x="762" y="336"/>
                </a:lnTo>
                <a:lnTo>
                  <a:pt x="744" y="336"/>
                </a:lnTo>
                <a:lnTo>
                  <a:pt x="726" y="336"/>
                </a:lnTo>
                <a:lnTo>
                  <a:pt x="702" y="336"/>
                </a:lnTo>
                <a:lnTo>
                  <a:pt x="684" y="336"/>
                </a:lnTo>
                <a:lnTo>
                  <a:pt x="666" y="336"/>
                </a:lnTo>
                <a:lnTo>
                  <a:pt x="648" y="336"/>
                </a:lnTo>
                <a:lnTo>
                  <a:pt x="630" y="336"/>
                </a:lnTo>
                <a:lnTo>
                  <a:pt x="606" y="336"/>
                </a:lnTo>
                <a:lnTo>
                  <a:pt x="588" y="336"/>
                </a:lnTo>
                <a:lnTo>
                  <a:pt x="570" y="336"/>
                </a:lnTo>
                <a:lnTo>
                  <a:pt x="552" y="336"/>
                </a:lnTo>
                <a:lnTo>
                  <a:pt x="534" y="336"/>
                </a:lnTo>
                <a:lnTo>
                  <a:pt x="510" y="336"/>
                </a:lnTo>
                <a:lnTo>
                  <a:pt x="492" y="336"/>
                </a:lnTo>
                <a:lnTo>
                  <a:pt x="474" y="336"/>
                </a:lnTo>
                <a:lnTo>
                  <a:pt x="456" y="336"/>
                </a:lnTo>
                <a:lnTo>
                  <a:pt x="438" y="336"/>
                </a:lnTo>
                <a:lnTo>
                  <a:pt x="414" y="336"/>
                </a:lnTo>
                <a:lnTo>
                  <a:pt x="396" y="336"/>
                </a:lnTo>
                <a:lnTo>
                  <a:pt x="378" y="336"/>
                </a:lnTo>
                <a:lnTo>
                  <a:pt x="360" y="336"/>
                </a:lnTo>
                <a:lnTo>
                  <a:pt x="342" y="336"/>
                </a:lnTo>
                <a:lnTo>
                  <a:pt x="318" y="336"/>
                </a:lnTo>
                <a:lnTo>
                  <a:pt x="300" y="336"/>
                </a:lnTo>
                <a:lnTo>
                  <a:pt x="282" y="336"/>
                </a:lnTo>
                <a:lnTo>
                  <a:pt x="264" y="336"/>
                </a:lnTo>
                <a:lnTo>
                  <a:pt x="246" y="336"/>
                </a:lnTo>
                <a:lnTo>
                  <a:pt x="228" y="336"/>
                </a:lnTo>
                <a:lnTo>
                  <a:pt x="204" y="336"/>
                </a:lnTo>
                <a:lnTo>
                  <a:pt x="186" y="336"/>
                </a:lnTo>
                <a:lnTo>
                  <a:pt x="168" y="336"/>
                </a:lnTo>
                <a:lnTo>
                  <a:pt x="150" y="336"/>
                </a:lnTo>
                <a:lnTo>
                  <a:pt x="132" y="336"/>
                </a:lnTo>
                <a:lnTo>
                  <a:pt x="108" y="336"/>
                </a:lnTo>
                <a:lnTo>
                  <a:pt x="90" y="336"/>
                </a:lnTo>
                <a:lnTo>
                  <a:pt x="72" y="336"/>
                </a:lnTo>
                <a:lnTo>
                  <a:pt x="54" y="336"/>
                </a:lnTo>
                <a:lnTo>
                  <a:pt x="36" y="336"/>
                </a:lnTo>
                <a:lnTo>
                  <a:pt x="12" y="336"/>
                </a:lnTo>
                <a:lnTo>
                  <a:pt x="0" y="336"/>
                </a:lnTo>
                <a:lnTo>
                  <a:pt x="12" y="330"/>
                </a:lnTo>
                <a:lnTo>
                  <a:pt x="36" y="330"/>
                </a:lnTo>
                <a:lnTo>
                  <a:pt x="54" y="324"/>
                </a:lnTo>
                <a:lnTo>
                  <a:pt x="72" y="318"/>
                </a:lnTo>
                <a:lnTo>
                  <a:pt x="84" y="318"/>
                </a:lnTo>
                <a:lnTo>
                  <a:pt x="90" y="318"/>
                </a:lnTo>
                <a:lnTo>
                  <a:pt x="108" y="312"/>
                </a:lnTo>
                <a:lnTo>
                  <a:pt x="132" y="312"/>
                </a:lnTo>
                <a:lnTo>
                  <a:pt x="150" y="306"/>
                </a:lnTo>
                <a:lnTo>
                  <a:pt x="168" y="306"/>
                </a:lnTo>
                <a:lnTo>
                  <a:pt x="174" y="306"/>
                </a:lnTo>
                <a:lnTo>
                  <a:pt x="186" y="300"/>
                </a:lnTo>
                <a:lnTo>
                  <a:pt x="204" y="300"/>
                </a:lnTo>
                <a:lnTo>
                  <a:pt x="228" y="294"/>
                </a:lnTo>
                <a:lnTo>
                  <a:pt x="246" y="294"/>
                </a:lnTo>
                <a:lnTo>
                  <a:pt x="264" y="288"/>
                </a:lnTo>
                <a:lnTo>
                  <a:pt x="264" y="288"/>
                </a:lnTo>
                <a:lnTo>
                  <a:pt x="282" y="288"/>
                </a:lnTo>
                <a:lnTo>
                  <a:pt x="300" y="282"/>
                </a:lnTo>
                <a:lnTo>
                  <a:pt x="318" y="282"/>
                </a:lnTo>
                <a:lnTo>
                  <a:pt x="342" y="276"/>
                </a:lnTo>
                <a:lnTo>
                  <a:pt x="348" y="276"/>
                </a:lnTo>
                <a:lnTo>
                  <a:pt x="360" y="276"/>
                </a:lnTo>
                <a:lnTo>
                  <a:pt x="378" y="270"/>
                </a:lnTo>
                <a:lnTo>
                  <a:pt x="396" y="270"/>
                </a:lnTo>
                <a:lnTo>
                  <a:pt x="414" y="264"/>
                </a:lnTo>
                <a:lnTo>
                  <a:pt x="438" y="264"/>
                </a:lnTo>
                <a:lnTo>
                  <a:pt x="438" y="258"/>
                </a:lnTo>
                <a:lnTo>
                  <a:pt x="456" y="258"/>
                </a:lnTo>
                <a:lnTo>
                  <a:pt x="474" y="258"/>
                </a:lnTo>
                <a:lnTo>
                  <a:pt x="492" y="252"/>
                </a:lnTo>
                <a:lnTo>
                  <a:pt x="510" y="246"/>
                </a:lnTo>
                <a:lnTo>
                  <a:pt x="528" y="246"/>
                </a:lnTo>
                <a:lnTo>
                  <a:pt x="534" y="246"/>
                </a:lnTo>
                <a:lnTo>
                  <a:pt x="552" y="240"/>
                </a:lnTo>
                <a:lnTo>
                  <a:pt x="570" y="240"/>
                </a:lnTo>
                <a:lnTo>
                  <a:pt x="588" y="234"/>
                </a:lnTo>
                <a:lnTo>
                  <a:pt x="606" y="234"/>
                </a:lnTo>
                <a:lnTo>
                  <a:pt x="618" y="234"/>
                </a:lnTo>
                <a:lnTo>
                  <a:pt x="630" y="228"/>
                </a:lnTo>
                <a:lnTo>
                  <a:pt x="648" y="228"/>
                </a:lnTo>
                <a:lnTo>
                  <a:pt x="666" y="222"/>
                </a:lnTo>
                <a:lnTo>
                  <a:pt x="684" y="222"/>
                </a:lnTo>
                <a:lnTo>
                  <a:pt x="702" y="216"/>
                </a:lnTo>
                <a:lnTo>
                  <a:pt x="708" y="216"/>
                </a:lnTo>
                <a:lnTo>
                  <a:pt x="726" y="216"/>
                </a:lnTo>
                <a:lnTo>
                  <a:pt x="744" y="210"/>
                </a:lnTo>
                <a:lnTo>
                  <a:pt x="762" y="210"/>
                </a:lnTo>
                <a:lnTo>
                  <a:pt x="780" y="204"/>
                </a:lnTo>
                <a:lnTo>
                  <a:pt x="798" y="204"/>
                </a:lnTo>
                <a:lnTo>
                  <a:pt x="804" y="204"/>
                </a:lnTo>
                <a:lnTo>
                  <a:pt x="822" y="198"/>
                </a:lnTo>
                <a:lnTo>
                  <a:pt x="840" y="198"/>
                </a:lnTo>
                <a:lnTo>
                  <a:pt x="858" y="192"/>
                </a:lnTo>
                <a:lnTo>
                  <a:pt x="876" y="192"/>
                </a:lnTo>
                <a:lnTo>
                  <a:pt x="894" y="186"/>
                </a:lnTo>
                <a:lnTo>
                  <a:pt x="894" y="186"/>
                </a:lnTo>
                <a:lnTo>
                  <a:pt x="912" y="186"/>
                </a:lnTo>
                <a:lnTo>
                  <a:pt x="936" y="180"/>
                </a:lnTo>
                <a:lnTo>
                  <a:pt x="954" y="180"/>
                </a:lnTo>
                <a:lnTo>
                  <a:pt x="972" y="174"/>
                </a:lnTo>
                <a:lnTo>
                  <a:pt x="984" y="174"/>
                </a:lnTo>
                <a:lnTo>
                  <a:pt x="990" y="174"/>
                </a:lnTo>
                <a:lnTo>
                  <a:pt x="1008" y="168"/>
                </a:lnTo>
                <a:lnTo>
                  <a:pt x="1032" y="168"/>
                </a:lnTo>
                <a:lnTo>
                  <a:pt x="1050" y="162"/>
                </a:lnTo>
                <a:lnTo>
                  <a:pt x="1068" y="162"/>
                </a:lnTo>
                <a:lnTo>
                  <a:pt x="1080" y="162"/>
                </a:lnTo>
                <a:lnTo>
                  <a:pt x="1086" y="156"/>
                </a:lnTo>
                <a:lnTo>
                  <a:pt x="1104" y="156"/>
                </a:lnTo>
                <a:lnTo>
                  <a:pt x="1128" y="150"/>
                </a:lnTo>
                <a:lnTo>
                  <a:pt x="1146" y="150"/>
                </a:lnTo>
                <a:lnTo>
                  <a:pt x="1164" y="144"/>
                </a:lnTo>
                <a:lnTo>
                  <a:pt x="1170" y="144"/>
                </a:lnTo>
                <a:lnTo>
                  <a:pt x="1182" y="144"/>
                </a:lnTo>
                <a:lnTo>
                  <a:pt x="1200" y="138"/>
                </a:lnTo>
                <a:lnTo>
                  <a:pt x="1224" y="138"/>
                </a:lnTo>
                <a:lnTo>
                  <a:pt x="1242" y="132"/>
                </a:lnTo>
                <a:lnTo>
                  <a:pt x="1260" y="132"/>
                </a:lnTo>
                <a:lnTo>
                  <a:pt x="1266" y="132"/>
                </a:lnTo>
                <a:lnTo>
                  <a:pt x="1278" y="126"/>
                </a:lnTo>
                <a:lnTo>
                  <a:pt x="1296" y="126"/>
                </a:lnTo>
                <a:lnTo>
                  <a:pt x="1320" y="120"/>
                </a:lnTo>
                <a:lnTo>
                  <a:pt x="1338" y="120"/>
                </a:lnTo>
                <a:lnTo>
                  <a:pt x="1356" y="114"/>
                </a:lnTo>
                <a:lnTo>
                  <a:pt x="1356" y="114"/>
                </a:lnTo>
                <a:lnTo>
                  <a:pt x="1374" y="114"/>
                </a:lnTo>
                <a:lnTo>
                  <a:pt x="1392" y="108"/>
                </a:lnTo>
                <a:lnTo>
                  <a:pt x="1416" y="108"/>
                </a:lnTo>
                <a:lnTo>
                  <a:pt x="1434" y="102"/>
                </a:lnTo>
                <a:lnTo>
                  <a:pt x="1452" y="102"/>
                </a:lnTo>
                <a:lnTo>
                  <a:pt x="1452" y="102"/>
                </a:lnTo>
                <a:lnTo>
                  <a:pt x="1470" y="96"/>
                </a:lnTo>
                <a:lnTo>
                  <a:pt x="1488" y="96"/>
                </a:lnTo>
                <a:lnTo>
                  <a:pt x="1506" y="90"/>
                </a:lnTo>
                <a:lnTo>
                  <a:pt x="1530" y="90"/>
                </a:lnTo>
                <a:lnTo>
                  <a:pt x="1542" y="84"/>
                </a:lnTo>
                <a:lnTo>
                  <a:pt x="1548" y="84"/>
                </a:lnTo>
                <a:lnTo>
                  <a:pt x="1566" y="84"/>
                </a:lnTo>
                <a:lnTo>
                  <a:pt x="1584" y="78"/>
                </a:lnTo>
                <a:lnTo>
                  <a:pt x="1602" y="78"/>
                </a:lnTo>
                <a:lnTo>
                  <a:pt x="1626" y="72"/>
                </a:lnTo>
                <a:lnTo>
                  <a:pt x="1638" y="72"/>
                </a:lnTo>
                <a:lnTo>
                  <a:pt x="1644" y="72"/>
                </a:lnTo>
                <a:lnTo>
                  <a:pt x="1662" y="66"/>
                </a:lnTo>
                <a:lnTo>
                  <a:pt x="1680" y="66"/>
                </a:lnTo>
                <a:lnTo>
                  <a:pt x="1698" y="60"/>
                </a:lnTo>
                <a:lnTo>
                  <a:pt x="1722" y="60"/>
                </a:lnTo>
                <a:lnTo>
                  <a:pt x="1734" y="60"/>
                </a:lnTo>
                <a:lnTo>
                  <a:pt x="1740" y="54"/>
                </a:lnTo>
                <a:lnTo>
                  <a:pt x="1758" y="54"/>
                </a:lnTo>
                <a:lnTo>
                  <a:pt x="1776" y="48"/>
                </a:lnTo>
                <a:lnTo>
                  <a:pt x="1794" y="48"/>
                </a:lnTo>
                <a:lnTo>
                  <a:pt x="1818" y="48"/>
                </a:lnTo>
                <a:lnTo>
                  <a:pt x="1830" y="42"/>
                </a:lnTo>
                <a:lnTo>
                  <a:pt x="1836" y="42"/>
                </a:lnTo>
                <a:lnTo>
                  <a:pt x="1854" y="42"/>
                </a:lnTo>
                <a:lnTo>
                  <a:pt x="1872" y="36"/>
                </a:lnTo>
                <a:lnTo>
                  <a:pt x="1890" y="36"/>
                </a:lnTo>
                <a:lnTo>
                  <a:pt x="1914" y="30"/>
                </a:lnTo>
                <a:lnTo>
                  <a:pt x="1920" y="30"/>
                </a:lnTo>
                <a:lnTo>
                  <a:pt x="1932" y="30"/>
                </a:lnTo>
                <a:lnTo>
                  <a:pt x="1950" y="24"/>
                </a:lnTo>
                <a:lnTo>
                  <a:pt x="1968" y="24"/>
                </a:lnTo>
                <a:lnTo>
                  <a:pt x="1986" y="18"/>
                </a:lnTo>
                <a:lnTo>
                  <a:pt x="2010" y="18"/>
                </a:lnTo>
                <a:lnTo>
                  <a:pt x="2016" y="12"/>
                </a:lnTo>
                <a:lnTo>
                  <a:pt x="2028" y="12"/>
                </a:lnTo>
                <a:lnTo>
                  <a:pt x="2046" y="12"/>
                </a:lnTo>
                <a:lnTo>
                  <a:pt x="2064" y="6"/>
                </a:lnTo>
                <a:lnTo>
                  <a:pt x="2082" y="6"/>
                </a:lnTo>
                <a:lnTo>
                  <a:pt x="2106" y="0"/>
                </a:lnTo>
                <a:close/>
              </a:path>
            </a:pathLst>
          </a:custGeom>
          <a:solidFill>
            <a:srgbClr val="D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44" name="Freeform 34"/>
          <p:cNvSpPr>
            <a:spLocks/>
          </p:cNvSpPr>
          <p:nvPr/>
        </p:nvSpPr>
        <p:spPr bwMode="auto">
          <a:xfrm>
            <a:off x="4019550" y="4995262"/>
            <a:ext cx="2924175" cy="428625"/>
          </a:xfrm>
          <a:custGeom>
            <a:avLst/>
            <a:gdLst>
              <a:gd name="T0" fmla="*/ 1842 w 1842"/>
              <a:gd name="T1" fmla="*/ 36 h 270"/>
              <a:gd name="T2" fmla="*/ 1842 w 1842"/>
              <a:gd name="T3" fmla="*/ 96 h 270"/>
              <a:gd name="T4" fmla="*/ 1842 w 1842"/>
              <a:gd name="T5" fmla="*/ 150 h 270"/>
              <a:gd name="T6" fmla="*/ 1842 w 1842"/>
              <a:gd name="T7" fmla="*/ 210 h 270"/>
              <a:gd name="T8" fmla="*/ 1842 w 1842"/>
              <a:gd name="T9" fmla="*/ 270 h 270"/>
              <a:gd name="T10" fmla="*/ 1782 w 1842"/>
              <a:gd name="T11" fmla="*/ 270 h 270"/>
              <a:gd name="T12" fmla="*/ 1704 w 1842"/>
              <a:gd name="T13" fmla="*/ 270 h 270"/>
              <a:gd name="T14" fmla="*/ 1626 w 1842"/>
              <a:gd name="T15" fmla="*/ 270 h 270"/>
              <a:gd name="T16" fmla="*/ 1554 w 1842"/>
              <a:gd name="T17" fmla="*/ 270 h 270"/>
              <a:gd name="T18" fmla="*/ 1476 w 1842"/>
              <a:gd name="T19" fmla="*/ 270 h 270"/>
              <a:gd name="T20" fmla="*/ 1398 w 1842"/>
              <a:gd name="T21" fmla="*/ 270 h 270"/>
              <a:gd name="T22" fmla="*/ 1320 w 1842"/>
              <a:gd name="T23" fmla="*/ 270 h 270"/>
              <a:gd name="T24" fmla="*/ 1242 w 1842"/>
              <a:gd name="T25" fmla="*/ 270 h 270"/>
              <a:gd name="T26" fmla="*/ 1170 w 1842"/>
              <a:gd name="T27" fmla="*/ 270 h 270"/>
              <a:gd name="T28" fmla="*/ 1092 w 1842"/>
              <a:gd name="T29" fmla="*/ 270 h 270"/>
              <a:gd name="T30" fmla="*/ 1014 w 1842"/>
              <a:gd name="T31" fmla="*/ 270 h 270"/>
              <a:gd name="T32" fmla="*/ 936 w 1842"/>
              <a:gd name="T33" fmla="*/ 270 h 270"/>
              <a:gd name="T34" fmla="*/ 864 w 1842"/>
              <a:gd name="T35" fmla="*/ 270 h 270"/>
              <a:gd name="T36" fmla="*/ 786 w 1842"/>
              <a:gd name="T37" fmla="*/ 270 h 270"/>
              <a:gd name="T38" fmla="*/ 708 w 1842"/>
              <a:gd name="T39" fmla="*/ 270 h 270"/>
              <a:gd name="T40" fmla="*/ 630 w 1842"/>
              <a:gd name="T41" fmla="*/ 270 h 270"/>
              <a:gd name="T42" fmla="*/ 558 w 1842"/>
              <a:gd name="T43" fmla="*/ 270 h 270"/>
              <a:gd name="T44" fmla="*/ 480 w 1842"/>
              <a:gd name="T45" fmla="*/ 270 h 270"/>
              <a:gd name="T46" fmla="*/ 402 w 1842"/>
              <a:gd name="T47" fmla="*/ 270 h 270"/>
              <a:gd name="T48" fmla="*/ 324 w 1842"/>
              <a:gd name="T49" fmla="*/ 270 h 270"/>
              <a:gd name="T50" fmla="*/ 246 w 1842"/>
              <a:gd name="T51" fmla="*/ 270 h 270"/>
              <a:gd name="T52" fmla="*/ 174 w 1842"/>
              <a:gd name="T53" fmla="*/ 270 h 270"/>
              <a:gd name="T54" fmla="*/ 96 w 1842"/>
              <a:gd name="T55" fmla="*/ 270 h 270"/>
              <a:gd name="T56" fmla="*/ 18 w 1842"/>
              <a:gd name="T57" fmla="*/ 270 h 270"/>
              <a:gd name="T58" fmla="*/ 54 w 1842"/>
              <a:gd name="T59" fmla="*/ 258 h 270"/>
              <a:gd name="T60" fmla="*/ 114 w 1842"/>
              <a:gd name="T61" fmla="*/ 252 h 270"/>
              <a:gd name="T62" fmla="*/ 192 w 1842"/>
              <a:gd name="T63" fmla="*/ 240 h 270"/>
              <a:gd name="T64" fmla="*/ 246 w 1842"/>
              <a:gd name="T65" fmla="*/ 228 h 270"/>
              <a:gd name="T66" fmla="*/ 306 w 1842"/>
              <a:gd name="T67" fmla="*/ 222 h 270"/>
              <a:gd name="T68" fmla="*/ 384 w 1842"/>
              <a:gd name="T69" fmla="*/ 210 h 270"/>
              <a:gd name="T70" fmla="*/ 438 w 1842"/>
              <a:gd name="T71" fmla="*/ 204 h 270"/>
              <a:gd name="T72" fmla="*/ 498 w 1842"/>
              <a:gd name="T73" fmla="*/ 192 h 270"/>
              <a:gd name="T74" fmla="*/ 576 w 1842"/>
              <a:gd name="T75" fmla="*/ 180 h 270"/>
              <a:gd name="T76" fmla="*/ 630 w 1842"/>
              <a:gd name="T77" fmla="*/ 174 h 270"/>
              <a:gd name="T78" fmla="*/ 690 w 1842"/>
              <a:gd name="T79" fmla="*/ 168 h 270"/>
              <a:gd name="T80" fmla="*/ 768 w 1842"/>
              <a:gd name="T81" fmla="*/ 156 h 270"/>
              <a:gd name="T82" fmla="*/ 822 w 1842"/>
              <a:gd name="T83" fmla="*/ 144 h 270"/>
              <a:gd name="T84" fmla="*/ 888 w 1842"/>
              <a:gd name="T85" fmla="*/ 138 h 270"/>
              <a:gd name="T86" fmla="*/ 960 w 1842"/>
              <a:gd name="T87" fmla="*/ 126 h 270"/>
              <a:gd name="T88" fmla="*/ 1014 w 1842"/>
              <a:gd name="T89" fmla="*/ 120 h 270"/>
              <a:gd name="T90" fmla="*/ 1092 w 1842"/>
              <a:gd name="T91" fmla="*/ 108 h 270"/>
              <a:gd name="T92" fmla="*/ 1152 w 1842"/>
              <a:gd name="T93" fmla="*/ 102 h 270"/>
              <a:gd name="T94" fmla="*/ 1206 w 1842"/>
              <a:gd name="T95" fmla="*/ 90 h 270"/>
              <a:gd name="T96" fmla="*/ 1284 w 1842"/>
              <a:gd name="T97" fmla="*/ 78 h 270"/>
              <a:gd name="T98" fmla="*/ 1338 w 1842"/>
              <a:gd name="T99" fmla="*/ 72 h 270"/>
              <a:gd name="T100" fmla="*/ 1398 w 1842"/>
              <a:gd name="T101" fmla="*/ 66 h 270"/>
              <a:gd name="T102" fmla="*/ 1476 w 1842"/>
              <a:gd name="T103" fmla="*/ 54 h 270"/>
              <a:gd name="T104" fmla="*/ 1530 w 1842"/>
              <a:gd name="T105" fmla="*/ 48 h 270"/>
              <a:gd name="T106" fmla="*/ 1602 w 1842"/>
              <a:gd name="T107" fmla="*/ 36 h 270"/>
              <a:gd name="T108" fmla="*/ 1668 w 1842"/>
              <a:gd name="T109" fmla="*/ 24 h 270"/>
              <a:gd name="T110" fmla="*/ 1722 w 1842"/>
              <a:gd name="T111" fmla="*/ 18 h 270"/>
              <a:gd name="T112" fmla="*/ 1800 w 1842"/>
              <a:gd name="T113" fmla="*/ 6 h 2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1842" h="270">
                <a:moveTo>
                  <a:pt x="1842" y="0"/>
                </a:moveTo>
                <a:lnTo>
                  <a:pt x="1842" y="6"/>
                </a:lnTo>
                <a:lnTo>
                  <a:pt x="1842" y="18"/>
                </a:lnTo>
                <a:lnTo>
                  <a:pt x="1842" y="36"/>
                </a:lnTo>
                <a:lnTo>
                  <a:pt x="1842" y="48"/>
                </a:lnTo>
                <a:lnTo>
                  <a:pt x="1842" y="66"/>
                </a:lnTo>
                <a:lnTo>
                  <a:pt x="1842" y="78"/>
                </a:lnTo>
                <a:lnTo>
                  <a:pt x="1842" y="96"/>
                </a:lnTo>
                <a:lnTo>
                  <a:pt x="1842" y="108"/>
                </a:lnTo>
                <a:lnTo>
                  <a:pt x="1842" y="120"/>
                </a:lnTo>
                <a:lnTo>
                  <a:pt x="1842" y="138"/>
                </a:lnTo>
                <a:lnTo>
                  <a:pt x="1842" y="150"/>
                </a:lnTo>
                <a:lnTo>
                  <a:pt x="1842" y="168"/>
                </a:lnTo>
                <a:lnTo>
                  <a:pt x="1842" y="180"/>
                </a:lnTo>
                <a:lnTo>
                  <a:pt x="1842" y="192"/>
                </a:lnTo>
                <a:lnTo>
                  <a:pt x="1842" y="210"/>
                </a:lnTo>
                <a:lnTo>
                  <a:pt x="1842" y="222"/>
                </a:lnTo>
                <a:lnTo>
                  <a:pt x="1842" y="240"/>
                </a:lnTo>
                <a:lnTo>
                  <a:pt x="1842" y="252"/>
                </a:lnTo>
                <a:lnTo>
                  <a:pt x="1842" y="270"/>
                </a:lnTo>
                <a:lnTo>
                  <a:pt x="1842" y="270"/>
                </a:lnTo>
                <a:lnTo>
                  <a:pt x="1818" y="270"/>
                </a:lnTo>
                <a:lnTo>
                  <a:pt x="1800" y="270"/>
                </a:lnTo>
                <a:lnTo>
                  <a:pt x="1782" y="270"/>
                </a:lnTo>
                <a:lnTo>
                  <a:pt x="1764" y="270"/>
                </a:lnTo>
                <a:lnTo>
                  <a:pt x="1746" y="270"/>
                </a:lnTo>
                <a:lnTo>
                  <a:pt x="1722" y="270"/>
                </a:lnTo>
                <a:lnTo>
                  <a:pt x="1704" y="270"/>
                </a:lnTo>
                <a:lnTo>
                  <a:pt x="1686" y="270"/>
                </a:lnTo>
                <a:lnTo>
                  <a:pt x="1668" y="270"/>
                </a:lnTo>
                <a:lnTo>
                  <a:pt x="1650" y="270"/>
                </a:lnTo>
                <a:lnTo>
                  <a:pt x="1626" y="270"/>
                </a:lnTo>
                <a:lnTo>
                  <a:pt x="1608" y="270"/>
                </a:lnTo>
                <a:lnTo>
                  <a:pt x="1590" y="270"/>
                </a:lnTo>
                <a:lnTo>
                  <a:pt x="1572" y="270"/>
                </a:lnTo>
                <a:lnTo>
                  <a:pt x="1554" y="270"/>
                </a:lnTo>
                <a:lnTo>
                  <a:pt x="1530" y="270"/>
                </a:lnTo>
                <a:lnTo>
                  <a:pt x="1512" y="270"/>
                </a:lnTo>
                <a:lnTo>
                  <a:pt x="1494" y="270"/>
                </a:lnTo>
                <a:lnTo>
                  <a:pt x="1476" y="270"/>
                </a:lnTo>
                <a:lnTo>
                  <a:pt x="1458" y="270"/>
                </a:lnTo>
                <a:lnTo>
                  <a:pt x="1434" y="270"/>
                </a:lnTo>
                <a:lnTo>
                  <a:pt x="1416" y="270"/>
                </a:lnTo>
                <a:lnTo>
                  <a:pt x="1398" y="270"/>
                </a:lnTo>
                <a:lnTo>
                  <a:pt x="1380" y="270"/>
                </a:lnTo>
                <a:lnTo>
                  <a:pt x="1362" y="270"/>
                </a:lnTo>
                <a:lnTo>
                  <a:pt x="1338" y="270"/>
                </a:lnTo>
                <a:lnTo>
                  <a:pt x="1320" y="270"/>
                </a:lnTo>
                <a:lnTo>
                  <a:pt x="1302" y="270"/>
                </a:lnTo>
                <a:lnTo>
                  <a:pt x="1284" y="270"/>
                </a:lnTo>
                <a:lnTo>
                  <a:pt x="1266" y="270"/>
                </a:lnTo>
                <a:lnTo>
                  <a:pt x="1242" y="270"/>
                </a:lnTo>
                <a:lnTo>
                  <a:pt x="1224" y="270"/>
                </a:lnTo>
                <a:lnTo>
                  <a:pt x="1206" y="270"/>
                </a:lnTo>
                <a:lnTo>
                  <a:pt x="1188" y="270"/>
                </a:lnTo>
                <a:lnTo>
                  <a:pt x="1170" y="270"/>
                </a:lnTo>
                <a:lnTo>
                  <a:pt x="1152" y="270"/>
                </a:lnTo>
                <a:lnTo>
                  <a:pt x="1128" y="270"/>
                </a:lnTo>
                <a:lnTo>
                  <a:pt x="1110" y="270"/>
                </a:lnTo>
                <a:lnTo>
                  <a:pt x="1092" y="270"/>
                </a:lnTo>
                <a:lnTo>
                  <a:pt x="1074" y="270"/>
                </a:lnTo>
                <a:lnTo>
                  <a:pt x="1056" y="270"/>
                </a:lnTo>
                <a:lnTo>
                  <a:pt x="1032" y="270"/>
                </a:lnTo>
                <a:lnTo>
                  <a:pt x="1014" y="270"/>
                </a:lnTo>
                <a:lnTo>
                  <a:pt x="996" y="270"/>
                </a:lnTo>
                <a:lnTo>
                  <a:pt x="978" y="270"/>
                </a:lnTo>
                <a:lnTo>
                  <a:pt x="960" y="270"/>
                </a:lnTo>
                <a:lnTo>
                  <a:pt x="936" y="270"/>
                </a:lnTo>
                <a:lnTo>
                  <a:pt x="918" y="270"/>
                </a:lnTo>
                <a:lnTo>
                  <a:pt x="900" y="270"/>
                </a:lnTo>
                <a:lnTo>
                  <a:pt x="882" y="270"/>
                </a:lnTo>
                <a:lnTo>
                  <a:pt x="864" y="270"/>
                </a:lnTo>
                <a:lnTo>
                  <a:pt x="840" y="270"/>
                </a:lnTo>
                <a:lnTo>
                  <a:pt x="822" y="270"/>
                </a:lnTo>
                <a:lnTo>
                  <a:pt x="804" y="270"/>
                </a:lnTo>
                <a:lnTo>
                  <a:pt x="786" y="270"/>
                </a:lnTo>
                <a:lnTo>
                  <a:pt x="768" y="270"/>
                </a:lnTo>
                <a:lnTo>
                  <a:pt x="744" y="270"/>
                </a:lnTo>
                <a:lnTo>
                  <a:pt x="726" y="270"/>
                </a:lnTo>
                <a:lnTo>
                  <a:pt x="708" y="270"/>
                </a:lnTo>
                <a:lnTo>
                  <a:pt x="690" y="270"/>
                </a:lnTo>
                <a:lnTo>
                  <a:pt x="672" y="270"/>
                </a:lnTo>
                <a:lnTo>
                  <a:pt x="648" y="270"/>
                </a:lnTo>
                <a:lnTo>
                  <a:pt x="630" y="270"/>
                </a:lnTo>
                <a:lnTo>
                  <a:pt x="612" y="270"/>
                </a:lnTo>
                <a:lnTo>
                  <a:pt x="594" y="270"/>
                </a:lnTo>
                <a:lnTo>
                  <a:pt x="576" y="270"/>
                </a:lnTo>
                <a:lnTo>
                  <a:pt x="558" y="270"/>
                </a:lnTo>
                <a:lnTo>
                  <a:pt x="534" y="270"/>
                </a:lnTo>
                <a:lnTo>
                  <a:pt x="516" y="270"/>
                </a:lnTo>
                <a:lnTo>
                  <a:pt x="498" y="270"/>
                </a:lnTo>
                <a:lnTo>
                  <a:pt x="480" y="270"/>
                </a:lnTo>
                <a:lnTo>
                  <a:pt x="462" y="270"/>
                </a:lnTo>
                <a:lnTo>
                  <a:pt x="438" y="270"/>
                </a:lnTo>
                <a:lnTo>
                  <a:pt x="420" y="270"/>
                </a:lnTo>
                <a:lnTo>
                  <a:pt x="402" y="270"/>
                </a:lnTo>
                <a:lnTo>
                  <a:pt x="384" y="270"/>
                </a:lnTo>
                <a:lnTo>
                  <a:pt x="366" y="270"/>
                </a:lnTo>
                <a:lnTo>
                  <a:pt x="342" y="270"/>
                </a:lnTo>
                <a:lnTo>
                  <a:pt x="324" y="270"/>
                </a:lnTo>
                <a:lnTo>
                  <a:pt x="306" y="270"/>
                </a:lnTo>
                <a:lnTo>
                  <a:pt x="288" y="270"/>
                </a:lnTo>
                <a:lnTo>
                  <a:pt x="270" y="270"/>
                </a:lnTo>
                <a:lnTo>
                  <a:pt x="246" y="270"/>
                </a:lnTo>
                <a:lnTo>
                  <a:pt x="228" y="270"/>
                </a:lnTo>
                <a:lnTo>
                  <a:pt x="210" y="270"/>
                </a:lnTo>
                <a:lnTo>
                  <a:pt x="192" y="270"/>
                </a:lnTo>
                <a:lnTo>
                  <a:pt x="174" y="270"/>
                </a:lnTo>
                <a:lnTo>
                  <a:pt x="150" y="270"/>
                </a:lnTo>
                <a:lnTo>
                  <a:pt x="132" y="270"/>
                </a:lnTo>
                <a:lnTo>
                  <a:pt x="114" y="270"/>
                </a:lnTo>
                <a:lnTo>
                  <a:pt x="96" y="270"/>
                </a:lnTo>
                <a:lnTo>
                  <a:pt x="78" y="270"/>
                </a:lnTo>
                <a:lnTo>
                  <a:pt x="54" y="270"/>
                </a:lnTo>
                <a:lnTo>
                  <a:pt x="36" y="270"/>
                </a:lnTo>
                <a:lnTo>
                  <a:pt x="18" y="270"/>
                </a:lnTo>
                <a:lnTo>
                  <a:pt x="0" y="270"/>
                </a:lnTo>
                <a:lnTo>
                  <a:pt x="18" y="264"/>
                </a:lnTo>
                <a:lnTo>
                  <a:pt x="36" y="264"/>
                </a:lnTo>
                <a:lnTo>
                  <a:pt x="54" y="258"/>
                </a:lnTo>
                <a:lnTo>
                  <a:pt x="78" y="258"/>
                </a:lnTo>
                <a:lnTo>
                  <a:pt x="96" y="252"/>
                </a:lnTo>
                <a:lnTo>
                  <a:pt x="96" y="252"/>
                </a:lnTo>
                <a:lnTo>
                  <a:pt x="114" y="252"/>
                </a:lnTo>
                <a:lnTo>
                  <a:pt x="132" y="246"/>
                </a:lnTo>
                <a:lnTo>
                  <a:pt x="150" y="246"/>
                </a:lnTo>
                <a:lnTo>
                  <a:pt x="174" y="240"/>
                </a:lnTo>
                <a:lnTo>
                  <a:pt x="192" y="240"/>
                </a:lnTo>
                <a:lnTo>
                  <a:pt x="192" y="240"/>
                </a:lnTo>
                <a:lnTo>
                  <a:pt x="210" y="234"/>
                </a:lnTo>
                <a:lnTo>
                  <a:pt x="228" y="234"/>
                </a:lnTo>
                <a:lnTo>
                  <a:pt x="246" y="228"/>
                </a:lnTo>
                <a:lnTo>
                  <a:pt x="270" y="228"/>
                </a:lnTo>
                <a:lnTo>
                  <a:pt x="288" y="222"/>
                </a:lnTo>
                <a:lnTo>
                  <a:pt x="294" y="222"/>
                </a:lnTo>
                <a:lnTo>
                  <a:pt x="306" y="222"/>
                </a:lnTo>
                <a:lnTo>
                  <a:pt x="324" y="216"/>
                </a:lnTo>
                <a:lnTo>
                  <a:pt x="342" y="216"/>
                </a:lnTo>
                <a:lnTo>
                  <a:pt x="366" y="216"/>
                </a:lnTo>
                <a:lnTo>
                  <a:pt x="384" y="210"/>
                </a:lnTo>
                <a:lnTo>
                  <a:pt x="390" y="210"/>
                </a:lnTo>
                <a:lnTo>
                  <a:pt x="402" y="210"/>
                </a:lnTo>
                <a:lnTo>
                  <a:pt x="420" y="204"/>
                </a:lnTo>
                <a:lnTo>
                  <a:pt x="438" y="204"/>
                </a:lnTo>
                <a:lnTo>
                  <a:pt x="462" y="198"/>
                </a:lnTo>
                <a:lnTo>
                  <a:pt x="480" y="198"/>
                </a:lnTo>
                <a:lnTo>
                  <a:pt x="492" y="192"/>
                </a:lnTo>
                <a:lnTo>
                  <a:pt x="498" y="192"/>
                </a:lnTo>
                <a:lnTo>
                  <a:pt x="516" y="192"/>
                </a:lnTo>
                <a:lnTo>
                  <a:pt x="534" y="186"/>
                </a:lnTo>
                <a:lnTo>
                  <a:pt x="558" y="186"/>
                </a:lnTo>
                <a:lnTo>
                  <a:pt x="576" y="180"/>
                </a:lnTo>
                <a:lnTo>
                  <a:pt x="588" y="180"/>
                </a:lnTo>
                <a:lnTo>
                  <a:pt x="594" y="180"/>
                </a:lnTo>
                <a:lnTo>
                  <a:pt x="612" y="174"/>
                </a:lnTo>
                <a:lnTo>
                  <a:pt x="630" y="174"/>
                </a:lnTo>
                <a:lnTo>
                  <a:pt x="648" y="174"/>
                </a:lnTo>
                <a:lnTo>
                  <a:pt x="672" y="168"/>
                </a:lnTo>
                <a:lnTo>
                  <a:pt x="690" y="168"/>
                </a:lnTo>
                <a:lnTo>
                  <a:pt x="690" y="168"/>
                </a:lnTo>
                <a:lnTo>
                  <a:pt x="708" y="162"/>
                </a:lnTo>
                <a:lnTo>
                  <a:pt x="726" y="162"/>
                </a:lnTo>
                <a:lnTo>
                  <a:pt x="744" y="156"/>
                </a:lnTo>
                <a:lnTo>
                  <a:pt x="768" y="156"/>
                </a:lnTo>
                <a:lnTo>
                  <a:pt x="786" y="150"/>
                </a:lnTo>
                <a:lnTo>
                  <a:pt x="792" y="150"/>
                </a:lnTo>
                <a:lnTo>
                  <a:pt x="804" y="150"/>
                </a:lnTo>
                <a:lnTo>
                  <a:pt x="822" y="144"/>
                </a:lnTo>
                <a:lnTo>
                  <a:pt x="840" y="144"/>
                </a:lnTo>
                <a:lnTo>
                  <a:pt x="864" y="138"/>
                </a:lnTo>
                <a:lnTo>
                  <a:pt x="882" y="138"/>
                </a:lnTo>
                <a:lnTo>
                  <a:pt x="888" y="138"/>
                </a:lnTo>
                <a:lnTo>
                  <a:pt x="900" y="138"/>
                </a:lnTo>
                <a:lnTo>
                  <a:pt x="918" y="132"/>
                </a:lnTo>
                <a:lnTo>
                  <a:pt x="936" y="132"/>
                </a:lnTo>
                <a:lnTo>
                  <a:pt x="960" y="126"/>
                </a:lnTo>
                <a:lnTo>
                  <a:pt x="978" y="126"/>
                </a:lnTo>
                <a:lnTo>
                  <a:pt x="990" y="120"/>
                </a:lnTo>
                <a:lnTo>
                  <a:pt x="996" y="120"/>
                </a:lnTo>
                <a:lnTo>
                  <a:pt x="1014" y="120"/>
                </a:lnTo>
                <a:lnTo>
                  <a:pt x="1032" y="114"/>
                </a:lnTo>
                <a:lnTo>
                  <a:pt x="1056" y="114"/>
                </a:lnTo>
                <a:lnTo>
                  <a:pt x="1074" y="108"/>
                </a:lnTo>
                <a:lnTo>
                  <a:pt x="1092" y="108"/>
                </a:lnTo>
                <a:lnTo>
                  <a:pt x="1092" y="108"/>
                </a:lnTo>
                <a:lnTo>
                  <a:pt x="1110" y="108"/>
                </a:lnTo>
                <a:lnTo>
                  <a:pt x="1128" y="102"/>
                </a:lnTo>
                <a:lnTo>
                  <a:pt x="1152" y="102"/>
                </a:lnTo>
                <a:lnTo>
                  <a:pt x="1170" y="96"/>
                </a:lnTo>
                <a:lnTo>
                  <a:pt x="1188" y="96"/>
                </a:lnTo>
                <a:lnTo>
                  <a:pt x="1194" y="96"/>
                </a:lnTo>
                <a:lnTo>
                  <a:pt x="1206" y="90"/>
                </a:lnTo>
                <a:lnTo>
                  <a:pt x="1224" y="90"/>
                </a:lnTo>
                <a:lnTo>
                  <a:pt x="1242" y="84"/>
                </a:lnTo>
                <a:lnTo>
                  <a:pt x="1266" y="84"/>
                </a:lnTo>
                <a:lnTo>
                  <a:pt x="1284" y="78"/>
                </a:lnTo>
                <a:lnTo>
                  <a:pt x="1296" y="78"/>
                </a:lnTo>
                <a:lnTo>
                  <a:pt x="1302" y="78"/>
                </a:lnTo>
                <a:lnTo>
                  <a:pt x="1320" y="78"/>
                </a:lnTo>
                <a:lnTo>
                  <a:pt x="1338" y="72"/>
                </a:lnTo>
                <a:lnTo>
                  <a:pt x="1362" y="72"/>
                </a:lnTo>
                <a:lnTo>
                  <a:pt x="1380" y="66"/>
                </a:lnTo>
                <a:lnTo>
                  <a:pt x="1398" y="66"/>
                </a:lnTo>
                <a:lnTo>
                  <a:pt x="1398" y="66"/>
                </a:lnTo>
                <a:lnTo>
                  <a:pt x="1416" y="60"/>
                </a:lnTo>
                <a:lnTo>
                  <a:pt x="1434" y="60"/>
                </a:lnTo>
                <a:lnTo>
                  <a:pt x="1458" y="54"/>
                </a:lnTo>
                <a:lnTo>
                  <a:pt x="1476" y="54"/>
                </a:lnTo>
                <a:lnTo>
                  <a:pt x="1494" y="48"/>
                </a:lnTo>
                <a:lnTo>
                  <a:pt x="1500" y="48"/>
                </a:lnTo>
                <a:lnTo>
                  <a:pt x="1512" y="48"/>
                </a:lnTo>
                <a:lnTo>
                  <a:pt x="1530" y="48"/>
                </a:lnTo>
                <a:lnTo>
                  <a:pt x="1554" y="42"/>
                </a:lnTo>
                <a:lnTo>
                  <a:pt x="1572" y="42"/>
                </a:lnTo>
                <a:lnTo>
                  <a:pt x="1590" y="36"/>
                </a:lnTo>
                <a:lnTo>
                  <a:pt x="1602" y="36"/>
                </a:lnTo>
                <a:lnTo>
                  <a:pt x="1608" y="36"/>
                </a:lnTo>
                <a:lnTo>
                  <a:pt x="1626" y="30"/>
                </a:lnTo>
                <a:lnTo>
                  <a:pt x="1650" y="30"/>
                </a:lnTo>
                <a:lnTo>
                  <a:pt x="1668" y="24"/>
                </a:lnTo>
                <a:lnTo>
                  <a:pt x="1686" y="24"/>
                </a:lnTo>
                <a:lnTo>
                  <a:pt x="1704" y="24"/>
                </a:lnTo>
                <a:lnTo>
                  <a:pt x="1710" y="18"/>
                </a:lnTo>
                <a:lnTo>
                  <a:pt x="1722" y="18"/>
                </a:lnTo>
                <a:lnTo>
                  <a:pt x="1746" y="18"/>
                </a:lnTo>
                <a:lnTo>
                  <a:pt x="1764" y="12"/>
                </a:lnTo>
                <a:lnTo>
                  <a:pt x="1782" y="12"/>
                </a:lnTo>
                <a:lnTo>
                  <a:pt x="1800" y="6"/>
                </a:lnTo>
                <a:lnTo>
                  <a:pt x="1812" y="6"/>
                </a:lnTo>
                <a:lnTo>
                  <a:pt x="1818" y="6"/>
                </a:lnTo>
                <a:lnTo>
                  <a:pt x="1842" y="0"/>
                </a:lnTo>
                <a:close/>
              </a:path>
            </a:pathLst>
          </a:cu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45" name="Freeform 35"/>
          <p:cNvSpPr>
            <a:spLocks/>
          </p:cNvSpPr>
          <p:nvPr/>
        </p:nvSpPr>
        <p:spPr bwMode="auto">
          <a:xfrm>
            <a:off x="4505325" y="5100037"/>
            <a:ext cx="2438400" cy="323850"/>
          </a:xfrm>
          <a:custGeom>
            <a:avLst/>
            <a:gdLst>
              <a:gd name="T0" fmla="*/ 1536 w 1536"/>
              <a:gd name="T1" fmla="*/ 30 h 204"/>
              <a:gd name="T2" fmla="*/ 1536 w 1536"/>
              <a:gd name="T3" fmla="*/ 72 h 204"/>
              <a:gd name="T4" fmla="*/ 1536 w 1536"/>
              <a:gd name="T5" fmla="*/ 114 h 204"/>
              <a:gd name="T6" fmla="*/ 1536 w 1536"/>
              <a:gd name="T7" fmla="*/ 156 h 204"/>
              <a:gd name="T8" fmla="*/ 1536 w 1536"/>
              <a:gd name="T9" fmla="*/ 204 h 204"/>
              <a:gd name="T10" fmla="*/ 1494 w 1536"/>
              <a:gd name="T11" fmla="*/ 204 h 204"/>
              <a:gd name="T12" fmla="*/ 1440 w 1536"/>
              <a:gd name="T13" fmla="*/ 204 h 204"/>
              <a:gd name="T14" fmla="*/ 1380 w 1536"/>
              <a:gd name="T15" fmla="*/ 204 h 204"/>
              <a:gd name="T16" fmla="*/ 1320 w 1536"/>
              <a:gd name="T17" fmla="*/ 204 h 204"/>
              <a:gd name="T18" fmla="*/ 1266 w 1536"/>
              <a:gd name="T19" fmla="*/ 204 h 204"/>
              <a:gd name="T20" fmla="*/ 1206 w 1536"/>
              <a:gd name="T21" fmla="*/ 204 h 204"/>
              <a:gd name="T22" fmla="*/ 1152 w 1536"/>
              <a:gd name="T23" fmla="*/ 204 h 204"/>
              <a:gd name="T24" fmla="*/ 1092 w 1536"/>
              <a:gd name="T25" fmla="*/ 204 h 204"/>
              <a:gd name="T26" fmla="*/ 1032 w 1536"/>
              <a:gd name="T27" fmla="*/ 204 h 204"/>
              <a:gd name="T28" fmla="*/ 978 w 1536"/>
              <a:gd name="T29" fmla="*/ 204 h 204"/>
              <a:gd name="T30" fmla="*/ 918 w 1536"/>
              <a:gd name="T31" fmla="*/ 204 h 204"/>
              <a:gd name="T32" fmla="*/ 864 w 1536"/>
              <a:gd name="T33" fmla="*/ 204 h 204"/>
              <a:gd name="T34" fmla="*/ 804 w 1536"/>
              <a:gd name="T35" fmla="*/ 204 h 204"/>
              <a:gd name="T36" fmla="*/ 750 w 1536"/>
              <a:gd name="T37" fmla="*/ 204 h 204"/>
              <a:gd name="T38" fmla="*/ 690 w 1536"/>
              <a:gd name="T39" fmla="*/ 204 h 204"/>
              <a:gd name="T40" fmla="*/ 630 w 1536"/>
              <a:gd name="T41" fmla="*/ 204 h 204"/>
              <a:gd name="T42" fmla="*/ 576 w 1536"/>
              <a:gd name="T43" fmla="*/ 204 h 204"/>
              <a:gd name="T44" fmla="*/ 516 w 1536"/>
              <a:gd name="T45" fmla="*/ 204 h 204"/>
              <a:gd name="T46" fmla="*/ 462 w 1536"/>
              <a:gd name="T47" fmla="*/ 204 h 204"/>
              <a:gd name="T48" fmla="*/ 402 w 1536"/>
              <a:gd name="T49" fmla="*/ 204 h 204"/>
              <a:gd name="T50" fmla="*/ 342 w 1536"/>
              <a:gd name="T51" fmla="*/ 204 h 204"/>
              <a:gd name="T52" fmla="*/ 288 w 1536"/>
              <a:gd name="T53" fmla="*/ 204 h 204"/>
              <a:gd name="T54" fmla="*/ 228 w 1536"/>
              <a:gd name="T55" fmla="*/ 204 h 204"/>
              <a:gd name="T56" fmla="*/ 174 w 1536"/>
              <a:gd name="T57" fmla="*/ 204 h 204"/>
              <a:gd name="T58" fmla="*/ 114 w 1536"/>
              <a:gd name="T59" fmla="*/ 204 h 204"/>
              <a:gd name="T60" fmla="*/ 60 w 1536"/>
              <a:gd name="T61" fmla="*/ 204 h 204"/>
              <a:gd name="T62" fmla="*/ 0 w 1536"/>
              <a:gd name="T63" fmla="*/ 204 h 204"/>
              <a:gd name="T64" fmla="*/ 18 w 1536"/>
              <a:gd name="T65" fmla="*/ 198 h 204"/>
              <a:gd name="T66" fmla="*/ 78 w 1536"/>
              <a:gd name="T67" fmla="*/ 192 h 204"/>
              <a:gd name="T68" fmla="*/ 114 w 1536"/>
              <a:gd name="T69" fmla="*/ 186 h 204"/>
              <a:gd name="T70" fmla="*/ 174 w 1536"/>
              <a:gd name="T71" fmla="*/ 180 h 204"/>
              <a:gd name="T72" fmla="*/ 216 w 1536"/>
              <a:gd name="T73" fmla="*/ 174 h 204"/>
              <a:gd name="T74" fmla="*/ 270 w 1536"/>
              <a:gd name="T75" fmla="*/ 162 h 204"/>
              <a:gd name="T76" fmla="*/ 324 w 1536"/>
              <a:gd name="T77" fmla="*/ 156 h 204"/>
              <a:gd name="T78" fmla="*/ 366 w 1536"/>
              <a:gd name="T79" fmla="*/ 150 h 204"/>
              <a:gd name="T80" fmla="*/ 420 w 1536"/>
              <a:gd name="T81" fmla="*/ 144 h 204"/>
              <a:gd name="T82" fmla="*/ 462 w 1536"/>
              <a:gd name="T83" fmla="*/ 138 h 204"/>
              <a:gd name="T84" fmla="*/ 516 w 1536"/>
              <a:gd name="T85" fmla="*/ 132 h 204"/>
              <a:gd name="T86" fmla="*/ 558 w 1536"/>
              <a:gd name="T87" fmla="*/ 126 h 204"/>
              <a:gd name="T88" fmla="*/ 612 w 1536"/>
              <a:gd name="T89" fmla="*/ 120 h 204"/>
              <a:gd name="T90" fmla="*/ 654 w 1536"/>
              <a:gd name="T91" fmla="*/ 114 h 204"/>
              <a:gd name="T92" fmla="*/ 708 w 1536"/>
              <a:gd name="T93" fmla="*/ 108 h 204"/>
              <a:gd name="T94" fmla="*/ 762 w 1536"/>
              <a:gd name="T95" fmla="*/ 102 h 204"/>
              <a:gd name="T96" fmla="*/ 804 w 1536"/>
              <a:gd name="T97" fmla="*/ 96 h 204"/>
              <a:gd name="T98" fmla="*/ 864 w 1536"/>
              <a:gd name="T99" fmla="*/ 84 h 204"/>
              <a:gd name="T100" fmla="*/ 900 w 1536"/>
              <a:gd name="T101" fmla="*/ 84 h 204"/>
              <a:gd name="T102" fmla="*/ 960 w 1536"/>
              <a:gd name="T103" fmla="*/ 72 h 204"/>
              <a:gd name="T104" fmla="*/ 996 w 1536"/>
              <a:gd name="T105" fmla="*/ 66 h 204"/>
              <a:gd name="T106" fmla="*/ 1056 w 1536"/>
              <a:gd name="T107" fmla="*/ 60 h 204"/>
              <a:gd name="T108" fmla="*/ 1092 w 1536"/>
              <a:gd name="T109" fmla="*/ 54 h 204"/>
              <a:gd name="T110" fmla="*/ 1152 w 1536"/>
              <a:gd name="T111" fmla="*/ 48 h 204"/>
              <a:gd name="T112" fmla="*/ 1200 w 1536"/>
              <a:gd name="T113" fmla="*/ 42 h 204"/>
              <a:gd name="T114" fmla="*/ 1248 w 1536"/>
              <a:gd name="T115" fmla="*/ 36 h 204"/>
              <a:gd name="T116" fmla="*/ 1302 w 1536"/>
              <a:gd name="T117" fmla="*/ 30 h 204"/>
              <a:gd name="T118" fmla="*/ 1344 w 1536"/>
              <a:gd name="T119" fmla="*/ 24 h 204"/>
              <a:gd name="T120" fmla="*/ 1398 w 1536"/>
              <a:gd name="T121" fmla="*/ 18 h 204"/>
              <a:gd name="T122" fmla="*/ 1440 w 1536"/>
              <a:gd name="T123" fmla="*/ 12 h 204"/>
              <a:gd name="T124" fmla="*/ 1494 w 1536"/>
              <a:gd name="T125" fmla="*/ 6 h 2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536" h="204">
                <a:moveTo>
                  <a:pt x="1536" y="0"/>
                </a:moveTo>
                <a:lnTo>
                  <a:pt x="1536" y="12"/>
                </a:lnTo>
                <a:lnTo>
                  <a:pt x="1536" y="30"/>
                </a:lnTo>
                <a:lnTo>
                  <a:pt x="1536" y="42"/>
                </a:lnTo>
                <a:lnTo>
                  <a:pt x="1536" y="54"/>
                </a:lnTo>
                <a:lnTo>
                  <a:pt x="1536" y="72"/>
                </a:lnTo>
                <a:lnTo>
                  <a:pt x="1536" y="84"/>
                </a:lnTo>
                <a:lnTo>
                  <a:pt x="1536" y="102"/>
                </a:lnTo>
                <a:lnTo>
                  <a:pt x="1536" y="114"/>
                </a:lnTo>
                <a:lnTo>
                  <a:pt x="1536" y="126"/>
                </a:lnTo>
                <a:lnTo>
                  <a:pt x="1536" y="144"/>
                </a:lnTo>
                <a:lnTo>
                  <a:pt x="1536" y="156"/>
                </a:lnTo>
                <a:lnTo>
                  <a:pt x="1536" y="174"/>
                </a:lnTo>
                <a:lnTo>
                  <a:pt x="1536" y="186"/>
                </a:lnTo>
                <a:lnTo>
                  <a:pt x="1536" y="204"/>
                </a:lnTo>
                <a:lnTo>
                  <a:pt x="1536" y="204"/>
                </a:lnTo>
                <a:lnTo>
                  <a:pt x="1512" y="204"/>
                </a:lnTo>
                <a:lnTo>
                  <a:pt x="1494" y="204"/>
                </a:lnTo>
                <a:lnTo>
                  <a:pt x="1476" y="204"/>
                </a:lnTo>
                <a:lnTo>
                  <a:pt x="1458" y="204"/>
                </a:lnTo>
                <a:lnTo>
                  <a:pt x="1440" y="204"/>
                </a:lnTo>
                <a:lnTo>
                  <a:pt x="1416" y="204"/>
                </a:lnTo>
                <a:lnTo>
                  <a:pt x="1398" y="204"/>
                </a:lnTo>
                <a:lnTo>
                  <a:pt x="1380" y="204"/>
                </a:lnTo>
                <a:lnTo>
                  <a:pt x="1362" y="204"/>
                </a:lnTo>
                <a:lnTo>
                  <a:pt x="1344" y="204"/>
                </a:lnTo>
                <a:lnTo>
                  <a:pt x="1320" y="204"/>
                </a:lnTo>
                <a:lnTo>
                  <a:pt x="1302" y="204"/>
                </a:lnTo>
                <a:lnTo>
                  <a:pt x="1284" y="204"/>
                </a:lnTo>
                <a:lnTo>
                  <a:pt x="1266" y="204"/>
                </a:lnTo>
                <a:lnTo>
                  <a:pt x="1248" y="204"/>
                </a:lnTo>
                <a:lnTo>
                  <a:pt x="1224" y="204"/>
                </a:lnTo>
                <a:lnTo>
                  <a:pt x="1206" y="204"/>
                </a:lnTo>
                <a:lnTo>
                  <a:pt x="1188" y="204"/>
                </a:lnTo>
                <a:lnTo>
                  <a:pt x="1170" y="204"/>
                </a:lnTo>
                <a:lnTo>
                  <a:pt x="1152" y="204"/>
                </a:lnTo>
                <a:lnTo>
                  <a:pt x="1128" y="204"/>
                </a:lnTo>
                <a:lnTo>
                  <a:pt x="1110" y="204"/>
                </a:lnTo>
                <a:lnTo>
                  <a:pt x="1092" y="204"/>
                </a:lnTo>
                <a:lnTo>
                  <a:pt x="1074" y="204"/>
                </a:lnTo>
                <a:lnTo>
                  <a:pt x="1056" y="204"/>
                </a:lnTo>
                <a:lnTo>
                  <a:pt x="1032" y="204"/>
                </a:lnTo>
                <a:lnTo>
                  <a:pt x="1014" y="204"/>
                </a:lnTo>
                <a:lnTo>
                  <a:pt x="996" y="204"/>
                </a:lnTo>
                <a:lnTo>
                  <a:pt x="978" y="204"/>
                </a:lnTo>
                <a:lnTo>
                  <a:pt x="960" y="204"/>
                </a:lnTo>
                <a:lnTo>
                  <a:pt x="936" y="204"/>
                </a:lnTo>
                <a:lnTo>
                  <a:pt x="918" y="204"/>
                </a:lnTo>
                <a:lnTo>
                  <a:pt x="900" y="204"/>
                </a:lnTo>
                <a:lnTo>
                  <a:pt x="882" y="204"/>
                </a:lnTo>
                <a:lnTo>
                  <a:pt x="864" y="204"/>
                </a:lnTo>
                <a:lnTo>
                  <a:pt x="846" y="204"/>
                </a:lnTo>
                <a:lnTo>
                  <a:pt x="822" y="204"/>
                </a:lnTo>
                <a:lnTo>
                  <a:pt x="804" y="204"/>
                </a:lnTo>
                <a:lnTo>
                  <a:pt x="786" y="204"/>
                </a:lnTo>
                <a:lnTo>
                  <a:pt x="768" y="204"/>
                </a:lnTo>
                <a:lnTo>
                  <a:pt x="750" y="204"/>
                </a:lnTo>
                <a:lnTo>
                  <a:pt x="726" y="204"/>
                </a:lnTo>
                <a:lnTo>
                  <a:pt x="708" y="204"/>
                </a:lnTo>
                <a:lnTo>
                  <a:pt x="690" y="204"/>
                </a:lnTo>
                <a:lnTo>
                  <a:pt x="672" y="204"/>
                </a:lnTo>
                <a:lnTo>
                  <a:pt x="654" y="204"/>
                </a:lnTo>
                <a:lnTo>
                  <a:pt x="630" y="204"/>
                </a:lnTo>
                <a:lnTo>
                  <a:pt x="612" y="204"/>
                </a:lnTo>
                <a:lnTo>
                  <a:pt x="594" y="204"/>
                </a:lnTo>
                <a:lnTo>
                  <a:pt x="576" y="204"/>
                </a:lnTo>
                <a:lnTo>
                  <a:pt x="558" y="204"/>
                </a:lnTo>
                <a:lnTo>
                  <a:pt x="534" y="204"/>
                </a:lnTo>
                <a:lnTo>
                  <a:pt x="516" y="204"/>
                </a:lnTo>
                <a:lnTo>
                  <a:pt x="498" y="204"/>
                </a:lnTo>
                <a:lnTo>
                  <a:pt x="480" y="204"/>
                </a:lnTo>
                <a:lnTo>
                  <a:pt x="462" y="204"/>
                </a:lnTo>
                <a:lnTo>
                  <a:pt x="438" y="204"/>
                </a:lnTo>
                <a:lnTo>
                  <a:pt x="420" y="204"/>
                </a:lnTo>
                <a:lnTo>
                  <a:pt x="402" y="204"/>
                </a:lnTo>
                <a:lnTo>
                  <a:pt x="384" y="204"/>
                </a:lnTo>
                <a:lnTo>
                  <a:pt x="366" y="204"/>
                </a:lnTo>
                <a:lnTo>
                  <a:pt x="342" y="204"/>
                </a:lnTo>
                <a:lnTo>
                  <a:pt x="324" y="204"/>
                </a:lnTo>
                <a:lnTo>
                  <a:pt x="306" y="204"/>
                </a:lnTo>
                <a:lnTo>
                  <a:pt x="288" y="204"/>
                </a:lnTo>
                <a:lnTo>
                  <a:pt x="270" y="204"/>
                </a:lnTo>
                <a:lnTo>
                  <a:pt x="252" y="204"/>
                </a:lnTo>
                <a:lnTo>
                  <a:pt x="228" y="204"/>
                </a:lnTo>
                <a:lnTo>
                  <a:pt x="210" y="204"/>
                </a:lnTo>
                <a:lnTo>
                  <a:pt x="192" y="204"/>
                </a:lnTo>
                <a:lnTo>
                  <a:pt x="174" y="204"/>
                </a:lnTo>
                <a:lnTo>
                  <a:pt x="156" y="204"/>
                </a:lnTo>
                <a:lnTo>
                  <a:pt x="132" y="204"/>
                </a:lnTo>
                <a:lnTo>
                  <a:pt x="114" y="204"/>
                </a:lnTo>
                <a:lnTo>
                  <a:pt x="96" y="204"/>
                </a:lnTo>
                <a:lnTo>
                  <a:pt x="78" y="204"/>
                </a:lnTo>
                <a:lnTo>
                  <a:pt x="60" y="204"/>
                </a:lnTo>
                <a:lnTo>
                  <a:pt x="36" y="204"/>
                </a:lnTo>
                <a:lnTo>
                  <a:pt x="18" y="204"/>
                </a:lnTo>
                <a:lnTo>
                  <a:pt x="0" y="204"/>
                </a:lnTo>
                <a:lnTo>
                  <a:pt x="0" y="204"/>
                </a:lnTo>
                <a:lnTo>
                  <a:pt x="0" y="198"/>
                </a:lnTo>
                <a:lnTo>
                  <a:pt x="18" y="198"/>
                </a:lnTo>
                <a:lnTo>
                  <a:pt x="36" y="198"/>
                </a:lnTo>
                <a:lnTo>
                  <a:pt x="60" y="192"/>
                </a:lnTo>
                <a:lnTo>
                  <a:pt x="78" y="192"/>
                </a:lnTo>
                <a:lnTo>
                  <a:pt x="96" y="186"/>
                </a:lnTo>
                <a:lnTo>
                  <a:pt x="108" y="186"/>
                </a:lnTo>
                <a:lnTo>
                  <a:pt x="114" y="186"/>
                </a:lnTo>
                <a:lnTo>
                  <a:pt x="132" y="180"/>
                </a:lnTo>
                <a:lnTo>
                  <a:pt x="156" y="180"/>
                </a:lnTo>
                <a:lnTo>
                  <a:pt x="174" y="180"/>
                </a:lnTo>
                <a:lnTo>
                  <a:pt x="192" y="174"/>
                </a:lnTo>
                <a:lnTo>
                  <a:pt x="210" y="174"/>
                </a:lnTo>
                <a:lnTo>
                  <a:pt x="216" y="174"/>
                </a:lnTo>
                <a:lnTo>
                  <a:pt x="228" y="168"/>
                </a:lnTo>
                <a:lnTo>
                  <a:pt x="252" y="168"/>
                </a:lnTo>
                <a:lnTo>
                  <a:pt x="270" y="162"/>
                </a:lnTo>
                <a:lnTo>
                  <a:pt x="288" y="162"/>
                </a:lnTo>
                <a:lnTo>
                  <a:pt x="306" y="162"/>
                </a:lnTo>
                <a:lnTo>
                  <a:pt x="324" y="156"/>
                </a:lnTo>
                <a:lnTo>
                  <a:pt x="324" y="156"/>
                </a:lnTo>
                <a:lnTo>
                  <a:pt x="342" y="156"/>
                </a:lnTo>
                <a:lnTo>
                  <a:pt x="366" y="150"/>
                </a:lnTo>
                <a:lnTo>
                  <a:pt x="384" y="150"/>
                </a:lnTo>
                <a:lnTo>
                  <a:pt x="402" y="144"/>
                </a:lnTo>
                <a:lnTo>
                  <a:pt x="420" y="144"/>
                </a:lnTo>
                <a:lnTo>
                  <a:pt x="432" y="144"/>
                </a:lnTo>
                <a:lnTo>
                  <a:pt x="438" y="144"/>
                </a:lnTo>
                <a:lnTo>
                  <a:pt x="462" y="138"/>
                </a:lnTo>
                <a:lnTo>
                  <a:pt x="480" y="138"/>
                </a:lnTo>
                <a:lnTo>
                  <a:pt x="498" y="132"/>
                </a:lnTo>
                <a:lnTo>
                  <a:pt x="516" y="132"/>
                </a:lnTo>
                <a:lnTo>
                  <a:pt x="534" y="132"/>
                </a:lnTo>
                <a:lnTo>
                  <a:pt x="540" y="126"/>
                </a:lnTo>
                <a:lnTo>
                  <a:pt x="558" y="126"/>
                </a:lnTo>
                <a:lnTo>
                  <a:pt x="576" y="126"/>
                </a:lnTo>
                <a:lnTo>
                  <a:pt x="594" y="120"/>
                </a:lnTo>
                <a:lnTo>
                  <a:pt x="612" y="120"/>
                </a:lnTo>
                <a:lnTo>
                  <a:pt x="630" y="114"/>
                </a:lnTo>
                <a:lnTo>
                  <a:pt x="648" y="114"/>
                </a:lnTo>
                <a:lnTo>
                  <a:pt x="654" y="114"/>
                </a:lnTo>
                <a:lnTo>
                  <a:pt x="672" y="114"/>
                </a:lnTo>
                <a:lnTo>
                  <a:pt x="690" y="108"/>
                </a:lnTo>
                <a:lnTo>
                  <a:pt x="708" y="108"/>
                </a:lnTo>
                <a:lnTo>
                  <a:pt x="726" y="102"/>
                </a:lnTo>
                <a:lnTo>
                  <a:pt x="750" y="102"/>
                </a:lnTo>
                <a:lnTo>
                  <a:pt x="762" y="102"/>
                </a:lnTo>
                <a:lnTo>
                  <a:pt x="768" y="96"/>
                </a:lnTo>
                <a:lnTo>
                  <a:pt x="786" y="96"/>
                </a:lnTo>
                <a:lnTo>
                  <a:pt x="804" y="96"/>
                </a:lnTo>
                <a:lnTo>
                  <a:pt x="822" y="90"/>
                </a:lnTo>
                <a:lnTo>
                  <a:pt x="846" y="90"/>
                </a:lnTo>
                <a:lnTo>
                  <a:pt x="864" y="84"/>
                </a:lnTo>
                <a:lnTo>
                  <a:pt x="870" y="84"/>
                </a:lnTo>
                <a:lnTo>
                  <a:pt x="882" y="84"/>
                </a:lnTo>
                <a:lnTo>
                  <a:pt x="900" y="84"/>
                </a:lnTo>
                <a:lnTo>
                  <a:pt x="918" y="78"/>
                </a:lnTo>
                <a:lnTo>
                  <a:pt x="936" y="78"/>
                </a:lnTo>
                <a:lnTo>
                  <a:pt x="960" y="72"/>
                </a:lnTo>
                <a:lnTo>
                  <a:pt x="978" y="72"/>
                </a:lnTo>
                <a:lnTo>
                  <a:pt x="978" y="72"/>
                </a:lnTo>
                <a:lnTo>
                  <a:pt x="996" y="66"/>
                </a:lnTo>
                <a:lnTo>
                  <a:pt x="1014" y="66"/>
                </a:lnTo>
                <a:lnTo>
                  <a:pt x="1032" y="66"/>
                </a:lnTo>
                <a:lnTo>
                  <a:pt x="1056" y="60"/>
                </a:lnTo>
                <a:lnTo>
                  <a:pt x="1074" y="60"/>
                </a:lnTo>
                <a:lnTo>
                  <a:pt x="1092" y="54"/>
                </a:lnTo>
                <a:lnTo>
                  <a:pt x="1092" y="54"/>
                </a:lnTo>
                <a:lnTo>
                  <a:pt x="1110" y="54"/>
                </a:lnTo>
                <a:lnTo>
                  <a:pt x="1128" y="54"/>
                </a:lnTo>
                <a:lnTo>
                  <a:pt x="1152" y="48"/>
                </a:lnTo>
                <a:lnTo>
                  <a:pt x="1170" y="48"/>
                </a:lnTo>
                <a:lnTo>
                  <a:pt x="1188" y="42"/>
                </a:lnTo>
                <a:lnTo>
                  <a:pt x="1200" y="42"/>
                </a:lnTo>
                <a:lnTo>
                  <a:pt x="1206" y="42"/>
                </a:lnTo>
                <a:lnTo>
                  <a:pt x="1224" y="36"/>
                </a:lnTo>
                <a:lnTo>
                  <a:pt x="1248" y="36"/>
                </a:lnTo>
                <a:lnTo>
                  <a:pt x="1266" y="36"/>
                </a:lnTo>
                <a:lnTo>
                  <a:pt x="1284" y="30"/>
                </a:lnTo>
                <a:lnTo>
                  <a:pt x="1302" y="30"/>
                </a:lnTo>
                <a:lnTo>
                  <a:pt x="1314" y="30"/>
                </a:lnTo>
                <a:lnTo>
                  <a:pt x="1320" y="24"/>
                </a:lnTo>
                <a:lnTo>
                  <a:pt x="1344" y="24"/>
                </a:lnTo>
                <a:lnTo>
                  <a:pt x="1362" y="24"/>
                </a:lnTo>
                <a:lnTo>
                  <a:pt x="1380" y="18"/>
                </a:lnTo>
                <a:lnTo>
                  <a:pt x="1398" y="18"/>
                </a:lnTo>
                <a:lnTo>
                  <a:pt x="1416" y="12"/>
                </a:lnTo>
                <a:lnTo>
                  <a:pt x="1428" y="12"/>
                </a:lnTo>
                <a:lnTo>
                  <a:pt x="1440" y="12"/>
                </a:lnTo>
                <a:lnTo>
                  <a:pt x="1458" y="6"/>
                </a:lnTo>
                <a:lnTo>
                  <a:pt x="1476" y="6"/>
                </a:lnTo>
                <a:lnTo>
                  <a:pt x="1494" y="6"/>
                </a:lnTo>
                <a:lnTo>
                  <a:pt x="1512" y="0"/>
                </a:lnTo>
                <a:lnTo>
                  <a:pt x="1536" y="0"/>
                </a:lnTo>
                <a:close/>
              </a:path>
            </a:pathLst>
          </a:custGeom>
          <a:solidFill>
            <a:srgbClr val="B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47" name="Freeform 36"/>
          <p:cNvSpPr>
            <a:spLocks/>
          </p:cNvSpPr>
          <p:nvPr/>
        </p:nvSpPr>
        <p:spPr bwMode="auto">
          <a:xfrm>
            <a:off x="5048250" y="5195287"/>
            <a:ext cx="1895475" cy="228600"/>
          </a:xfrm>
          <a:custGeom>
            <a:avLst/>
            <a:gdLst>
              <a:gd name="T0" fmla="*/ 1194 w 1194"/>
              <a:gd name="T1" fmla="*/ 24 h 144"/>
              <a:gd name="T2" fmla="*/ 1194 w 1194"/>
              <a:gd name="T3" fmla="*/ 66 h 144"/>
              <a:gd name="T4" fmla="*/ 1194 w 1194"/>
              <a:gd name="T5" fmla="*/ 114 h 144"/>
              <a:gd name="T6" fmla="*/ 1194 w 1194"/>
              <a:gd name="T7" fmla="*/ 144 h 144"/>
              <a:gd name="T8" fmla="*/ 1134 w 1194"/>
              <a:gd name="T9" fmla="*/ 144 h 144"/>
              <a:gd name="T10" fmla="*/ 1074 w 1194"/>
              <a:gd name="T11" fmla="*/ 144 h 144"/>
              <a:gd name="T12" fmla="*/ 1020 w 1194"/>
              <a:gd name="T13" fmla="*/ 144 h 144"/>
              <a:gd name="T14" fmla="*/ 960 w 1194"/>
              <a:gd name="T15" fmla="*/ 144 h 144"/>
              <a:gd name="T16" fmla="*/ 906 w 1194"/>
              <a:gd name="T17" fmla="*/ 144 h 144"/>
              <a:gd name="T18" fmla="*/ 846 w 1194"/>
              <a:gd name="T19" fmla="*/ 144 h 144"/>
              <a:gd name="T20" fmla="*/ 786 w 1194"/>
              <a:gd name="T21" fmla="*/ 144 h 144"/>
              <a:gd name="T22" fmla="*/ 732 w 1194"/>
              <a:gd name="T23" fmla="*/ 144 h 144"/>
              <a:gd name="T24" fmla="*/ 672 w 1194"/>
              <a:gd name="T25" fmla="*/ 144 h 144"/>
              <a:gd name="T26" fmla="*/ 618 w 1194"/>
              <a:gd name="T27" fmla="*/ 144 h 144"/>
              <a:gd name="T28" fmla="*/ 558 w 1194"/>
              <a:gd name="T29" fmla="*/ 144 h 144"/>
              <a:gd name="T30" fmla="*/ 504 w 1194"/>
              <a:gd name="T31" fmla="*/ 144 h 144"/>
              <a:gd name="T32" fmla="*/ 444 w 1194"/>
              <a:gd name="T33" fmla="*/ 144 h 144"/>
              <a:gd name="T34" fmla="*/ 384 w 1194"/>
              <a:gd name="T35" fmla="*/ 144 h 144"/>
              <a:gd name="T36" fmla="*/ 330 w 1194"/>
              <a:gd name="T37" fmla="*/ 144 h 144"/>
              <a:gd name="T38" fmla="*/ 270 w 1194"/>
              <a:gd name="T39" fmla="*/ 144 h 144"/>
              <a:gd name="T40" fmla="*/ 216 w 1194"/>
              <a:gd name="T41" fmla="*/ 144 h 144"/>
              <a:gd name="T42" fmla="*/ 156 w 1194"/>
              <a:gd name="T43" fmla="*/ 144 h 144"/>
              <a:gd name="T44" fmla="*/ 96 w 1194"/>
              <a:gd name="T45" fmla="*/ 144 h 144"/>
              <a:gd name="T46" fmla="*/ 42 w 1194"/>
              <a:gd name="T47" fmla="*/ 144 h 144"/>
              <a:gd name="T48" fmla="*/ 0 w 1194"/>
              <a:gd name="T49" fmla="*/ 144 h 144"/>
              <a:gd name="T50" fmla="*/ 42 w 1194"/>
              <a:gd name="T51" fmla="*/ 138 h 144"/>
              <a:gd name="T52" fmla="*/ 96 w 1194"/>
              <a:gd name="T53" fmla="*/ 126 h 144"/>
              <a:gd name="T54" fmla="*/ 138 w 1194"/>
              <a:gd name="T55" fmla="*/ 126 h 144"/>
              <a:gd name="T56" fmla="*/ 192 w 1194"/>
              <a:gd name="T57" fmla="*/ 120 h 144"/>
              <a:gd name="T58" fmla="*/ 234 w 1194"/>
              <a:gd name="T59" fmla="*/ 114 h 144"/>
              <a:gd name="T60" fmla="*/ 288 w 1194"/>
              <a:gd name="T61" fmla="*/ 108 h 144"/>
              <a:gd name="T62" fmla="*/ 348 w 1194"/>
              <a:gd name="T63" fmla="*/ 96 h 144"/>
              <a:gd name="T64" fmla="*/ 384 w 1194"/>
              <a:gd name="T65" fmla="*/ 96 h 144"/>
              <a:gd name="T66" fmla="*/ 444 w 1194"/>
              <a:gd name="T67" fmla="*/ 84 h 144"/>
              <a:gd name="T68" fmla="*/ 480 w 1194"/>
              <a:gd name="T69" fmla="*/ 84 h 144"/>
              <a:gd name="T70" fmla="*/ 540 w 1194"/>
              <a:gd name="T71" fmla="*/ 78 h 144"/>
              <a:gd name="T72" fmla="*/ 594 w 1194"/>
              <a:gd name="T73" fmla="*/ 66 h 144"/>
              <a:gd name="T74" fmla="*/ 636 w 1194"/>
              <a:gd name="T75" fmla="*/ 66 h 144"/>
              <a:gd name="T76" fmla="*/ 690 w 1194"/>
              <a:gd name="T77" fmla="*/ 54 h 144"/>
              <a:gd name="T78" fmla="*/ 732 w 1194"/>
              <a:gd name="T79" fmla="*/ 54 h 144"/>
              <a:gd name="T80" fmla="*/ 786 w 1194"/>
              <a:gd name="T81" fmla="*/ 48 h 144"/>
              <a:gd name="T82" fmla="*/ 834 w 1194"/>
              <a:gd name="T83" fmla="*/ 42 h 144"/>
              <a:gd name="T84" fmla="*/ 882 w 1194"/>
              <a:gd name="T85" fmla="*/ 36 h 144"/>
              <a:gd name="T86" fmla="*/ 942 w 1194"/>
              <a:gd name="T87" fmla="*/ 24 h 144"/>
              <a:gd name="T88" fmla="*/ 978 w 1194"/>
              <a:gd name="T89" fmla="*/ 24 h 144"/>
              <a:gd name="T90" fmla="*/ 1038 w 1194"/>
              <a:gd name="T91" fmla="*/ 18 h 144"/>
              <a:gd name="T92" fmla="*/ 1080 w 1194"/>
              <a:gd name="T93" fmla="*/ 12 h 144"/>
              <a:gd name="T94" fmla="*/ 1134 w 1194"/>
              <a:gd name="T95" fmla="*/ 6 h 144"/>
              <a:gd name="T96" fmla="*/ 1194 w 1194"/>
              <a:gd name="T97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194" h="144">
                <a:moveTo>
                  <a:pt x="1194" y="0"/>
                </a:moveTo>
                <a:lnTo>
                  <a:pt x="1194" y="12"/>
                </a:lnTo>
                <a:lnTo>
                  <a:pt x="1194" y="24"/>
                </a:lnTo>
                <a:lnTo>
                  <a:pt x="1194" y="42"/>
                </a:lnTo>
                <a:lnTo>
                  <a:pt x="1194" y="54"/>
                </a:lnTo>
                <a:lnTo>
                  <a:pt x="1194" y="66"/>
                </a:lnTo>
                <a:lnTo>
                  <a:pt x="1194" y="84"/>
                </a:lnTo>
                <a:lnTo>
                  <a:pt x="1194" y="96"/>
                </a:lnTo>
                <a:lnTo>
                  <a:pt x="1194" y="114"/>
                </a:lnTo>
                <a:lnTo>
                  <a:pt x="1194" y="126"/>
                </a:lnTo>
                <a:lnTo>
                  <a:pt x="1194" y="144"/>
                </a:lnTo>
                <a:lnTo>
                  <a:pt x="1194" y="144"/>
                </a:lnTo>
                <a:lnTo>
                  <a:pt x="1170" y="144"/>
                </a:lnTo>
                <a:lnTo>
                  <a:pt x="1152" y="144"/>
                </a:lnTo>
                <a:lnTo>
                  <a:pt x="1134" y="144"/>
                </a:lnTo>
                <a:lnTo>
                  <a:pt x="1116" y="144"/>
                </a:lnTo>
                <a:lnTo>
                  <a:pt x="1098" y="144"/>
                </a:lnTo>
                <a:lnTo>
                  <a:pt x="1074" y="144"/>
                </a:lnTo>
                <a:lnTo>
                  <a:pt x="1056" y="144"/>
                </a:lnTo>
                <a:lnTo>
                  <a:pt x="1038" y="144"/>
                </a:lnTo>
                <a:lnTo>
                  <a:pt x="1020" y="144"/>
                </a:lnTo>
                <a:lnTo>
                  <a:pt x="1002" y="144"/>
                </a:lnTo>
                <a:lnTo>
                  <a:pt x="978" y="144"/>
                </a:lnTo>
                <a:lnTo>
                  <a:pt x="960" y="144"/>
                </a:lnTo>
                <a:lnTo>
                  <a:pt x="942" y="144"/>
                </a:lnTo>
                <a:lnTo>
                  <a:pt x="924" y="144"/>
                </a:lnTo>
                <a:lnTo>
                  <a:pt x="906" y="144"/>
                </a:lnTo>
                <a:lnTo>
                  <a:pt x="882" y="144"/>
                </a:lnTo>
                <a:lnTo>
                  <a:pt x="864" y="144"/>
                </a:lnTo>
                <a:lnTo>
                  <a:pt x="846" y="144"/>
                </a:lnTo>
                <a:lnTo>
                  <a:pt x="828" y="144"/>
                </a:lnTo>
                <a:lnTo>
                  <a:pt x="810" y="144"/>
                </a:lnTo>
                <a:lnTo>
                  <a:pt x="786" y="144"/>
                </a:lnTo>
                <a:lnTo>
                  <a:pt x="768" y="144"/>
                </a:lnTo>
                <a:lnTo>
                  <a:pt x="750" y="144"/>
                </a:lnTo>
                <a:lnTo>
                  <a:pt x="732" y="144"/>
                </a:lnTo>
                <a:lnTo>
                  <a:pt x="714" y="144"/>
                </a:lnTo>
                <a:lnTo>
                  <a:pt x="690" y="144"/>
                </a:lnTo>
                <a:lnTo>
                  <a:pt x="672" y="144"/>
                </a:lnTo>
                <a:lnTo>
                  <a:pt x="654" y="144"/>
                </a:lnTo>
                <a:lnTo>
                  <a:pt x="636" y="144"/>
                </a:lnTo>
                <a:lnTo>
                  <a:pt x="618" y="144"/>
                </a:lnTo>
                <a:lnTo>
                  <a:pt x="594" y="144"/>
                </a:lnTo>
                <a:lnTo>
                  <a:pt x="576" y="144"/>
                </a:lnTo>
                <a:lnTo>
                  <a:pt x="558" y="144"/>
                </a:lnTo>
                <a:lnTo>
                  <a:pt x="540" y="144"/>
                </a:lnTo>
                <a:lnTo>
                  <a:pt x="522" y="144"/>
                </a:lnTo>
                <a:lnTo>
                  <a:pt x="504" y="144"/>
                </a:lnTo>
                <a:lnTo>
                  <a:pt x="480" y="144"/>
                </a:lnTo>
                <a:lnTo>
                  <a:pt x="462" y="144"/>
                </a:lnTo>
                <a:lnTo>
                  <a:pt x="444" y="144"/>
                </a:lnTo>
                <a:lnTo>
                  <a:pt x="426" y="144"/>
                </a:lnTo>
                <a:lnTo>
                  <a:pt x="408" y="144"/>
                </a:lnTo>
                <a:lnTo>
                  <a:pt x="384" y="144"/>
                </a:lnTo>
                <a:lnTo>
                  <a:pt x="366" y="144"/>
                </a:lnTo>
                <a:lnTo>
                  <a:pt x="348" y="144"/>
                </a:lnTo>
                <a:lnTo>
                  <a:pt x="330" y="144"/>
                </a:lnTo>
                <a:lnTo>
                  <a:pt x="312" y="144"/>
                </a:lnTo>
                <a:lnTo>
                  <a:pt x="288" y="144"/>
                </a:lnTo>
                <a:lnTo>
                  <a:pt x="270" y="144"/>
                </a:lnTo>
                <a:lnTo>
                  <a:pt x="252" y="144"/>
                </a:lnTo>
                <a:lnTo>
                  <a:pt x="234" y="144"/>
                </a:lnTo>
                <a:lnTo>
                  <a:pt x="216" y="144"/>
                </a:lnTo>
                <a:lnTo>
                  <a:pt x="192" y="144"/>
                </a:lnTo>
                <a:lnTo>
                  <a:pt x="174" y="144"/>
                </a:lnTo>
                <a:lnTo>
                  <a:pt x="156" y="144"/>
                </a:lnTo>
                <a:lnTo>
                  <a:pt x="138" y="144"/>
                </a:lnTo>
                <a:lnTo>
                  <a:pt x="120" y="144"/>
                </a:lnTo>
                <a:lnTo>
                  <a:pt x="96" y="144"/>
                </a:lnTo>
                <a:lnTo>
                  <a:pt x="78" y="144"/>
                </a:lnTo>
                <a:lnTo>
                  <a:pt x="60" y="144"/>
                </a:lnTo>
                <a:lnTo>
                  <a:pt x="42" y="144"/>
                </a:lnTo>
                <a:lnTo>
                  <a:pt x="24" y="144"/>
                </a:lnTo>
                <a:lnTo>
                  <a:pt x="0" y="144"/>
                </a:lnTo>
                <a:lnTo>
                  <a:pt x="0" y="144"/>
                </a:lnTo>
                <a:lnTo>
                  <a:pt x="0" y="138"/>
                </a:lnTo>
                <a:lnTo>
                  <a:pt x="24" y="138"/>
                </a:lnTo>
                <a:lnTo>
                  <a:pt x="42" y="138"/>
                </a:lnTo>
                <a:lnTo>
                  <a:pt x="60" y="132"/>
                </a:lnTo>
                <a:lnTo>
                  <a:pt x="78" y="132"/>
                </a:lnTo>
                <a:lnTo>
                  <a:pt x="96" y="126"/>
                </a:lnTo>
                <a:lnTo>
                  <a:pt x="120" y="126"/>
                </a:lnTo>
                <a:lnTo>
                  <a:pt x="120" y="126"/>
                </a:lnTo>
                <a:lnTo>
                  <a:pt x="138" y="126"/>
                </a:lnTo>
                <a:lnTo>
                  <a:pt x="156" y="120"/>
                </a:lnTo>
                <a:lnTo>
                  <a:pt x="174" y="120"/>
                </a:lnTo>
                <a:lnTo>
                  <a:pt x="192" y="120"/>
                </a:lnTo>
                <a:lnTo>
                  <a:pt x="216" y="114"/>
                </a:lnTo>
                <a:lnTo>
                  <a:pt x="234" y="114"/>
                </a:lnTo>
                <a:lnTo>
                  <a:pt x="234" y="114"/>
                </a:lnTo>
                <a:lnTo>
                  <a:pt x="252" y="108"/>
                </a:lnTo>
                <a:lnTo>
                  <a:pt x="270" y="108"/>
                </a:lnTo>
                <a:lnTo>
                  <a:pt x="288" y="108"/>
                </a:lnTo>
                <a:lnTo>
                  <a:pt x="312" y="102"/>
                </a:lnTo>
                <a:lnTo>
                  <a:pt x="330" y="102"/>
                </a:lnTo>
                <a:lnTo>
                  <a:pt x="348" y="96"/>
                </a:lnTo>
                <a:lnTo>
                  <a:pt x="354" y="96"/>
                </a:lnTo>
                <a:lnTo>
                  <a:pt x="366" y="96"/>
                </a:lnTo>
                <a:lnTo>
                  <a:pt x="384" y="96"/>
                </a:lnTo>
                <a:lnTo>
                  <a:pt x="408" y="90"/>
                </a:lnTo>
                <a:lnTo>
                  <a:pt x="426" y="90"/>
                </a:lnTo>
                <a:lnTo>
                  <a:pt x="444" y="84"/>
                </a:lnTo>
                <a:lnTo>
                  <a:pt x="462" y="84"/>
                </a:lnTo>
                <a:lnTo>
                  <a:pt x="474" y="84"/>
                </a:lnTo>
                <a:lnTo>
                  <a:pt x="480" y="84"/>
                </a:lnTo>
                <a:lnTo>
                  <a:pt x="504" y="78"/>
                </a:lnTo>
                <a:lnTo>
                  <a:pt x="522" y="78"/>
                </a:lnTo>
                <a:lnTo>
                  <a:pt x="540" y="78"/>
                </a:lnTo>
                <a:lnTo>
                  <a:pt x="558" y="72"/>
                </a:lnTo>
                <a:lnTo>
                  <a:pt x="576" y="72"/>
                </a:lnTo>
                <a:lnTo>
                  <a:pt x="594" y="66"/>
                </a:lnTo>
                <a:lnTo>
                  <a:pt x="594" y="66"/>
                </a:lnTo>
                <a:lnTo>
                  <a:pt x="618" y="66"/>
                </a:lnTo>
                <a:lnTo>
                  <a:pt x="636" y="66"/>
                </a:lnTo>
                <a:lnTo>
                  <a:pt x="654" y="60"/>
                </a:lnTo>
                <a:lnTo>
                  <a:pt x="672" y="60"/>
                </a:lnTo>
                <a:lnTo>
                  <a:pt x="690" y="54"/>
                </a:lnTo>
                <a:lnTo>
                  <a:pt x="714" y="54"/>
                </a:lnTo>
                <a:lnTo>
                  <a:pt x="714" y="54"/>
                </a:lnTo>
                <a:lnTo>
                  <a:pt x="732" y="54"/>
                </a:lnTo>
                <a:lnTo>
                  <a:pt x="750" y="48"/>
                </a:lnTo>
                <a:lnTo>
                  <a:pt x="768" y="48"/>
                </a:lnTo>
                <a:lnTo>
                  <a:pt x="786" y="48"/>
                </a:lnTo>
                <a:lnTo>
                  <a:pt x="810" y="42"/>
                </a:lnTo>
                <a:lnTo>
                  <a:pt x="828" y="42"/>
                </a:lnTo>
                <a:lnTo>
                  <a:pt x="834" y="42"/>
                </a:lnTo>
                <a:lnTo>
                  <a:pt x="846" y="36"/>
                </a:lnTo>
                <a:lnTo>
                  <a:pt x="864" y="36"/>
                </a:lnTo>
                <a:lnTo>
                  <a:pt x="882" y="36"/>
                </a:lnTo>
                <a:lnTo>
                  <a:pt x="906" y="30"/>
                </a:lnTo>
                <a:lnTo>
                  <a:pt x="924" y="30"/>
                </a:lnTo>
                <a:lnTo>
                  <a:pt x="942" y="24"/>
                </a:lnTo>
                <a:lnTo>
                  <a:pt x="954" y="24"/>
                </a:lnTo>
                <a:lnTo>
                  <a:pt x="960" y="24"/>
                </a:lnTo>
                <a:lnTo>
                  <a:pt x="978" y="24"/>
                </a:lnTo>
                <a:lnTo>
                  <a:pt x="1002" y="18"/>
                </a:lnTo>
                <a:lnTo>
                  <a:pt x="1020" y="18"/>
                </a:lnTo>
                <a:lnTo>
                  <a:pt x="1038" y="18"/>
                </a:lnTo>
                <a:lnTo>
                  <a:pt x="1056" y="12"/>
                </a:lnTo>
                <a:lnTo>
                  <a:pt x="1074" y="12"/>
                </a:lnTo>
                <a:lnTo>
                  <a:pt x="1080" y="12"/>
                </a:lnTo>
                <a:lnTo>
                  <a:pt x="1098" y="6"/>
                </a:lnTo>
                <a:lnTo>
                  <a:pt x="1116" y="6"/>
                </a:lnTo>
                <a:lnTo>
                  <a:pt x="1134" y="6"/>
                </a:lnTo>
                <a:lnTo>
                  <a:pt x="1152" y="0"/>
                </a:lnTo>
                <a:lnTo>
                  <a:pt x="1170" y="0"/>
                </a:lnTo>
                <a:lnTo>
                  <a:pt x="1194" y="0"/>
                </a:lnTo>
                <a:close/>
              </a:path>
            </a:pathLst>
          </a:custGeom>
          <a:solidFill>
            <a:srgbClr val="A6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48" name="Freeform 37"/>
          <p:cNvSpPr>
            <a:spLocks/>
          </p:cNvSpPr>
          <p:nvPr/>
        </p:nvSpPr>
        <p:spPr bwMode="auto">
          <a:xfrm>
            <a:off x="5648325" y="5281012"/>
            <a:ext cx="1295400" cy="142875"/>
          </a:xfrm>
          <a:custGeom>
            <a:avLst/>
            <a:gdLst>
              <a:gd name="T0" fmla="*/ 816 w 816"/>
              <a:gd name="T1" fmla="*/ 0 h 90"/>
              <a:gd name="T2" fmla="*/ 816 w 816"/>
              <a:gd name="T3" fmla="*/ 30 h 90"/>
              <a:gd name="T4" fmla="*/ 816 w 816"/>
              <a:gd name="T5" fmla="*/ 60 h 90"/>
              <a:gd name="T6" fmla="*/ 816 w 816"/>
              <a:gd name="T7" fmla="*/ 90 h 90"/>
              <a:gd name="T8" fmla="*/ 792 w 816"/>
              <a:gd name="T9" fmla="*/ 90 h 90"/>
              <a:gd name="T10" fmla="*/ 756 w 816"/>
              <a:gd name="T11" fmla="*/ 90 h 90"/>
              <a:gd name="T12" fmla="*/ 720 w 816"/>
              <a:gd name="T13" fmla="*/ 90 h 90"/>
              <a:gd name="T14" fmla="*/ 678 w 816"/>
              <a:gd name="T15" fmla="*/ 90 h 90"/>
              <a:gd name="T16" fmla="*/ 642 w 816"/>
              <a:gd name="T17" fmla="*/ 90 h 90"/>
              <a:gd name="T18" fmla="*/ 600 w 816"/>
              <a:gd name="T19" fmla="*/ 90 h 90"/>
              <a:gd name="T20" fmla="*/ 564 w 816"/>
              <a:gd name="T21" fmla="*/ 90 h 90"/>
              <a:gd name="T22" fmla="*/ 528 w 816"/>
              <a:gd name="T23" fmla="*/ 90 h 90"/>
              <a:gd name="T24" fmla="*/ 486 w 816"/>
              <a:gd name="T25" fmla="*/ 90 h 90"/>
              <a:gd name="T26" fmla="*/ 450 w 816"/>
              <a:gd name="T27" fmla="*/ 90 h 90"/>
              <a:gd name="T28" fmla="*/ 408 w 816"/>
              <a:gd name="T29" fmla="*/ 90 h 90"/>
              <a:gd name="T30" fmla="*/ 372 w 816"/>
              <a:gd name="T31" fmla="*/ 90 h 90"/>
              <a:gd name="T32" fmla="*/ 336 w 816"/>
              <a:gd name="T33" fmla="*/ 90 h 90"/>
              <a:gd name="T34" fmla="*/ 294 w 816"/>
              <a:gd name="T35" fmla="*/ 90 h 90"/>
              <a:gd name="T36" fmla="*/ 258 w 816"/>
              <a:gd name="T37" fmla="*/ 90 h 90"/>
              <a:gd name="T38" fmla="*/ 216 w 816"/>
              <a:gd name="T39" fmla="*/ 90 h 90"/>
              <a:gd name="T40" fmla="*/ 180 w 816"/>
              <a:gd name="T41" fmla="*/ 90 h 90"/>
              <a:gd name="T42" fmla="*/ 144 w 816"/>
              <a:gd name="T43" fmla="*/ 90 h 90"/>
              <a:gd name="T44" fmla="*/ 102 w 816"/>
              <a:gd name="T45" fmla="*/ 90 h 90"/>
              <a:gd name="T46" fmla="*/ 66 w 816"/>
              <a:gd name="T47" fmla="*/ 90 h 90"/>
              <a:gd name="T48" fmla="*/ 30 w 816"/>
              <a:gd name="T49" fmla="*/ 90 h 90"/>
              <a:gd name="T50" fmla="*/ 0 w 816"/>
              <a:gd name="T51" fmla="*/ 90 h 90"/>
              <a:gd name="T52" fmla="*/ 30 w 816"/>
              <a:gd name="T53" fmla="*/ 84 h 90"/>
              <a:gd name="T54" fmla="*/ 66 w 816"/>
              <a:gd name="T55" fmla="*/ 78 h 90"/>
              <a:gd name="T56" fmla="*/ 102 w 816"/>
              <a:gd name="T57" fmla="*/ 78 h 90"/>
              <a:gd name="T58" fmla="*/ 132 w 816"/>
              <a:gd name="T59" fmla="*/ 72 h 90"/>
              <a:gd name="T60" fmla="*/ 162 w 816"/>
              <a:gd name="T61" fmla="*/ 72 h 90"/>
              <a:gd name="T62" fmla="*/ 198 w 816"/>
              <a:gd name="T63" fmla="*/ 66 h 90"/>
              <a:gd name="T64" fmla="*/ 240 w 816"/>
              <a:gd name="T65" fmla="*/ 60 h 90"/>
              <a:gd name="T66" fmla="*/ 264 w 816"/>
              <a:gd name="T67" fmla="*/ 60 h 90"/>
              <a:gd name="T68" fmla="*/ 294 w 816"/>
              <a:gd name="T69" fmla="*/ 54 h 90"/>
              <a:gd name="T70" fmla="*/ 336 w 816"/>
              <a:gd name="T71" fmla="*/ 48 h 90"/>
              <a:gd name="T72" fmla="*/ 372 w 816"/>
              <a:gd name="T73" fmla="*/ 48 h 90"/>
              <a:gd name="T74" fmla="*/ 390 w 816"/>
              <a:gd name="T75" fmla="*/ 42 h 90"/>
              <a:gd name="T76" fmla="*/ 432 w 816"/>
              <a:gd name="T77" fmla="*/ 42 h 90"/>
              <a:gd name="T78" fmla="*/ 468 w 816"/>
              <a:gd name="T79" fmla="*/ 36 h 90"/>
              <a:gd name="T80" fmla="*/ 504 w 816"/>
              <a:gd name="T81" fmla="*/ 30 h 90"/>
              <a:gd name="T82" fmla="*/ 528 w 816"/>
              <a:gd name="T83" fmla="*/ 30 h 90"/>
              <a:gd name="T84" fmla="*/ 564 w 816"/>
              <a:gd name="T85" fmla="*/ 24 h 90"/>
              <a:gd name="T86" fmla="*/ 600 w 816"/>
              <a:gd name="T87" fmla="*/ 18 h 90"/>
              <a:gd name="T88" fmla="*/ 642 w 816"/>
              <a:gd name="T89" fmla="*/ 18 h 90"/>
              <a:gd name="T90" fmla="*/ 660 w 816"/>
              <a:gd name="T91" fmla="*/ 12 h 90"/>
              <a:gd name="T92" fmla="*/ 696 w 816"/>
              <a:gd name="T93" fmla="*/ 12 h 90"/>
              <a:gd name="T94" fmla="*/ 738 w 816"/>
              <a:gd name="T95" fmla="*/ 6 h 90"/>
              <a:gd name="T96" fmla="*/ 774 w 816"/>
              <a:gd name="T97" fmla="*/ 0 h 90"/>
              <a:gd name="T98" fmla="*/ 792 w 816"/>
              <a:gd name="T99" fmla="*/ 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16" h="90">
                <a:moveTo>
                  <a:pt x="816" y="0"/>
                </a:moveTo>
                <a:lnTo>
                  <a:pt x="816" y="0"/>
                </a:lnTo>
                <a:lnTo>
                  <a:pt x="816" y="12"/>
                </a:lnTo>
                <a:lnTo>
                  <a:pt x="816" y="30"/>
                </a:lnTo>
                <a:lnTo>
                  <a:pt x="816" y="42"/>
                </a:lnTo>
                <a:lnTo>
                  <a:pt x="816" y="60"/>
                </a:lnTo>
                <a:lnTo>
                  <a:pt x="816" y="72"/>
                </a:lnTo>
                <a:lnTo>
                  <a:pt x="816" y="90"/>
                </a:lnTo>
                <a:lnTo>
                  <a:pt x="816" y="90"/>
                </a:lnTo>
                <a:lnTo>
                  <a:pt x="792" y="90"/>
                </a:lnTo>
                <a:lnTo>
                  <a:pt x="774" y="90"/>
                </a:lnTo>
                <a:lnTo>
                  <a:pt x="756" y="90"/>
                </a:lnTo>
                <a:lnTo>
                  <a:pt x="738" y="90"/>
                </a:lnTo>
                <a:lnTo>
                  <a:pt x="720" y="90"/>
                </a:lnTo>
                <a:lnTo>
                  <a:pt x="696" y="90"/>
                </a:lnTo>
                <a:lnTo>
                  <a:pt x="678" y="90"/>
                </a:lnTo>
                <a:lnTo>
                  <a:pt x="660" y="90"/>
                </a:lnTo>
                <a:lnTo>
                  <a:pt x="642" y="90"/>
                </a:lnTo>
                <a:lnTo>
                  <a:pt x="624" y="90"/>
                </a:lnTo>
                <a:lnTo>
                  <a:pt x="600" y="90"/>
                </a:lnTo>
                <a:lnTo>
                  <a:pt x="582" y="90"/>
                </a:lnTo>
                <a:lnTo>
                  <a:pt x="564" y="90"/>
                </a:lnTo>
                <a:lnTo>
                  <a:pt x="546" y="90"/>
                </a:lnTo>
                <a:lnTo>
                  <a:pt x="528" y="90"/>
                </a:lnTo>
                <a:lnTo>
                  <a:pt x="504" y="90"/>
                </a:lnTo>
                <a:lnTo>
                  <a:pt x="486" y="90"/>
                </a:lnTo>
                <a:lnTo>
                  <a:pt x="468" y="90"/>
                </a:lnTo>
                <a:lnTo>
                  <a:pt x="450" y="90"/>
                </a:lnTo>
                <a:lnTo>
                  <a:pt x="432" y="90"/>
                </a:lnTo>
                <a:lnTo>
                  <a:pt x="408" y="90"/>
                </a:lnTo>
                <a:lnTo>
                  <a:pt x="390" y="90"/>
                </a:lnTo>
                <a:lnTo>
                  <a:pt x="372" y="90"/>
                </a:lnTo>
                <a:lnTo>
                  <a:pt x="354" y="90"/>
                </a:lnTo>
                <a:lnTo>
                  <a:pt x="336" y="90"/>
                </a:lnTo>
                <a:lnTo>
                  <a:pt x="312" y="90"/>
                </a:lnTo>
                <a:lnTo>
                  <a:pt x="294" y="90"/>
                </a:lnTo>
                <a:lnTo>
                  <a:pt x="276" y="90"/>
                </a:lnTo>
                <a:lnTo>
                  <a:pt x="258" y="90"/>
                </a:lnTo>
                <a:lnTo>
                  <a:pt x="240" y="90"/>
                </a:lnTo>
                <a:lnTo>
                  <a:pt x="216" y="90"/>
                </a:lnTo>
                <a:lnTo>
                  <a:pt x="198" y="90"/>
                </a:lnTo>
                <a:lnTo>
                  <a:pt x="180" y="90"/>
                </a:lnTo>
                <a:lnTo>
                  <a:pt x="162" y="90"/>
                </a:lnTo>
                <a:lnTo>
                  <a:pt x="144" y="90"/>
                </a:lnTo>
                <a:lnTo>
                  <a:pt x="126" y="90"/>
                </a:lnTo>
                <a:lnTo>
                  <a:pt x="102" y="90"/>
                </a:lnTo>
                <a:lnTo>
                  <a:pt x="84" y="90"/>
                </a:lnTo>
                <a:lnTo>
                  <a:pt x="66" y="90"/>
                </a:lnTo>
                <a:lnTo>
                  <a:pt x="48" y="90"/>
                </a:lnTo>
                <a:lnTo>
                  <a:pt x="30" y="90"/>
                </a:lnTo>
                <a:lnTo>
                  <a:pt x="6" y="90"/>
                </a:lnTo>
                <a:lnTo>
                  <a:pt x="0" y="90"/>
                </a:lnTo>
                <a:lnTo>
                  <a:pt x="6" y="84"/>
                </a:lnTo>
                <a:lnTo>
                  <a:pt x="30" y="84"/>
                </a:lnTo>
                <a:lnTo>
                  <a:pt x="48" y="84"/>
                </a:lnTo>
                <a:lnTo>
                  <a:pt x="66" y="78"/>
                </a:lnTo>
                <a:lnTo>
                  <a:pt x="84" y="78"/>
                </a:lnTo>
                <a:lnTo>
                  <a:pt x="102" y="78"/>
                </a:lnTo>
                <a:lnTo>
                  <a:pt x="126" y="72"/>
                </a:lnTo>
                <a:lnTo>
                  <a:pt x="132" y="72"/>
                </a:lnTo>
                <a:lnTo>
                  <a:pt x="144" y="72"/>
                </a:lnTo>
                <a:lnTo>
                  <a:pt x="162" y="72"/>
                </a:lnTo>
                <a:lnTo>
                  <a:pt x="180" y="66"/>
                </a:lnTo>
                <a:lnTo>
                  <a:pt x="198" y="66"/>
                </a:lnTo>
                <a:lnTo>
                  <a:pt x="216" y="60"/>
                </a:lnTo>
                <a:lnTo>
                  <a:pt x="240" y="60"/>
                </a:lnTo>
                <a:lnTo>
                  <a:pt x="258" y="60"/>
                </a:lnTo>
                <a:lnTo>
                  <a:pt x="264" y="60"/>
                </a:lnTo>
                <a:lnTo>
                  <a:pt x="276" y="54"/>
                </a:lnTo>
                <a:lnTo>
                  <a:pt x="294" y="54"/>
                </a:lnTo>
                <a:lnTo>
                  <a:pt x="312" y="54"/>
                </a:lnTo>
                <a:lnTo>
                  <a:pt x="336" y="48"/>
                </a:lnTo>
                <a:lnTo>
                  <a:pt x="354" y="48"/>
                </a:lnTo>
                <a:lnTo>
                  <a:pt x="372" y="48"/>
                </a:lnTo>
                <a:lnTo>
                  <a:pt x="390" y="42"/>
                </a:lnTo>
                <a:lnTo>
                  <a:pt x="390" y="42"/>
                </a:lnTo>
                <a:lnTo>
                  <a:pt x="408" y="42"/>
                </a:lnTo>
                <a:lnTo>
                  <a:pt x="432" y="42"/>
                </a:lnTo>
                <a:lnTo>
                  <a:pt x="450" y="36"/>
                </a:lnTo>
                <a:lnTo>
                  <a:pt x="468" y="36"/>
                </a:lnTo>
                <a:lnTo>
                  <a:pt x="486" y="30"/>
                </a:lnTo>
                <a:lnTo>
                  <a:pt x="504" y="30"/>
                </a:lnTo>
                <a:lnTo>
                  <a:pt x="522" y="30"/>
                </a:lnTo>
                <a:lnTo>
                  <a:pt x="528" y="30"/>
                </a:lnTo>
                <a:lnTo>
                  <a:pt x="546" y="24"/>
                </a:lnTo>
                <a:lnTo>
                  <a:pt x="564" y="24"/>
                </a:lnTo>
                <a:lnTo>
                  <a:pt x="582" y="24"/>
                </a:lnTo>
                <a:lnTo>
                  <a:pt x="600" y="18"/>
                </a:lnTo>
                <a:lnTo>
                  <a:pt x="624" y="18"/>
                </a:lnTo>
                <a:lnTo>
                  <a:pt x="642" y="18"/>
                </a:lnTo>
                <a:lnTo>
                  <a:pt x="654" y="12"/>
                </a:lnTo>
                <a:lnTo>
                  <a:pt x="660" y="12"/>
                </a:lnTo>
                <a:lnTo>
                  <a:pt x="678" y="12"/>
                </a:lnTo>
                <a:lnTo>
                  <a:pt x="696" y="12"/>
                </a:lnTo>
                <a:lnTo>
                  <a:pt x="720" y="6"/>
                </a:lnTo>
                <a:lnTo>
                  <a:pt x="738" y="6"/>
                </a:lnTo>
                <a:lnTo>
                  <a:pt x="756" y="6"/>
                </a:lnTo>
                <a:lnTo>
                  <a:pt x="774" y="0"/>
                </a:lnTo>
                <a:lnTo>
                  <a:pt x="786" y="0"/>
                </a:lnTo>
                <a:lnTo>
                  <a:pt x="792" y="0"/>
                </a:lnTo>
                <a:lnTo>
                  <a:pt x="816" y="0"/>
                </a:lnTo>
                <a:close/>
              </a:path>
            </a:pathLst>
          </a:custGeom>
          <a:solidFill>
            <a:srgbClr val="93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49" name="Freeform 38"/>
          <p:cNvSpPr>
            <a:spLocks/>
          </p:cNvSpPr>
          <p:nvPr/>
        </p:nvSpPr>
        <p:spPr bwMode="auto">
          <a:xfrm>
            <a:off x="6315075" y="5357212"/>
            <a:ext cx="628650" cy="66675"/>
          </a:xfrm>
          <a:custGeom>
            <a:avLst/>
            <a:gdLst>
              <a:gd name="T0" fmla="*/ 396 w 396"/>
              <a:gd name="T1" fmla="*/ 0 h 42"/>
              <a:gd name="T2" fmla="*/ 396 w 396"/>
              <a:gd name="T3" fmla="*/ 12 h 42"/>
              <a:gd name="T4" fmla="*/ 396 w 396"/>
              <a:gd name="T5" fmla="*/ 24 h 42"/>
              <a:gd name="T6" fmla="*/ 396 w 396"/>
              <a:gd name="T7" fmla="*/ 42 h 42"/>
              <a:gd name="T8" fmla="*/ 396 w 396"/>
              <a:gd name="T9" fmla="*/ 42 h 42"/>
              <a:gd name="T10" fmla="*/ 372 w 396"/>
              <a:gd name="T11" fmla="*/ 42 h 42"/>
              <a:gd name="T12" fmla="*/ 354 w 396"/>
              <a:gd name="T13" fmla="*/ 42 h 42"/>
              <a:gd name="T14" fmla="*/ 336 w 396"/>
              <a:gd name="T15" fmla="*/ 42 h 42"/>
              <a:gd name="T16" fmla="*/ 318 w 396"/>
              <a:gd name="T17" fmla="*/ 42 h 42"/>
              <a:gd name="T18" fmla="*/ 300 w 396"/>
              <a:gd name="T19" fmla="*/ 42 h 42"/>
              <a:gd name="T20" fmla="*/ 276 w 396"/>
              <a:gd name="T21" fmla="*/ 42 h 42"/>
              <a:gd name="T22" fmla="*/ 258 w 396"/>
              <a:gd name="T23" fmla="*/ 42 h 42"/>
              <a:gd name="T24" fmla="*/ 240 w 396"/>
              <a:gd name="T25" fmla="*/ 42 h 42"/>
              <a:gd name="T26" fmla="*/ 222 w 396"/>
              <a:gd name="T27" fmla="*/ 42 h 42"/>
              <a:gd name="T28" fmla="*/ 204 w 396"/>
              <a:gd name="T29" fmla="*/ 42 h 42"/>
              <a:gd name="T30" fmla="*/ 180 w 396"/>
              <a:gd name="T31" fmla="*/ 42 h 42"/>
              <a:gd name="T32" fmla="*/ 162 w 396"/>
              <a:gd name="T33" fmla="*/ 42 h 42"/>
              <a:gd name="T34" fmla="*/ 144 w 396"/>
              <a:gd name="T35" fmla="*/ 42 h 42"/>
              <a:gd name="T36" fmla="*/ 126 w 396"/>
              <a:gd name="T37" fmla="*/ 42 h 42"/>
              <a:gd name="T38" fmla="*/ 108 w 396"/>
              <a:gd name="T39" fmla="*/ 42 h 42"/>
              <a:gd name="T40" fmla="*/ 84 w 396"/>
              <a:gd name="T41" fmla="*/ 42 h 42"/>
              <a:gd name="T42" fmla="*/ 66 w 396"/>
              <a:gd name="T43" fmla="*/ 42 h 42"/>
              <a:gd name="T44" fmla="*/ 48 w 396"/>
              <a:gd name="T45" fmla="*/ 42 h 42"/>
              <a:gd name="T46" fmla="*/ 30 w 396"/>
              <a:gd name="T47" fmla="*/ 42 h 42"/>
              <a:gd name="T48" fmla="*/ 12 w 396"/>
              <a:gd name="T49" fmla="*/ 42 h 42"/>
              <a:gd name="T50" fmla="*/ 0 w 396"/>
              <a:gd name="T51" fmla="*/ 42 h 42"/>
              <a:gd name="T52" fmla="*/ 12 w 396"/>
              <a:gd name="T53" fmla="*/ 36 h 42"/>
              <a:gd name="T54" fmla="*/ 30 w 396"/>
              <a:gd name="T55" fmla="*/ 36 h 42"/>
              <a:gd name="T56" fmla="*/ 48 w 396"/>
              <a:gd name="T57" fmla="*/ 36 h 42"/>
              <a:gd name="T58" fmla="*/ 66 w 396"/>
              <a:gd name="T59" fmla="*/ 30 h 42"/>
              <a:gd name="T60" fmla="*/ 84 w 396"/>
              <a:gd name="T61" fmla="*/ 30 h 42"/>
              <a:gd name="T62" fmla="*/ 108 w 396"/>
              <a:gd name="T63" fmla="*/ 30 h 42"/>
              <a:gd name="T64" fmla="*/ 126 w 396"/>
              <a:gd name="T65" fmla="*/ 24 h 42"/>
              <a:gd name="T66" fmla="*/ 144 w 396"/>
              <a:gd name="T67" fmla="*/ 24 h 42"/>
              <a:gd name="T68" fmla="*/ 144 w 396"/>
              <a:gd name="T69" fmla="*/ 24 h 42"/>
              <a:gd name="T70" fmla="*/ 162 w 396"/>
              <a:gd name="T71" fmla="*/ 24 h 42"/>
              <a:gd name="T72" fmla="*/ 180 w 396"/>
              <a:gd name="T73" fmla="*/ 18 h 42"/>
              <a:gd name="T74" fmla="*/ 204 w 396"/>
              <a:gd name="T75" fmla="*/ 18 h 42"/>
              <a:gd name="T76" fmla="*/ 222 w 396"/>
              <a:gd name="T77" fmla="*/ 18 h 42"/>
              <a:gd name="T78" fmla="*/ 240 w 396"/>
              <a:gd name="T79" fmla="*/ 12 h 42"/>
              <a:gd name="T80" fmla="*/ 258 w 396"/>
              <a:gd name="T81" fmla="*/ 12 h 42"/>
              <a:gd name="T82" fmla="*/ 276 w 396"/>
              <a:gd name="T83" fmla="*/ 12 h 42"/>
              <a:gd name="T84" fmla="*/ 282 w 396"/>
              <a:gd name="T85" fmla="*/ 12 h 42"/>
              <a:gd name="T86" fmla="*/ 300 w 396"/>
              <a:gd name="T87" fmla="*/ 6 h 42"/>
              <a:gd name="T88" fmla="*/ 318 w 396"/>
              <a:gd name="T89" fmla="*/ 6 h 42"/>
              <a:gd name="T90" fmla="*/ 336 w 396"/>
              <a:gd name="T91" fmla="*/ 6 h 42"/>
              <a:gd name="T92" fmla="*/ 354 w 396"/>
              <a:gd name="T93" fmla="*/ 0 h 42"/>
              <a:gd name="T94" fmla="*/ 372 w 396"/>
              <a:gd name="T95" fmla="*/ 0 h 42"/>
              <a:gd name="T96" fmla="*/ 396 w 396"/>
              <a:gd name="T9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396" h="42">
                <a:moveTo>
                  <a:pt x="396" y="0"/>
                </a:moveTo>
                <a:lnTo>
                  <a:pt x="396" y="12"/>
                </a:lnTo>
                <a:lnTo>
                  <a:pt x="396" y="24"/>
                </a:lnTo>
                <a:lnTo>
                  <a:pt x="396" y="42"/>
                </a:lnTo>
                <a:lnTo>
                  <a:pt x="396" y="42"/>
                </a:lnTo>
                <a:lnTo>
                  <a:pt x="372" y="42"/>
                </a:lnTo>
                <a:lnTo>
                  <a:pt x="354" y="42"/>
                </a:lnTo>
                <a:lnTo>
                  <a:pt x="336" y="42"/>
                </a:lnTo>
                <a:lnTo>
                  <a:pt x="318" y="42"/>
                </a:lnTo>
                <a:lnTo>
                  <a:pt x="300" y="42"/>
                </a:lnTo>
                <a:lnTo>
                  <a:pt x="276" y="42"/>
                </a:lnTo>
                <a:lnTo>
                  <a:pt x="258" y="42"/>
                </a:lnTo>
                <a:lnTo>
                  <a:pt x="240" y="42"/>
                </a:lnTo>
                <a:lnTo>
                  <a:pt x="222" y="42"/>
                </a:lnTo>
                <a:lnTo>
                  <a:pt x="204" y="42"/>
                </a:lnTo>
                <a:lnTo>
                  <a:pt x="180" y="42"/>
                </a:lnTo>
                <a:lnTo>
                  <a:pt x="162" y="42"/>
                </a:lnTo>
                <a:lnTo>
                  <a:pt x="144" y="42"/>
                </a:lnTo>
                <a:lnTo>
                  <a:pt x="126" y="42"/>
                </a:lnTo>
                <a:lnTo>
                  <a:pt x="108" y="42"/>
                </a:lnTo>
                <a:lnTo>
                  <a:pt x="84" y="42"/>
                </a:lnTo>
                <a:lnTo>
                  <a:pt x="66" y="42"/>
                </a:lnTo>
                <a:lnTo>
                  <a:pt x="48" y="42"/>
                </a:lnTo>
                <a:lnTo>
                  <a:pt x="30" y="42"/>
                </a:lnTo>
                <a:lnTo>
                  <a:pt x="12" y="42"/>
                </a:lnTo>
                <a:lnTo>
                  <a:pt x="0" y="42"/>
                </a:lnTo>
                <a:lnTo>
                  <a:pt x="12" y="36"/>
                </a:lnTo>
                <a:lnTo>
                  <a:pt x="30" y="36"/>
                </a:lnTo>
                <a:lnTo>
                  <a:pt x="48" y="36"/>
                </a:lnTo>
                <a:lnTo>
                  <a:pt x="66" y="30"/>
                </a:lnTo>
                <a:lnTo>
                  <a:pt x="84" y="30"/>
                </a:lnTo>
                <a:lnTo>
                  <a:pt x="108" y="30"/>
                </a:lnTo>
                <a:lnTo>
                  <a:pt x="126" y="24"/>
                </a:lnTo>
                <a:lnTo>
                  <a:pt x="144" y="24"/>
                </a:lnTo>
                <a:lnTo>
                  <a:pt x="144" y="24"/>
                </a:lnTo>
                <a:lnTo>
                  <a:pt x="162" y="24"/>
                </a:lnTo>
                <a:lnTo>
                  <a:pt x="180" y="18"/>
                </a:lnTo>
                <a:lnTo>
                  <a:pt x="204" y="18"/>
                </a:lnTo>
                <a:lnTo>
                  <a:pt x="222" y="18"/>
                </a:lnTo>
                <a:lnTo>
                  <a:pt x="240" y="12"/>
                </a:lnTo>
                <a:lnTo>
                  <a:pt x="258" y="12"/>
                </a:lnTo>
                <a:lnTo>
                  <a:pt x="276" y="12"/>
                </a:lnTo>
                <a:lnTo>
                  <a:pt x="282" y="12"/>
                </a:lnTo>
                <a:lnTo>
                  <a:pt x="300" y="6"/>
                </a:lnTo>
                <a:lnTo>
                  <a:pt x="318" y="6"/>
                </a:lnTo>
                <a:lnTo>
                  <a:pt x="336" y="6"/>
                </a:lnTo>
                <a:lnTo>
                  <a:pt x="354" y="0"/>
                </a:lnTo>
                <a:lnTo>
                  <a:pt x="372" y="0"/>
                </a:lnTo>
                <a:lnTo>
                  <a:pt x="396" y="0"/>
                </a:lnTo>
                <a:close/>
              </a:path>
            </a:pathLst>
          </a:cu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50" name="Rectangle 39"/>
          <p:cNvSpPr>
            <a:spLocks noChangeArrowheads="1"/>
          </p:cNvSpPr>
          <p:nvPr/>
        </p:nvSpPr>
        <p:spPr bwMode="auto">
          <a:xfrm>
            <a:off x="152400" y="2152123"/>
            <a:ext cx="1500411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Arial"/>
              </a:rPr>
              <a:t>Measure </a:t>
            </a:r>
          </a:p>
          <a:p>
            <a:r>
              <a:rPr lang="en-US" altLang="en-US" sz="2800" dirty="0" smtClean="0">
                <a:solidFill>
                  <a:srgbClr val="000000"/>
                </a:solidFill>
                <a:latin typeface="Arial"/>
              </a:rPr>
              <a:t>Length</a:t>
            </a:r>
          </a:p>
          <a:p>
            <a:r>
              <a:rPr lang="en-US" altLang="en-US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3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dirty="0" smtClean="0">
                <a:solidFill>
                  <a:srgbClr val="000000"/>
                </a:solidFill>
                <a:latin typeface="Arial"/>
              </a:rPr>
              <a:t>, m</a:t>
            </a:r>
            <a:endParaRPr lang="en-US" altLang="en-US" sz="5400" dirty="0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84551" name="Rectangle 40"/>
          <p:cNvSpPr>
            <a:spLocks noChangeArrowheads="1"/>
          </p:cNvSpPr>
          <p:nvPr/>
        </p:nvSpPr>
        <p:spPr bwMode="auto">
          <a:xfrm>
            <a:off x="3958134" y="5893713"/>
            <a:ext cx="305692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Arial"/>
              </a:rPr>
              <a:t>Length 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800" dirty="0" smtClean="0">
                <a:solidFill>
                  <a:srgbClr val="000000"/>
                </a:solidFill>
                <a:latin typeface="Arial"/>
              </a:rPr>
              <a:t> to </a:t>
            </a:r>
            <a:r>
              <a:rPr lang="en-US" altLang="en-US" sz="2800" dirty="0" err="1" smtClean="0">
                <a:solidFill>
                  <a:srgbClr val="000000"/>
                </a:solidFill>
                <a:latin typeface="Arial"/>
              </a:rPr>
              <a:t>CoM</a:t>
            </a:r>
            <a:r>
              <a:rPr lang="en-US" altLang="en-US" sz="2800" dirty="0" smtClean="0">
                <a:solidFill>
                  <a:srgbClr val="000000"/>
                </a:solidFill>
                <a:latin typeface="Arial"/>
              </a:rPr>
              <a:t>, m</a:t>
            </a:r>
            <a:endParaRPr lang="en-US" altLang="en-US" sz="5400" dirty="0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84552" name="Rectangle 41"/>
          <p:cNvSpPr>
            <a:spLocks noChangeArrowheads="1"/>
          </p:cNvSpPr>
          <p:nvPr/>
        </p:nvSpPr>
        <p:spPr bwMode="auto">
          <a:xfrm>
            <a:off x="2057400" y="5357212"/>
            <a:ext cx="952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1000" smtClean="0">
                <a:solidFill>
                  <a:srgbClr val="000000"/>
                </a:solidFill>
                <a:latin typeface="Helvetica" charset="0"/>
              </a:rPr>
              <a:t> 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53" name="Rectangle 42"/>
          <p:cNvSpPr>
            <a:spLocks noChangeArrowheads="1"/>
          </p:cNvSpPr>
          <p:nvPr/>
        </p:nvSpPr>
        <p:spPr bwMode="auto">
          <a:xfrm>
            <a:off x="6934200" y="508987"/>
            <a:ext cx="952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1000" smtClean="0">
                <a:solidFill>
                  <a:srgbClr val="000000"/>
                </a:solidFill>
                <a:latin typeface="Helvetica" charset="0"/>
              </a:rPr>
              <a:t> 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54" name="Line 43"/>
          <p:cNvSpPr>
            <a:spLocks noChangeShapeType="1"/>
          </p:cNvSpPr>
          <p:nvPr/>
        </p:nvSpPr>
        <p:spPr bwMode="auto">
          <a:xfrm>
            <a:off x="2076450" y="594712"/>
            <a:ext cx="48672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55" name="Line 44"/>
          <p:cNvSpPr>
            <a:spLocks noChangeShapeType="1"/>
          </p:cNvSpPr>
          <p:nvPr/>
        </p:nvSpPr>
        <p:spPr bwMode="auto">
          <a:xfrm>
            <a:off x="2076450" y="5423887"/>
            <a:ext cx="48672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56" name="Line 45"/>
          <p:cNvSpPr>
            <a:spLocks noChangeShapeType="1"/>
          </p:cNvSpPr>
          <p:nvPr/>
        </p:nvSpPr>
        <p:spPr bwMode="auto">
          <a:xfrm flipV="1">
            <a:off x="6943725" y="594712"/>
            <a:ext cx="0" cy="48291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57" name="Line 46"/>
          <p:cNvSpPr>
            <a:spLocks noChangeShapeType="1"/>
          </p:cNvSpPr>
          <p:nvPr/>
        </p:nvSpPr>
        <p:spPr bwMode="auto">
          <a:xfrm flipV="1">
            <a:off x="2076450" y="594712"/>
            <a:ext cx="0" cy="48291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58" name="Line 47"/>
          <p:cNvSpPr>
            <a:spLocks noChangeShapeType="1"/>
          </p:cNvSpPr>
          <p:nvPr/>
        </p:nvSpPr>
        <p:spPr bwMode="auto">
          <a:xfrm>
            <a:off x="2076450" y="5423887"/>
            <a:ext cx="48672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59" name="Line 48"/>
          <p:cNvSpPr>
            <a:spLocks noChangeShapeType="1"/>
          </p:cNvSpPr>
          <p:nvPr/>
        </p:nvSpPr>
        <p:spPr bwMode="auto">
          <a:xfrm flipV="1">
            <a:off x="2076450" y="594712"/>
            <a:ext cx="0" cy="48291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60" name="Line 49"/>
          <p:cNvSpPr>
            <a:spLocks noChangeShapeType="1"/>
          </p:cNvSpPr>
          <p:nvPr/>
        </p:nvSpPr>
        <p:spPr bwMode="auto">
          <a:xfrm flipV="1">
            <a:off x="2076450" y="5366737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61" name="Line 50"/>
          <p:cNvSpPr>
            <a:spLocks noChangeShapeType="1"/>
          </p:cNvSpPr>
          <p:nvPr/>
        </p:nvSpPr>
        <p:spPr bwMode="auto">
          <a:xfrm>
            <a:off x="2076450" y="594712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62" name="Rectangle 51"/>
          <p:cNvSpPr>
            <a:spLocks noChangeArrowheads="1"/>
          </p:cNvSpPr>
          <p:nvPr/>
        </p:nvSpPr>
        <p:spPr bwMode="auto">
          <a:xfrm>
            <a:off x="1895475" y="5452462"/>
            <a:ext cx="48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0.2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63" name="Line 52"/>
          <p:cNvSpPr>
            <a:spLocks noChangeShapeType="1"/>
          </p:cNvSpPr>
          <p:nvPr/>
        </p:nvSpPr>
        <p:spPr bwMode="auto">
          <a:xfrm flipV="1">
            <a:off x="3286125" y="5366737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64" name="Line 53"/>
          <p:cNvSpPr>
            <a:spLocks noChangeShapeType="1"/>
          </p:cNvSpPr>
          <p:nvPr/>
        </p:nvSpPr>
        <p:spPr bwMode="auto">
          <a:xfrm>
            <a:off x="3286125" y="594712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65" name="Rectangle 54"/>
          <p:cNvSpPr>
            <a:spLocks noChangeArrowheads="1"/>
          </p:cNvSpPr>
          <p:nvPr/>
        </p:nvSpPr>
        <p:spPr bwMode="auto">
          <a:xfrm>
            <a:off x="3105150" y="5452462"/>
            <a:ext cx="48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0.4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66" name="Line 55"/>
          <p:cNvSpPr>
            <a:spLocks noChangeShapeType="1"/>
          </p:cNvSpPr>
          <p:nvPr/>
        </p:nvSpPr>
        <p:spPr bwMode="auto">
          <a:xfrm flipV="1">
            <a:off x="4505325" y="5366737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67" name="Line 56"/>
          <p:cNvSpPr>
            <a:spLocks noChangeShapeType="1"/>
          </p:cNvSpPr>
          <p:nvPr/>
        </p:nvSpPr>
        <p:spPr bwMode="auto">
          <a:xfrm>
            <a:off x="4505325" y="594712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68" name="Rectangle 57"/>
          <p:cNvSpPr>
            <a:spLocks noChangeArrowheads="1"/>
          </p:cNvSpPr>
          <p:nvPr/>
        </p:nvSpPr>
        <p:spPr bwMode="auto">
          <a:xfrm>
            <a:off x="4324350" y="5452462"/>
            <a:ext cx="48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0.6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69" name="Line 58"/>
          <p:cNvSpPr>
            <a:spLocks noChangeShapeType="1"/>
          </p:cNvSpPr>
          <p:nvPr/>
        </p:nvSpPr>
        <p:spPr bwMode="auto">
          <a:xfrm flipV="1">
            <a:off x="5724525" y="5366737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70" name="Line 59"/>
          <p:cNvSpPr>
            <a:spLocks noChangeShapeType="1"/>
          </p:cNvSpPr>
          <p:nvPr/>
        </p:nvSpPr>
        <p:spPr bwMode="auto">
          <a:xfrm>
            <a:off x="5724525" y="594712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71" name="Rectangle 60"/>
          <p:cNvSpPr>
            <a:spLocks noChangeArrowheads="1"/>
          </p:cNvSpPr>
          <p:nvPr/>
        </p:nvSpPr>
        <p:spPr bwMode="auto">
          <a:xfrm>
            <a:off x="5543550" y="5452462"/>
            <a:ext cx="48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0.8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72" name="Line 61"/>
          <p:cNvSpPr>
            <a:spLocks noChangeShapeType="1"/>
          </p:cNvSpPr>
          <p:nvPr/>
        </p:nvSpPr>
        <p:spPr bwMode="auto">
          <a:xfrm flipV="1">
            <a:off x="6943725" y="5366737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73" name="Line 62"/>
          <p:cNvSpPr>
            <a:spLocks noChangeShapeType="1"/>
          </p:cNvSpPr>
          <p:nvPr/>
        </p:nvSpPr>
        <p:spPr bwMode="auto">
          <a:xfrm>
            <a:off x="6943725" y="594712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74" name="Rectangle 63"/>
          <p:cNvSpPr>
            <a:spLocks noChangeArrowheads="1"/>
          </p:cNvSpPr>
          <p:nvPr/>
        </p:nvSpPr>
        <p:spPr bwMode="auto">
          <a:xfrm>
            <a:off x="6877050" y="5452462"/>
            <a:ext cx="2667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1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75" name="Line 64"/>
          <p:cNvSpPr>
            <a:spLocks noChangeShapeType="1"/>
          </p:cNvSpPr>
          <p:nvPr/>
        </p:nvSpPr>
        <p:spPr bwMode="auto">
          <a:xfrm>
            <a:off x="2076450" y="4499962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76" name="Line 65"/>
          <p:cNvSpPr>
            <a:spLocks noChangeShapeType="1"/>
          </p:cNvSpPr>
          <p:nvPr/>
        </p:nvSpPr>
        <p:spPr bwMode="auto">
          <a:xfrm flipH="1">
            <a:off x="6886575" y="4499962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77" name="Rectangle 66"/>
          <p:cNvSpPr>
            <a:spLocks noChangeArrowheads="1"/>
          </p:cNvSpPr>
          <p:nvPr/>
        </p:nvSpPr>
        <p:spPr bwMode="auto">
          <a:xfrm>
            <a:off x="1676400" y="4347562"/>
            <a:ext cx="48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0.4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78" name="Line 67"/>
          <p:cNvSpPr>
            <a:spLocks noChangeShapeType="1"/>
          </p:cNvSpPr>
          <p:nvPr/>
        </p:nvSpPr>
        <p:spPr bwMode="auto">
          <a:xfrm>
            <a:off x="2076450" y="3576037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79" name="Line 68"/>
          <p:cNvSpPr>
            <a:spLocks noChangeShapeType="1"/>
          </p:cNvSpPr>
          <p:nvPr/>
        </p:nvSpPr>
        <p:spPr bwMode="auto">
          <a:xfrm flipH="1">
            <a:off x="6886575" y="3576037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80" name="Rectangle 69"/>
          <p:cNvSpPr>
            <a:spLocks noChangeArrowheads="1"/>
          </p:cNvSpPr>
          <p:nvPr/>
        </p:nvSpPr>
        <p:spPr bwMode="auto">
          <a:xfrm>
            <a:off x="1676400" y="3423637"/>
            <a:ext cx="48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0.6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81" name="Line 70"/>
          <p:cNvSpPr>
            <a:spLocks noChangeShapeType="1"/>
          </p:cNvSpPr>
          <p:nvPr/>
        </p:nvSpPr>
        <p:spPr bwMode="auto">
          <a:xfrm>
            <a:off x="2076450" y="2661637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82" name="Line 71"/>
          <p:cNvSpPr>
            <a:spLocks noChangeShapeType="1"/>
          </p:cNvSpPr>
          <p:nvPr/>
        </p:nvSpPr>
        <p:spPr bwMode="auto">
          <a:xfrm flipH="1">
            <a:off x="6886575" y="2661637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83" name="Rectangle 72"/>
          <p:cNvSpPr>
            <a:spLocks noChangeArrowheads="1"/>
          </p:cNvSpPr>
          <p:nvPr/>
        </p:nvSpPr>
        <p:spPr bwMode="auto">
          <a:xfrm>
            <a:off x="1676400" y="2509237"/>
            <a:ext cx="48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0.8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84" name="Line 73"/>
          <p:cNvSpPr>
            <a:spLocks noChangeShapeType="1"/>
          </p:cNvSpPr>
          <p:nvPr/>
        </p:nvSpPr>
        <p:spPr bwMode="auto">
          <a:xfrm>
            <a:off x="2076450" y="1737712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85" name="Line 74"/>
          <p:cNvSpPr>
            <a:spLocks noChangeShapeType="1"/>
          </p:cNvSpPr>
          <p:nvPr/>
        </p:nvSpPr>
        <p:spPr bwMode="auto">
          <a:xfrm flipH="1">
            <a:off x="6886575" y="1737712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86" name="Rectangle 75"/>
          <p:cNvSpPr>
            <a:spLocks noChangeArrowheads="1"/>
          </p:cNvSpPr>
          <p:nvPr/>
        </p:nvSpPr>
        <p:spPr bwMode="auto">
          <a:xfrm>
            <a:off x="1895475" y="1585312"/>
            <a:ext cx="2667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1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87" name="Line 76"/>
          <p:cNvSpPr>
            <a:spLocks noChangeShapeType="1"/>
          </p:cNvSpPr>
          <p:nvPr/>
        </p:nvSpPr>
        <p:spPr bwMode="auto">
          <a:xfrm>
            <a:off x="2076450" y="823312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88" name="Line 77"/>
          <p:cNvSpPr>
            <a:spLocks noChangeShapeType="1"/>
          </p:cNvSpPr>
          <p:nvPr/>
        </p:nvSpPr>
        <p:spPr bwMode="auto">
          <a:xfrm flipH="1">
            <a:off x="6886575" y="823312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89" name="Rectangle 78"/>
          <p:cNvSpPr>
            <a:spLocks noChangeArrowheads="1"/>
          </p:cNvSpPr>
          <p:nvPr/>
        </p:nvSpPr>
        <p:spPr bwMode="auto">
          <a:xfrm>
            <a:off x="1676400" y="670912"/>
            <a:ext cx="48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1.2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90" name="Line 79"/>
          <p:cNvSpPr>
            <a:spLocks noChangeShapeType="1"/>
          </p:cNvSpPr>
          <p:nvPr/>
        </p:nvSpPr>
        <p:spPr bwMode="auto">
          <a:xfrm>
            <a:off x="2076450" y="594712"/>
            <a:ext cx="48672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91" name="Line 80"/>
          <p:cNvSpPr>
            <a:spLocks noChangeShapeType="1"/>
          </p:cNvSpPr>
          <p:nvPr/>
        </p:nvSpPr>
        <p:spPr bwMode="auto">
          <a:xfrm>
            <a:off x="2076450" y="5423887"/>
            <a:ext cx="48672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92" name="Line 81"/>
          <p:cNvSpPr>
            <a:spLocks noChangeShapeType="1"/>
          </p:cNvSpPr>
          <p:nvPr/>
        </p:nvSpPr>
        <p:spPr bwMode="auto">
          <a:xfrm flipV="1">
            <a:off x="6943725" y="594712"/>
            <a:ext cx="0" cy="48291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93" name="Line 82"/>
          <p:cNvSpPr>
            <a:spLocks noChangeShapeType="1"/>
          </p:cNvSpPr>
          <p:nvPr/>
        </p:nvSpPr>
        <p:spPr bwMode="auto">
          <a:xfrm flipV="1">
            <a:off x="2076450" y="594712"/>
            <a:ext cx="0" cy="48291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94" name="Rectangle 83"/>
          <p:cNvSpPr>
            <a:spLocks noChangeArrowheads="1"/>
          </p:cNvSpPr>
          <p:nvPr/>
        </p:nvSpPr>
        <p:spPr bwMode="auto">
          <a:xfrm>
            <a:off x="7143750" y="585187"/>
            <a:ext cx="257175" cy="48482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95" name="Rectangle 84"/>
          <p:cNvSpPr>
            <a:spLocks noChangeArrowheads="1"/>
          </p:cNvSpPr>
          <p:nvPr/>
        </p:nvSpPr>
        <p:spPr bwMode="auto">
          <a:xfrm>
            <a:off x="7143750" y="585187"/>
            <a:ext cx="257175" cy="4848225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284629" name="Picture 8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0" y="585187"/>
            <a:ext cx="257175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84596" name="Line 86"/>
          <p:cNvSpPr>
            <a:spLocks noChangeShapeType="1"/>
          </p:cNvSpPr>
          <p:nvPr/>
        </p:nvSpPr>
        <p:spPr bwMode="auto">
          <a:xfrm>
            <a:off x="7143750" y="585187"/>
            <a:ext cx="2571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97" name="Line 87"/>
          <p:cNvSpPr>
            <a:spLocks noChangeShapeType="1"/>
          </p:cNvSpPr>
          <p:nvPr/>
        </p:nvSpPr>
        <p:spPr bwMode="auto">
          <a:xfrm>
            <a:off x="7143750" y="5433412"/>
            <a:ext cx="2571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98" name="Line 88"/>
          <p:cNvSpPr>
            <a:spLocks noChangeShapeType="1"/>
          </p:cNvSpPr>
          <p:nvPr/>
        </p:nvSpPr>
        <p:spPr bwMode="auto">
          <a:xfrm flipV="1">
            <a:off x="7400925" y="585187"/>
            <a:ext cx="0" cy="48482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99" name="Line 89"/>
          <p:cNvSpPr>
            <a:spLocks noChangeShapeType="1"/>
          </p:cNvSpPr>
          <p:nvPr/>
        </p:nvSpPr>
        <p:spPr bwMode="auto">
          <a:xfrm flipV="1">
            <a:off x="7143750" y="585187"/>
            <a:ext cx="0" cy="48482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00" name="Line 90"/>
          <p:cNvSpPr>
            <a:spLocks noChangeShapeType="1"/>
          </p:cNvSpPr>
          <p:nvPr/>
        </p:nvSpPr>
        <p:spPr bwMode="auto">
          <a:xfrm>
            <a:off x="7143750" y="5433412"/>
            <a:ext cx="2571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01" name="Line 91"/>
          <p:cNvSpPr>
            <a:spLocks noChangeShapeType="1"/>
          </p:cNvSpPr>
          <p:nvPr/>
        </p:nvSpPr>
        <p:spPr bwMode="auto">
          <a:xfrm flipV="1">
            <a:off x="7400925" y="585187"/>
            <a:ext cx="0" cy="48482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02" name="Line 92"/>
          <p:cNvSpPr>
            <a:spLocks noChangeShapeType="1"/>
          </p:cNvSpPr>
          <p:nvPr/>
        </p:nvSpPr>
        <p:spPr bwMode="auto">
          <a:xfrm flipH="1">
            <a:off x="7343775" y="5357212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03" name="Line 93"/>
          <p:cNvSpPr>
            <a:spLocks noChangeShapeType="1"/>
          </p:cNvSpPr>
          <p:nvPr/>
        </p:nvSpPr>
        <p:spPr bwMode="auto">
          <a:xfrm>
            <a:off x="7143750" y="5357212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04" name="Rectangle 94"/>
          <p:cNvSpPr>
            <a:spLocks noChangeArrowheads="1"/>
          </p:cNvSpPr>
          <p:nvPr/>
        </p:nvSpPr>
        <p:spPr bwMode="auto">
          <a:xfrm>
            <a:off x="7429500" y="5204812"/>
            <a:ext cx="2667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1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605" name="Line 95"/>
          <p:cNvSpPr>
            <a:spLocks noChangeShapeType="1"/>
          </p:cNvSpPr>
          <p:nvPr/>
        </p:nvSpPr>
        <p:spPr bwMode="auto">
          <a:xfrm flipH="1">
            <a:off x="7343775" y="4528537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06" name="Line 96"/>
          <p:cNvSpPr>
            <a:spLocks noChangeShapeType="1"/>
          </p:cNvSpPr>
          <p:nvPr/>
        </p:nvSpPr>
        <p:spPr bwMode="auto">
          <a:xfrm>
            <a:off x="7143750" y="4528537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07" name="Rectangle 97"/>
          <p:cNvSpPr>
            <a:spLocks noChangeArrowheads="1"/>
          </p:cNvSpPr>
          <p:nvPr/>
        </p:nvSpPr>
        <p:spPr bwMode="auto">
          <a:xfrm>
            <a:off x="7429500" y="4376137"/>
            <a:ext cx="48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1.5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608" name="Line 98"/>
          <p:cNvSpPr>
            <a:spLocks noChangeShapeType="1"/>
          </p:cNvSpPr>
          <p:nvPr/>
        </p:nvSpPr>
        <p:spPr bwMode="auto">
          <a:xfrm flipH="1">
            <a:off x="7343775" y="3709387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09" name="Line 99"/>
          <p:cNvSpPr>
            <a:spLocks noChangeShapeType="1"/>
          </p:cNvSpPr>
          <p:nvPr/>
        </p:nvSpPr>
        <p:spPr bwMode="auto">
          <a:xfrm>
            <a:off x="7143750" y="3709387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10" name="Rectangle 100"/>
          <p:cNvSpPr>
            <a:spLocks noChangeArrowheads="1"/>
          </p:cNvSpPr>
          <p:nvPr/>
        </p:nvSpPr>
        <p:spPr bwMode="auto">
          <a:xfrm>
            <a:off x="7429500" y="3556987"/>
            <a:ext cx="2667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2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611" name="Line 101"/>
          <p:cNvSpPr>
            <a:spLocks noChangeShapeType="1"/>
          </p:cNvSpPr>
          <p:nvPr/>
        </p:nvSpPr>
        <p:spPr bwMode="auto">
          <a:xfrm flipH="1">
            <a:off x="7343775" y="2880712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12" name="Line 102"/>
          <p:cNvSpPr>
            <a:spLocks noChangeShapeType="1"/>
          </p:cNvSpPr>
          <p:nvPr/>
        </p:nvSpPr>
        <p:spPr bwMode="auto">
          <a:xfrm>
            <a:off x="7143750" y="2880712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13" name="Rectangle 103"/>
          <p:cNvSpPr>
            <a:spLocks noChangeArrowheads="1"/>
          </p:cNvSpPr>
          <p:nvPr/>
        </p:nvSpPr>
        <p:spPr bwMode="auto">
          <a:xfrm>
            <a:off x="7429500" y="2728312"/>
            <a:ext cx="48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2.5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614" name="Line 104"/>
          <p:cNvSpPr>
            <a:spLocks noChangeShapeType="1"/>
          </p:cNvSpPr>
          <p:nvPr/>
        </p:nvSpPr>
        <p:spPr bwMode="auto">
          <a:xfrm flipH="1">
            <a:off x="7343775" y="2061562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15" name="Line 105"/>
          <p:cNvSpPr>
            <a:spLocks noChangeShapeType="1"/>
          </p:cNvSpPr>
          <p:nvPr/>
        </p:nvSpPr>
        <p:spPr bwMode="auto">
          <a:xfrm>
            <a:off x="7143750" y="2061562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16" name="Rectangle 106"/>
          <p:cNvSpPr>
            <a:spLocks noChangeArrowheads="1"/>
          </p:cNvSpPr>
          <p:nvPr/>
        </p:nvSpPr>
        <p:spPr bwMode="auto">
          <a:xfrm>
            <a:off x="7429500" y="1909162"/>
            <a:ext cx="2667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3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617" name="Line 107"/>
          <p:cNvSpPr>
            <a:spLocks noChangeShapeType="1"/>
          </p:cNvSpPr>
          <p:nvPr/>
        </p:nvSpPr>
        <p:spPr bwMode="auto">
          <a:xfrm flipH="1">
            <a:off x="7343775" y="1242412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18" name="Line 108"/>
          <p:cNvSpPr>
            <a:spLocks noChangeShapeType="1"/>
          </p:cNvSpPr>
          <p:nvPr/>
        </p:nvSpPr>
        <p:spPr bwMode="auto">
          <a:xfrm>
            <a:off x="7143750" y="1242412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19" name="Rectangle 109"/>
          <p:cNvSpPr>
            <a:spLocks noChangeArrowheads="1"/>
          </p:cNvSpPr>
          <p:nvPr/>
        </p:nvSpPr>
        <p:spPr bwMode="auto">
          <a:xfrm>
            <a:off x="7429500" y="1090012"/>
            <a:ext cx="48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3.5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620" name="Line 110"/>
          <p:cNvSpPr>
            <a:spLocks noChangeShapeType="1"/>
          </p:cNvSpPr>
          <p:nvPr/>
        </p:nvSpPr>
        <p:spPr bwMode="auto">
          <a:xfrm>
            <a:off x="7143750" y="585187"/>
            <a:ext cx="2571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21" name="Line 111"/>
          <p:cNvSpPr>
            <a:spLocks noChangeShapeType="1"/>
          </p:cNvSpPr>
          <p:nvPr/>
        </p:nvSpPr>
        <p:spPr bwMode="auto">
          <a:xfrm>
            <a:off x="7143750" y="5433412"/>
            <a:ext cx="2571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22" name="Line 112"/>
          <p:cNvSpPr>
            <a:spLocks noChangeShapeType="1"/>
          </p:cNvSpPr>
          <p:nvPr/>
        </p:nvSpPr>
        <p:spPr bwMode="auto">
          <a:xfrm flipV="1">
            <a:off x="7400925" y="585187"/>
            <a:ext cx="0" cy="48482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24" name="TextBox 2284623"/>
          <p:cNvSpPr txBox="1"/>
          <p:nvPr/>
        </p:nvSpPr>
        <p:spPr>
          <a:xfrm>
            <a:off x="5629275" y="1053499"/>
            <a:ext cx="11015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FF"/>
                </a:solidFill>
                <a:latin typeface="Arial Black" panose="020B0A04020102020204" pitchFamily="34" charset="0"/>
              </a:rPr>
              <a:t>e</a:t>
            </a:r>
            <a:r>
              <a:rPr lang="en-US" sz="2800" dirty="0" smtClean="0">
                <a:solidFill>
                  <a:srgbClr val="FFFFFF"/>
                </a:solidFill>
                <a:latin typeface="Arial Black" panose="020B0A04020102020204" pitchFamily="34" charset="0"/>
              </a:rPr>
              <a:t>asy</a:t>
            </a:r>
            <a:endParaRPr lang="en-US" sz="2800" dirty="0">
              <a:solidFill>
                <a:srgbClr val="FFFFFF"/>
              </a:solidFill>
              <a:latin typeface="Arial Black" panose="020B0A04020102020204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4783406" y="3556987"/>
            <a:ext cx="1068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hard</a:t>
            </a:r>
            <a:endParaRPr lang="en-US" sz="2800" dirty="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2126151" y="4164354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hard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7674994" y="4933677"/>
            <a:ext cx="14439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Arial Black" panose="020B0A04020102020204" pitchFamily="34" charset="0"/>
              </a:rPr>
              <a:t>robust</a:t>
            </a:r>
          </a:p>
          <a:p>
            <a:pPr algn="ctr"/>
            <a:r>
              <a:rPr lang="en-US" sz="2800" dirty="0" smtClean="0">
                <a:solidFill>
                  <a:srgbClr val="0000FF"/>
                </a:solidFill>
                <a:latin typeface="Arial Black" panose="020B0A04020102020204" pitchFamily="34" charset="0"/>
              </a:rPr>
              <a:t>(easy)</a:t>
            </a:r>
            <a:endParaRPr lang="en-US" sz="2800" dirty="0"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7692256" y="1941493"/>
            <a:ext cx="145174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FF9933"/>
                </a:solidFill>
                <a:latin typeface="Arial Black" panose="020B0A04020102020204" pitchFamily="34" charset="0"/>
              </a:rPr>
              <a:t>f</a:t>
            </a:r>
            <a:r>
              <a:rPr lang="en-US" sz="2800" dirty="0" smtClean="0">
                <a:solidFill>
                  <a:srgbClr val="FF9933"/>
                </a:solidFill>
                <a:latin typeface="Arial Black" panose="020B0A04020102020204" pitchFamily="34" charset="0"/>
              </a:rPr>
              <a:t>ragile</a:t>
            </a:r>
          </a:p>
          <a:p>
            <a:pPr algn="ctr"/>
            <a:r>
              <a:rPr lang="en-US" sz="2800" dirty="0" smtClean="0">
                <a:solidFill>
                  <a:srgbClr val="FF9933"/>
                </a:solidFill>
                <a:latin typeface="Arial Black" panose="020B0A04020102020204" pitchFamily="34" charset="0"/>
              </a:rPr>
              <a:t>(hard)</a:t>
            </a:r>
            <a:endParaRPr lang="en-US" sz="2800" dirty="0">
              <a:solidFill>
                <a:srgbClr val="FF9933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40162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AutoShape 8"/>
          <p:cNvCxnSpPr>
            <a:cxnSpLocks noChangeShapeType="1"/>
            <a:stCxn id="47" idx="2"/>
            <a:endCxn id="49" idx="1"/>
          </p:cNvCxnSpPr>
          <p:nvPr/>
        </p:nvCxnSpPr>
        <p:spPr bwMode="auto">
          <a:xfrm>
            <a:off x="3252537" y="2552700"/>
            <a:ext cx="825233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4077770" y="2225566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32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2514600" y="5532981"/>
            <a:ext cx="1173162" cy="434975"/>
          </a:xfrm>
          <a:prstGeom prst="rect">
            <a:avLst/>
          </a:prstGeom>
          <a:noFill/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53" name="AutoShape 11"/>
          <p:cNvCxnSpPr>
            <a:cxnSpLocks noChangeShapeType="1"/>
            <a:stCxn id="51" idx="1"/>
          </p:cNvCxnSpPr>
          <p:nvPr/>
        </p:nvCxnSpPr>
        <p:spPr bwMode="auto">
          <a:xfrm rot="10800000">
            <a:off x="1716130" y="5750469"/>
            <a:ext cx="798471" cy="12700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56" name="AutoShape 8"/>
          <p:cNvCxnSpPr>
            <a:cxnSpLocks noChangeShapeType="1"/>
            <a:stCxn id="49" idx="2"/>
            <a:endCxn id="57" idx="0"/>
          </p:cNvCxnSpPr>
          <p:nvPr/>
        </p:nvCxnSpPr>
        <p:spPr bwMode="auto">
          <a:xfrm rot="16200000" flipH="1">
            <a:off x="4041632" y="3452330"/>
            <a:ext cx="1140041" cy="964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4021060" y="4022833"/>
            <a:ext cx="1182148" cy="77776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0" dirty="0" smtClean="0">
                <a:solidFill>
                  <a:srgbClr val="FF0000"/>
                </a:solidFill>
                <a:latin typeface="Times New Roman" pitchFamily="18" charset="0"/>
              </a:rPr>
              <a:t>delay</a:t>
            </a:r>
            <a:endParaRPr lang="en-US" sz="3600" b="1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58" name="AutoShape 8"/>
          <p:cNvCxnSpPr>
            <a:cxnSpLocks noChangeShapeType="1"/>
            <a:stCxn id="57" idx="2"/>
            <a:endCxn id="51" idx="3"/>
          </p:cNvCxnSpPr>
          <p:nvPr/>
        </p:nvCxnSpPr>
        <p:spPr bwMode="auto">
          <a:xfrm rot="5400000">
            <a:off x="3675014" y="4813348"/>
            <a:ext cx="949869" cy="924372"/>
          </a:xfrm>
          <a:prstGeom prst="bentConnector2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grpSp>
        <p:nvGrpSpPr>
          <p:cNvPr id="30" name="Group 72"/>
          <p:cNvGrpSpPr/>
          <p:nvPr/>
        </p:nvGrpSpPr>
        <p:grpSpPr>
          <a:xfrm>
            <a:off x="381000" y="1964340"/>
            <a:ext cx="1321053" cy="4486356"/>
            <a:chOff x="7086600" y="-453313"/>
            <a:chExt cx="1321053" cy="4486356"/>
          </a:xfrm>
        </p:grpSpPr>
        <p:grpSp>
          <p:nvGrpSpPr>
            <p:cNvPr id="31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33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4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6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9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 flipV="1">
              <a:off x="7329488" y="-453313"/>
              <a:ext cx="0" cy="36187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4" name="Group 25"/>
          <p:cNvGrpSpPr/>
          <p:nvPr/>
        </p:nvGrpSpPr>
        <p:grpSpPr>
          <a:xfrm flipH="1">
            <a:off x="2209800" y="2057400"/>
            <a:ext cx="1291665" cy="990600"/>
            <a:chOff x="6341782" y="2133600"/>
            <a:chExt cx="1887818" cy="1447800"/>
          </a:xfrm>
        </p:grpSpPr>
        <p:sp>
          <p:nvSpPr>
            <p:cNvPr id="46" name="Rectangle 45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50" name="Chord 49"/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cxnSp>
        <p:nvCxnSpPr>
          <p:cNvPr id="14" name="Straight Arrow Connector 13"/>
          <p:cNvCxnSpPr/>
          <p:nvPr/>
        </p:nvCxnSpPr>
        <p:spPr bwMode="auto">
          <a:xfrm>
            <a:off x="623889" y="2542408"/>
            <a:ext cx="1701300" cy="16860"/>
          </a:xfrm>
          <a:prstGeom prst="straightConnector1">
            <a:avLst/>
          </a:prstGeom>
          <a:noFill/>
          <a:ln w="57150">
            <a:solidFill>
              <a:srgbClr val="FF0000"/>
            </a:solidFill>
            <a:prstDash val="dash"/>
            <a:miter lim="800000"/>
            <a:headEnd/>
            <a:tailEnd type="triangl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5562600" y="4114800"/>
            <a:ext cx="32255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+ Neuroscience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34703" y="718810"/>
            <a:ext cx="3483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Completing the story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066800" y="3415605"/>
            <a:ext cx="22306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00"/>
                </a:solidFill>
              </a:rPr>
              <a:t>Balancing an inverted pendulum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334000" y="76200"/>
            <a:ext cx="238398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Mechanics+</a:t>
            </a:r>
          </a:p>
          <a:p>
            <a:r>
              <a:rPr lang="en-US" sz="3200" dirty="0" smtClean="0">
                <a:solidFill>
                  <a:srgbClr val="000000"/>
                </a:solidFill>
              </a:rPr>
              <a:t>Gravity +</a:t>
            </a:r>
          </a:p>
          <a:p>
            <a:r>
              <a:rPr lang="en-US" sz="3200" dirty="0" smtClean="0">
                <a:solidFill>
                  <a:srgbClr val="000000"/>
                </a:solidFill>
              </a:rPr>
              <a:t>Light +</a:t>
            </a:r>
            <a:endParaRPr lang="en-US" sz="320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12997"/>
              </p:ext>
            </p:extLst>
          </p:nvPr>
        </p:nvGraphicFramePr>
        <p:xfrm>
          <a:off x="5526088" y="2081213"/>
          <a:ext cx="3335337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8185" name="Equation" r:id="rId5" imgW="1726920" imgH="965160" progId="Equation.DSMT4">
                  <p:embed/>
                </p:oleObj>
              </mc:Choice>
              <mc:Fallback>
                <p:oleObj name="Equation" r:id="rId5" imgW="17269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2081213"/>
                        <a:ext cx="3335337" cy="188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410239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loud 20"/>
          <p:cNvSpPr/>
          <p:nvPr/>
        </p:nvSpPr>
        <p:spPr bwMode="auto">
          <a:xfrm flipV="1">
            <a:off x="1676400" y="76200"/>
            <a:ext cx="4800600" cy="5715000"/>
          </a:xfrm>
          <a:prstGeom prst="cloud">
            <a:avLst/>
          </a:prstGeom>
          <a:solidFill>
            <a:srgbClr val="B2B2B2"/>
          </a:solidFill>
          <a:ln w="2857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srgbClr val="000000"/>
              </a:solidFill>
            </a:endParaRPr>
          </a:p>
        </p:txBody>
      </p:sp>
      <p:sp>
        <p:nvSpPr>
          <p:cNvPr id="22" name="Cloud 21"/>
          <p:cNvSpPr/>
          <p:nvPr/>
        </p:nvSpPr>
        <p:spPr bwMode="auto">
          <a:xfrm rot="21359139" flipV="1">
            <a:off x="4030390" y="-5664"/>
            <a:ext cx="4495800" cy="5797152"/>
          </a:xfrm>
          <a:prstGeom prst="cloud">
            <a:avLst/>
          </a:prstGeom>
          <a:solidFill>
            <a:srgbClr val="DDDDDD"/>
          </a:solidFill>
          <a:ln w="2857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srgbClr val="00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 flipV="1">
            <a:off x="1610015" y="2057400"/>
            <a:ext cx="0" cy="36576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>
            <a:off x="1610015" y="5715000"/>
            <a:ext cx="67056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390815" y="5105400"/>
            <a:ext cx="92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Fast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14615" y="2438400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Slow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075600" y="5953780"/>
            <a:ext cx="15231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Flexible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867815" y="5943600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Inflexible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48" name="Explosion 2 47"/>
          <p:cNvSpPr/>
          <p:nvPr/>
        </p:nvSpPr>
        <p:spPr bwMode="auto">
          <a:xfrm>
            <a:off x="2676815" y="3352800"/>
            <a:ext cx="2895600" cy="2133600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Arial Black" pitchFamily="34" charset="0"/>
              </a:rPr>
              <a:t>Vis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0" y="1600200"/>
            <a:ext cx="2743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00"/>
                </a:solidFill>
              </a:rPr>
              <a:t>Explain this amazing system.</a:t>
            </a:r>
            <a:endParaRPr lang="en-US" sz="32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931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30562" name="Picture 2" descr="http://www.fullblog.com.ar/blogs/argentavis/127327217851421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4815" y="2819401"/>
            <a:ext cx="5179185" cy="4038600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4038600" y="1905000"/>
            <a:ext cx="4831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Robust vision with motion</a:t>
            </a:r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5" name="Explosion 2 4"/>
          <p:cNvSpPr/>
          <p:nvPr/>
        </p:nvSpPr>
        <p:spPr bwMode="auto">
          <a:xfrm>
            <a:off x="381000" y="4267200"/>
            <a:ext cx="2895600" cy="2133600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Arial Black" pitchFamily="34" charset="0"/>
              </a:rPr>
              <a:t>Vision</a:t>
            </a:r>
          </a:p>
        </p:txBody>
      </p:sp>
      <p:sp>
        <p:nvSpPr>
          <p:cNvPr id="6" name="Left-Right Arrow 5"/>
          <p:cNvSpPr/>
          <p:nvPr/>
        </p:nvSpPr>
        <p:spPr bwMode="auto">
          <a:xfrm>
            <a:off x="381000" y="3505200"/>
            <a:ext cx="2895600" cy="1143000"/>
          </a:xfrm>
          <a:prstGeom prst="leftRightArrow">
            <a:avLst/>
          </a:prstGeom>
          <a:solidFill>
            <a:schemeClr val="bg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Arial Black" pitchFamily="34" charset="0"/>
              </a:rPr>
              <a:t>Motion</a:t>
            </a:r>
          </a:p>
        </p:txBody>
      </p:sp>
      <p:sp>
        <p:nvSpPr>
          <p:cNvPr id="7" name="Content Placeholder 5"/>
          <p:cNvSpPr txBox="1">
            <a:spLocks/>
          </p:cNvSpPr>
          <p:nvPr/>
        </p:nvSpPr>
        <p:spPr>
          <a:xfrm>
            <a:off x="228600" y="533400"/>
            <a:ext cx="5715000" cy="609600"/>
          </a:xfrm>
          <a:prstGeom prst="rect">
            <a:avLst/>
          </a:prstGeom>
          <a:solidFill>
            <a:schemeClr val="bg1"/>
          </a:solidFill>
        </p:spPr>
        <p:txBody>
          <a:bodyPr/>
          <a:lstStyle/>
          <a:p>
            <a:pPr marL="342900" indent="-342900" fontAlgn="base">
              <a:spcAft>
                <a:spcPct val="0"/>
              </a:spcAft>
              <a:buFontTx/>
              <a:buChar char="•"/>
              <a:defRPr/>
            </a:pPr>
            <a:r>
              <a:rPr lang="en-US" sz="3200" b="1" kern="0" dirty="0" smtClean="0">
                <a:solidFill>
                  <a:srgbClr val="000000"/>
                </a:solidFill>
              </a:rPr>
              <a:t>Neuroscience motivation</a:t>
            </a:r>
          </a:p>
        </p:txBody>
      </p:sp>
    </p:spTree>
    <p:extLst>
      <p:ext uri="{BB962C8B-B14F-4D97-AF65-F5344CB8AC3E}">
        <p14:creationId xmlns:p14="http://schemas.microsoft.com/office/powerpoint/2010/main" val="36689588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602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-766482"/>
            <a:ext cx="5490881" cy="5490882"/>
          </a:xfrm>
          <a:prstGeom prst="rect">
            <a:avLst/>
          </a:prstGeom>
          <a:noFill/>
        </p:spPr>
      </p:pic>
      <p:pic>
        <p:nvPicPr>
          <p:cNvPr id="8089604" name="Picture 4" descr="http://2.bp.blogspot.com/-dFd97rypwNk/TaM_BYxkhJI/AAAAAAAAAHM/ahP6A6w7tkg/s1600/hand+woman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757518"/>
            <a:ext cx="3810000" cy="3810000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1371600" y="5029200"/>
            <a:ext cx="708949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prstClr val="black"/>
                </a:solidFill>
              </a:rPr>
              <a:t>Experiment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US" sz="2800" dirty="0" smtClean="0">
                <a:solidFill>
                  <a:prstClr val="black"/>
                </a:solidFill>
              </a:rPr>
              <a:t>Motion/vision control without blurring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US" sz="2800" dirty="0" smtClean="0">
                <a:solidFill>
                  <a:prstClr val="black"/>
                </a:solidFill>
              </a:rPr>
              <a:t>Which is easier?</a:t>
            </a:r>
          </a:p>
        </p:txBody>
      </p:sp>
    </p:spTree>
    <p:extLst>
      <p:ext uri="{BB962C8B-B14F-4D97-AF65-F5344CB8AC3E}">
        <p14:creationId xmlns:p14="http://schemas.microsoft.com/office/powerpoint/2010/main" val="6153598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6 -2.59259E-6 L 0.04341 0.00116 L -0.04826 -2.59259E-6 L 0.04046 -2.59259E-6 L -0.04444 0.00255 L 0.03959 0.00116 L -0.04999 0.00255 L 5.55556E-6 -2.59259E-6 Z " pathEditMode="relative" ptsTypes="AAAAAAAA">
                                      <p:cBhvr>
                                        <p:cTn id="6" dur="2000" fill="hold"/>
                                        <p:tgtEl>
                                          <p:spTgt spid="80896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96296E-6 L 0.06406 0.00139 L -0.06806 -0.00116 L 0.06024 -0.0037 L -0.06893 -0.00255 L 0.06024 -0.00255 L -0.05851 -0.00116 L -1.11111E-6 -2.96296E-6 Z " pathEditMode="relative" ptsTypes="AAAAAAAA">
                                      <p:cBhvr>
                                        <p:cTn id="10" dur="2000" fill="hold"/>
                                        <p:tgtEl>
                                          <p:spTgt spid="80896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3" cstate="print"/>
          <a:srcRect l="30000" t="40000" r="30000" b="45000"/>
          <a:stretch>
            <a:fillRect/>
          </a:stretch>
        </p:blipFill>
        <p:spPr bwMode="auto">
          <a:xfrm>
            <a:off x="1955800" y="1066800"/>
            <a:ext cx="1625600" cy="609600"/>
          </a:xfrm>
          <a:prstGeom prst="rect">
            <a:avLst/>
          </a:prstGeom>
          <a:noFill/>
        </p:spPr>
      </p:pic>
      <p:pic>
        <p:nvPicPr>
          <p:cNvPr id="39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3047999"/>
            <a:ext cx="3048000" cy="3048001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3276600" y="4876800"/>
            <a:ext cx="113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ast</a:t>
            </a:r>
            <a:endParaRPr lang="en-US" sz="36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43000" y="2590800"/>
            <a:ext cx="11416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low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5257800" y="4724400"/>
            <a:ext cx="914400" cy="581025"/>
          </a:xfrm>
          <a:prstGeom prst="rect">
            <a:avLst/>
          </a:prstGeom>
          <a:noFill/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 smtClean="0">
                <a:solidFill>
                  <a:srgbClr val="3333FF"/>
                </a:solidFill>
                <a:latin typeface="Times New Roman" pitchFamily="18" charset="0"/>
              </a:rPr>
              <a:t>VOR</a:t>
            </a:r>
            <a:endParaRPr lang="en-US" sz="2800" b="1" kern="0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42" name="Rectangle 9"/>
          <p:cNvSpPr>
            <a:spLocks noChangeArrowheads="1"/>
          </p:cNvSpPr>
          <p:nvPr/>
        </p:nvSpPr>
        <p:spPr bwMode="auto">
          <a:xfrm>
            <a:off x="2681542" y="3076574"/>
            <a:ext cx="1066800" cy="657226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2800" b="1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40" name="Picture 4" descr="http://2.bp.blogspot.com/-dFd97rypwNk/TaM_BYxkhJI/AAAAAAAAAHM/ahP6A6w7tkg/s1600/hand+woman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47461" y="914400"/>
            <a:ext cx="2114939" cy="2114940"/>
          </a:xfrm>
          <a:prstGeom prst="rect">
            <a:avLst/>
          </a:prstGeom>
          <a:noFill/>
        </p:spPr>
      </p:pic>
      <p:sp>
        <p:nvSpPr>
          <p:cNvPr id="46" name="TextBox 45"/>
          <p:cNvSpPr txBox="1"/>
          <p:nvPr/>
        </p:nvSpPr>
        <p:spPr>
          <a:xfrm>
            <a:off x="5715000" y="457200"/>
            <a:ext cx="279916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Why?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echanism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adeoff</a:t>
            </a:r>
          </a:p>
        </p:txBody>
      </p:sp>
    </p:spTree>
    <p:extLst>
      <p:ext uri="{BB962C8B-B14F-4D97-AF65-F5344CB8AC3E}">
        <p14:creationId xmlns:p14="http://schemas.microsoft.com/office/powerpoint/2010/main" val="187432840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3" cstate="print"/>
          <a:srcRect l="30000" t="40000" r="30000" b="45000"/>
          <a:stretch>
            <a:fillRect/>
          </a:stretch>
        </p:blipFill>
        <p:spPr bwMode="auto">
          <a:xfrm>
            <a:off x="1955800" y="1066800"/>
            <a:ext cx="1625600" cy="609600"/>
          </a:xfrm>
          <a:prstGeom prst="rect">
            <a:avLst/>
          </a:prstGeom>
          <a:noFill/>
        </p:spPr>
      </p:pic>
      <p:pic>
        <p:nvPicPr>
          <p:cNvPr id="39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3047999"/>
            <a:ext cx="3048000" cy="3048001"/>
          </a:xfrm>
          <a:prstGeom prst="rect">
            <a:avLst/>
          </a:prstGeom>
          <a:noFill/>
        </p:spPr>
      </p:pic>
      <p:cxnSp>
        <p:nvCxnSpPr>
          <p:cNvPr id="18" name="Straight Arrow Connector 17"/>
          <p:cNvCxnSpPr/>
          <p:nvPr/>
        </p:nvCxnSpPr>
        <p:spPr bwMode="auto">
          <a:xfrm flipV="1">
            <a:off x="1995742" y="2895600"/>
            <a:ext cx="0" cy="28194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995742" y="5715000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685800" y="4876800"/>
            <a:ext cx="113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ast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00342" y="3124200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low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09800" y="5801380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lexible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00600" y="5943600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flexible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5257800" y="4724400"/>
            <a:ext cx="914400" cy="581025"/>
          </a:xfrm>
          <a:prstGeom prst="rect">
            <a:avLst/>
          </a:prstGeom>
          <a:noFill/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 smtClean="0">
                <a:solidFill>
                  <a:srgbClr val="3333FF"/>
                </a:solidFill>
                <a:latin typeface="Times New Roman" pitchFamily="18" charset="0"/>
              </a:rPr>
              <a:t>VOR</a:t>
            </a:r>
            <a:endParaRPr lang="en-US" sz="2800" b="1" kern="0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42" name="Rectangle 9"/>
          <p:cNvSpPr>
            <a:spLocks noChangeArrowheads="1"/>
          </p:cNvSpPr>
          <p:nvPr/>
        </p:nvSpPr>
        <p:spPr bwMode="auto">
          <a:xfrm>
            <a:off x="2681542" y="3076574"/>
            <a:ext cx="1066800" cy="657226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28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629400" y="2438400"/>
            <a:ext cx="2514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estibular Ocular Reflex (VOR)</a:t>
            </a:r>
          </a:p>
        </p:txBody>
      </p:sp>
      <p:pic>
        <p:nvPicPr>
          <p:cNvPr id="40" name="Picture 4" descr="http://2.bp.blogspot.com/-dFd97rypwNk/TaM_BYxkhJI/AAAAAAAAAHM/ahP6A6w7tkg/s1600/hand+woman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47461" y="914400"/>
            <a:ext cx="2114939" cy="2114940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6096000" y="1905000"/>
            <a:ext cx="24160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/>
            <a:r>
              <a:rPr lang="en-US" sz="32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echanis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14600" y="4343400"/>
            <a:ext cx="18003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/>
            <a:r>
              <a:rPr lang="en-US" sz="32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adeoff</a:t>
            </a:r>
          </a:p>
        </p:txBody>
      </p:sp>
    </p:spTree>
    <p:extLst>
      <p:ext uri="{BB962C8B-B14F-4D97-AF65-F5344CB8AC3E}">
        <p14:creationId xmlns:p14="http://schemas.microsoft.com/office/powerpoint/2010/main" val="17218926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AutoShape 8"/>
          <p:cNvCxnSpPr>
            <a:cxnSpLocks noChangeShapeType="1"/>
            <a:stCxn id="47" idx="2"/>
            <a:endCxn id="49" idx="1"/>
          </p:cNvCxnSpPr>
          <p:nvPr/>
        </p:nvCxnSpPr>
        <p:spPr bwMode="auto">
          <a:xfrm>
            <a:off x="3252537" y="984032"/>
            <a:ext cx="825233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4077770" y="656898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32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2514600" y="4542381"/>
            <a:ext cx="1173162" cy="434975"/>
          </a:xfrm>
          <a:prstGeom prst="rect">
            <a:avLst/>
          </a:prstGeom>
          <a:noFill/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53" name="AutoShape 11"/>
          <p:cNvCxnSpPr>
            <a:cxnSpLocks noChangeShapeType="1"/>
            <a:stCxn id="51" idx="1"/>
          </p:cNvCxnSpPr>
          <p:nvPr/>
        </p:nvCxnSpPr>
        <p:spPr bwMode="auto">
          <a:xfrm rot="10800000">
            <a:off x="1716130" y="4759869"/>
            <a:ext cx="798471" cy="12700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56" name="AutoShape 8"/>
          <p:cNvCxnSpPr>
            <a:cxnSpLocks noChangeShapeType="1"/>
            <a:stCxn id="49" idx="2"/>
            <a:endCxn id="57" idx="0"/>
          </p:cNvCxnSpPr>
          <p:nvPr/>
        </p:nvCxnSpPr>
        <p:spPr bwMode="auto">
          <a:xfrm rot="5400000">
            <a:off x="3941556" y="1981620"/>
            <a:ext cx="1337110" cy="211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4075652" y="2651234"/>
            <a:ext cx="1066800" cy="5048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srgbClr val="FF0000"/>
                </a:solidFill>
                <a:latin typeface="Times New Roman" pitchFamily="18" charset="0"/>
              </a:rPr>
              <a:t>delay</a:t>
            </a:r>
            <a:endParaRPr lang="en-US" sz="28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58" name="AutoShape 8"/>
          <p:cNvCxnSpPr>
            <a:cxnSpLocks noChangeShapeType="1"/>
            <a:stCxn id="57" idx="2"/>
            <a:endCxn id="51" idx="3"/>
          </p:cNvCxnSpPr>
          <p:nvPr/>
        </p:nvCxnSpPr>
        <p:spPr bwMode="auto">
          <a:xfrm rot="5400000">
            <a:off x="3346503" y="3497319"/>
            <a:ext cx="1603809" cy="921290"/>
          </a:xfrm>
          <a:prstGeom prst="bentConnector2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grpSp>
        <p:nvGrpSpPr>
          <p:cNvPr id="30" name="Group 72"/>
          <p:cNvGrpSpPr/>
          <p:nvPr/>
        </p:nvGrpSpPr>
        <p:grpSpPr>
          <a:xfrm>
            <a:off x="381000" y="973740"/>
            <a:ext cx="1321053" cy="4486356"/>
            <a:chOff x="7086600" y="-453313"/>
            <a:chExt cx="1321053" cy="4486356"/>
          </a:xfrm>
        </p:grpSpPr>
        <p:grpSp>
          <p:nvGrpSpPr>
            <p:cNvPr id="31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33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4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6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9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 flipV="1">
              <a:off x="7329488" y="-453313"/>
              <a:ext cx="0" cy="36187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4" name="Group 25"/>
          <p:cNvGrpSpPr/>
          <p:nvPr/>
        </p:nvGrpSpPr>
        <p:grpSpPr>
          <a:xfrm flipH="1">
            <a:off x="2209800" y="488732"/>
            <a:ext cx="1291665" cy="990600"/>
            <a:chOff x="6341782" y="2133600"/>
            <a:chExt cx="1887818" cy="1447800"/>
          </a:xfrm>
        </p:grpSpPr>
        <p:sp>
          <p:nvSpPr>
            <p:cNvPr id="46" name="Rectangle 45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50" name="Chord 49"/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870543" y="3313093"/>
            <a:ext cx="33204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lancing an inverted pendulum</a:t>
            </a:r>
            <a:endParaRPr 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Arrow Connector 13"/>
          <p:cNvCxnSpPr>
            <a:stCxn id="32" idx="1"/>
          </p:cNvCxnSpPr>
          <p:nvPr/>
        </p:nvCxnSpPr>
        <p:spPr bwMode="auto">
          <a:xfrm>
            <a:off x="623889" y="973740"/>
            <a:ext cx="1701300" cy="16860"/>
          </a:xfrm>
          <a:prstGeom prst="straightConnector1">
            <a:avLst/>
          </a:prstGeom>
          <a:noFill/>
          <a:ln w="57150">
            <a:solidFill>
              <a:srgbClr val="FF0000"/>
            </a:solidFill>
            <a:prstDash val="dash"/>
            <a:miter lim="800000"/>
            <a:headEnd/>
            <a:tailEnd type="triangle" w="med" len="med"/>
          </a:ln>
          <a:effectLst/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27858"/>
              </p:ext>
            </p:extLst>
          </p:nvPr>
        </p:nvGraphicFramePr>
        <p:xfrm>
          <a:off x="3687763" y="5549900"/>
          <a:ext cx="48291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924" name="Equation" r:id="rId4" imgW="2044700" imgH="482600" progId="Equation.DSMT4">
                  <p:embed/>
                </p:oleObj>
              </mc:Choice>
              <mc:Fallback>
                <p:oleObj name="Equation" r:id="rId4" imgW="2044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5549900"/>
                        <a:ext cx="48291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0750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" descr="http://2.bp.blogspot.com/-dFd97rypwNk/TaM_BYxkhJI/AAAAAAAAAHM/ahP6A6w7tkg/s1600/hand+woman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1143000"/>
            <a:ext cx="2114939" cy="2114940"/>
          </a:xfrm>
          <a:prstGeom prst="rect">
            <a:avLst/>
          </a:prstGeom>
          <a:noFill/>
        </p:spPr>
      </p:pic>
      <p:cxnSp>
        <p:nvCxnSpPr>
          <p:cNvPr id="18" name="Straight Arrow Connector 17"/>
          <p:cNvCxnSpPr/>
          <p:nvPr/>
        </p:nvCxnSpPr>
        <p:spPr bwMode="auto">
          <a:xfrm flipV="1">
            <a:off x="1386142" y="3200400"/>
            <a:ext cx="0" cy="28194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386142" y="6019800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90742" y="3429000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low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00200" y="6106180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lexible</a:t>
            </a:r>
            <a:endParaRPr lang="en-US" sz="3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9"/>
          <p:cNvSpPr>
            <a:spLocks noChangeArrowheads="1"/>
          </p:cNvSpPr>
          <p:nvPr/>
        </p:nvSpPr>
        <p:spPr bwMode="auto">
          <a:xfrm>
            <a:off x="1905000" y="3505200"/>
            <a:ext cx="1066800" cy="657226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28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2" name="Group 25"/>
          <p:cNvGrpSpPr/>
          <p:nvPr/>
        </p:nvGrpSpPr>
        <p:grpSpPr>
          <a:xfrm flipH="1">
            <a:off x="3158097" y="1066800"/>
            <a:ext cx="1291665" cy="990600"/>
            <a:chOff x="6341782" y="2133600"/>
            <a:chExt cx="1887818" cy="1447800"/>
          </a:xfrm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3200" b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eye</a:t>
              </a:r>
              <a:endPara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48" name="AutoShape 8"/>
          <p:cNvCxnSpPr>
            <a:cxnSpLocks noChangeShapeType="1"/>
            <a:stCxn id="41" idx="2"/>
            <a:endCxn id="49" idx="1"/>
          </p:cNvCxnSpPr>
          <p:nvPr/>
        </p:nvCxnSpPr>
        <p:spPr bwMode="auto">
          <a:xfrm>
            <a:off x="4200834" y="1562100"/>
            <a:ext cx="3690671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7891505" y="1234966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32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3124200" y="2667000"/>
            <a:ext cx="1173162" cy="434975"/>
          </a:xfrm>
          <a:prstGeom prst="rect">
            <a:avLst/>
          </a:prstGeom>
          <a:noFill/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53" name="AutoShape 11"/>
          <p:cNvCxnSpPr>
            <a:cxnSpLocks noChangeShapeType="1"/>
            <a:stCxn id="51" idx="0"/>
            <a:endCxn id="41" idx="4"/>
          </p:cNvCxnSpPr>
          <p:nvPr/>
        </p:nvCxnSpPr>
        <p:spPr bwMode="auto">
          <a:xfrm rot="16200000" flipV="1">
            <a:off x="3403358" y="2359576"/>
            <a:ext cx="609600" cy="5247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4" name="Curved Right Arrow 53"/>
          <p:cNvSpPr/>
          <p:nvPr/>
        </p:nvSpPr>
        <p:spPr bwMode="auto">
          <a:xfrm flipH="1">
            <a:off x="6623121" y="1669938"/>
            <a:ext cx="1308908" cy="1911461"/>
          </a:xfrm>
          <a:prstGeom prst="curvedRightArrow">
            <a:avLst>
              <a:gd name="adj1" fmla="val 15294"/>
              <a:gd name="adj2" fmla="val 50000"/>
              <a:gd name="adj3" fmla="val 25000"/>
            </a:avLst>
          </a:prstGeom>
          <a:solidFill>
            <a:schemeClr val="bg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105400" y="2133600"/>
            <a:ext cx="13299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slow</a:t>
            </a:r>
            <a:endParaRPr lang="en-US" sz="4800" dirty="0">
              <a:solidFill>
                <a:srgbClr val="FF0000"/>
              </a:solidFill>
            </a:endParaRPr>
          </a:p>
        </p:txBody>
      </p:sp>
      <p:cxnSp>
        <p:nvCxnSpPr>
          <p:cNvPr id="56" name="AutoShape 8"/>
          <p:cNvCxnSpPr>
            <a:cxnSpLocks noChangeShapeType="1"/>
            <a:stCxn id="49" idx="2"/>
            <a:endCxn id="57" idx="0"/>
          </p:cNvCxnSpPr>
          <p:nvPr/>
        </p:nvCxnSpPr>
        <p:spPr bwMode="auto">
          <a:xfrm rot="5400000">
            <a:off x="7769742" y="2545237"/>
            <a:ext cx="1308208" cy="211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7889387" y="3200400"/>
            <a:ext cx="1066800" cy="5048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srgbClr val="FF0000"/>
                </a:solidFill>
                <a:latin typeface="Times New Roman" pitchFamily="18" charset="0"/>
              </a:rPr>
              <a:t>delay</a:t>
            </a:r>
            <a:endParaRPr lang="en-US" sz="28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58" name="AutoShape 8"/>
          <p:cNvCxnSpPr>
            <a:cxnSpLocks noChangeShapeType="1"/>
            <a:stCxn id="57" idx="2"/>
            <a:endCxn id="51" idx="2"/>
          </p:cNvCxnSpPr>
          <p:nvPr/>
        </p:nvCxnSpPr>
        <p:spPr bwMode="auto">
          <a:xfrm rot="5400000" flipH="1">
            <a:off x="5765158" y="1047598"/>
            <a:ext cx="603251" cy="4712006"/>
          </a:xfrm>
          <a:prstGeom prst="bentConnector3">
            <a:avLst>
              <a:gd name="adj1" fmla="val -37895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pic>
        <p:nvPicPr>
          <p:cNvPr id="62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4" cstate="print"/>
          <a:srcRect l="30000" t="40000" r="30000" b="45000"/>
          <a:stretch>
            <a:fillRect/>
          </a:stretch>
        </p:blipFill>
        <p:spPr bwMode="auto">
          <a:xfrm>
            <a:off x="3505200" y="304800"/>
            <a:ext cx="1625600" cy="609600"/>
          </a:xfrm>
          <a:prstGeom prst="rect">
            <a:avLst/>
          </a:prstGeom>
          <a:noFill/>
        </p:spPr>
      </p:pic>
      <p:sp>
        <p:nvSpPr>
          <p:cNvPr id="24" name="TextBox 23"/>
          <p:cNvSpPr txBox="1"/>
          <p:nvPr/>
        </p:nvSpPr>
        <p:spPr>
          <a:xfrm>
            <a:off x="152400" y="5029201"/>
            <a:ext cx="113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C0C0C0"/>
                </a:solidFill>
                <a:latin typeface="Arial" pitchFamily="34" charset="0"/>
                <a:cs typeface="Arial" pitchFamily="34" charset="0"/>
              </a:rPr>
              <a:t>Fast</a:t>
            </a:r>
            <a:endParaRPr lang="en-US" sz="3600" b="1" dirty="0">
              <a:solidFill>
                <a:srgbClr val="C0C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267200" y="6096001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C0C0C0"/>
                </a:solidFill>
                <a:latin typeface="Arial" pitchFamily="34" charset="0"/>
                <a:cs typeface="Arial" pitchFamily="34" charset="0"/>
              </a:rPr>
              <a:t>Inflexible</a:t>
            </a:r>
            <a:endParaRPr lang="en-US" sz="2800" b="1" dirty="0">
              <a:solidFill>
                <a:srgbClr val="C0C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1766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3" cstate="print">
            <a:lum/>
          </a:blip>
          <a:srcRect/>
          <a:stretch>
            <a:fillRect/>
          </a:stretch>
        </p:blipFill>
        <p:spPr bwMode="auto">
          <a:xfrm>
            <a:off x="3657600" y="3200400"/>
            <a:ext cx="3048000" cy="3048001"/>
          </a:xfrm>
          <a:prstGeom prst="rect">
            <a:avLst/>
          </a:prstGeom>
          <a:noFill/>
        </p:spPr>
      </p:pic>
      <p:pic>
        <p:nvPicPr>
          <p:cNvPr id="46" name="Picture 4" descr="http://2.bp.blogspot.com/-dFd97rypwNk/TaM_BYxkhJI/AAAAAAAAAHM/ahP6A6w7tkg/s1600/hand+woman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1143000"/>
            <a:ext cx="2114939" cy="2114940"/>
          </a:xfrm>
          <a:prstGeom prst="rect">
            <a:avLst/>
          </a:prstGeom>
          <a:noFill/>
        </p:spPr>
      </p:pic>
      <p:cxnSp>
        <p:nvCxnSpPr>
          <p:cNvPr id="18" name="Straight Arrow Connector 17"/>
          <p:cNvCxnSpPr/>
          <p:nvPr/>
        </p:nvCxnSpPr>
        <p:spPr bwMode="auto">
          <a:xfrm flipV="1">
            <a:off x="1386142" y="3200400"/>
            <a:ext cx="0" cy="28194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386142" y="6019800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90742" y="3429000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low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00200" y="6106180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lexible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9"/>
          <p:cNvSpPr>
            <a:spLocks noChangeArrowheads="1"/>
          </p:cNvSpPr>
          <p:nvPr/>
        </p:nvSpPr>
        <p:spPr bwMode="auto">
          <a:xfrm>
            <a:off x="1905000" y="3505200"/>
            <a:ext cx="1066800" cy="657226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28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2" name="Group 25"/>
          <p:cNvGrpSpPr/>
          <p:nvPr/>
        </p:nvGrpSpPr>
        <p:grpSpPr>
          <a:xfrm flipH="1">
            <a:off x="3158097" y="1066800"/>
            <a:ext cx="1291665" cy="990600"/>
            <a:chOff x="6341782" y="2133600"/>
            <a:chExt cx="1887818" cy="1447800"/>
          </a:xfrm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3200" b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eye</a:t>
              </a:r>
              <a:endPara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48" name="AutoShape 8"/>
          <p:cNvCxnSpPr>
            <a:cxnSpLocks noChangeShapeType="1"/>
            <a:stCxn id="41" idx="2"/>
            <a:endCxn id="49" idx="1"/>
          </p:cNvCxnSpPr>
          <p:nvPr/>
        </p:nvCxnSpPr>
        <p:spPr bwMode="auto">
          <a:xfrm>
            <a:off x="4200834" y="1562100"/>
            <a:ext cx="3690671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7891505" y="1234966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32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3124200" y="2667000"/>
            <a:ext cx="1173162" cy="434975"/>
          </a:xfrm>
          <a:prstGeom prst="rect">
            <a:avLst/>
          </a:prstGeom>
          <a:noFill/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53" name="AutoShape 11"/>
          <p:cNvCxnSpPr>
            <a:cxnSpLocks noChangeShapeType="1"/>
            <a:stCxn id="51" idx="0"/>
            <a:endCxn id="41" idx="4"/>
          </p:cNvCxnSpPr>
          <p:nvPr/>
        </p:nvCxnSpPr>
        <p:spPr bwMode="auto">
          <a:xfrm rot="16200000" flipV="1">
            <a:off x="3403358" y="2359576"/>
            <a:ext cx="609600" cy="5247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4" name="Curved Right Arrow 53"/>
          <p:cNvSpPr/>
          <p:nvPr/>
        </p:nvSpPr>
        <p:spPr bwMode="auto">
          <a:xfrm flipH="1">
            <a:off x="6623121" y="1669938"/>
            <a:ext cx="1308908" cy="1911461"/>
          </a:xfrm>
          <a:prstGeom prst="curvedRightArrow">
            <a:avLst>
              <a:gd name="adj1" fmla="val 15294"/>
              <a:gd name="adj2" fmla="val 50000"/>
              <a:gd name="adj3" fmla="val 25000"/>
            </a:avLst>
          </a:prstGeom>
          <a:solidFill>
            <a:schemeClr val="bg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248400" y="2209800"/>
            <a:ext cx="9476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slow</a:t>
            </a:r>
            <a:endParaRPr lang="en-US" sz="3200" dirty="0">
              <a:solidFill>
                <a:srgbClr val="FF0000"/>
              </a:solidFill>
            </a:endParaRPr>
          </a:p>
        </p:txBody>
      </p:sp>
      <p:cxnSp>
        <p:nvCxnSpPr>
          <p:cNvPr id="56" name="AutoShape 8"/>
          <p:cNvCxnSpPr>
            <a:cxnSpLocks noChangeShapeType="1"/>
            <a:stCxn id="49" idx="2"/>
            <a:endCxn id="57" idx="0"/>
          </p:cNvCxnSpPr>
          <p:nvPr/>
        </p:nvCxnSpPr>
        <p:spPr bwMode="auto">
          <a:xfrm rot="5400000">
            <a:off x="7769742" y="2545237"/>
            <a:ext cx="1308208" cy="211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7889387" y="3200400"/>
            <a:ext cx="1066800" cy="5048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srgbClr val="FF0000"/>
                </a:solidFill>
                <a:latin typeface="Times New Roman" pitchFamily="18" charset="0"/>
              </a:rPr>
              <a:t>delay</a:t>
            </a:r>
            <a:endParaRPr lang="en-US" sz="28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58" name="AutoShape 8"/>
          <p:cNvCxnSpPr>
            <a:cxnSpLocks noChangeShapeType="1"/>
            <a:stCxn id="57" idx="2"/>
            <a:endCxn id="51" idx="2"/>
          </p:cNvCxnSpPr>
          <p:nvPr/>
        </p:nvCxnSpPr>
        <p:spPr bwMode="auto">
          <a:xfrm rot="5400000" flipH="1">
            <a:off x="5765158" y="1047598"/>
            <a:ext cx="603251" cy="4712006"/>
          </a:xfrm>
          <a:prstGeom prst="bentConnector3">
            <a:avLst>
              <a:gd name="adj1" fmla="val -37895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pic>
        <p:nvPicPr>
          <p:cNvPr id="62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3" cstate="print"/>
          <a:srcRect l="30000" t="40000" r="30000" b="45000"/>
          <a:stretch>
            <a:fillRect/>
          </a:stretch>
        </p:blipFill>
        <p:spPr bwMode="auto">
          <a:xfrm>
            <a:off x="3505200" y="304800"/>
            <a:ext cx="1625600" cy="609600"/>
          </a:xfrm>
          <a:prstGeom prst="rect">
            <a:avLst/>
          </a:prstGeom>
          <a:noFill/>
        </p:spPr>
      </p:pic>
      <p:sp>
        <p:nvSpPr>
          <p:cNvPr id="24" name="TextBox 23"/>
          <p:cNvSpPr txBox="1"/>
          <p:nvPr/>
        </p:nvSpPr>
        <p:spPr>
          <a:xfrm>
            <a:off x="152400" y="5029201"/>
            <a:ext cx="113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ast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267200" y="6096001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flexible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4724400" y="4876801"/>
            <a:ext cx="914400" cy="581025"/>
          </a:xfrm>
          <a:prstGeom prst="rect">
            <a:avLst/>
          </a:prstGeom>
          <a:noFill/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 smtClean="0">
                <a:solidFill>
                  <a:srgbClr val="3333FF"/>
                </a:solidFill>
                <a:latin typeface="Times New Roman" pitchFamily="18" charset="0"/>
              </a:rPr>
              <a:t>VOR</a:t>
            </a:r>
            <a:endParaRPr lang="en-US" sz="2800" b="1" kern="0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cxnSp>
        <p:nvCxnSpPr>
          <p:cNvPr id="27" name="AutoShape 8"/>
          <p:cNvCxnSpPr>
            <a:cxnSpLocks noChangeShapeType="1"/>
            <a:stCxn id="26" idx="0"/>
            <a:endCxn id="51" idx="3"/>
          </p:cNvCxnSpPr>
          <p:nvPr/>
        </p:nvCxnSpPr>
        <p:spPr bwMode="auto">
          <a:xfrm rot="16200000" flipV="1">
            <a:off x="3743325" y="3438526"/>
            <a:ext cx="1992313" cy="884238"/>
          </a:xfrm>
          <a:prstGeom prst="bentConnector2">
            <a:avLst/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4267200" y="2057400"/>
            <a:ext cx="8901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fast</a:t>
            </a:r>
            <a:endParaRPr lang="en-US" sz="3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5980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3" cstate="print">
            <a:lum/>
          </a:blip>
          <a:srcRect/>
          <a:stretch>
            <a:fillRect/>
          </a:stretch>
        </p:blipFill>
        <p:spPr bwMode="auto">
          <a:xfrm>
            <a:off x="3657600" y="3200400"/>
            <a:ext cx="3048000" cy="3048001"/>
          </a:xfrm>
          <a:prstGeom prst="rect">
            <a:avLst/>
          </a:prstGeom>
          <a:noFill/>
        </p:spPr>
      </p:pic>
      <p:cxnSp>
        <p:nvCxnSpPr>
          <p:cNvPr id="18" name="Straight Arrow Connector 17"/>
          <p:cNvCxnSpPr/>
          <p:nvPr/>
        </p:nvCxnSpPr>
        <p:spPr bwMode="auto">
          <a:xfrm flipV="1">
            <a:off x="1386142" y="3200400"/>
            <a:ext cx="0" cy="28194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386142" y="6019800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90742" y="3429000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low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00200" y="6106180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lexible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25"/>
          <p:cNvGrpSpPr/>
          <p:nvPr/>
        </p:nvGrpSpPr>
        <p:grpSpPr>
          <a:xfrm flipH="1">
            <a:off x="3158097" y="1066800"/>
            <a:ext cx="1291665" cy="990600"/>
            <a:chOff x="6341782" y="2133600"/>
            <a:chExt cx="1887818" cy="1447800"/>
          </a:xfrm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3200" b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eye</a:t>
              </a:r>
              <a:endPara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3124200" y="2667000"/>
            <a:ext cx="1173162" cy="434975"/>
          </a:xfrm>
          <a:prstGeom prst="rect">
            <a:avLst/>
          </a:prstGeom>
          <a:noFill/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53" name="AutoShape 11"/>
          <p:cNvCxnSpPr>
            <a:cxnSpLocks noChangeShapeType="1"/>
            <a:stCxn id="51" idx="0"/>
            <a:endCxn id="41" idx="4"/>
          </p:cNvCxnSpPr>
          <p:nvPr/>
        </p:nvCxnSpPr>
        <p:spPr bwMode="auto">
          <a:xfrm rot="16200000" flipV="1">
            <a:off x="3403358" y="2359576"/>
            <a:ext cx="609600" cy="5247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152400" y="5029201"/>
            <a:ext cx="113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ast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267200" y="6096001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flexible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4724400" y="4876801"/>
            <a:ext cx="914400" cy="581025"/>
          </a:xfrm>
          <a:prstGeom prst="rect">
            <a:avLst/>
          </a:prstGeom>
          <a:noFill/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 smtClean="0">
                <a:solidFill>
                  <a:srgbClr val="3333FF"/>
                </a:solidFill>
                <a:latin typeface="Times New Roman" pitchFamily="18" charset="0"/>
              </a:rPr>
              <a:t>VOR</a:t>
            </a:r>
            <a:endParaRPr lang="en-US" sz="2800" b="1" kern="0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cxnSp>
        <p:nvCxnSpPr>
          <p:cNvPr id="27" name="AutoShape 8"/>
          <p:cNvCxnSpPr>
            <a:cxnSpLocks noChangeShapeType="1"/>
            <a:stCxn id="26" idx="0"/>
            <a:endCxn id="51" idx="3"/>
          </p:cNvCxnSpPr>
          <p:nvPr/>
        </p:nvCxnSpPr>
        <p:spPr bwMode="auto">
          <a:xfrm rot="16200000" flipV="1">
            <a:off x="3743325" y="3438526"/>
            <a:ext cx="1992313" cy="884238"/>
          </a:xfrm>
          <a:prstGeom prst="bentConnector2">
            <a:avLst/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4267200" y="2057400"/>
            <a:ext cx="8901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fast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324600" y="2967097"/>
            <a:ext cx="2514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estibular Ocular Reflex (VOR)</a:t>
            </a:r>
          </a:p>
        </p:txBody>
      </p:sp>
    </p:spTree>
    <p:extLst>
      <p:ext uri="{BB962C8B-B14F-4D97-AF65-F5344CB8AC3E}">
        <p14:creationId xmlns:p14="http://schemas.microsoft.com/office/powerpoint/2010/main" val="198633766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Arrow Connector 17"/>
          <p:cNvCxnSpPr/>
          <p:nvPr/>
        </p:nvCxnSpPr>
        <p:spPr bwMode="auto">
          <a:xfrm flipV="1">
            <a:off x="1386142" y="3200400"/>
            <a:ext cx="0" cy="2819400"/>
          </a:xfrm>
          <a:prstGeom prst="straightConnector1">
            <a:avLst/>
          </a:prstGeom>
          <a:noFill/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386142" y="6019800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90742" y="3429000"/>
            <a:ext cx="1021433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Slow</a:t>
            </a:r>
            <a:endParaRPr lang="en-US" sz="2800" b="1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00200" y="6106180"/>
            <a:ext cx="1903085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Flexible</a:t>
            </a:r>
            <a:endParaRPr lang="en-US" sz="3600" b="1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25"/>
          <p:cNvGrpSpPr/>
          <p:nvPr/>
        </p:nvGrpSpPr>
        <p:grpSpPr>
          <a:xfrm flipH="1">
            <a:off x="3158097" y="1066800"/>
            <a:ext cx="1291665" cy="990600"/>
            <a:chOff x="6341782" y="2133600"/>
            <a:chExt cx="1887818" cy="1447800"/>
          </a:xfrm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3200" b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eye</a:t>
              </a:r>
              <a:endPara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3124200" y="2667000"/>
            <a:ext cx="1173162" cy="434975"/>
          </a:xfrm>
          <a:prstGeom prst="rect">
            <a:avLst/>
          </a:prstGeom>
          <a:solidFill>
            <a:schemeClr val="bg1"/>
          </a:solidFill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53" name="AutoShape 11"/>
          <p:cNvCxnSpPr>
            <a:cxnSpLocks noChangeShapeType="1"/>
            <a:stCxn id="51" idx="0"/>
            <a:endCxn id="41" idx="4"/>
          </p:cNvCxnSpPr>
          <p:nvPr/>
        </p:nvCxnSpPr>
        <p:spPr bwMode="auto">
          <a:xfrm rot="16200000" flipV="1">
            <a:off x="3403358" y="2359576"/>
            <a:ext cx="609600" cy="5247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152400" y="5029201"/>
            <a:ext cx="1133644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Fast</a:t>
            </a:r>
            <a:endParaRPr lang="en-US" sz="3600" b="1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267200" y="6096001"/>
            <a:ext cx="174278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Inflexible</a:t>
            </a:r>
            <a:endParaRPr lang="en-US" sz="2800" b="1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4724400" y="4876801"/>
            <a:ext cx="914400" cy="581025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 smtClean="0">
                <a:solidFill>
                  <a:srgbClr val="3333FF"/>
                </a:solidFill>
                <a:latin typeface="Times New Roman" pitchFamily="18" charset="0"/>
              </a:rPr>
              <a:t>VOR</a:t>
            </a:r>
            <a:endParaRPr lang="en-US" sz="2800" b="1" kern="0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cxnSp>
        <p:nvCxnSpPr>
          <p:cNvPr id="27" name="AutoShape 8"/>
          <p:cNvCxnSpPr>
            <a:cxnSpLocks noChangeShapeType="1"/>
            <a:stCxn id="26" idx="0"/>
            <a:endCxn id="51" idx="3"/>
          </p:cNvCxnSpPr>
          <p:nvPr/>
        </p:nvCxnSpPr>
        <p:spPr bwMode="auto">
          <a:xfrm rot="16200000" flipV="1">
            <a:off x="3743325" y="3438526"/>
            <a:ext cx="1992313" cy="884238"/>
          </a:xfrm>
          <a:prstGeom prst="bentConnector2">
            <a:avLst/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4267200" y="2057400"/>
            <a:ext cx="8901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fast</a:t>
            </a:r>
            <a:endParaRPr lang="en-US" sz="3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09191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3" cstate="print">
            <a:lum/>
          </a:blip>
          <a:srcRect/>
          <a:stretch>
            <a:fillRect/>
          </a:stretch>
        </p:blipFill>
        <p:spPr bwMode="auto">
          <a:xfrm>
            <a:off x="3657600" y="3200400"/>
            <a:ext cx="3048000" cy="3048001"/>
          </a:xfrm>
          <a:prstGeom prst="rect">
            <a:avLst/>
          </a:prstGeom>
          <a:noFill/>
        </p:spPr>
      </p:pic>
      <p:pic>
        <p:nvPicPr>
          <p:cNvPr id="46" name="Picture 4" descr="http://2.bp.blogspot.com/-dFd97rypwNk/TaM_BYxkhJI/AAAAAAAAAHM/ahP6A6w7tkg/s1600/hand+woman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1143000"/>
            <a:ext cx="2114939" cy="2114940"/>
          </a:xfrm>
          <a:prstGeom prst="rect">
            <a:avLst/>
          </a:prstGeom>
          <a:noFill/>
        </p:spPr>
      </p:pic>
      <p:cxnSp>
        <p:nvCxnSpPr>
          <p:cNvPr id="18" name="Straight Arrow Connector 17"/>
          <p:cNvCxnSpPr/>
          <p:nvPr/>
        </p:nvCxnSpPr>
        <p:spPr bwMode="auto">
          <a:xfrm flipV="1">
            <a:off x="1386142" y="3200400"/>
            <a:ext cx="0" cy="28194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386142" y="6019800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90742" y="3429000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low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00200" y="6106180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lexible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9"/>
          <p:cNvSpPr>
            <a:spLocks noChangeArrowheads="1"/>
          </p:cNvSpPr>
          <p:nvPr/>
        </p:nvSpPr>
        <p:spPr bwMode="auto">
          <a:xfrm>
            <a:off x="1905000" y="3505200"/>
            <a:ext cx="1066800" cy="657226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28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2" name="Group 25"/>
          <p:cNvGrpSpPr/>
          <p:nvPr/>
        </p:nvGrpSpPr>
        <p:grpSpPr>
          <a:xfrm flipH="1">
            <a:off x="3158097" y="1066800"/>
            <a:ext cx="1291665" cy="990600"/>
            <a:chOff x="6341782" y="2133600"/>
            <a:chExt cx="1887818" cy="1447800"/>
          </a:xfrm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3200" b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eye</a:t>
              </a:r>
              <a:endPara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48" name="AutoShape 8"/>
          <p:cNvCxnSpPr>
            <a:cxnSpLocks noChangeShapeType="1"/>
            <a:stCxn id="41" idx="2"/>
            <a:endCxn id="49" idx="1"/>
          </p:cNvCxnSpPr>
          <p:nvPr/>
        </p:nvCxnSpPr>
        <p:spPr bwMode="auto">
          <a:xfrm>
            <a:off x="4200834" y="1562100"/>
            <a:ext cx="3690671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7891505" y="1234966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32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3124200" y="2667000"/>
            <a:ext cx="1173162" cy="434975"/>
          </a:xfrm>
          <a:prstGeom prst="rect">
            <a:avLst/>
          </a:prstGeom>
          <a:noFill/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53" name="AutoShape 11"/>
          <p:cNvCxnSpPr>
            <a:cxnSpLocks noChangeShapeType="1"/>
            <a:stCxn id="51" idx="0"/>
            <a:endCxn id="41" idx="4"/>
          </p:cNvCxnSpPr>
          <p:nvPr/>
        </p:nvCxnSpPr>
        <p:spPr bwMode="auto">
          <a:xfrm rot="16200000" flipV="1">
            <a:off x="3403358" y="2359576"/>
            <a:ext cx="609600" cy="5247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4" name="Curved Right Arrow 53"/>
          <p:cNvSpPr/>
          <p:nvPr/>
        </p:nvSpPr>
        <p:spPr bwMode="auto">
          <a:xfrm flipH="1">
            <a:off x="6623121" y="1669938"/>
            <a:ext cx="1308908" cy="1911461"/>
          </a:xfrm>
          <a:prstGeom prst="curvedRightArrow">
            <a:avLst>
              <a:gd name="adj1" fmla="val 15294"/>
              <a:gd name="adj2" fmla="val 50000"/>
              <a:gd name="adj3" fmla="val 25000"/>
            </a:avLst>
          </a:prstGeom>
          <a:solidFill>
            <a:schemeClr val="bg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248400" y="2209800"/>
            <a:ext cx="9476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slow</a:t>
            </a:r>
            <a:endParaRPr lang="en-US" sz="3200" dirty="0">
              <a:solidFill>
                <a:srgbClr val="FF0000"/>
              </a:solidFill>
            </a:endParaRPr>
          </a:p>
        </p:txBody>
      </p:sp>
      <p:cxnSp>
        <p:nvCxnSpPr>
          <p:cNvPr id="56" name="AutoShape 8"/>
          <p:cNvCxnSpPr>
            <a:cxnSpLocks noChangeShapeType="1"/>
            <a:stCxn id="49" idx="2"/>
            <a:endCxn id="57" idx="0"/>
          </p:cNvCxnSpPr>
          <p:nvPr/>
        </p:nvCxnSpPr>
        <p:spPr bwMode="auto">
          <a:xfrm rot="5400000">
            <a:off x="7769742" y="2545237"/>
            <a:ext cx="1308208" cy="211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7889387" y="3200400"/>
            <a:ext cx="1066800" cy="5048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srgbClr val="FF0000"/>
                </a:solidFill>
                <a:latin typeface="Times New Roman" pitchFamily="18" charset="0"/>
              </a:rPr>
              <a:t>delay</a:t>
            </a:r>
            <a:endParaRPr lang="en-US" sz="28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58" name="AutoShape 8"/>
          <p:cNvCxnSpPr>
            <a:cxnSpLocks noChangeShapeType="1"/>
            <a:stCxn id="57" idx="2"/>
            <a:endCxn id="51" idx="2"/>
          </p:cNvCxnSpPr>
          <p:nvPr/>
        </p:nvCxnSpPr>
        <p:spPr bwMode="auto">
          <a:xfrm rot="5400000" flipH="1">
            <a:off x="5765158" y="1047598"/>
            <a:ext cx="603251" cy="4712006"/>
          </a:xfrm>
          <a:prstGeom prst="bentConnector3">
            <a:avLst>
              <a:gd name="adj1" fmla="val -37895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pic>
        <p:nvPicPr>
          <p:cNvPr id="62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3" cstate="print"/>
          <a:srcRect l="30000" t="40000" r="30000" b="45000"/>
          <a:stretch>
            <a:fillRect/>
          </a:stretch>
        </p:blipFill>
        <p:spPr bwMode="auto">
          <a:xfrm>
            <a:off x="3505200" y="304800"/>
            <a:ext cx="1625600" cy="609600"/>
          </a:xfrm>
          <a:prstGeom prst="rect">
            <a:avLst/>
          </a:prstGeom>
          <a:noFill/>
        </p:spPr>
      </p:pic>
      <p:sp>
        <p:nvSpPr>
          <p:cNvPr id="24" name="TextBox 23"/>
          <p:cNvSpPr txBox="1"/>
          <p:nvPr/>
        </p:nvSpPr>
        <p:spPr>
          <a:xfrm>
            <a:off x="152400" y="5029201"/>
            <a:ext cx="113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ast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267200" y="6096001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flexible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4724400" y="4876801"/>
            <a:ext cx="914400" cy="581025"/>
          </a:xfrm>
          <a:prstGeom prst="rect">
            <a:avLst/>
          </a:prstGeom>
          <a:noFill/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 smtClean="0">
                <a:solidFill>
                  <a:srgbClr val="3333FF"/>
                </a:solidFill>
                <a:latin typeface="Times New Roman" pitchFamily="18" charset="0"/>
              </a:rPr>
              <a:t>VOR</a:t>
            </a:r>
            <a:endParaRPr lang="en-US" sz="2800" b="1" kern="0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cxnSp>
        <p:nvCxnSpPr>
          <p:cNvPr id="27" name="AutoShape 8"/>
          <p:cNvCxnSpPr>
            <a:cxnSpLocks noChangeShapeType="1"/>
            <a:stCxn id="26" idx="0"/>
            <a:endCxn id="51" idx="3"/>
          </p:cNvCxnSpPr>
          <p:nvPr/>
        </p:nvCxnSpPr>
        <p:spPr bwMode="auto">
          <a:xfrm rot="16200000" flipV="1">
            <a:off x="3743325" y="3438526"/>
            <a:ext cx="1992313" cy="884238"/>
          </a:xfrm>
          <a:prstGeom prst="bentConnector2">
            <a:avLst/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4267200" y="2057400"/>
            <a:ext cx="8901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fast</a:t>
            </a:r>
            <a:endParaRPr lang="en-US" sz="3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98211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9"/>
          <p:cNvSpPr>
            <a:spLocks noChangeArrowheads="1"/>
          </p:cNvSpPr>
          <p:nvPr/>
        </p:nvSpPr>
        <p:spPr bwMode="auto">
          <a:xfrm>
            <a:off x="2286000" y="2667000"/>
            <a:ext cx="1066800" cy="657226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28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2" name="Group 25"/>
          <p:cNvGrpSpPr/>
          <p:nvPr/>
        </p:nvGrpSpPr>
        <p:grpSpPr>
          <a:xfrm flipH="1">
            <a:off x="4148697" y="76200"/>
            <a:ext cx="1291665" cy="990600"/>
            <a:chOff x="6341782" y="2133600"/>
            <a:chExt cx="1887818" cy="1447800"/>
          </a:xfrm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3200" b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eye</a:t>
              </a:r>
              <a:endPara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48" name="AutoShape 8"/>
          <p:cNvCxnSpPr>
            <a:cxnSpLocks noChangeShapeType="1"/>
            <a:stCxn id="41" idx="2"/>
            <a:endCxn id="49" idx="1"/>
          </p:cNvCxnSpPr>
          <p:nvPr/>
        </p:nvCxnSpPr>
        <p:spPr bwMode="auto">
          <a:xfrm>
            <a:off x="5191434" y="571500"/>
            <a:ext cx="2700071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7891505" y="244366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32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4114800" y="1676400"/>
            <a:ext cx="1173162" cy="434975"/>
          </a:xfrm>
          <a:prstGeom prst="rect">
            <a:avLst/>
          </a:prstGeom>
          <a:noFill/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53" name="AutoShape 11"/>
          <p:cNvCxnSpPr>
            <a:cxnSpLocks noChangeShapeType="1"/>
            <a:stCxn id="51" idx="0"/>
            <a:endCxn id="41" idx="4"/>
          </p:cNvCxnSpPr>
          <p:nvPr/>
        </p:nvCxnSpPr>
        <p:spPr bwMode="auto">
          <a:xfrm rot="16200000" flipV="1">
            <a:off x="4393958" y="1368976"/>
            <a:ext cx="609600" cy="5247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4" name="Curved Right Arrow 53"/>
          <p:cNvSpPr/>
          <p:nvPr/>
        </p:nvSpPr>
        <p:spPr bwMode="auto">
          <a:xfrm flipH="1">
            <a:off x="6623121" y="679338"/>
            <a:ext cx="1308908" cy="1911461"/>
          </a:xfrm>
          <a:prstGeom prst="curvedRightArrow">
            <a:avLst>
              <a:gd name="adj1" fmla="val 15294"/>
              <a:gd name="adj2" fmla="val 50000"/>
              <a:gd name="adj3" fmla="val 25000"/>
            </a:avLst>
          </a:prstGeom>
          <a:solidFill>
            <a:schemeClr val="bg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248400" y="1219200"/>
            <a:ext cx="9476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slow</a:t>
            </a:r>
            <a:endParaRPr lang="en-US" sz="3200" dirty="0">
              <a:solidFill>
                <a:srgbClr val="FF0000"/>
              </a:solidFill>
            </a:endParaRPr>
          </a:p>
        </p:txBody>
      </p:sp>
      <p:cxnSp>
        <p:nvCxnSpPr>
          <p:cNvPr id="56" name="AutoShape 8"/>
          <p:cNvCxnSpPr>
            <a:cxnSpLocks noChangeShapeType="1"/>
            <a:stCxn id="49" idx="2"/>
            <a:endCxn id="57" idx="0"/>
          </p:cNvCxnSpPr>
          <p:nvPr/>
        </p:nvCxnSpPr>
        <p:spPr bwMode="auto">
          <a:xfrm rot="5400000">
            <a:off x="7769742" y="1554637"/>
            <a:ext cx="1308208" cy="211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7889387" y="2209800"/>
            <a:ext cx="1066800" cy="5048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srgbClr val="FF0000"/>
                </a:solidFill>
                <a:latin typeface="Times New Roman" pitchFamily="18" charset="0"/>
              </a:rPr>
              <a:t>delay</a:t>
            </a:r>
            <a:endParaRPr lang="en-US" sz="28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58" name="AutoShape 8"/>
          <p:cNvCxnSpPr>
            <a:cxnSpLocks noChangeShapeType="1"/>
            <a:stCxn id="57" idx="2"/>
            <a:endCxn id="51" idx="2"/>
          </p:cNvCxnSpPr>
          <p:nvPr/>
        </p:nvCxnSpPr>
        <p:spPr bwMode="auto">
          <a:xfrm rot="5400000" flipH="1">
            <a:off x="6260458" y="552298"/>
            <a:ext cx="603251" cy="3721406"/>
          </a:xfrm>
          <a:prstGeom prst="bentConnector3">
            <a:avLst>
              <a:gd name="adj1" fmla="val -37895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5562600" y="4752975"/>
            <a:ext cx="914400" cy="581025"/>
          </a:xfrm>
          <a:prstGeom prst="rect">
            <a:avLst/>
          </a:prstGeom>
          <a:noFill/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 smtClean="0">
                <a:solidFill>
                  <a:srgbClr val="3333FF"/>
                </a:solidFill>
                <a:latin typeface="Times New Roman" pitchFamily="18" charset="0"/>
              </a:rPr>
              <a:t>VOR</a:t>
            </a:r>
            <a:endParaRPr lang="en-US" sz="2800" b="1" kern="0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cxnSp>
        <p:nvCxnSpPr>
          <p:cNvPr id="27" name="AutoShape 8"/>
          <p:cNvCxnSpPr>
            <a:cxnSpLocks noChangeShapeType="1"/>
            <a:stCxn id="26" idx="0"/>
            <a:endCxn id="51" idx="3"/>
          </p:cNvCxnSpPr>
          <p:nvPr/>
        </p:nvCxnSpPr>
        <p:spPr bwMode="auto">
          <a:xfrm rot="16200000" flipV="1">
            <a:off x="4224338" y="2957513"/>
            <a:ext cx="2859087" cy="731838"/>
          </a:xfrm>
          <a:prstGeom prst="bentConnector2">
            <a:avLst/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0" name="Cloud 29"/>
          <p:cNvSpPr/>
          <p:nvPr/>
        </p:nvSpPr>
        <p:spPr bwMode="auto">
          <a:xfrm flipV="1">
            <a:off x="1676400" y="76200"/>
            <a:ext cx="4800600" cy="5715000"/>
          </a:xfrm>
          <a:prstGeom prst="cloud">
            <a:avLst/>
          </a:prstGeom>
          <a:solidFill>
            <a:schemeClr val="bg1">
              <a:lumMod val="75000"/>
            </a:schemeClr>
          </a:solidFill>
          <a:ln w="2857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srgbClr val="000000"/>
              </a:solidFill>
            </a:endParaRPr>
          </a:p>
        </p:txBody>
      </p:sp>
      <p:sp>
        <p:nvSpPr>
          <p:cNvPr id="31" name="Cloud 30"/>
          <p:cNvSpPr/>
          <p:nvPr/>
        </p:nvSpPr>
        <p:spPr bwMode="auto">
          <a:xfrm rot="21359139" flipV="1">
            <a:off x="4030390" y="-5664"/>
            <a:ext cx="4495800" cy="5797152"/>
          </a:xfrm>
          <a:prstGeom prst="cloud">
            <a:avLst/>
          </a:prstGeom>
          <a:solidFill>
            <a:schemeClr val="bg1">
              <a:lumMod val="75000"/>
            </a:schemeClr>
          </a:solidFill>
          <a:ln w="2857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srgbClr val="00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1853157" y="2286000"/>
            <a:ext cx="0" cy="35052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853157" y="5791200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533400" y="2667000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low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67215" y="5877580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lexible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19415" y="4800601"/>
            <a:ext cx="113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ast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34215" y="5867401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flexible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Explosion 2 28"/>
          <p:cNvSpPr/>
          <p:nvPr/>
        </p:nvSpPr>
        <p:spPr bwMode="auto">
          <a:xfrm>
            <a:off x="1828800" y="4267200"/>
            <a:ext cx="2657185" cy="1524000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Arial Black" pitchFamily="34" charset="0"/>
              </a:rPr>
              <a:t>Illusion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810000" y="1920418"/>
            <a:ext cx="2983978" cy="1660982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CC99"/>
              </a:gs>
              <a:gs pos="50000">
                <a:srgbClr val="FFFF00"/>
              </a:gs>
              <a:gs pos="75000">
                <a:srgbClr val="66FFFF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Arial Black" pitchFamily="34" charset="0"/>
              </a:defRPr>
            </a:lvl1pPr>
          </a:lstStyle>
          <a:p>
            <a:pPr algn="ctr"/>
            <a:r>
              <a:rPr lang="en-US" dirty="0"/>
              <a:t>Highly </a:t>
            </a:r>
            <a:endParaRPr lang="en-US" dirty="0" smtClean="0"/>
          </a:p>
          <a:p>
            <a:pPr algn="ctr"/>
            <a:r>
              <a:rPr lang="en-US" dirty="0" smtClean="0"/>
              <a:t>evolved </a:t>
            </a:r>
          </a:p>
          <a:p>
            <a:pPr algn="ctr"/>
            <a:r>
              <a:rPr lang="en-US" dirty="0" smtClean="0"/>
              <a:t>(</a:t>
            </a:r>
            <a:r>
              <a:rPr lang="en-US" dirty="0"/>
              <a:t>hidden) </a:t>
            </a:r>
            <a:endParaRPr lang="en-US" dirty="0" smtClean="0"/>
          </a:p>
          <a:p>
            <a:pPr algn="ctr"/>
            <a:r>
              <a:rPr lang="en-US" dirty="0" smtClean="0"/>
              <a:t>archite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698967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9"/>
          <p:cNvSpPr>
            <a:spLocks noChangeArrowheads="1"/>
          </p:cNvSpPr>
          <p:nvPr/>
        </p:nvSpPr>
        <p:spPr bwMode="auto">
          <a:xfrm>
            <a:off x="2286000" y="2667000"/>
            <a:ext cx="1066800" cy="657226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28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2" name="Group 25"/>
          <p:cNvGrpSpPr/>
          <p:nvPr/>
        </p:nvGrpSpPr>
        <p:grpSpPr>
          <a:xfrm flipH="1">
            <a:off x="4148697" y="76200"/>
            <a:ext cx="1291665" cy="990600"/>
            <a:chOff x="6341782" y="2133600"/>
            <a:chExt cx="1887818" cy="1447800"/>
          </a:xfrm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3200" b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eye</a:t>
              </a:r>
              <a:endPara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48" name="AutoShape 8"/>
          <p:cNvCxnSpPr>
            <a:cxnSpLocks noChangeShapeType="1"/>
            <a:stCxn id="41" idx="2"/>
            <a:endCxn id="49" idx="1"/>
          </p:cNvCxnSpPr>
          <p:nvPr/>
        </p:nvCxnSpPr>
        <p:spPr bwMode="auto">
          <a:xfrm>
            <a:off x="5191434" y="571500"/>
            <a:ext cx="2700071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7891505" y="244366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32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4114800" y="1676400"/>
            <a:ext cx="1173162" cy="434975"/>
          </a:xfrm>
          <a:prstGeom prst="rect">
            <a:avLst/>
          </a:prstGeom>
          <a:noFill/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53" name="AutoShape 11"/>
          <p:cNvCxnSpPr>
            <a:cxnSpLocks noChangeShapeType="1"/>
            <a:stCxn id="51" idx="0"/>
            <a:endCxn id="41" idx="4"/>
          </p:cNvCxnSpPr>
          <p:nvPr/>
        </p:nvCxnSpPr>
        <p:spPr bwMode="auto">
          <a:xfrm rot="16200000" flipV="1">
            <a:off x="4393958" y="1368976"/>
            <a:ext cx="609600" cy="5247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4" name="Curved Right Arrow 53"/>
          <p:cNvSpPr/>
          <p:nvPr/>
        </p:nvSpPr>
        <p:spPr bwMode="auto">
          <a:xfrm flipH="1">
            <a:off x="6623121" y="679338"/>
            <a:ext cx="1308908" cy="1911461"/>
          </a:xfrm>
          <a:prstGeom prst="curvedRightArrow">
            <a:avLst>
              <a:gd name="adj1" fmla="val 15294"/>
              <a:gd name="adj2" fmla="val 50000"/>
              <a:gd name="adj3" fmla="val 25000"/>
            </a:avLst>
          </a:prstGeom>
          <a:solidFill>
            <a:schemeClr val="bg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248400" y="1219200"/>
            <a:ext cx="9476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slow</a:t>
            </a:r>
            <a:endParaRPr lang="en-US" sz="3200" dirty="0">
              <a:solidFill>
                <a:srgbClr val="FF0000"/>
              </a:solidFill>
            </a:endParaRPr>
          </a:p>
        </p:txBody>
      </p:sp>
      <p:cxnSp>
        <p:nvCxnSpPr>
          <p:cNvPr id="56" name="AutoShape 8"/>
          <p:cNvCxnSpPr>
            <a:cxnSpLocks noChangeShapeType="1"/>
            <a:stCxn id="49" idx="2"/>
            <a:endCxn id="57" idx="0"/>
          </p:cNvCxnSpPr>
          <p:nvPr/>
        </p:nvCxnSpPr>
        <p:spPr bwMode="auto">
          <a:xfrm rot="5400000">
            <a:off x="7769742" y="1554637"/>
            <a:ext cx="1308208" cy="211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7889387" y="2209800"/>
            <a:ext cx="1066800" cy="5048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srgbClr val="FF0000"/>
                </a:solidFill>
                <a:latin typeface="Times New Roman" pitchFamily="18" charset="0"/>
              </a:rPr>
              <a:t>delay</a:t>
            </a:r>
            <a:endParaRPr lang="en-US" sz="28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58" name="AutoShape 8"/>
          <p:cNvCxnSpPr>
            <a:cxnSpLocks noChangeShapeType="1"/>
            <a:stCxn id="57" idx="2"/>
            <a:endCxn id="51" idx="2"/>
          </p:cNvCxnSpPr>
          <p:nvPr/>
        </p:nvCxnSpPr>
        <p:spPr bwMode="auto">
          <a:xfrm rot="5400000" flipH="1">
            <a:off x="6260458" y="552298"/>
            <a:ext cx="603251" cy="3721406"/>
          </a:xfrm>
          <a:prstGeom prst="bentConnector3">
            <a:avLst>
              <a:gd name="adj1" fmla="val -37895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5562600" y="4752975"/>
            <a:ext cx="914400" cy="581025"/>
          </a:xfrm>
          <a:prstGeom prst="rect">
            <a:avLst/>
          </a:prstGeom>
          <a:noFill/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 smtClean="0">
                <a:solidFill>
                  <a:srgbClr val="3333FF"/>
                </a:solidFill>
                <a:latin typeface="Times New Roman" pitchFamily="18" charset="0"/>
              </a:rPr>
              <a:t>VOR</a:t>
            </a:r>
            <a:endParaRPr lang="en-US" sz="2800" b="1" kern="0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cxnSp>
        <p:nvCxnSpPr>
          <p:cNvPr id="27" name="AutoShape 8"/>
          <p:cNvCxnSpPr>
            <a:cxnSpLocks noChangeShapeType="1"/>
            <a:stCxn id="26" idx="0"/>
            <a:endCxn id="51" idx="3"/>
          </p:cNvCxnSpPr>
          <p:nvPr/>
        </p:nvCxnSpPr>
        <p:spPr bwMode="auto">
          <a:xfrm rot="16200000" flipV="1">
            <a:off x="4224338" y="2957513"/>
            <a:ext cx="2859087" cy="731838"/>
          </a:xfrm>
          <a:prstGeom prst="bentConnector2">
            <a:avLst/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V="1">
            <a:off x="1853157" y="2286000"/>
            <a:ext cx="0" cy="35052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853157" y="5791200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533400" y="2667000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low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67215" y="5877580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lexible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19415" y="4800601"/>
            <a:ext cx="113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ast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34215" y="5867401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flexible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Explosion 2 28"/>
          <p:cNvSpPr/>
          <p:nvPr/>
        </p:nvSpPr>
        <p:spPr bwMode="auto">
          <a:xfrm>
            <a:off x="1828800" y="4267200"/>
            <a:ext cx="2657185" cy="1524000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Arial Black" pitchFamily="34" charset="0"/>
              </a:rPr>
              <a:t>Illusion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129620" y="1066800"/>
            <a:ext cx="8901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fast</a:t>
            </a:r>
            <a:endParaRPr lang="en-US" sz="3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58532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Arrow Connector 17"/>
          <p:cNvCxnSpPr/>
          <p:nvPr/>
        </p:nvCxnSpPr>
        <p:spPr bwMode="auto">
          <a:xfrm flipV="1">
            <a:off x="2310357" y="1934289"/>
            <a:ext cx="0" cy="35052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2310357" y="5439489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990600" y="2315289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low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24415" y="5525869"/>
            <a:ext cx="15231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lexible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76615" y="4448890"/>
            <a:ext cx="92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ast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91415" y="5515690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flexible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Explosion 2 28"/>
          <p:cNvSpPr/>
          <p:nvPr/>
        </p:nvSpPr>
        <p:spPr bwMode="auto">
          <a:xfrm>
            <a:off x="2438400" y="4066593"/>
            <a:ext cx="2209800" cy="1267407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Arial Black" pitchFamily="34" charset="0"/>
              </a:rPr>
              <a:t>Ideal</a:t>
            </a:r>
          </a:p>
        </p:txBody>
      </p:sp>
      <p:sp>
        <p:nvSpPr>
          <p:cNvPr id="14" name="Cloud 13"/>
          <p:cNvSpPr/>
          <p:nvPr/>
        </p:nvSpPr>
        <p:spPr bwMode="auto">
          <a:xfrm>
            <a:off x="5789735" y="914400"/>
            <a:ext cx="2438400" cy="990600"/>
          </a:xfrm>
          <a:prstGeom prst="cloud">
            <a:avLst/>
          </a:prstGeom>
          <a:solidFill>
            <a:srgbClr val="9966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prstClr val="white"/>
                </a:solidFill>
                <a:latin typeface="Arial Black" pitchFamily="34" charset="0"/>
              </a:rPr>
              <a:t>Fragile</a:t>
            </a:r>
            <a:endParaRPr lang="en-US" sz="2000" dirty="0" smtClean="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15" name="Picture 4" descr="https://encrypted-tbn1.gstatic.com/images?q=tbn:ANd9GcRHm32KLHC8llpCoywaXNQ3DEOKfwR0e14bUUSPyvlCGyZIVYoDLw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84935" y="304800"/>
            <a:ext cx="1068265" cy="914400"/>
          </a:xfrm>
          <a:prstGeom prst="rect">
            <a:avLst/>
          </a:prstGeom>
          <a:noFill/>
        </p:spPr>
      </p:pic>
      <p:pic>
        <p:nvPicPr>
          <p:cNvPr id="16" name="Picture 4" descr="https://encrypted-tbn1.gstatic.com/images?q=tbn:ANd9GcRHm32KLHC8llpCoywaXNQ3DEOKfwR0e14bUUSPyvlCGyZIVYoDLw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H="1">
            <a:off x="7923335" y="838200"/>
            <a:ext cx="1068265" cy="9144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8454234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Arrow Connector 17"/>
          <p:cNvCxnSpPr/>
          <p:nvPr/>
        </p:nvCxnSpPr>
        <p:spPr bwMode="auto">
          <a:xfrm flipV="1">
            <a:off x="2310357" y="1934289"/>
            <a:ext cx="0" cy="35052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2310357" y="5439489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990600" y="2315289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low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24415" y="5525869"/>
            <a:ext cx="15231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lexible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76615" y="4448890"/>
            <a:ext cx="92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ast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91415" y="5515690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flexible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Explosion 2 28"/>
          <p:cNvSpPr/>
          <p:nvPr/>
        </p:nvSpPr>
        <p:spPr bwMode="auto">
          <a:xfrm>
            <a:off x="2438400" y="4066593"/>
            <a:ext cx="2209800" cy="1267407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Arial Black" pitchFamily="34" charset="0"/>
              </a:rPr>
              <a:t>Ideal</a:t>
            </a:r>
          </a:p>
        </p:txBody>
      </p:sp>
      <p:sp>
        <p:nvSpPr>
          <p:cNvPr id="14" name="Cloud 13"/>
          <p:cNvSpPr/>
          <p:nvPr/>
        </p:nvSpPr>
        <p:spPr bwMode="auto">
          <a:xfrm>
            <a:off x="5789735" y="914400"/>
            <a:ext cx="2438400" cy="990600"/>
          </a:xfrm>
          <a:prstGeom prst="cloud">
            <a:avLst/>
          </a:prstGeom>
          <a:solidFill>
            <a:srgbClr val="9966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prstClr val="white"/>
                </a:solidFill>
                <a:latin typeface="Arial Black" pitchFamily="34" charset="0"/>
              </a:rPr>
              <a:t>Fragile</a:t>
            </a:r>
            <a:endParaRPr lang="en-US" sz="2000" dirty="0" smtClean="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15" name="Picture 4" descr="https://encrypted-tbn1.gstatic.com/images?q=tbn:ANd9GcRHm32KLHC8llpCoywaXNQ3DEOKfwR0e14bUUSPyvlCGyZIVYoDLw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84935" y="304800"/>
            <a:ext cx="1068265" cy="914400"/>
          </a:xfrm>
          <a:prstGeom prst="rect">
            <a:avLst/>
          </a:prstGeom>
          <a:noFill/>
        </p:spPr>
      </p:pic>
      <p:pic>
        <p:nvPicPr>
          <p:cNvPr id="16" name="Picture 4" descr="https://encrypted-tbn1.gstatic.com/images?q=tbn:ANd9GcRHm32KLHC8llpCoywaXNQ3DEOKfwR0e14bUUSPyvlCGyZIVYoDLw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H="1">
            <a:off x="7923335" y="838200"/>
            <a:ext cx="1068265" cy="914400"/>
          </a:xfrm>
          <a:prstGeom prst="rect">
            <a:avLst/>
          </a:prstGeom>
          <a:noFill/>
        </p:spPr>
      </p:pic>
      <p:cxnSp>
        <p:nvCxnSpPr>
          <p:cNvPr id="17" name="Straight Connector 16"/>
          <p:cNvCxnSpPr/>
          <p:nvPr/>
        </p:nvCxnSpPr>
        <p:spPr bwMode="auto">
          <a:xfrm>
            <a:off x="2819400" y="2590800"/>
            <a:ext cx="3962400" cy="2286000"/>
          </a:xfrm>
          <a:prstGeom prst="line">
            <a:avLst/>
          </a:prstGeom>
          <a:noFill/>
          <a:ln w="57150" cap="flat" cmpd="sng" algn="ctr">
            <a:solidFill>
              <a:srgbClr val="FF33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TextBox 18"/>
          <p:cNvSpPr txBox="1"/>
          <p:nvPr/>
        </p:nvSpPr>
        <p:spPr>
          <a:xfrm rot="1800000">
            <a:off x="2905093" y="3689524"/>
            <a:ext cx="2784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Impossible (law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0" name="Left-Right Arrow 19"/>
          <p:cNvSpPr/>
          <p:nvPr/>
        </p:nvSpPr>
        <p:spPr bwMode="auto">
          <a:xfrm rot="1800000">
            <a:off x="3120281" y="2719336"/>
            <a:ext cx="3962400" cy="858273"/>
          </a:xfrm>
          <a:prstGeom prst="leftRightArrow">
            <a:avLst>
              <a:gd name="adj1" fmla="val 66848"/>
              <a:gd name="adj2" fmla="val 50000"/>
            </a:avLst>
          </a:prstGeom>
          <a:noFill/>
          <a:ln w="28575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3366FF"/>
                </a:solidFill>
              </a:rPr>
              <a:t>Architectur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324600" y="2514600"/>
            <a:ext cx="3048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00"/>
                </a:solidFill>
              </a:rPr>
              <a:t>Architecture (constraints that deconstrain)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96190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3" cstate="print">
            <a:lum/>
          </a:blip>
          <a:srcRect/>
          <a:stretch>
            <a:fillRect/>
          </a:stretch>
        </p:blipFill>
        <p:spPr bwMode="auto">
          <a:xfrm>
            <a:off x="3657600" y="3200400"/>
            <a:ext cx="3048000" cy="3048001"/>
          </a:xfrm>
          <a:prstGeom prst="rect">
            <a:avLst/>
          </a:prstGeom>
          <a:noFill/>
        </p:spPr>
      </p:pic>
      <p:pic>
        <p:nvPicPr>
          <p:cNvPr id="46" name="Picture 4" descr="http://2.bp.blogspot.com/-dFd97rypwNk/TaM_BYxkhJI/AAAAAAAAAHM/ahP6A6w7tkg/s1600/hand+woman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1143000"/>
            <a:ext cx="2114939" cy="2114940"/>
          </a:xfrm>
          <a:prstGeom prst="rect">
            <a:avLst/>
          </a:prstGeom>
          <a:noFill/>
        </p:spPr>
      </p:pic>
      <p:cxnSp>
        <p:nvCxnSpPr>
          <p:cNvPr id="18" name="Straight Arrow Connector 17"/>
          <p:cNvCxnSpPr/>
          <p:nvPr/>
        </p:nvCxnSpPr>
        <p:spPr bwMode="auto">
          <a:xfrm flipV="1">
            <a:off x="1386142" y="3200400"/>
            <a:ext cx="0" cy="28194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386142" y="6019800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90742" y="3429000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low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00200" y="6106180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lexible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9"/>
          <p:cNvSpPr>
            <a:spLocks noChangeArrowheads="1"/>
          </p:cNvSpPr>
          <p:nvPr/>
        </p:nvSpPr>
        <p:spPr bwMode="auto">
          <a:xfrm>
            <a:off x="1905000" y="3505200"/>
            <a:ext cx="1066800" cy="657226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28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2" name="Group 25"/>
          <p:cNvGrpSpPr/>
          <p:nvPr/>
        </p:nvGrpSpPr>
        <p:grpSpPr>
          <a:xfrm flipH="1">
            <a:off x="3158097" y="1066800"/>
            <a:ext cx="1291665" cy="990600"/>
            <a:chOff x="6341782" y="2133600"/>
            <a:chExt cx="1887818" cy="1447800"/>
          </a:xfrm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3200" b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eye</a:t>
              </a:r>
              <a:endPara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48" name="AutoShape 8"/>
          <p:cNvCxnSpPr>
            <a:cxnSpLocks noChangeShapeType="1"/>
            <a:stCxn id="41" idx="2"/>
            <a:endCxn id="49" idx="1"/>
          </p:cNvCxnSpPr>
          <p:nvPr/>
        </p:nvCxnSpPr>
        <p:spPr bwMode="auto">
          <a:xfrm>
            <a:off x="4200834" y="1562100"/>
            <a:ext cx="3690671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7891505" y="1234966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32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3124200" y="2667000"/>
            <a:ext cx="1173162" cy="434975"/>
          </a:xfrm>
          <a:prstGeom prst="rect">
            <a:avLst/>
          </a:prstGeom>
          <a:noFill/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53" name="AutoShape 11"/>
          <p:cNvCxnSpPr>
            <a:cxnSpLocks noChangeShapeType="1"/>
            <a:stCxn id="51" idx="0"/>
            <a:endCxn id="41" idx="4"/>
          </p:cNvCxnSpPr>
          <p:nvPr/>
        </p:nvCxnSpPr>
        <p:spPr bwMode="auto">
          <a:xfrm rot="16200000" flipV="1">
            <a:off x="3403358" y="2359576"/>
            <a:ext cx="609600" cy="5247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4" name="Curved Right Arrow 53"/>
          <p:cNvSpPr/>
          <p:nvPr/>
        </p:nvSpPr>
        <p:spPr bwMode="auto">
          <a:xfrm flipH="1">
            <a:off x="6623121" y="1669938"/>
            <a:ext cx="1308908" cy="1911461"/>
          </a:xfrm>
          <a:prstGeom prst="curvedRightArrow">
            <a:avLst>
              <a:gd name="adj1" fmla="val 15294"/>
              <a:gd name="adj2" fmla="val 50000"/>
              <a:gd name="adj3" fmla="val 25000"/>
            </a:avLst>
          </a:prstGeom>
          <a:solidFill>
            <a:schemeClr val="bg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248400" y="2209800"/>
            <a:ext cx="9476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slow</a:t>
            </a:r>
            <a:endParaRPr lang="en-US" sz="3200" dirty="0">
              <a:solidFill>
                <a:srgbClr val="FF0000"/>
              </a:solidFill>
            </a:endParaRPr>
          </a:p>
        </p:txBody>
      </p:sp>
      <p:cxnSp>
        <p:nvCxnSpPr>
          <p:cNvPr id="56" name="AutoShape 8"/>
          <p:cNvCxnSpPr>
            <a:cxnSpLocks noChangeShapeType="1"/>
            <a:stCxn id="49" idx="2"/>
            <a:endCxn id="57" idx="0"/>
          </p:cNvCxnSpPr>
          <p:nvPr/>
        </p:nvCxnSpPr>
        <p:spPr bwMode="auto">
          <a:xfrm rot="5400000">
            <a:off x="7769742" y="2545237"/>
            <a:ext cx="1308208" cy="211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7889387" y="3200400"/>
            <a:ext cx="1066800" cy="5048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srgbClr val="FF0000"/>
                </a:solidFill>
                <a:latin typeface="Times New Roman" pitchFamily="18" charset="0"/>
              </a:rPr>
              <a:t>delay</a:t>
            </a:r>
            <a:endParaRPr lang="en-US" sz="28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58" name="AutoShape 8"/>
          <p:cNvCxnSpPr>
            <a:cxnSpLocks noChangeShapeType="1"/>
            <a:stCxn id="57" idx="2"/>
            <a:endCxn id="51" idx="2"/>
          </p:cNvCxnSpPr>
          <p:nvPr/>
        </p:nvCxnSpPr>
        <p:spPr bwMode="auto">
          <a:xfrm rot="5400000" flipH="1">
            <a:off x="5765158" y="1047598"/>
            <a:ext cx="603251" cy="4712006"/>
          </a:xfrm>
          <a:prstGeom prst="bentConnector3">
            <a:avLst>
              <a:gd name="adj1" fmla="val -37895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pic>
        <p:nvPicPr>
          <p:cNvPr id="62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3" cstate="print"/>
          <a:srcRect l="30000" t="40000" r="30000" b="45000"/>
          <a:stretch>
            <a:fillRect/>
          </a:stretch>
        </p:blipFill>
        <p:spPr bwMode="auto">
          <a:xfrm>
            <a:off x="3505200" y="304800"/>
            <a:ext cx="1625600" cy="609600"/>
          </a:xfrm>
          <a:prstGeom prst="rect">
            <a:avLst/>
          </a:prstGeom>
          <a:noFill/>
        </p:spPr>
      </p:pic>
      <p:sp>
        <p:nvSpPr>
          <p:cNvPr id="24" name="TextBox 23"/>
          <p:cNvSpPr txBox="1"/>
          <p:nvPr/>
        </p:nvSpPr>
        <p:spPr>
          <a:xfrm>
            <a:off x="152400" y="5029201"/>
            <a:ext cx="113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ast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267200" y="6096001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flexible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4724400" y="4876801"/>
            <a:ext cx="914400" cy="581025"/>
          </a:xfrm>
          <a:prstGeom prst="rect">
            <a:avLst/>
          </a:prstGeom>
          <a:noFill/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 smtClean="0">
                <a:solidFill>
                  <a:srgbClr val="3333FF"/>
                </a:solidFill>
                <a:latin typeface="Times New Roman" pitchFamily="18" charset="0"/>
              </a:rPr>
              <a:t>VOR</a:t>
            </a:r>
            <a:endParaRPr lang="en-US" sz="2800" b="1" kern="0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cxnSp>
        <p:nvCxnSpPr>
          <p:cNvPr id="27" name="AutoShape 8"/>
          <p:cNvCxnSpPr>
            <a:cxnSpLocks noChangeShapeType="1"/>
            <a:stCxn id="26" idx="0"/>
            <a:endCxn id="51" idx="3"/>
          </p:cNvCxnSpPr>
          <p:nvPr/>
        </p:nvCxnSpPr>
        <p:spPr bwMode="auto">
          <a:xfrm rot="16200000" flipV="1">
            <a:off x="3743325" y="3438526"/>
            <a:ext cx="1992313" cy="884238"/>
          </a:xfrm>
          <a:prstGeom prst="bentConnector2">
            <a:avLst/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4267200" y="2057400"/>
            <a:ext cx="8901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fast</a:t>
            </a:r>
            <a:endParaRPr lang="en-US" sz="3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06022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72"/>
          <p:cNvGrpSpPr/>
          <p:nvPr/>
        </p:nvGrpSpPr>
        <p:grpSpPr>
          <a:xfrm flipV="1">
            <a:off x="2209800" y="2133600"/>
            <a:ext cx="1321053" cy="4486356"/>
            <a:chOff x="7086600" y="-453313"/>
            <a:chExt cx="1321053" cy="4486356"/>
          </a:xfrm>
        </p:grpSpPr>
        <p:grpSp>
          <p:nvGrpSpPr>
            <p:cNvPr id="31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33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4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6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9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 flipV="1">
              <a:off x="7329488" y="-453313"/>
              <a:ext cx="0" cy="36187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2620422" y="3143468"/>
            <a:ext cx="10502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easy</a:t>
            </a:r>
            <a:endParaRPr lang="en-US" sz="3200" dirty="0">
              <a:solidFill>
                <a:srgbClr val="000000"/>
              </a:solidFill>
            </a:endParaRPr>
          </a:p>
        </p:txBody>
      </p:sp>
      <p:grpSp>
        <p:nvGrpSpPr>
          <p:cNvPr id="26" name="Group 72"/>
          <p:cNvGrpSpPr/>
          <p:nvPr/>
        </p:nvGrpSpPr>
        <p:grpSpPr>
          <a:xfrm>
            <a:off x="381000" y="879144"/>
            <a:ext cx="1321053" cy="4486356"/>
            <a:chOff x="7086600" y="-453313"/>
            <a:chExt cx="1321053" cy="4486356"/>
          </a:xfrm>
        </p:grpSpPr>
        <p:grpSp>
          <p:nvGrpSpPr>
            <p:cNvPr id="27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29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2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5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 flipV="1">
              <a:off x="7329488" y="-453313"/>
              <a:ext cx="0" cy="36187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762000" y="3758625"/>
            <a:ext cx="10038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hard</a:t>
            </a:r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37481" y="76200"/>
            <a:ext cx="41633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Law #1 : Mechanics</a:t>
            </a:r>
          </a:p>
          <a:p>
            <a:r>
              <a:rPr lang="en-US" sz="2800" dirty="0" smtClean="0">
                <a:solidFill>
                  <a:srgbClr val="000000"/>
                </a:solidFill>
              </a:rPr>
              <a:t>(instead of chemistry)</a:t>
            </a:r>
          </a:p>
          <a:p>
            <a:r>
              <a:rPr lang="en-US" sz="3200" dirty="0">
                <a:solidFill>
                  <a:srgbClr val="000000"/>
                </a:solidFill>
              </a:rPr>
              <a:t>Law </a:t>
            </a:r>
            <a:r>
              <a:rPr lang="en-US" sz="3200" dirty="0" smtClean="0">
                <a:solidFill>
                  <a:srgbClr val="000000"/>
                </a:solidFill>
              </a:rPr>
              <a:t>#2 </a:t>
            </a:r>
            <a:r>
              <a:rPr lang="en-US" sz="3200" dirty="0">
                <a:solidFill>
                  <a:srgbClr val="000000"/>
                </a:solidFill>
              </a:rPr>
              <a:t>: Gravity </a:t>
            </a:r>
          </a:p>
          <a:p>
            <a:r>
              <a:rPr lang="en-US" sz="2800" dirty="0">
                <a:solidFill>
                  <a:srgbClr val="000000"/>
                </a:solidFill>
              </a:rPr>
              <a:t>(instead of autocatalysis</a:t>
            </a:r>
            <a:r>
              <a:rPr lang="en-US" sz="2800" dirty="0" smtClean="0">
                <a:solidFill>
                  <a:srgbClr val="000000"/>
                </a:solidFill>
              </a:rPr>
              <a:t>)</a:t>
            </a:r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908282"/>
              </p:ext>
            </p:extLst>
          </p:nvPr>
        </p:nvGraphicFramePr>
        <p:xfrm>
          <a:off x="4114800" y="2645812"/>
          <a:ext cx="4964911" cy="162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7974" name="Equation" r:id="rId4" imgW="2349500" imgH="762000" progId="Equation.DSMT4">
                  <p:embed/>
                </p:oleObj>
              </mc:Choice>
              <mc:Fallback>
                <p:oleObj name="Equation" r:id="rId4" imgW="23495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645812"/>
                        <a:ext cx="4964911" cy="162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213943"/>
              </p:ext>
            </p:extLst>
          </p:nvPr>
        </p:nvGraphicFramePr>
        <p:xfrm>
          <a:off x="5715000" y="4660351"/>
          <a:ext cx="2971800" cy="167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7975" name="Equation" r:id="rId6" imgW="1295400" imgH="723900" progId="Equation.DSMT4">
                  <p:embed/>
                </p:oleObj>
              </mc:Choice>
              <mc:Fallback>
                <p:oleObj name="Equation" r:id="rId6" imgW="12954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60351"/>
                        <a:ext cx="2971800" cy="1670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3886200" y="5801380"/>
            <a:ext cx="15263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lineariz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6" name="Down Arrow 45"/>
          <p:cNvSpPr/>
          <p:nvPr/>
        </p:nvSpPr>
        <p:spPr bwMode="auto">
          <a:xfrm rot="16200000">
            <a:off x="4104237" y="4526896"/>
            <a:ext cx="990600" cy="1143000"/>
          </a:xfrm>
          <a:prstGeom prst="downArrow">
            <a:avLst/>
          </a:prstGeom>
          <a:solidFill>
            <a:srgbClr val="FFCC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53849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3" cstate="print">
            <a:lum/>
          </a:blip>
          <a:srcRect/>
          <a:stretch>
            <a:fillRect/>
          </a:stretch>
        </p:blipFill>
        <p:spPr bwMode="auto">
          <a:xfrm>
            <a:off x="3657600" y="-228601"/>
            <a:ext cx="3048000" cy="3048001"/>
          </a:xfrm>
          <a:prstGeom prst="rect">
            <a:avLst/>
          </a:prstGeom>
          <a:noFill/>
        </p:spPr>
      </p:pic>
      <p:grpSp>
        <p:nvGrpSpPr>
          <p:cNvPr id="2" name="Group 25"/>
          <p:cNvGrpSpPr/>
          <p:nvPr/>
        </p:nvGrpSpPr>
        <p:grpSpPr>
          <a:xfrm flipH="1">
            <a:off x="3158097" y="1066800"/>
            <a:ext cx="1291665" cy="990600"/>
            <a:chOff x="6341782" y="2133600"/>
            <a:chExt cx="1887818" cy="1447800"/>
          </a:xfrm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3200" b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eye</a:t>
              </a:r>
              <a:endPara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48" name="AutoShape 8"/>
          <p:cNvCxnSpPr>
            <a:cxnSpLocks noChangeShapeType="1"/>
            <a:stCxn id="41" idx="2"/>
            <a:endCxn id="49" idx="1"/>
          </p:cNvCxnSpPr>
          <p:nvPr/>
        </p:nvCxnSpPr>
        <p:spPr bwMode="auto">
          <a:xfrm>
            <a:off x="4200834" y="1562100"/>
            <a:ext cx="3690671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7891505" y="1234966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32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3124200" y="2667000"/>
            <a:ext cx="1173162" cy="434975"/>
          </a:xfrm>
          <a:prstGeom prst="rect">
            <a:avLst/>
          </a:prstGeom>
          <a:noFill/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53" name="AutoShape 11"/>
          <p:cNvCxnSpPr>
            <a:cxnSpLocks noChangeShapeType="1"/>
            <a:stCxn id="51" idx="0"/>
            <a:endCxn id="41" idx="4"/>
          </p:cNvCxnSpPr>
          <p:nvPr/>
        </p:nvCxnSpPr>
        <p:spPr bwMode="auto">
          <a:xfrm rot="16200000" flipV="1">
            <a:off x="3403358" y="2359576"/>
            <a:ext cx="609600" cy="5247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4" name="Curved Right Arrow 53"/>
          <p:cNvSpPr/>
          <p:nvPr/>
        </p:nvSpPr>
        <p:spPr bwMode="auto">
          <a:xfrm flipH="1">
            <a:off x="6248400" y="1669938"/>
            <a:ext cx="1308908" cy="1911461"/>
          </a:xfrm>
          <a:prstGeom prst="curvedRightArrow">
            <a:avLst>
              <a:gd name="adj1" fmla="val 15294"/>
              <a:gd name="adj2" fmla="val 50000"/>
              <a:gd name="adj3" fmla="val 25000"/>
            </a:avLst>
          </a:prstGeom>
          <a:solidFill>
            <a:schemeClr val="bg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248400" y="2209800"/>
            <a:ext cx="9476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slow</a:t>
            </a:r>
            <a:endParaRPr lang="en-US" sz="3200" dirty="0">
              <a:solidFill>
                <a:srgbClr val="FF0000"/>
              </a:solidFill>
            </a:endParaRPr>
          </a:p>
        </p:txBody>
      </p:sp>
      <p:cxnSp>
        <p:nvCxnSpPr>
          <p:cNvPr id="56" name="AutoShape 8"/>
          <p:cNvCxnSpPr>
            <a:cxnSpLocks noChangeShapeType="1"/>
            <a:stCxn id="49" idx="2"/>
            <a:endCxn id="38" idx="0"/>
          </p:cNvCxnSpPr>
          <p:nvPr/>
        </p:nvCxnSpPr>
        <p:spPr bwMode="auto">
          <a:xfrm rot="5400000">
            <a:off x="8225861" y="2086956"/>
            <a:ext cx="393808" cy="4281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58" name="AutoShape 8"/>
          <p:cNvCxnSpPr>
            <a:cxnSpLocks noChangeShapeType="1"/>
            <a:stCxn id="38" idx="2"/>
            <a:endCxn id="51" idx="2"/>
          </p:cNvCxnSpPr>
          <p:nvPr/>
        </p:nvCxnSpPr>
        <p:spPr bwMode="auto">
          <a:xfrm rot="5400000">
            <a:off x="6046599" y="727950"/>
            <a:ext cx="38208" cy="4709843"/>
          </a:xfrm>
          <a:prstGeom prst="bentConnector3">
            <a:avLst>
              <a:gd name="adj1" fmla="val 2842227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4648200" y="304800"/>
            <a:ext cx="914400" cy="581025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 smtClean="0">
                <a:solidFill>
                  <a:srgbClr val="3333FF"/>
                </a:solidFill>
                <a:latin typeface="Times New Roman" pitchFamily="18" charset="0"/>
              </a:rPr>
              <a:t>VOR</a:t>
            </a:r>
            <a:endParaRPr lang="en-US" sz="2800" b="1" kern="0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cxnSp>
        <p:nvCxnSpPr>
          <p:cNvPr id="27" name="AutoShape 8"/>
          <p:cNvCxnSpPr>
            <a:cxnSpLocks noChangeShapeType="1"/>
            <a:stCxn id="26" idx="2"/>
            <a:endCxn id="51" idx="3"/>
          </p:cNvCxnSpPr>
          <p:nvPr/>
        </p:nvCxnSpPr>
        <p:spPr bwMode="auto">
          <a:xfrm rot="5400000">
            <a:off x="3702050" y="1481137"/>
            <a:ext cx="1998663" cy="808038"/>
          </a:xfrm>
          <a:prstGeom prst="bentConnector2">
            <a:avLst/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4572000" y="3011269"/>
            <a:ext cx="8901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fast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2514600" y="5181600"/>
            <a:ext cx="1173162" cy="434975"/>
          </a:xfrm>
          <a:prstGeom prst="rect">
            <a:avLst/>
          </a:prstGeom>
          <a:noFill/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37" name="AutoShape 11"/>
          <p:cNvCxnSpPr>
            <a:cxnSpLocks noChangeShapeType="1"/>
            <a:stCxn id="36" idx="1"/>
          </p:cNvCxnSpPr>
          <p:nvPr/>
        </p:nvCxnSpPr>
        <p:spPr bwMode="auto">
          <a:xfrm rot="10800000">
            <a:off x="1716130" y="5399088"/>
            <a:ext cx="798471" cy="12700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7829550" y="2286000"/>
            <a:ext cx="1182148" cy="77776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0" dirty="0" smtClean="0">
                <a:solidFill>
                  <a:srgbClr val="FF0000"/>
                </a:solidFill>
                <a:latin typeface="Times New Roman" pitchFamily="18" charset="0"/>
              </a:rPr>
              <a:t>delay</a:t>
            </a:r>
            <a:endParaRPr lang="en-US" sz="3600" b="1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39" name="AutoShape 8"/>
          <p:cNvCxnSpPr>
            <a:cxnSpLocks noChangeShapeType="1"/>
            <a:stCxn id="38" idx="2"/>
            <a:endCxn id="36" idx="3"/>
          </p:cNvCxnSpPr>
          <p:nvPr/>
        </p:nvCxnSpPr>
        <p:spPr bwMode="auto">
          <a:xfrm rot="5400000">
            <a:off x="4886533" y="1864996"/>
            <a:ext cx="2335321" cy="4732862"/>
          </a:xfrm>
          <a:prstGeom prst="bentConnector2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grpSp>
        <p:nvGrpSpPr>
          <p:cNvPr id="43" name="Group 72"/>
          <p:cNvGrpSpPr/>
          <p:nvPr/>
        </p:nvGrpSpPr>
        <p:grpSpPr>
          <a:xfrm>
            <a:off x="381000" y="1533444"/>
            <a:ext cx="1321053" cy="4486356"/>
            <a:chOff x="7086600" y="-453313"/>
            <a:chExt cx="1321053" cy="4486356"/>
          </a:xfrm>
        </p:grpSpPr>
        <p:grpSp>
          <p:nvGrpSpPr>
            <p:cNvPr id="44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50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2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0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1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3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4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 flipV="1">
              <a:off x="7329488" y="-453313"/>
              <a:ext cx="0" cy="36187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1066800" y="3415605"/>
            <a:ext cx="22306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00"/>
                </a:solidFill>
              </a:rPr>
              <a:t>Balancing an inverted pendulum</a:t>
            </a:r>
            <a:endParaRPr lang="en-US" sz="2800" dirty="0">
              <a:solidFill>
                <a:srgbClr val="000000"/>
              </a:solidFill>
            </a:endParaRPr>
          </a:p>
        </p:txBody>
      </p:sp>
      <p:cxnSp>
        <p:nvCxnSpPr>
          <p:cNvPr id="66" name="Straight Arrow Connector 65"/>
          <p:cNvCxnSpPr>
            <a:stCxn id="47" idx="1"/>
            <a:endCxn id="45" idx="2"/>
          </p:cNvCxnSpPr>
          <p:nvPr/>
        </p:nvCxnSpPr>
        <p:spPr bwMode="auto">
          <a:xfrm>
            <a:off x="623889" y="1533444"/>
            <a:ext cx="2688378" cy="2640"/>
          </a:xfrm>
          <a:prstGeom prst="straightConnector1">
            <a:avLst/>
          </a:prstGeom>
          <a:noFill/>
          <a:ln w="57150">
            <a:solidFill>
              <a:srgbClr val="FF0000"/>
            </a:solidFill>
            <a:prstDash val="dash"/>
            <a:miter lim="800000"/>
            <a:headEnd/>
            <a:tailEnd type="triangle" w="med" len="med"/>
          </a:ln>
          <a:effectLst/>
        </p:spPr>
      </p:cxnSp>
      <p:sp>
        <p:nvSpPr>
          <p:cNvPr id="67" name="Cloud 66"/>
          <p:cNvSpPr/>
          <p:nvPr/>
        </p:nvSpPr>
        <p:spPr bwMode="auto">
          <a:xfrm>
            <a:off x="7264365" y="3657600"/>
            <a:ext cx="1693940" cy="1088302"/>
          </a:xfrm>
          <a:prstGeom prst="cloud">
            <a:avLst/>
          </a:prstGeom>
          <a:solidFill>
            <a:srgbClr val="DDDDD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00"/>
                </a:solidFill>
              </a:rPr>
              <a:t>Control</a:t>
            </a:r>
          </a:p>
        </p:txBody>
      </p:sp>
    </p:spTree>
    <p:extLst>
      <p:ext uri="{BB962C8B-B14F-4D97-AF65-F5344CB8AC3E}">
        <p14:creationId xmlns:p14="http://schemas.microsoft.com/office/powerpoint/2010/main" val="36631499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/>
          <p:nvPr/>
        </p:nvGrpSpPr>
        <p:grpSpPr>
          <a:xfrm flipH="1">
            <a:off x="4347135" y="1066800"/>
            <a:ext cx="1291665" cy="990600"/>
            <a:chOff x="6341782" y="2133600"/>
            <a:chExt cx="1887818" cy="1447800"/>
          </a:xfrm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3200" b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eye</a:t>
              </a:r>
              <a:endPara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48" name="AutoShape 8"/>
          <p:cNvCxnSpPr>
            <a:cxnSpLocks noChangeShapeType="1"/>
            <a:stCxn id="41" idx="2"/>
            <a:endCxn id="49" idx="1"/>
          </p:cNvCxnSpPr>
          <p:nvPr/>
        </p:nvCxnSpPr>
        <p:spPr bwMode="auto">
          <a:xfrm>
            <a:off x="5389872" y="1562100"/>
            <a:ext cx="2501633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7891505" y="1234966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32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4" name="Curved Right Arrow 53"/>
          <p:cNvSpPr/>
          <p:nvPr/>
        </p:nvSpPr>
        <p:spPr bwMode="auto">
          <a:xfrm flipH="1">
            <a:off x="6248400" y="1669938"/>
            <a:ext cx="1308908" cy="1911461"/>
          </a:xfrm>
          <a:prstGeom prst="curvedRightArrow">
            <a:avLst>
              <a:gd name="adj1" fmla="val 15294"/>
              <a:gd name="adj2" fmla="val 50000"/>
              <a:gd name="adj3" fmla="val 25000"/>
            </a:avLst>
          </a:prstGeom>
          <a:solidFill>
            <a:schemeClr val="bg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248400" y="2209800"/>
            <a:ext cx="9476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slow</a:t>
            </a:r>
            <a:endParaRPr lang="en-US" sz="3200" dirty="0">
              <a:solidFill>
                <a:srgbClr val="FF0000"/>
              </a:solidFill>
            </a:endParaRPr>
          </a:p>
        </p:txBody>
      </p:sp>
      <p:cxnSp>
        <p:nvCxnSpPr>
          <p:cNvPr id="56" name="AutoShape 8"/>
          <p:cNvCxnSpPr>
            <a:cxnSpLocks noChangeShapeType="1"/>
            <a:stCxn id="49" idx="2"/>
            <a:endCxn id="38" idx="0"/>
          </p:cNvCxnSpPr>
          <p:nvPr/>
        </p:nvCxnSpPr>
        <p:spPr bwMode="auto">
          <a:xfrm rot="5400000">
            <a:off x="8225861" y="2086956"/>
            <a:ext cx="393808" cy="4281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4313238" y="5181600"/>
            <a:ext cx="1173162" cy="434975"/>
          </a:xfrm>
          <a:prstGeom prst="rect">
            <a:avLst/>
          </a:prstGeom>
          <a:noFill/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37" name="AutoShape 11"/>
          <p:cNvCxnSpPr>
            <a:cxnSpLocks noChangeShapeType="1"/>
            <a:stCxn id="36" idx="1"/>
          </p:cNvCxnSpPr>
          <p:nvPr/>
        </p:nvCxnSpPr>
        <p:spPr bwMode="auto">
          <a:xfrm rot="10800000">
            <a:off x="3514768" y="5399088"/>
            <a:ext cx="798471" cy="12700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7829550" y="2286000"/>
            <a:ext cx="1182148" cy="77776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0" dirty="0" smtClean="0">
                <a:solidFill>
                  <a:srgbClr val="FF0000"/>
                </a:solidFill>
                <a:latin typeface="Times New Roman" pitchFamily="18" charset="0"/>
              </a:rPr>
              <a:t>delay</a:t>
            </a:r>
            <a:endParaRPr lang="en-US" sz="3600" b="1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39" name="AutoShape 8"/>
          <p:cNvCxnSpPr>
            <a:cxnSpLocks noChangeShapeType="1"/>
            <a:stCxn id="38" idx="2"/>
            <a:endCxn id="36" idx="3"/>
          </p:cNvCxnSpPr>
          <p:nvPr/>
        </p:nvCxnSpPr>
        <p:spPr bwMode="auto">
          <a:xfrm rot="5400000">
            <a:off x="5785852" y="2764315"/>
            <a:ext cx="2335321" cy="2934224"/>
          </a:xfrm>
          <a:prstGeom prst="bentConnector2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grpSp>
        <p:nvGrpSpPr>
          <p:cNvPr id="43" name="Group 72"/>
          <p:cNvGrpSpPr/>
          <p:nvPr/>
        </p:nvGrpSpPr>
        <p:grpSpPr>
          <a:xfrm>
            <a:off x="2179638" y="1533444"/>
            <a:ext cx="1321053" cy="4486356"/>
            <a:chOff x="7086600" y="-453313"/>
            <a:chExt cx="1321053" cy="4486356"/>
          </a:xfrm>
        </p:grpSpPr>
        <p:grpSp>
          <p:nvGrpSpPr>
            <p:cNvPr id="44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50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2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0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1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3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4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 flipV="1">
              <a:off x="7329488" y="-453313"/>
              <a:ext cx="0" cy="36187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cxnSp>
        <p:nvCxnSpPr>
          <p:cNvPr id="66" name="Straight Arrow Connector 65"/>
          <p:cNvCxnSpPr>
            <a:stCxn id="47" idx="1"/>
            <a:endCxn id="45" idx="2"/>
          </p:cNvCxnSpPr>
          <p:nvPr/>
        </p:nvCxnSpPr>
        <p:spPr bwMode="auto">
          <a:xfrm>
            <a:off x="2422527" y="1533444"/>
            <a:ext cx="2078778" cy="2640"/>
          </a:xfrm>
          <a:prstGeom prst="straightConnector1">
            <a:avLst/>
          </a:prstGeom>
          <a:noFill/>
          <a:ln w="57150">
            <a:solidFill>
              <a:srgbClr val="FF0000"/>
            </a:solidFill>
            <a:prstDash val="dash"/>
            <a:miter lim="800000"/>
            <a:headEnd/>
            <a:tailEnd type="triangle" w="med" len="med"/>
          </a:ln>
          <a:effectLst/>
        </p:spPr>
      </p:cxnSp>
      <p:sp>
        <p:nvSpPr>
          <p:cNvPr id="67" name="Cloud 66"/>
          <p:cNvSpPr/>
          <p:nvPr/>
        </p:nvSpPr>
        <p:spPr bwMode="auto">
          <a:xfrm>
            <a:off x="7264365" y="3657600"/>
            <a:ext cx="1693940" cy="1088302"/>
          </a:xfrm>
          <a:prstGeom prst="cloud">
            <a:avLst/>
          </a:prstGeom>
          <a:solidFill>
            <a:srgbClr val="DDDDD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00"/>
                </a:solidFill>
              </a:rPr>
              <a:t>Control</a:t>
            </a:r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 flipV="1">
            <a:off x="1789113" y="1754148"/>
            <a:ext cx="0" cy="112240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2" name="Line 36"/>
          <p:cNvSpPr>
            <a:spLocks noChangeShapeType="1"/>
          </p:cNvSpPr>
          <p:nvPr/>
        </p:nvSpPr>
        <p:spPr bwMode="auto">
          <a:xfrm>
            <a:off x="1789113" y="3486150"/>
            <a:ext cx="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4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75018"/>
              </p:ext>
            </p:extLst>
          </p:nvPr>
        </p:nvGraphicFramePr>
        <p:xfrm>
          <a:off x="1668463" y="2876550"/>
          <a:ext cx="3889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169" name="Equation" r:id="rId4" imgW="88560" imgH="177480" progId="Equation.DSMT4">
                  <p:embed/>
                </p:oleObj>
              </mc:Choice>
              <mc:Fallback>
                <p:oleObj name="Equation" r:id="rId4" imgW="88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2876550"/>
                        <a:ext cx="388937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E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80932"/>
              </p:ext>
            </p:extLst>
          </p:nvPr>
        </p:nvGraphicFramePr>
        <p:xfrm>
          <a:off x="342932" y="5229405"/>
          <a:ext cx="1403047" cy="1237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170" name="Equation" r:id="rId6" imgW="507960" imgH="444240" progId="Equation.DSMT4">
                  <p:embed/>
                </p:oleObj>
              </mc:Choice>
              <mc:Fallback>
                <p:oleObj name="Equation" r:id="rId6" imgW="507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32" y="5229405"/>
                        <a:ext cx="1403047" cy="12378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2895600" y="216187"/>
            <a:ext cx="10743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oise</a:t>
            </a:r>
            <a:endParaRPr lang="en-US" sz="32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8" name="Elbow Connector 67"/>
          <p:cNvCxnSpPr>
            <a:stCxn id="62" idx="3"/>
            <a:endCxn id="41" idx="7"/>
          </p:cNvCxnSpPr>
          <p:nvPr/>
        </p:nvCxnSpPr>
        <p:spPr>
          <a:xfrm>
            <a:off x="3969933" y="508575"/>
            <a:ext cx="574409" cy="703295"/>
          </a:xfrm>
          <a:prstGeom prst="bentConnector2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735619" y="584775"/>
            <a:ext cx="10534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rror</a:t>
            </a:r>
            <a:endParaRPr lang="en-US" sz="32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0" name="Elbow Connector 69"/>
          <p:cNvCxnSpPr/>
          <p:nvPr/>
        </p:nvCxnSpPr>
        <p:spPr>
          <a:xfrm rot="10800000">
            <a:off x="1745980" y="860222"/>
            <a:ext cx="755382" cy="673224"/>
          </a:xfrm>
          <a:prstGeom prst="bentConnector3">
            <a:avLst>
              <a:gd name="adj1" fmla="val 50000"/>
            </a:avLst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820681"/>
              </p:ext>
            </p:extLst>
          </p:nvPr>
        </p:nvGraphicFramePr>
        <p:xfrm>
          <a:off x="2895600" y="2673350"/>
          <a:ext cx="23685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171" name="Equation" r:id="rId8" imgW="723586" imgH="368140" progId="Equation.DSMT4">
                  <p:embed/>
                </p:oleObj>
              </mc:Choice>
              <mc:Fallback>
                <p:oleObj name="Equation" r:id="rId8" imgW="723586" imgH="3681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73350"/>
                        <a:ext cx="236855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5815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823397" y="1698625"/>
            <a:ext cx="5743575" cy="3676650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2823397" y="1698625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2823397" y="5375275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 flipV="1">
            <a:off x="8566972" y="1698625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V="1">
            <a:off x="2823397" y="1698625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2823397" y="5375275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flipV="1">
            <a:off x="2823397" y="1698625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V="1">
            <a:off x="4156897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4156897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flipV="1">
            <a:off x="395687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395687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V="1">
            <a:off x="372827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372827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 flipV="1">
            <a:off x="3471097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auto">
          <a:xfrm>
            <a:off x="3471097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 flipV="1">
            <a:off x="317582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Line 23"/>
          <p:cNvSpPr>
            <a:spLocks noChangeShapeType="1"/>
          </p:cNvSpPr>
          <p:nvPr/>
        </p:nvSpPr>
        <p:spPr bwMode="auto">
          <a:xfrm>
            <a:off x="317582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" name="Line 25"/>
          <p:cNvSpPr>
            <a:spLocks noChangeShapeType="1"/>
          </p:cNvSpPr>
          <p:nvPr/>
        </p:nvSpPr>
        <p:spPr bwMode="auto">
          <a:xfrm>
            <a:off x="283292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 flipV="1">
            <a:off x="4156897" y="5308600"/>
            <a:ext cx="0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5" name="Line 27"/>
          <p:cNvSpPr>
            <a:spLocks noChangeShapeType="1"/>
          </p:cNvSpPr>
          <p:nvPr/>
        </p:nvSpPr>
        <p:spPr bwMode="auto">
          <a:xfrm>
            <a:off x="4156897" y="1698625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8" name="Line 30"/>
          <p:cNvSpPr>
            <a:spLocks noChangeShapeType="1"/>
          </p:cNvSpPr>
          <p:nvPr/>
        </p:nvSpPr>
        <p:spPr bwMode="auto">
          <a:xfrm flipV="1">
            <a:off x="548087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9" name="Line 31"/>
          <p:cNvSpPr>
            <a:spLocks noChangeShapeType="1"/>
          </p:cNvSpPr>
          <p:nvPr/>
        </p:nvSpPr>
        <p:spPr bwMode="auto">
          <a:xfrm>
            <a:off x="548087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0" name="Line 32"/>
          <p:cNvSpPr>
            <a:spLocks noChangeShapeType="1"/>
          </p:cNvSpPr>
          <p:nvPr/>
        </p:nvSpPr>
        <p:spPr bwMode="auto">
          <a:xfrm flipV="1">
            <a:off x="626192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>
            <a:off x="626192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496" name="Line 34"/>
          <p:cNvSpPr>
            <a:spLocks noChangeShapeType="1"/>
          </p:cNvSpPr>
          <p:nvPr/>
        </p:nvSpPr>
        <p:spPr bwMode="auto">
          <a:xfrm flipV="1">
            <a:off x="6804847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497" name="Line 35"/>
          <p:cNvSpPr>
            <a:spLocks noChangeShapeType="1"/>
          </p:cNvSpPr>
          <p:nvPr/>
        </p:nvSpPr>
        <p:spPr bwMode="auto">
          <a:xfrm>
            <a:off x="6804847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499" name="Line 36"/>
          <p:cNvSpPr>
            <a:spLocks noChangeShapeType="1"/>
          </p:cNvSpPr>
          <p:nvPr/>
        </p:nvSpPr>
        <p:spPr bwMode="auto">
          <a:xfrm flipV="1">
            <a:off x="723347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0" name="Line 37"/>
          <p:cNvSpPr>
            <a:spLocks noChangeShapeType="1"/>
          </p:cNvSpPr>
          <p:nvPr/>
        </p:nvSpPr>
        <p:spPr bwMode="auto">
          <a:xfrm>
            <a:off x="723347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1" name="Line 38"/>
          <p:cNvSpPr>
            <a:spLocks noChangeShapeType="1"/>
          </p:cNvSpPr>
          <p:nvPr/>
        </p:nvSpPr>
        <p:spPr bwMode="auto">
          <a:xfrm flipV="1">
            <a:off x="7585897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2" name="Line 39"/>
          <p:cNvSpPr>
            <a:spLocks noChangeShapeType="1"/>
          </p:cNvSpPr>
          <p:nvPr/>
        </p:nvSpPr>
        <p:spPr bwMode="auto">
          <a:xfrm>
            <a:off x="7585897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3" name="Line 40"/>
          <p:cNvSpPr>
            <a:spLocks noChangeShapeType="1"/>
          </p:cNvSpPr>
          <p:nvPr/>
        </p:nvSpPr>
        <p:spPr bwMode="auto">
          <a:xfrm flipV="1">
            <a:off x="788117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4" name="Line 41"/>
          <p:cNvSpPr>
            <a:spLocks noChangeShapeType="1"/>
          </p:cNvSpPr>
          <p:nvPr/>
        </p:nvSpPr>
        <p:spPr bwMode="auto">
          <a:xfrm>
            <a:off x="788117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5" name="Line 42"/>
          <p:cNvSpPr>
            <a:spLocks noChangeShapeType="1"/>
          </p:cNvSpPr>
          <p:nvPr/>
        </p:nvSpPr>
        <p:spPr bwMode="auto">
          <a:xfrm flipV="1">
            <a:off x="8138347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6" name="Line 43"/>
          <p:cNvSpPr>
            <a:spLocks noChangeShapeType="1"/>
          </p:cNvSpPr>
          <p:nvPr/>
        </p:nvSpPr>
        <p:spPr bwMode="auto">
          <a:xfrm>
            <a:off x="8138347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7" name="Line 44"/>
          <p:cNvSpPr>
            <a:spLocks noChangeShapeType="1"/>
          </p:cNvSpPr>
          <p:nvPr/>
        </p:nvSpPr>
        <p:spPr bwMode="auto">
          <a:xfrm flipV="1">
            <a:off x="835742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8" name="Line 45"/>
          <p:cNvSpPr>
            <a:spLocks noChangeShapeType="1"/>
          </p:cNvSpPr>
          <p:nvPr/>
        </p:nvSpPr>
        <p:spPr bwMode="auto">
          <a:xfrm>
            <a:off x="835742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9" name="Line 46"/>
          <p:cNvSpPr>
            <a:spLocks noChangeShapeType="1"/>
          </p:cNvSpPr>
          <p:nvPr/>
        </p:nvSpPr>
        <p:spPr bwMode="auto">
          <a:xfrm flipV="1">
            <a:off x="856697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0" name="Line 47"/>
          <p:cNvSpPr>
            <a:spLocks noChangeShapeType="1"/>
          </p:cNvSpPr>
          <p:nvPr/>
        </p:nvSpPr>
        <p:spPr bwMode="auto">
          <a:xfrm>
            <a:off x="856697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1" name="Line 48"/>
          <p:cNvSpPr>
            <a:spLocks noChangeShapeType="1"/>
          </p:cNvSpPr>
          <p:nvPr/>
        </p:nvSpPr>
        <p:spPr bwMode="auto">
          <a:xfrm flipV="1">
            <a:off x="8566972" y="5308600"/>
            <a:ext cx="0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2" name="Line 49"/>
          <p:cNvSpPr>
            <a:spLocks noChangeShapeType="1"/>
          </p:cNvSpPr>
          <p:nvPr/>
        </p:nvSpPr>
        <p:spPr bwMode="auto">
          <a:xfrm>
            <a:off x="8566972" y="1698625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6" name="Line 53"/>
          <p:cNvSpPr>
            <a:spLocks noChangeShapeType="1"/>
          </p:cNvSpPr>
          <p:nvPr/>
        </p:nvSpPr>
        <p:spPr bwMode="auto">
          <a:xfrm flipH="1">
            <a:off x="8528872" y="53752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8" name="Line 55"/>
          <p:cNvSpPr>
            <a:spLocks noChangeShapeType="1"/>
          </p:cNvSpPr>
          <p:nvPr/>
        </p:nvSpPr>
        <p:spPr bwMode="auto">
          <a:xfrm flipH="1">
            <a:off x="8500297" y="5375275"/>
            <a:ext cx="666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1" name="Line 58"/>
          <p:cNvSpPr>
            <a:spLocks noChangeShapeType="1"/>
          </p:cNvSpPr>
          <p:nvPr/>
        </p:nvSpPr>
        <p:spPr bwMode="auto">
          <a:xfrm>
            <a:off x="2823397" y="41465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2" name="Line 59"/>
          <p:cNvSpPr>
            <a:spLocks noChangeShapeType="1"/>
          </p:cNvSpPr>
          <p:nvPr/>
        </p:nvSpPr>
        <p:spPr bwMode="auto">
          <a:xfrm flipH="1">
            <a:off x="8528872" y="41465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3" name="Line 60"/>
          <p:cNvSpPr>
            <a:spLocks noChangeShapeType="1"/>
          </p:cNvSpPr>
          <p:nvPr/>
        </p:nvSpPr>
        <p:spPr bwMode="auto">
          <a:xfrm>
            <a:off x="2823397" y="34321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4" name="Line 61"/>
          <p:cNvSpPr>
            <a:spLocks noChangeShapeType="1"/>
          </p:cNvSpPr>
          <p:nvPr/>
        </p:nvSpPr>
        <p:spPr bwMode="auto">
          <a:xfrm flipH="1">
            <a:off x="8528872" y="34321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5" name="Line 62"/>
          <p:cNvSpPr>
            <a:spLocks noChangeShapeType="1"/>
          </p:cNvSpPr>
          <p:nvPr/>
        </p:nvSpPr>
        <p:spPr bwMode="auto">
          <a:xfrm>
            <a:off x="2823397" y="29178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6" name="Line 63"/>
          <p:cNvSpPr>
            <a:spLocks noChangeShapeType="1"/>
          </p:cNvSpPr>
          <p:nvPr/>
        </p:nvSpPr>
        <p:spPr bwMode="auto">
          <a:xfrm flipH="1">
            <a:off x="8528872" y="29178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7" name="Line 64"/>
          <p:cNvSpPr>
            <a:spLocks noChangeShapeType="1"/>
          </p:cNvSpPr>
          <p:nvPr/>
        </p:nvSpPr>
        <p:spPr bwMode="auto">
          <a:xfrm>
            <a:off x="2823397" y="25273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8" name="Line 65"/>
          <p:cNvSpPr>
            <a:spLocks noChangeShapeType="1"/>
          </p:cNvSpPr>
          <p:nvPr/>
        </p:nvSpPr>
        <p:spPr bwMode="auto">
          <a:xfrm flipH="1">
            <a:off x="8528872" y="25273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9" name="Line 66"/>
          <p:cNvSpPr>
            <a:spLocks noChangeShapeType="1"/>
          </p:cNvSpPr>
          <p:nvPr/>
        </p:nvSpPr>
        <p:spPr bwMode="auto">
          <a:xfrm>
            <a:off x="2823397" y="22034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0" name="Line 67"/>
          <p:cNvSpPr>
            <a:spLocks noChangeShapeType="1"/>
          </p:cNvSpPr>
          <p:nvPr/>
        </p:nvSpPr>
        <p:spPr bwMode="auto">
          <a:xfrm flipH="1">
            <a:off x="8528872" y="22034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1" name="Line 68"/>
          <p:cNvSpPr>
            <a:spLocks noChangeShapeType="1"/>
          </p:cNvSpPr>
          <p:nvPr/>
        </p:nvSpPr>
        <p:spPr bwMode="auto">
          <a:xfrm>
            <a:off x="2823397" y="19272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2" name="Line 69"/>
          <p:cNvSpPr>
            <a:spLocks noChangeShapeType="1"/>
          </p:cNvSpPr>
          <p:nvPr/>
        </p:nvSpPr>
        <p:spPr bwMode="auto">
          <a:xfrm flipH="1">
            <a:off x="8528872" y="19272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3" name="Line 70"/>
          <p:cNvSpPr>
            <a:spLocks noChangeShapeType="1"/>
          </p:cNvSpPr>
          <p:nvPr/>
        </p:nvSpPr>
        <p:spPr bwMode="auto">
          <a:xfrm>
            <a:off x="2823397" y="16986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4" name="Line 71"/>
          <p:cNvSpPr>
            <a:spLocks noChangeShapeType="1"/>
          </p:cNvSpPr>
          <p:nvPr/>
        </p:nvSpPr>
        <p:spPr bwMode="auto">
          <a:xfrm flipH="1">
            <a:off x="8528872" y="16986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5" name="Line 72"/>
          <p:cNvSpPr>
            <a:spLocks noChangeShapeType="1"/>
          </p:cNvSpPr>
          <p:nvPr/>
        </p:nvSpPr>
        <p:spPr bwMode="auto">
          <a:xfrm>
            <a:off x="2823397" y="1698625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6" name="Line 73"/>
          <p:cNvSpPr>
            <a:spLocks noChangeShapeType="1"/>
          </p:cNvSpPr>
          <p:nvPr/>
        </p:nvSpPr>
        <p:spPr bwMode="auto">
          <a:xfrm>
            <a:off x="2823397" y="5375275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7" name="Line 74"/>
          <p:cNvSpPr>
            <a:spLocks noChangeShapeType="1"/>
          </p:cNvSpPr>
          <p:nvPr/>
        </p:nvSpPr>
        <p:spPr bwMode="auto">
          <a:xfrm flipV="1">
            <a:off x="8566972" y="1698625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8" name="Line 75"/>
          <p:cNvSpPr>
            <a:spLocks noChangeShapeType="1"/>
          </p:cNvSpPr>
          <p:nvPr/>
        </p:nvSpPr>
        <p:spPr bwMode="auto">
          <a:xfrm flipV="1">
            <a:off x="2823397" y="1698625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9" name="Freeform 76"/>
          <p:cNvSpPr>
            <a:spLocks/>
          </p:cNvSpPr>
          <p:nvPr/>
        </p:nvSpPr>
        <p:spPr bwMode="auto">
          <a:xfrm>
            <a:off x="2823397" y="2803525"/>
            <a:ext cx="2428875" cy="1123950"/>
          </a:xfrm>
          <a:custGeom>
            <a:avLst/>
            <a:gdLst>
              <a:gd name="T0" fmla="*/ 48 w 1530"/>
              <a:gd name="T1" fmla="*/ 24 h 708"/>
              <a:gd name="T2" fmla="*/ 120 w 1530"/>
              <a:gd name="T3" fmla="*/ 54 h 708"/>
              <a:gd name="T4" fmla="*/ 180 w 1530"/>
              <a:gd name="T5" fmla="*/ 84 h 708"/>
              <a:gd name="T6" fmla="*/ 240 w 1530"/>
              <a:gd name="T7" fmla="*/ 114 h 708"/>
              <a:gd name="T8" fmla="*/ 300 w 1530"/>
              <a:gd name="T9" fmla="*/ 138 h 708"/>
              <a:gd name="T10" fmla="*/ 354 w 1530"/>
              <a:gd name="T11" fmla="*/ 162 h 708"/>
              <a:gd name="T12" fmla="*/ 408 w 1530"/>
              <a:gd name="T13" fmla="*/ 186 h 708"/>
              <a:gd name="T14" fmla="*/ 462 w 1530"/>
              <a:gd name="T15" fmla="*/ 210 h 708"/>
              <a:gd name="T16" fmla="*/ 510 w 1530"/>
              <a:gd name="T17" fmla="*/ 234 h 708"/>
              <a:gd name="T18" fmla="*/ 552 w 1530"/>
              <a:gd name="T19" fmla="*/ 258 h 708"/>
              <a:gd name="T20" fmla="*/ 600 w 1530"/>
              <a:gd name="T21" fmla="*/ 276 h 708"/>
              <a:gd name="T22" fmla="*/ 642 w 1530"/>
              <a:gd name="T23" fmla="*/ 294 h 708"/>
              <a:gd name="T24" fmla="*/ 684 w 1530"/>
              <a:gd name="T25" fmla="*/ 318 h 708"/>
              <a:gd name="T26" fmla="*/ 726 w 1530"/>
              <a:gd name="T27" fmla="*/ 336 h 708"/>
              <a:gd name="T28" fmla="*/ 762 w 1530"/>
              <a:gd name="T29" fmla="*/ 354 h 708"/>
              <a:gd name="T30" fmla="*/ 804 w 1530"/>
              <a:gd name="T31" fmla="*/ 372 h 708"/>
              <a:gd name="T32" fmla="*/ 840 w 1530"/>
              <a:gd name="T33" fmla="*/ 390 h 708"/>
              <a:gd name="T34" fmla="*/ 876 w 1530"/>
              <a:gd name="T35" fmla="*/ 402 h 708"/>
              <a:gd name="T36" fmla="*/ 906 w 1530"/>
              <a:gd name="T37" fmla="*/ 420 h 708"/>
              <a:gd name="T38" fmla="*/ 942 w 1530"/>
              <a:gd name="T39" fmla="*/ 438 h 708"/>
              <a:gd name="T40" fmla="*/ 978 w 1530"/>
              <a:gd name="T41" fmla="*/ 450 h 708"/>
              <a:gd name="T42" fmla="*/ 1008 w 1530"/>
              <a:gd name="T43" fmla="*/ 468 h 708"/>
              <a:gd name="T44" fmla="*/ 1038 w 1530"/>
              <a:gd name="T45" fmla="*/ 480 h 708"/>
              <a:gd name="T46" fmla="*/ 1068 w 1530"/>
              <a:gd name="T47" fmla="*/ 492 h 708"/>
              <a:gd name="T48" fmla="*/ 1098 w 1530"/>
              <a:gd name="T49" fmla="*/ 510 h 708"/>
              <a:gd name="T50" fmla="*/ 1128 w 1530"/>
              <a:gd name="T51" fmla="*/ 522 h 708"/>
              <a:gd name="T52" fmla="*/ 1158 w 1530"/>
              <a:gd name="T53" fmla="*/ 534 h 708"/>
              <a:gd name="T54" fmla="*/ 1182 w 1530"/>
              <a:gd name="T55" fmla="*/ 546 h 708"/>
              <a:gd name="T56" fmla="*/ 1212 w 1530"/>
              <a:gd name="T57" fmla="*/ 558 h 708"/>
              <a:gd name="T58" fmla="*/ 1236 w 1530"/>
              <a:gd name="T59" fmla="*/ 570 h 708"/>
              <a:gd name="T60" fmla="*/ 1260 w 1530"/>
              <a:gd name="T61" fmla="*/ 582 h 708"/>
              <a:gd name="T62" fmla="*/ 1284 w 1530"/>
              <a:gd name="T63" fmla="*/ 594 h 708"/>
              <a:gd name="T64" fmla="*/ 1314 w 1530"/>
              <a:gd name="T65" fmla="*/ 606 h 708"/>
              <a:gd name="T66" fmla="*/ 1338 w 1530"/>
              <a:gd name="T67" fmla="*/ 618 h 708"/>
              <a:gd name="T68" fmla="*/ 1362 w 1530"/>
              <a:gd name="T69" fmla="*/ 630 h 708"/>
              <a:gd name="T70" fmla="*/ 1380 w 1530"/>
              <a:gd name="T71" fmla="*/ 636 h 708"/>
              <a:gd name="T72" fmla="*/ 1404 w 1530"/>
              <a:gd name="T73" fmla="*/ 648 h 708"/>
              <a:gd name="T74" fmla="*/ 1428 w 1530"/>
              <a:gd name="T75" fmla="*/ 660 h 708"/>
              <a:gd name="T76" fmla="*/ 1452 w 1530"/>
              <a:gd name="T77" fmla="*/ 672 h 708"/>
              <a:gd name="T78" fmla="*/ 1470 w 1530"/>
              <a:gd name="T79" fmla="*/ 678 h 708"/>
              <a:gd name="T80" fmla="*/ 1494 w 1530"/>
              <a:gd name="T81" fmla="*/ 690 h 708"/>
              <a:gd name="T82" fmla="*/ 1512 w 1530"/>
              <a:gd name="T83" fmla="*/ 696 h 7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530" h="708">
                <a:moveTo>
                  <a:pt x="0" y="0"/>
                </a:moveTo>
                <a:lnTo>
                  <a:pt x="24" y="12"/>
                </a:lnTo>
                <a:lnTo>
                  <a:pt x="48" y="24"/>
                </a:lnTo>
                <a:lnTo>
                  <a:pt x="72" y="36"/>
                </a:lnTo>
                <a:lnTo>
                  <a:pt x="96" y="42"/>
                </a:lnTo>
                <a:lnTo>
                  <a:pt x="120" y="54"/>
                </a:lnTo>
                <a:lnTo>
                  <a:pt x="138" y="66"/>
                </a:lnTo>
                <a:lnTo>
                  <a:pt x="162" y="72"/>
                </a:lnTo>
                <a:lnTo>
                  <a:pt x="180" y="84"/>
                </a:lnTo>
                <a:lnTo>
                  <a:pt x="204" y="96"/>
                </a:lnTo>
                <a:lnTo>
                  <a:pt x="222" y="102"/>
                </a:lnTo>
                <a:lnTo>
                  <a:pt x="240" y="114"/>
                </a:lnTo>
                <a:lnTo>
                  <a:pt x="264" y="120"/>
                </a:lnTo>
                <a:lnTo>
                  <a:pt x="282" y="132"/>
                </a:lnTo>
                <a:lnTo>
                  <a:pt x="300" y="138"/>
                </a:lnTo>
                <a:lnTo>
                  <a:pt x="318" y="150"/>
                </a:lnTo>
                <a:lnTo>
                  <a:pt x="336" y="156"/>
                </a:lnTo>
                <a:lnTo>
                  <a:pt x="354" y="162"/>
                </a:lnTo>
                <a:lnTo>
                  <a:pt x="372" y="174"/>
                </a:lnTo>
                <a:lnTo>
                  <a:pt x="390" y="180"/>
                </a:lnTo>
                <a:lnTo>
                  <a:pt x="408" y="186"/>
                </a:lnTo>
                <a:lnTo>
                  <a:pt x="426" y="198"/>
                </a:lnTo>
                <a:lnTo>
                  <a:pt x="444" y="204"/>
                </a:lnTo>
                <a:lnTo>
                  <a:pt x="462" y="210"/>
                </a:lnTo>
                <a:lnTo>
                  <a:pt x="474" y="222"/>
                </a:lnTo>
                <a:lnTo>
                  <a:pt x="492" y="228"/>
                </a:lnTo>
                <a:lnTo>
                  <a:pt x="510" y="234"/>
                </a:lnTo>
                <a:lnTo>
                  <a:pt x="522" y="240"/>
                </a:lnTo>
                <a:lnTo>
                  <a:pt x="540" y="246"/>
                </a:lnTo>
                <a:lnTo>
                  <a:pt x="552" y="258"/>
                </a:lnTo>
                <a:lnTo>
                  <a:pt x="570" y="264"/>
                </a:lnTo>
                <a:lnTo>
                  <a:pt x="582" y="270"/>
                </a:lnTo>
                <a:lnTo>
                  <a:pt x="600" y="276"/>
                </a:lnTo>
                <a:lnTo>
                  <a:pt x="612" y="282"/>
                </a:lnTo>
                <a:lnTo>
                  <a:pt x="630" y="288"/>
                </a:lnTo>
                <a:lnTo>
                  <a:pt x="642" y="294"/>
                </a:lnTo>
                <a:lnTo>
                  <a:pt x="654" y="306"/>
                </a:lnTo>
                <a:lnTo>
                  <a:pt x="672" y="312"/>
                </a:lnTo>
                <a:lnTo>
                  <a:pt x="684" y="318"/>
                </a:lnTo>
                <a:lnTo>
                  <a:pt x="696" y="324"/>
                </a:lnTo>
                <a:lnTo>
                  <a:pt x="714" y="330"/>
                </a:lnTo>
                <a:lnTo>
                  <a:pt x="726" y="336"/>
                </a:lnTo>
                <a:lnTo>
                  <a:pt x="738" y="342"/>
                </a:lnTo>
                <a:lnTo>
                  <a:pt x="750" y="348"/>
                </a:lnTo>
                <a:lnTo>
                  <a:pt x="762" y="354"/>
                </a:lnTo>
                <a:lnTo>
                  <a:pt x="774" y="360"/>
                </a:lnTo>
                <a:lnTo>
                  <a:pt x="792" y="366"/>
                </a:lnTo>
                <a:lnTo>
                  <a:pt x="804" y="372"/>
                </a:lnTo>
                <a:lnTo>
                  <a:pt x="816" y="378"/>
                </a:lnTo>
                <a:lnTo>
                  <a:pt x="828" y="384"/>
                </a:lnTo>
                <a:lnTo>
                  <a:pt x="840" y="390"/>
                </a:lnTo>
                <a:lnTo>
                  <a:pt x="852" y="390"/>
                </a:lnTo>
                <a:lnTo>
                  <a:pt x="864" y="396"/>
                </a:lnTo>
                <a:lnTo>
                  <a:pt x="876" y="402"/>
                </a:lnTo>
                <a:lnTo>
                  <a:pt x="888" y="408"/>
                </a:lnTo>
                <a:lnTo>
                  <a:pt x="900" y="414"/>
                </a:lnTo>
                <a:lnTo>
                  <a:pt x="906" y="420"/>
                </a:lnTo>
                <a:lnTo>
                  <a:pt x="918" y="426"/>
                </a:lnTo>
                <a:lnTo>
                  <a:pt x="930" y="432"/>
                </a:lnTo>
                <a:lnTo>
                  <a:pt x="942" y="438"/>
                </a:lnTo>
                <a:lnTo>
                  <a:pt x="954" y="438"/>
                </a:lnTo>
                <a:lnTo>
                  <a:pt x="966" y="444"/>
                </a:lnTo>
                <a:lnTo>
                  <a:pt x="978" y="450"/>
                </a:lnTo>
                <a:lnTo>
                  <a:pt x="984" y="456"/>
                </a:lnTo>
                <a:lnTo>
                  <a:pt x="996" y="462"/>
                </a:lnTo>
                <a:lnTo>
                  <a:pt x="1008" y="468"/>
                </a:lnTo>
                <a:lnTo>
                  <a:pt x="1020" y="468"/>
                </a:lnTo>
                <a:lnTo>
                  <a:pt x="1026" y="474"/>
                </a:lnTo>
                <a:lnTo>
                  <a:pt x="1038" y="480"/>
                </a:lnTo>
                <a:lnTo>
                  <a:pt x="1050" y="486"/>
                </a:lnTo>
                <a:lnTo>
                  <a:pt x="1056" y="486"/>
                </a:lnTo>
                <a:lnTo>
                  <a:pt x="1068" y="492"/>
                </a:lnTo>
                <a:lnTo>
                  <a:pt x="1080" y="498"/>
                </a:lnTo>
                <a:lnTo>
                  <a:pt x="1086" y="504"/>
                </a:lnTo>
                <a:lnTo>
                  <a:pt x="1098" y="510"/>
                </a:lnTo>
                <a:lnTo>
                  <a:pt x="1110" y="510"/>
                </a:lnTo>
                <a:lnTo>
                  <a:pt x="1116" y="516"/>
                </a:lnTo>
                <a:lnTo>
                  <a:pt x="1128" y="522"/>
                </a:lnTo>
                <a:lnTo>
                  <a:pt x="1134" y="522"/>
                </a:lnTo>
                <a:lnTo>
                  <a:pt x="1146" y="528"/>
                </a:lnTo>
                <a:lnTo>
                  <a:pt x="1158" y="534"/>
                </a:lnTo>
                <a:lnTo>
                  <a:pt x="1164" y="540"/>
                </a:lnTo>
                <a:lnTo>
                  <a:pt x="1176" y="540"/>
                </a:lnTo>
                <a:lnTo>
                  <a:pt x="1182" y="546"/>
                </a:lnTo>
                <a:lnTo>
                  <a:pt x="1194" y="552"/>
                </a:lnTo>
                <a:lnTo>
                  <a:pt x="1200" y="552"/>
                </a:lnTo>
                <a:lnTo>
                  <a:pt x="1212" y="558"/>
                </a:lnTo>
                <a:lnTo>
                  <a:pt x="1218" y="564"/>
                </a:lnTo>
                <a:lnTo>
                  <a:pt x="1230" y="564"/>
                </a:lnTo>
                <a:lnTo>
                  <a:pt x="1236" y="570"/>
                </a:lnTo>
                <a:lnTo>
                  <a:pt x="1242" y="576"/>
                </a:lnTo>
                <a:lnTo>
                  <a:pt x="1254" y="576"/>
                </a:lnTo>
                <a:lnTo>
                  <a:pt x="1260" y="582"/>
                </a:lnTo>
                <a:lnTo>
                  <a:pt x="1272" y="588"/>
                </a:lnTo>
                <a:lnTo>
                  <a:pt x="1278" y="588"/>
                </a:lnTo>
                <a:lnTo>
                  <a:pt x="1284" y="594"/>
                </a:lnTo>
                <a:lnTo>
                  <a:pt x="1296" y="600"/>
                </a:lnTo>
                <a:lnTo>
                  <a:pt x="1302" y="600"/>
                </a:lnTo>
                <a:lnTo>
                  <a:pt x="1314" y="606"/>
                </a:lnTo>
                <a:lnTo>
                  <a:pt x="1320" y="612"/>
                </a:lnTo>
                <a:lnTo>
                  <a:pt x="1326" y="612"/>
                </a:lnTo>
                <a:lnTo>
                  <a:pt x="1338" y="618"/>
                </a:lnTo>
                <a:lnTo>
                  <a:pt x="1344" y="618"/>
                </a:lnTo>
                <a:lnTo>
                  <a:pt x="1350" y="624"/>
                </a:lnTo>
                <a:lnTo>
                  <a:pt x="1362" y="630"/>
                </a:lnTo>
                <a:lnTo>
                  <a:pt x="1368" y="630"/>
                </a:lnTo>
                <a:lnTo>
                  <a:pt x="1374" y="636"/>
                </a:lnTo>
                <a:lnTo>
                  <a:pt x="1380" y="636"/>
                </a:lnTo>
                <a:lnTo>
                  <a:pt x="1392" y="642"/>
                </a:lnTo>
                <a:lnTo>
                  <a:pt x="1398" y="648"/>
                </a:lnTo>
                <a:lnTo>
                  <a:pt x="1404" y="648"/>
                </a:lnTo>
                <a:lnTo>
                  <a:pt x="1410" y="654"/>
                </a:lnTo>
                <a:lnTo>
                  <a:pt x="1422" y="654"/>
                </a:lnTo>
                <a:lnTo>
                  <a:pt x="1428" y="660"/>
                </a:lnTo>
                <a:lnTo>
                  <a:pt x="1434" y="660"/>
                </a:lnTo>
                <a:lnTo>
                  <a:pt x="1440" y="666"/>
                </a:lnTo>
                <a:lnTo>
                  <a:pt x="1452" y="672"/>
                </a:lnTo>
                <a:lnTo>
                  <a:pt x="1458" y="672"/>
                </a:lnTo>
                <a:lnTo>
                  <a:pt x="1464" y="678"/>
                </a:lnTo>
                <a:lnTo>
                  <a:pt x="1470" y="678"/>
                </a:lnTo>
                <a:lnTo>
                  <a:pt x="1476" y="684"/>
                </a:lnTo>
                <a:lnTo>
                  <a:pt x="1488" y="684"/>
                </a:lnTo>
                <a:lnTo>
                  <a:pt x="1494" y="690"/>
                </a:lnTo>
                <a:lnTo>
                  <a:pt x="1500" y="690"/>
                </a:lnTo>
                <a:lnTo>
                  <a:pt x="1506" y="696"/>
                </a:lnTo>
                <a:lnTo>
                  <a:pt x="1512" y="696"/>
                </a:lnTo>
                <a:lnTo>
                  <a:pt x="1518" y="702"/>
                </a:lnTo>
                <a:lnTo>
                  <a:pt x="1530" y="708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0" name="Freeform 77"/>
          <p:cNvSpPr>
            <a:spLocks/>
          </p:cNvSpPr>
          <p:nvPr/>
        </p:nvSpPr>
        <p:spPr bwMode="auto">
          <a:xfrm>
            <a:off x="5252272" y="3927475"/>
            <a:ext cx="1219200" cy="561975"/>
          </a:xfrm>
          <a:custGeom>
            <a:avLst/>
            <a:gdLst>
              <a:gd name="T0" fmla="*/ 12 w 768"/>
              <a:gd name="T1" fmla="*/ 6 h 354"/>
              <a:gd name="T2" fmla="*/ 30 w 768"/>
              <a:gd name="T3" fmla="*/ 12 h 354"/>
              <a:gd name="T4" fmla="*/ 48 w 768"/>
              <a:gd name="T5" fmla="*/ 24 h 354"/>
              <a:gd name="T6" fmla="*/ 72 w 768"/>
              <a:gd name="T7" fmla="*/ 30 h 354"/>
              <a:gd name="T8" fmla="*/ 90 w 768"/>
              <a:gd name="T9" fmla="*/ 42 h 354"/>
              <a:gd name="T10" fmla="*/ 108 w 768"/>
              <a:gd name="T11" fmla="*/ 48 h 354"/>
              <a:gd name="T12" fmla="*/ 126 w 768"/>
              <a:gd name="T13" fmla="*/ 54 h 354"/>
              <a:gd name="T14" fmla="*/ 144 w 768"/>
              <a:gd name="T15" fmla="*/ 66 h 354"/>
              <a:gd name="T16" fmla="*/ 162 w 768"/>
              <a:gd name="T17" fmla="*/ 72 h 354"/>
              <a:gd name="T18" fmla="*/ 180 w 768"/>
              <a:gd name="T19" fmla="*/ 84 h 354"/>
              <a:gd name="T20" fmla="*/ 198 w 768"/>
              <a:gd name="T21" fmla="*/ 90 h 354"/>
              <a:gd name="T22" fmla="*/ 216 w 768"/>
              <a:gd name="T23" fmla="*/ 96 h 354"/>
              <a:gd name="T24" fmla="*/ 234 w 768"/>
              <a:gd name="T25" fmla="*/ 108 h 354"/>
              <a:gd name="T26" fmla="*/ 252 w 768"/>
              <a:gd name="T27" fmla="*/ 114 h 354"/>
              <a:gd name="T28" fmla="*/ 270 w 768"/>
              <a:gd name="T29" fmla="*/ 126 h 354"/>
              <a:gd name="T30" fmla="*/ 288 w 768"/>
              <a:gd name="T31" fmla="*/ 132 h 354"/>
              <a:gd name="T32" fmla="*/ 306 w 768"/>
              <a:gd name="T33" fmla="*/ 138 h 354"/>
              <a:gd name="T34" fmla="*/ 324 w 768"/>
              <a:gd name="T35" fmla="*/ 150 h 354"/>
              <a:gd name="T36" fmla="*/ 342 w 768"/>
              <a:gd name="T37" fmla="*/ 156 h 354"/>
              <a:gd name="T38" fmla="*/ 360 w 768"/>
              <a:gd name="T39" fmla="*/ 162 h 354"/>
              <a:gd name="T40" fmla="*/ 378 w 768"/>
              <a:gd name="T41" fmla="*/ 174 h 354"/>
              <a:gd name="T42" fmla="*/ 396 w 768"/>
              <a:gd name="T43" fmla="*/ 180 h 354"/>
              <a:gd name="T44" fmla="*/ 414 w 768"/>
              <a:gd name="T45" fmla="*/ 192 h 354"/>
              <a:gd name="T46" fmla="*/ 432 w 768"/>
              <a:gd name="T47" fmla="*/ 198 h 354"/>
              <a:gd name="T48" fmla="*/ 450 w 768"/>
              <a:gd name="T49" fmla="*/ 210 h 354"/>
              <a:gd name="T50" fmla="*/ 468 w 768"/>
              <a:gd name="T51" fmla="*/ 216 h 354"/>
              <a:gd name="T52" fmla="*/ 486 w 768"/>
              <a:gd name="T53" fmla="*/ 222 h 354"/>
              <a:gd name="T54" fmla="*/ 504 w 768"/>
              <a:gd name="T55" fmla="*/ 234 h 354"/>
              <a:gd name="T56" fmla="*/ 522 w 768"/>
              <a:gd name="T57" fmla="*/ 240 h 354"/>
              <a:gd name="T58" fmla="*/ 540 w 768"/>
              <a:gd name="T59" fmla="*/ 246 h 354"/>
              <a:gd name="T60" fmla="*/ 558 w 768"/>
              <a:gd name="T61" fmla="*/ 258 h 354"/>
              <a:gd name="T62" fmla="*/ 576 w 768"/>
              <a:gd name="T63" fmla="*/ 264 h 354"/>
              <a:gd name="T64" fmla="*/ 594 w 768"/>
              <a:gd name="T65" fmla="*/ 276 h 354"/>
              <a:gd name="T66" fmla="*/ 612 w 768"/>
              <a:gd name="T67" fmla="*/ 282 h 354"/>
              <a:gd name="T68" fmla="*/ 630 w 768"/>
              <a:gd name="T69" fmla="*/ 288 h 354"/>
              <a:gd name="T70" fmla="*/ 648 w 768"/>
              <a:gd name="T71" fmla="*/ 300 h 354"/>
              <a:gd name="T72" fmla="*/ 666 w 768"/>
              <a:gd name="T73" fmla="*/ 306 h 354"/>
              <a:gd name="T74" fmla="*/ 684 w 768"/>
              <a:gd name="T75" fmla="*/ 312 h 354"/>
              <a:gd name="T76" fmla="*/ 702 w 768"/>
              <a:gd name="T77" fmla="*/ 324 h 354"/>
              <a:gd name="T78" fmla="*/ 720 w 768"/>
              <a:gd name="T79" fmla="*/ 330 h 354"/>
              <a:gd name="T80" fmla="*/ 738 w 768"/>
              <a:gd name="T81" fmla="*/ 342 h 354"/>
              <a:gd name="T82" fmla="*/ 756 w 768"/>
              <a:gd name="T83" fmla="*/ 348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768" h="354">
                <a:moveTo>
                  <a:pt x="0" y="0"/>
                </a:move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12"/>
                </a:lnTo>
                <a:lnTo>
                  <a:pt x="30" y="12"/>
                </a:lnTo>
                <a:lnTo>
                  <a:pt x="36" y="18"/>
                </a:lnTo>
                <a:lnTo>
                  <a:pt x="42" y="18"/>
                </a:lnTo>
                <a:lnTo>
                  <a:pt x="48" y="24"/>
                </a:lnTo>
                <a:lnTo>
                  <a:pt x="54" y="24"/>
                </a:lnTo>
                <a:lnTo>
                  <a:pt x="66" y="30"/>
                </a:lnTo>
                <a:lnTo>
                  <a:pt x="72" y="30"/>
                </a:lnTo>
                <a:lnTo>
                  <a:pt x="78" y="36"/>
                </a:lnTo>
                <a:lnTo>
                  <a:pt x="84" y="36"/>
                </a:lnTo>
                <a:lnTo>
                  <a:pt x="90" y="42"/>
                </a:lnTo>
                <a:lnTo>
                  <a:pt x="96" y="42"/>
                </a:lnTo>
                <a:lnTo>
                  <a:pt x="102" y="48"/>
                </a:lnTo>
                <a:lnTo>
                  <a:pt x="108" y="48"/>
                </a:lnTo>
                <a:lnTo>
                  <a:pt x="114" y="54"/>
                </a:lnTo>
                <a:lnTo>
                  <a:pt x="120" y="54"/>
                </a:lnTo>
                <a:lnTo>
                  <a:pt x="126" y="54"/>
                </a:lnTo>
                <a:lnTo>
                  <a:pt x="132" y="60"/>
                </a:lnTo>
                <a:lnTo>
                  <a:pt x="138" y="60"/>
                </a:lnTo>
                <a:lnTo>
                  <a:pt x="144" y="66"/>
                </a:lnTo>
                <a:lnTo>
                  <a:pt x="150" y="66"/>
                </a:lnTo>
                <a:lnTo>
                  <a:pt x="156" y="72"/>
                </a:lnTo>
                <a:lnTo>
                  <a:pt x="162" y="72"/>
                </a:lnTo>
                <a:lnTo>
                  <a:pt x="168" y="78"/>
                </a:lnTo>
                <a:lnTo>
                  <a:pt x="174" y="78"/>
                </a:lnTo>
                <a:lnTo>
                  <a:pt x="180" y="84"/>
                </a:lnTo>
                <a:lnTo>
                  <a:pt x="186" y="84"/>
                </a:lnTo>
                <a:lnTo>
                  <a:pt x="192" y="90"/>
                </a:lnTo>
                <a:lnTo>
                  <a:pt x="198" y="90"/>
                </a:lnTo>
                <a:lnTo>
                  <a:pt x="204" y="90"/>
                </a:lnTo>
                <a:lnTo>
                  <a:pt x="210" y="96"/>
                </a:lnTo>
                <a:lnTo>
                  <a:pt x="216" y="96"/>
                </a:lnTo>
                <a:lnTo>
                  <a:pt x="222" y="102"/>
                </a:lnTo>
                <a:lnTo>
                  <a:pt x="228" y="102"/>
                </a:lnTo>
                <a:lnTo>
                  <a:pt x="234" y="108"/>
                </a:lnTo>
                <a:lnTo>
                  <a:pt x="240" y="108"/>
                </a:lnTo>
                <a:lnTo>
                  <a:pt x="246" y="114"/>
                </a:lnTo>
                <a:lnTo>
                  <a:pt x="252" y="114"/>
                </a:lnTo>
                <a:lnTo>
                  <a:pt x="258" y="120"/>
                </a:lnTo>
                <a:lnTo>
                  <a:pt x="264" y="120"/>
                </a:lnTo>
                <a:lnTo>
                  <a:pt x="270" y="126"/>
                </a:lnTo>
                <a:lnTo>
                  <a:pt x="276" y="126"/>
                </a:lnTo>
                <a:lnTo>
                  <a:pt x="282" y="126"/>
                </a:lnTo>
                <a:lnTo>
                  <a:pt x="288" y="132"/>
                </a:lnTo>
                <a:lnTo>
                  <a:pt x="294" y="132"/>
                </a:lnTo>
                <a:lnTo>
                  <a:pt x="300" y="138"/>
                </a:lnTo>
                <a:lnTo>
                  <a:pt x="306" y="138"/>
                </a:lnTo>
                <a:lnTo>
                  <a:pt x="312" y="144"/>
                </a:lnTo>
                <a:lnTo>
                  <a:pt x="318" y="144"/>
                </a:lnTo>
                <a:lnTo>
                  <a:pt x="324" y="150"/>
                </a:lnTo>
                <a:lnTo>
                  <a:pt x="330" y="150"/>
                </a:lnTo>
                <a:lnTo>
                  <a:pt x="336" y="156"/>
                </a:lnTo>
                <a:lnTo>
                  <a:pt x="342" y="156"/>
                </a:lnTo>
                <a:lnTo>
                  <a:pt x="348" y="162"/>
                </a:lnTo>
                <a:lnTo>
                  <a:pt x="354" y="162"/>
                </a:lnTo>
                <a:lnTo>
                  <a:pt x="360" y="162"/>
                </a:lnTo>
                <a:lnTo>
                  <a:pt x="366" y="168"/>
                </a:lnTo>
                <a:lnTo>
                  <a:pt x="372" y="174"/>
                </a:lnTo>
                <a:lnTo>
                  <a:pt x="378" y="174"/>
                </a:lnTo>
                <a:lnTo>
                  <a:pt x="384" y="174"/>
                </a:lnTo>
                <a:lnTo>
                  <a:pt x="390" y="180"/>
                </a:lnTo>
                <a:lnTo>
                  <a:pt x="396" y="180"/>
                </a:lnTo>
                <a:lnTo>
                  <a:pt x="402" y="186"/>
                </a:lnTo>
                <a:lnTo>
                  <a:pt x="408" y="186"/>
                </a:lnTo>
                <a:lnTo>
                  <a:pt x="414" y="192"/>
                </a:lnTo>
                <a:lnTo>
                  <a:pt x="420" y="192"/>
                </a:lnTo>
                <a:lnTo>
                  <a:pt x="426" y="198"/>
                </a:lnTo>
                <a:lnTo>
                  <a:pt x="432" y="198"/>
                </a:lnTo>
                <a:lnTo>
                  <a:pt x="438" y="198"/>
                </a:lnTo>
                <a:lnTo>
                  <a:pt x="444" y="204"/>
                </a:lnTo>
                <a:lnTo>
                  <a:pt x="450" y="210"/>
                </a:lnTo>
                <a:lnTo>
                  <a:pt x="456" y="210"/>
                </a:lnTo>
                <a:lnTo>
                  <a:pt x="462" y="210"/>
                </a:lnTo>
                <a:lnTo>
                  <a:pt x="468" y="216"/>
                </a:lnTo>
                <a:lnTo>
                  <a:pt x="474" y="216"/>
                </a:lnTo>
                <a:lnTo>
                  <a:pt x="480" y="222"/>
                </a:lnTo>
                <a:lnTo>
                  <a:pt x="486" y="222"/>
                </a:lnTo>
                <a:lnTo>
                  <a:pt x="492" y="228"/>
                </a:lnTo>
                <a:lnTo>
                  <a:pt x="498" y="228"/>
                </a:lnTo>
                <a:lnTo>
                  <a:pt x="504" y="234"/>
                </a:lnTo>
                <a:lnTo>
                  <a:pt x="510" y="234"/>
                </a:lnTo>
                <a:lnTo>
                  <a:pt x="516" y="234"/>
                </a:lnTo>
                <a:lnTo>
                  <a:pt x="522" y="240"/>
                </a:lnTo>
                <a:lnTo>
                  <a:pt x="528" y="240"/>
                </a:lnTo>
                <a:lnTo>
                  <a:pt x="534" y="246"/>
                </a:lnTo>
                <a:lnTo>
                  <a:pt x="540" y="246"/>
                </a:lnTo>
                <a:lnTo>
                  <a:pt x="546" y="252"/>
                </a:lnTo>
                <a:lnTo>
                  <a:pt x="552" y="252"/>
                </a:lnTo>
                <a:lnTo>
                  <a:pt x="558" y="258"/>
                </a:lnTo>
                <a:lnTo>
                  <a:pt x="564" y="258"/>
                </a:lnTo>
                <a:lnTo>
                  <a:pt x="570" y="264"/>
                </a:lnTo>
                <a:lnTo>
                  <a:pt x="576" y="264"/>
                </a:lnTo>
                <a:lnTo>
                  <a:pt x="582" y="270"/>
                </a:lnTo>
                <a:lnTo>
                  <a:pt x="588" y="270"/>
                </a:lnTo>
                <a:lnTo>
                  <a:pt x="594" y="276"/>
                </a:lnTo>
                <a:lnTo>
                  <a:pt x="600" y="276"/>
                </a:lnTo>
                <a:lnTo>
                  <a:pt x="606" y="282"/>
                </a:lnTo>
                <a:lnTo>
                  <a:pt x="612" y="282"/>
                </a:lnTo>
                <a:lnTo>
                  <a:pt x="618" y="282"/>
                </a:lnTo>
                <a:lnTo>
                  <a:pt x="624" y="288"/>
                </a:lnTo>
                <a:lnTo>
                  <a:pt x="630" y="288"/>
                </a:lnTo>
                <a:lnTo>
                  <a:pt x="636" y="294"/>
                </a:lnTo>
                <a:lnTo>
                  <a:pt x="642" y="294"/>
                </a:lnTo>
                <a:lnTo>
                  <a:pt x="648" y="300"/>
                </a:lnTo>
                <a:lnTo>
                  <a:pt x="654" y="300"/>
                </a:lnTo>
                <a:lnTo>
                  <a:pt x="660" y="306"/>
                </a:lnTo>
                <a:lnTo>
                  <a:pt x="666" y="306"/>
                </a:lnTo>
                <a:lnTo>
                  <a:pt x="672" y="312"/>
                </a:lnTo>
                <a:lnTo>
                  <a:pt x="678" y="312"/>
                </a:lnTo>
                <a:lnTo>
                  <a:pt x="684" y="312"/>
                </a:lnTo>
                <a:lnTo>
                  <a:pt x="690" y="318"/>
                </a:lnTo>
                <a:lnTo>
                  <a:pt x="696" y="318"/>
                </a:lnTo>
                <a:lnTo>
                  <a:pt x="702" y="324"/>
                </a:lnTo>
                <a:lnTo>
                  <a:pt x="708" y="324"/>
                </a:lnTo>
                <a:lnTo>
                  <a:pt x="714" y="330"/>
                </a:lnTo>
                <a:lnTo>
                  <a:pt x="720" y="330"/>
                </a:lnTo>
                <a:lnTo>
                  <a:pt x="726" y="336"/>
                </a:lnTo>
                <a:lnTo>
                  <a:pt x="732" y="336"/>
                </a:lnTo>
                <a:lnTo>
                  <a:pt x="738" y="342"/>
                </a:lnTo>
                <a:lnTo>
                  <a:pt x="744" y="342"/>
                </a:lnTo>
                <a:lnTo>
                  <a:pt x="750" y="348"/>
                </a:lnTo>
                <a:lnTo>
                  <a:pt x="756" y="348"/>
                </a:lnTo>
                <a:lnTo>
                  <a:pt x="762" y="348"/>
                </a:lnTo>
                <a:lnTo>
                  <a:pt x="768" y="354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1" name="Freeform 78"/>
          <p:cNvSpPr>
            <a:spLocks/>
          </p:cNvSpPr>
          <p:nvPr/>
        </p:nvSpPr>
        <p:spPr bwMode="auto">
          <a:xfrm>
            <a:off x="6471472" y="4489450"/>
            <a:ext cx="1209675" cy="561975"/>
          </a:xfrm>
          <a:custGeom>
            <a:avLst/>
            <a:gdLst>
              <a:gd name="T0" fmla="*/ 12 w 762"/>
              <a:gd name="T1" fmla="*/ 6 h 354"/>
              <a:gd name="T2" fmla="*/ 30 w 762"/>
              <a:gd name="T3" fmla="*/ 12 h 354"/>
              <a:gd name="T4" fmla="*/ 48 w 762"/>
              <a:gd name="T5" fmla="*/ 24 h 354"/>
              <a:gd name="T6" fmla="*/ 66 w 762"/>
              <a:gd name="T7" fmla="*/ 30 h 354"/>
              <a:gd name="T8" fmla="*/ 84 w 762"/>
              <a:gd name="T9" fmla="*/ 36 h 354"/>
              <a:gd name="T10" fmla="*/ 102 w 762"/>
              <a:gd name="T11" fmla="*/ 48 h 354"/>
              <a:gd name="T12" fmla="*/ 120 w 762"/>
              <a:gd name="T13" fmla="*/ 54 h 354"/>
              <a:gd name="T14" fmla="*/ 138 w 762"/>
              <a:gd name="T15" fmla="*/ 66 h 354"/>
              <a:gd name="T16" fmla="*/ 156 w 762"/>
              <a:gd name="T17" fmla="*/ 72 h 354"/>
              <a:gd name="T18" fmla="*/ 174 w 762"/>
              <a:gd name="T19" fmla="*/ 78 h 354"/>
              <a:gd name="T20" fmla="*/ 192 w 762"/>
              <a:gd name="T21" fmla="*/ 90 h 354"/>
              <a:gd name="T22" fmla="*/ 210 w 762"/>
              <a:gd name="T23" fmla="*/ 96 h 354"/>
              <a:gd name="T24" fmla="*/ 228 w 762"/>
              <a:gd name="T25" fmla="*/ 108 h 354"/>
              <a:gd name="T26" fmla="*/ 246 w 762"/>
              <a:gd name="T27" fmla="*/ 114 h 354"/>
              <a:gd name="T28" fmla="*/ 264 w 762"/>
              <a:gd name="T29" fmla="*/ 120 h 354"/>
              <a:gd name="T30" fmla="*/ 282 w 762"/>
              <a:gd name="T31" fmla="*/ 132 h 354"/>
              <a:gd name="T32" fmla="*/ 300 w 762"/>
              <a:gd name="T33" fmla="*/ 138 h 354"/>
              <a:gd name="T34" fmla="*/ 318 w 762"/>
              <a:gd name="T35" fmla="*/ 144 h 354"/>
              <a:gd name="T36" fmla="*/ 336 w 762"/>
              <a:gd name="T37" fmla="*/ 156 h 354"/>
              <a:gd name="T38" fmla="*/ 354 w 762"/>
              <a:gd name="T39" fmla="*/ 162 h 354"/>
              <a:gd name="T40" fmla="*/ 372 w 762"/>
              <a:gd name="T41" fmla="*/ 174 h 354"/>
              <a:gd name="T42" fmla="*/ 390 w 762"/>
              <a:gd name="T43" fmla="*/ 180 h 354"/>
              <a:gd name="T44" fmla="*/ 408 w 762"/>
              <a:gd name="T45" fmla="*/ 186 h 354"/>
              <a:gd name="T46" fmla="*/ 426 w 762"/>
              <a:gd name="T47" fmla="*/ 198 h 354"/>
              <a:gd name="T48" fmla="*/ 444 w 762"/>
              <a:gd name="T49" fmla="*/ 204 h 354"/>
              <a:gd name="T50" fmla="*/ 462 w 762"/>
              <a:gd name="T51" fmla="*/ 216 h 354"/>
              <a:gd name="T52" fmla="*/ 480 w 762"/>
              <a:gd name="T53" fmla="*/ 222 h 354"/>
              <a:gd name="T54" fmla="*/ 498 w 762"/>
              <a:gd name="T55" fmla="*/ 228 h 354"/>
              <a:gd name="T56" fmla="*/ 516 w 762"/>
              <a:gd name="T57" fmla="*/ 240 h 354"/>
              <a:gd name="T58" fmla="*/ 534 w 762"/>
              <a:gd name="T59" fmla="*/ 246 h 354"/>
              <a:gd name="T60" fmla="*/ 552 w 762"/>
              <a:gd name="T61" fmla="*/ 252 h 354"/>
              <a:gd name="T62" fmla="*/ 570 w 762"/>
              <a:gd name="T63" fmla="*/ 264 h 354"/>
              <a:gd name="T64" fmla="*/ 588 w 762"/>
              <a:gd name="T65" fmla="*/ 270 h 354"/>
              <a:gd name="T66" fmla="*/ 606 w 762"/>
              <a:gd name="T67" fmla="*/ 282 h 354"/>
              <a:gd name="T68" fmla="*/ 624 w 762"/>
              <a:gd name="T69" fmla="*/ 288 h 354"/>
              <a:gd name="T70" fmla="*/ 642 w 762"/>
              <a:gd name="T71" fmla="*/ 294 h 354"/>
              <a:gd name="T72" fmla="*/ 660 w 762"/>
              <a:gd name="T73" fmla="*/ 306 h 354"/>
              <a:gd name="T74" fmla="*/ 678 w 762"/>
              <a:gd name="T75" fmla="*/ 312 h 354"/>
              <a:gd name="T76" fmla="*/ 696 w 762"/>
              <a:gd name="T77" fmla="*/ 324 h 354"/>
              <a:gd name="T78" fmla="*/ 714 w 762"/>
              <a:gd name="T79" fmla="*/ 330 h 354"/>
              <a:gd name="T80" fmla="*/ 732 w 762"/>
              <a:gd name="T81" fmla="*/ 336 h 354"/>
              <a:gd name="T82" fmla="*/ 750 w 762"/>
              <a:gd name="T83" fmla="*/ 348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762" h="354">
                <a:moveTo>
                  <a:pt x="0" y="0"/>
                </a:move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12"/>
                </a:lnTo>
                <a:lnTo>
                  <a:pt x="30" y="12"/>
                </a:lnTo>
                <a:lnTo>
                  <a:pt x="36" y="18"/>
                </a:lnTo>
                <a:lnTo>
                  <a:pt x="42" y="18"/>
                </a:lnTo>
                <a:lnTo>
                  <a:pt x="48" y="24"/>
                </a:lnTo>
                <a:lnTo>
                  <a:pt x="54" y="24"/>
                </a:lnTo>
                <a:lnTo>
                  <a:pt x="60" y="30"/>
                </a:lnTo>
                <a:lnTo>
                  <a:pt x="66" y="30"/>
                </a:lnTo>
                <a:lnTo>
                  <a:pt x="72" y="30"/>
                </a:lnTo>
                <a:lnTo>
                  <a:pt x="78" y="36"/>
                </a:lnTo>
                <a:lnTo>
                  <a:pt x="84" y="36"/>
                </a:lnTo>
                <a:lnTo>
                  <a:pt x="90" y="42"/>
                </a:lnTo>
                <a:lnTo>
                  <a:pt x="96" y="42"/>
                </a:lnTo>
                <a:lnTo>
                  <a:pt x="102" y="48"/>
                </a:lnTo>
                <a:lnTo>
                  <a:pt x="108" y="48"/>
                </a:lnTo>
                <a:lnTo>
                  <a:pt x="114" y="54"/>
                </a:lnTo>
                <a:lnTo>
                  <a:pt x="120" y="54"/>
                </a:lnTo>
                <a:lnTo>
                  <a:pt x="126" y="60"/>
                </a:lnTo>
                <a:lnTo>
                  <a:pt x="132" y="60"/>
                </a:lnTo>
                <a:lnTo>
                  <a:pt x="138" y="66"/>
                </a:lnTo>
                <a:lnTo>
                  <a:pt x="144" y="66"/>
                </a:lnTo>
                <a:lnTo>
                  <a:pt x="150" y="66"/>
                </a:lnTo>
                <a:lnTo>
                  <a:pt x="156" y="72"/>
                </a:lnTo>
                <a:lnTo>
                  <a:pt x="162" y="72"/>
                </a:lnTo>
                <a:lnTo>
                  <a:pt x="168" y="78"/>
                </a:lnTo>
                <a:lnTo>
                  <a:pt x="174" y="78"/>
                </a:lnTo>
                <a:lnTo>
                  <a:pt x="180" y="84"/>
                </a:lnTo>
                <a:lnTo>
                  <a:pt x="186" y="84"/>
                </a:lnTo>
                <a:lnTo>
                  <a:pt x="192" y="90"/>
                </a:lnTo>
                <a:lnTo>
                  <a:pt x="198" y="90"/>
                </a:lnTo>
                <a:lnTo>
                  <a:pt x="204" y="96"/>
                </a:lnTo>
                <a:lnTo>
                  <a:pt x="210" y="96"/>
                </a:lnTo>
                <a:lnTo>
                  <a:pt x="216" y="102"/>
                </a:lnTo>
                <a:lnTo>
                  <a:pt x="222" y="102"/>
                </a:lnTo>
                <a:lnTo>
                  <a:pt x="228" y="108"/>
                </a:lnTo>
                <a:lnTo>
                  <a:pt x="234" y="108"/>
                </a:lnTo>
                <a:lnTo>
                  <a:pt x="240" y="108"/>
                </a:lnTo>
                <a:lnTo>
                  <a:pt x="246" y="114"/>
                </a:lnTo>
                <a:lnTo>
                  <a:pt x="252" y="114"/>
                </a:lnTo>
                <a:lnTo>
                  <a:pt x="258" y="120"/>
                </a:lnTo>
                <a:lnTo>
                  <a:pt x="264" y="120"/>
                </a:lnTo>
                <a:lnTo>
                  <a:pt x="270" y="126"/>
                </a:lnTo>
                <a:lnTo>
                  <a:pt x="276" y="126"/>
                </a:lnTo>
                <a:lnTo>
                  <a:pt x="282" y="132"/>
                </a:lnTo>
                <a:lnTo>
                  <a:pt x="288" y="132"/>
                </a:lnTo>
                <a:lnTo>
                  <a:pt x="294" y="138"/>
                </a:lnTo>
                <a:lnTo>
                  <a:pt x="300" y="138"/>
                </a:lnTo>
                <a:lnTo>
                  <a:pt x="306" y="144"/>
                </a:lnTo>
                <a:lnTo>
                  <a:pt x="312" y="144"/>
                </a:lnTo>
                <a:lnTo>
                  <a:pt x="318" y="144"/>
                </a:lnTo>
                <a:lnTo>
                  <a:pt x="324" y="150"/>
                </a:lnTo>
                <a:lnTo>
                  <a:pt x="330" y="150"/>
                </a:lnTo>
                <a:lnTo>
                  <a:pt x="336" y="156"/>
                </a:lnTo>
                <a:lnTo>
                  <a:pt x="342" y="156"/>
                </a:lnTo>
                <a:lnTo>
                  <a:pt x="348" y="162"/>
                </a:lnTo>
                <a:lnTo>
                  <a:pt x="354" y="162"/>
                </a:lnTo>
                <a:lnTo>
                  <a:pt x="360" y="168"/>
                </a:lnTo>
                <a:lnTo>
                  <a:pt x="366" y="168"/>
                </a:lnTo>
                <a:lnTo>
                  <a:pt x="372" y="174"/>
                </a:lnTo>
                <a:lnTo>
                  <a:pt x="378" y="174"/>
                </a:lnTo>
                <a:lnTo>
                  <a:pt x="384" y="180"/>
                </a:lnTo>
                <a:lnTo>
                  <a:pt x="390" y="180"/>
                </a:lnTo>
                <a:lnTo>
                  <a:pt x="396" y="186"/>
                </a:lnTo>
                <a:lnTo>
                  <a:pt x="402" y="186"/>
                </a:lnTo>
                <a:lnTo>
                  <a:pt x="408" y="186"/>
                </a:lnTo>
                <a:lnTo>
                  <a:pt x="414" y="192"/>
                </a:lnTo>
                <a:lnTo>
                  <a:pt x="420" y="192"/>
                </a:lnTo>
                <a:lnTo>
                  <a:pt x="426" y="198"/>
                </a:lnTo>
                <a:lnTo>
                  <a:pt x="432" y="198"/>
                </a:lnTo>
                <a:lnTo>
                  <a:pt x="438" y="204"/>
                </a:lnTo>
                <a:lnTo>
                  <a:pt x="444" y="204"/>
                </a:lnTo>
                <a:lnTo>
                  <a:pt x="450" y="210"/>
                </a:lnTo>
                <a:lnTo>
                  <a:pt x="456" y="210"/>
                </a:lnTo>
                <a:lnTo>
                  <a:pt x="462" y="216"/>
                </a:lnTo>
                <a:lnTo>
                  <a:pt x="468" y="216"/>
                </a:lnTo>
                <a:lnTo>
                  <a:pt x="474" y="222"/>
                </a:lnTo>
                <a:lnTo>
                  <a:pt x="480" y="222"/>
                </a:lnTo>
                <a:lnTo>
                  <a:pt x="486" y="222"/>
                </a:lnTo>
                <a:lnTo>
                  <a:pt x="492" y="228"/>
                </a:lnTo>
                <a:lnTo>
                  <a:pt x="498" y="228"/>
                </a:lnTo>
                <a:lnTo>
                  <a:pt x="504" y="234"/>
                </a:lnTo>
                <a:lnTo>
                  <a:pt x="510" y="234"/>
                </a:lnTo>
                <a:lnTo>
                  <a:pt x="516" y="240"/>
                </a:lnTo>
                <a:lnTo>
                  <a:pt x="522" y="240"/>
                </a:lnTo>
                <a:lnTo>
                  <a:pt x="528" y="246"/>
                </a:lnTo>
                <a:lnTo>
                  <a:pt x="534" y="246"/>
                </a:lnTo>
                <a:lnTo>
                  <a:pt x="540" y="252"/>
                </a:lnTo>
                <a:lnTo>
                  <a:pt x="546" y="252"/>
                </a:lnTo>
                <a:lnTo>
                  <a:pt x="552" y="252"/>
                </a:lnTo>
                <a:lnTo>
                  <a:pt x="558" y="258"/>
                </a:lnTo>
                <a:lnTo>
                  <a:pt x="564" y="258"/>
                </a:lnTo>
                <a:lnTo>
                  <a:pt x="570" y="264"/>
                </a:lnTo>
                <a:lnTo>
                  <a:pt x="576" y="264"/>
                </a:lnTo>
                <a:lnTo>
                  <a:pt x="582" y="270"/>
                </a:lnTo>
                <a:lnTo>
                  <a:pt x="588" y="270"/>
                </a:lnTo>
                <a:lnTo>
                  <a:pt x="594" y="276"/>
                </a:lnTo>
                <a:lnTo>
                  <a:pt x="600" y="276"/>
                </a:lnTo>
                <a:lnTo>
                  <a:pt x="606" y="282"/>
                </a:lnTo>
                <a:lnTo>
                  <a:pt x="612" y="282"/>
                </a:lnTo>
                <a:lnTo>
                  <a:pt x="618" y="288"/>
                </a:lnTo>
                <a:lnTo>
                  <a:pt x="624" y="288"/>
                </a:lnTo>
                <a:lnTo>
                  <a:pt x="630" y="294"/>
                </a:lnTo>
                <a:lnTo>
                  <a:pt x="636" y="294"/>
                </a:lnTo>
                <a:lnTo>
                  <a:pt x="642" y="294"/>
                </a:lnTo>
                <a:lnTo>
                  <a:pt x="648" y="300"/>
                </a:lnTo>
                <a:lnTo>
                  <a:pt x="654" y="300"/>
                </a:lnTo>
                <a:lnTo>
                  <a:pt x="660" y="306"/>
                </a:lnTo>
                <a:lnTo>
                  <a:pt x="666" y="306"/>
                </a:lnTo>
                <a:lnTo>
                  <a:pt x="672" y="312"/>
                </a:lnTo>
                <a:lnTo>
                  <a:pt x="678" y="312"/>
                </a:lnTo>
                <a:lnTo>
                  <a:pt x="684" y="318"/>
                </a:lnTo>
                <a:lnTo>
                  <a:pt x="690" y="318"/>
                </a:lnTo>
                <a:lnTo>
                  <a:pt x="696" y="324"/>
                </a:lnTo>
                <a:lnTo>
                  <a:pt x="702" y="324"/>
                </a:lnTo>
                <a:lnTo>
                  <a:pt x="708" y="324"/>
                </a:lnTo>
                <a:lnTo>
                  <a:pt x="714" y="330"/>
                </a:lnTo>
                <a:lnTo>
                  <a:pt x="720" y="336"/>
                </a:lnTo>
                <a:lnTo>
                  <a:pt x="726" y="336"/>
                </a:lnTo>
                <a:lnTo>
                  <a:pt x="732" y="336"/>
                </a:lnTo>
                <a:lnTo>
                  <a:pt x="738" y="342"/>
                </a:lnTo>
                <a:lnTo>
                  <a:pt x="744" y="342"/>
                </a:lnTo>
                <a:lnTo>
                  <a:pt x="750" y="348"/>
                </a:lnTo>
                <a:lnTo>
                  <a:pt x="756" y="348"/>
                </a:lnTo>
                <a:lnTo>
                  <a:pt x="762" y="354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2" name="Freeform 79"/>
          <p:cNvSpPr>
            <a:spLocks/>
          </p:cNvSpPr>
          <p:nvPr/>
        </p:nvSpPr>
        <p:spPr bwMode="auto">
          <a:xfrm>
            <a:off x="7681147" y="5051425"/>
            <a:ext cx="723900" cy="333375"/>
          </a:xfrm>
          <a:custGeom>
            <a:avLst/>
            <a:gdLst>
              <a:gd name="T0" fmla="*/ 6 w 456"/>
              <a:gd name="T1" fmla="*/ 0 h 210"/>
              <a:gd name="T2" fmla="*/ 18 w 456"/>
              <a:gd name="T3" fmla="*/ 6 h 210"/>
              <a:gd name="T4" fmla="*/ 30 w 456"/>
              <a:gd name="T5" fmla="*/ 12 h 210"/>
              <a:gd name="T6" fmla="*/ 42 w 456"/>
              <a:gd name="T7" fmla="*/ 18 h 210"/>
              <a:gd name="T8" fmla="*/ 54 w 456"/>
              <a:gd name="T9" fmla="*/ 24 h 210"/>
              <a:gd name="T10" fmla="*/ 66 w 456"/>
              <a:gd name="T11" fmla="*/ 30 h 210"/>
              <a:gd name="T12" fmla="*/ 78 w 456"/>
              <a:gd name="T13" fmla="*/ 36 h 210"/>
              <a:gd name="T14" fmla="*/ 90 w 456"/>
              <a:gd name="T15" fmla="*/ 42 h 210"/>
              <a:gd name="T16" fmla="*/ 102 w 456"/>
              <a:gd name="T17" fmla="*/ 48 h 210"/>
              <a:gd name="T18" fmla="*/ 114 w 456"/>
              <a:gd name="T19" fmla="*/ 48 h 210"/>
              <a:gd name="T20" fmla="*/ 126 w 456"/>
              <a:gd name="T21" fmla="*/ 54 h 210"/>
              <a:gd name="T22" fmla="*/ 138 w 456"/>
              <a:gd name="T23" fmla="*/ 60 h 210"/>
              <a:gd name="T24" fmla="*/ 150 w 456"/>
              <a:gd name="T25" fmla="*/ 66 h 210"/>
              <a:gd name="T26" fmla="*/ 162 w 456"/>
              <a:gd name="T27" fmla="*/ 72 h 210"/>
              <a:gd name="T28" fmla="*/ 174 w 456"/>
              <a:gd name="T29" fmla="*/ 78 h 210"/>
              <a:gd name="T30" fmla="*/ 186 w 456"/>
              <a:gd name="T31" fmla="*/ 84 h 210"/>
              <a:gd name="T32" fmla="*/ 198 w 456"/>
              <a:gd name="T33" fmla="*/ 90 h 210"/>
              <a:gd name="T34" fmla="*/ 210 w 456"/>
              <a:gd name="T35" fmla="*/ 96 h 210"/>
              <a:gd name="T36" fmla="*/ 222 w 456"/>
              <a:gd name="T37" fmla="*/ 102 h 210"/>
              <a:gd name="T38" fmla="*/ 234 w 456"/>
              <a:gd name="T39" fmla="*/ 108 h 210"/>
              <a:gd name="T40" fmla="*/ 246 w 456"/>
              <a:gd name="T41" fmla="*/ 114 h 210"/>
              <a:gd name="T42" fmla="*/ 258 w 456"/>
              <a:gd name="T43" fmla="*/ 120 h 210"/>
              <a:gd name="T44" fmla="*/ 270 w 456"/>
              <a:gd name="T45" fmla="*/ 120 h 210"/>
              <a:gd name="T46" fmla="*/ 282 w 456"/>
              <a:gd name="T47" fmla="*/ 126 h 210"/>
              <a:gd name="T48" fmla="*/ 294 w 456"/>
              <a:gd name="T49" fmla="*/ 132 h 210"/>
              <a:gd name="T50" fmla="*/ 306 w 456"/>
              <a:gd name="T51" fmla="*/ 138 h 210"/>
              <a:gd name="T52" fmla="*/ 318 w 456"/>
              <a:gd name="T53" fmla="*/ 144 h 210"/>
              <a:gd name="T54" fmla="*/ 330 w 456"/>
              <a:gd name="T55" fmla="*/ 150 h 210"/>
              <a:gd name="T56" fmla="*/ 342 w 456"/>
              <a:gd name="T57" fmla="*/ 156 h 210"/>
              <a:gd name="T58" fmla="*/ 354 w 456"/>
              <a:gd name="T59" fmla="*/ 162 h 210"/>
              <a:gd name="T60" fmla="*/ 366 w 456"/>
              <a:gd name="T61" fmla="*/ 168 h 210"/>
              <a:gd name="T62" fmla="*/ 378 w 456"/>
              <a:gd name="T63" fmla="*/ 174 h 210"/>
              <a:gd name="T64" fmla="*/ 390 w 456"/>
              <a:gd name="T65" fmla="*/ 180 h 210"/>
              <a:gd name="T66" fmla="*/ 402 w 456"/>
              <a:gd name="T67" fmla="*/ 186 h 210"/>
              <a:gd name="T68" fmla="*/ 414 w 456"/>
              <a:gd name="T69" fmla="*/ 192 h 210"/>
              <a:gd name="T70" fmla="*/ 426 w 456"/>
              <a:gd name="T71" fmla="*/ 192 h 210"/>
              <a:gd name="T72" fmla="*/ 438 w 456"/>
              <a:gd name="T73" fmla="*/ 198 h 210"/>
              <a:gd name="T74" fmla="*/ 450 w 456"/>
              <a:gd name="T75" fmla="*/ 204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6" h="210">
                <a:moveTo>
                  <a:pt x="0" y="0"/>
                </a:move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8"/>
                </a:lnTo>
                <a:lnTo>
                  <a:pt x="48" y="18"/>
                </a:lnTo>
                <a:lnTo>
                  <a:pt x="54" y="24"/>
                </a:lnTo>
                <a:lnTo>
                  <a:pt x="60" y="24"/>
                </a:lnTo>
                <a:lnTo>
                  <a:pt x="66" y="30"/>
                </a:lnTo>
                <a:lnTo>
                  <a:pt x="72" y="30"/>
                </a:lnTo>
                <a:lnTo>
                  <a:pt x="78" y="36"/>
                </a:lnTo>
                <a:lnTo>
                  <a:pt x="84" y="36"/>
                </a:lnTo>
                <a:lnTo>
                  <a:pt x="90" y="42"/>
                </a:lnTo>
                <a:lnTo>
                  <a:pt x="96" y="42"/>
                </a:lnTo>
                <a:lnTo>
                  <a:pt x="102" y="48"/>
                </a:lnTo>
                <a:lnTo>
                  <a:pt x="108" y="48"/>
                </a:lnTo>
                <a:lnTo>
                  <a:pt x="114" y="48"/>
                </a:lnTo>
                <a:lnTo>
                  <a:pt x="120" y="54"/>
                </a:lnTo>
                <a:lnTo>
                  <a:pt x="126" y="54"/>
                </a:lnTo>
                <a:lnTo>
                  <a:pt x="132" y="60"/>
                </a:lnTo>
                <a:lnTo>
                  <a:pt x="138" y="60"/>
                </a:lnTo>
                <a:lnTo>
                  <a:pt x="144" y="66"/>
                </a:lnTo>
                <a:lnTo>
                  <a:pt x="150" y="66"/>
                </a:lnTo>
                <a:lnTo>
                  <a:pt x="156" y="72"/>
                </a:lnTo>
                <a:lnTo>
                  <a:pt x="162" y="72"/>
                </a:lnTo>
                <a:lnTo>
                  <a:pt x="168" y="78"/>
                </a:lnTo>
                <a:lnTo>
                  <a:pt x="174" y="78"/>
                </a:lnTo>
                <a:lnTo>
                  <a:pt x="180" y="84"/>
                </a:lnTo>
                <a:lnTo>
                  <a:pt x="186" y="84"/>
                </a:lnTo>
                <a:lnTo>
                  <a:pt x="192" y="84"/>
                </a:lnTo>
                <a:lnTo>
                  <a:pt x="198" y="90"/>
                </a:lnTo>
                <a:lnTo>
                  <a:pt x="204" y="90"/>
                </a:lnTo>
                <a:lnTo>
                  <a:pt x="210" y="96"/>
                </a:lnTo>
                <a:lnTo>
                  <a:pt x="216" y="96"/>
                </a:lnTo>
                <a:lnTo>
                  <a:pt x="222" y="102"/>
                </a:lnTo>
                <a:lnTo>
                  <a:pt x="228" y="102"/>
                </a:lnTo>
                <a:lnTo>
                  <a:pt x="234" y="108"/>
                </a:lnTo>
                <a:lnTo>
                  <a:pt x="240" y="108"/>
                </a:lnTo>
                <a:lnTo>
                  <a:pt x="246" y="114"/>
                </a:lnTo>
                <a:lnTo>
                  <a:pt x="252" y="114"/>
                </a:lnTo>
                <a:lnTo>
                  <a:pt x="258" y="120"/>
                </a:lnTo>
                <a:lnTo>
                  <a:pt x="264" y="120"/>
                </a:lnTo>
                <a:lnTo>
                  <a:pt x="270" y="120"/>
                </a:lnTo>
                <a:lnTo>
                  <a:pt x="276" y="126"/>
                </a:lnTo>
                <a:lnTo>
                  <a:pt x="282" y="126"/>
                </a:lnTo>
                <a:lnTo>
                  <a:pt x="288" y="132"/>
                </a:lnTo>
                <a:lnTo>
                  <a:pt x="294" y="132"/>
                </a:lnTo>
                <a:lnTo>
                  <a:pt x="300" y="138"/>
                </a:lnTo>
                <a:lnTo>
                  <a:pt x="306" y="138"/>
                </a:lnTo>
                <a:lnTo>
                  <a:pt x="312" y="144"/>
                </a:lnTo>
                <a:lnTo>
                  <a:pt x="318" y="144"/>
                </a:lnTo>
                <a:lnTo>
                  <a:pt x="324" y="150"/>
                </a:lnTo>
                <a:lnTo>
                  <a:pt x="330" y="150"/>
                </a:lnTo>
                <a:lnTo>
                  <a:pt x="336" y="156"/>
                </a:lnTo>
                <a:lnTo>
                  <a:pt x="342" y="156"/>
                </a:lnTo>
                <a:lnTo>
                  <a:pt x="348" y="162"/>
                </a:lnTo>
                <a:lnTo>
                  <a:pt x="354" y="162"/>
                </a:lnTo>
                <a:lnTo>
                  <a:pt x="360" y="162"/>
                </a:lnTo>
                <a:lnTo>
                  <a:pt x="366" y="168"/>
                </a:lnTo>
                <a:lnTo>
                  <a:pt x="372" y="168"/>
                </a:lnTo>
                <a:lnTo>
                  <a:pt x="378" y="174"/>
                </a:lnTo>
                <a:lnTo>
                  <a:pt x="384" y="174"/>
                </a:lnTo>
                <a:lnTo>
                  <a:pt x="390" y="180"/>
                </a:lnTo>
                <a:lnTo>
                  <a:pt x="396" y="180"/>
                </a:lnTo>
                <a:lnTo>
                  <a:pt x="402" y="186"/>
                </a:lnTo>
                <a:lnTo>
                  <a:pt x="408" y="186"/>
                </a:lnTo>
                <a:lnTo>
                  <a:pt x="414" y="192"/>
                </a:lnTo>
                <a:lnTo>
                  <a:pt x="420" y="192"/>
                </a:lnTo>
                <a:lnTo>
                  <a:pt x="426" y="192"/>
                </a:lnTo>
                <a:lnTo>
                  <a:pt x="432" y="198"/>
                </a:lnTo>
                <a:lnTo>
                  <a:pt x="438" y="198"/>
                </a:lnTo>
                <a:lnTo>
                  <a:pt x="444" y="204"/>
                </a:lnTo>
                <a:lnTo>
                  <a:pt x="450" y="204"/>
                </a:lnTo>
                <a:lnTo>
                  <a:pt x="456" y="210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9" name="Rectangle 68"/>
          <p:cNvSpPr>
            <a:spLocks noChangeArrowheads="1"/>
          </p:cNvSpPr>
          <p:nvPr/>
        </p:nvSpPr>
        <p:spPr bwMode="auto">
          <a:xfrm>
            <a:off x="2294759" y="5105400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1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0" name="Rectangle 68"/>
          <p:cNvSpPr>
            <a:spLocks noChangeArrowheads="1"/>
          </p:cNvSpPr>
          <p:nvPr/>
        </p:nvSpPr>
        <p:spPr bwMode="auto">
          <a:xfrm>
            <a:off x="2294759" y="3886200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2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1" name="Rectangle 68"/>
          <p:cNvSpPr>
            <a:spLocks noChangeArrowheads="1"/>
          </p:cNvSpPr>
          <p:nvPr/>
        </p:nvSpPr>
        <p:spPr bwMode="auto">
          <a:xfrm>
            <a:off x="2294759" y="2667000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4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2" name="Rectangle 68"/>
          <p:cNvSpPr>
            <a:spLocks noChangeArrowheads="1"/>
          </p:cNvSpPr>
          <p:nvPr/>
        </p:nvSpPr>
        <p:spPr bwMode="auto">
          <a:xfrm>
            <a:off x="2294759" y="1524000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8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3" name="Rectangle 40"/>
          <p:cNvSpPr>
            <a:spLocks noChangeArrowheads="1"/>
          </p:cNvSpPr>
          <p:nvPr/>
        </p:nvSpPr>
        <p:spPr bwMode="auto">
          <a:xfrm>
            <a:off x="3971159" y="5712023"/>
            <a:ext cx="299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.1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4" name="Rectangle 62"/>
          <p:cNvSpPr>
            <a:spLocks noChangeArrowheads="1"/>
          </p:cNvSpPr>
          <p:nvPr/>
        </p:nvSpPr>
        <p:spPr bwMode="auto">
          <a:xfrm>
            <a:off x="8410224" y="5712023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1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5" name="Rectangle 108"/>
          <p:cNvSpPr>
            <a:spLocks noChangeArrowheads="1"/>
          </p:cNvSpPr>
          <p:nvPr/>
        </p:nvSpPr>
        <p:spPr bwMode="auto">
          <a:xfrm>
            <a:off x="5114159" y="6350913"/>
            <a:ext cx="281968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Length </a:t>
            </a:r>
            <a:r>
              <a:rPr lang="en-US" altLang="en-US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altLang="en-US" sz="2800" dirty="0">
                <a:solidFill>
                  <a:srgbClr val="000000"/>
                </a:solidFill>
                <a:latin typeface="Helvetica" charset="0"/>
              </a:rPr>
              <a:t>(</a:t>
            </a:r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meters) 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6" name="Rectangle 40"/>
          <p:cNvSpPr>
            <a:spLocks noChangeArrowheads="1"/>
          </p:cNvSpPr>
          <p:nvPr/>
        </p:nvSpPr>
        <p:spPr bwMode="auto">
          <a:xfrm>
            <a:off x="2573328" y="5691648"/>
            <a:ext cx="5001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.05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7" name="Rectangle 40"/>
          <p:cNvSpPr>
            <a:spLocks noChangeArrowheads="1"/>
          </p:cNvSpPr>
          <p:nvPr/>
        </p:nvSpPr>
        <p:spPr bwMode="auto">
          <a:xfrm>
            <a:off x="7100397" y="5715000"/>
            <a:ext cx="299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.5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8" name="Rectangle 40"/>
          <p:cNvSpPr>
            <a:spLocks noChangeArrowheads="1"/>
          </p:cNvSpPr>
          <p:nvPr/>
        </p:nvSpPr>
        <p:spPr bwMode="auto">
          <a:xfrm>
            <a:off x="5266559" y="5715000"/>
            <a:ext cx="299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.2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cxnSp>
        <p:nvCxnSpPr>
          <p:cNvPr id="2282554" name="Straight Connector 2282553"/>
          <p:cNvCxnSpPr/>
          <p:nvPr/>
        </p:nvCxnSpPr>
        <p:spPr bwMode="auto">
          <a:xfrm>
            <a:off x="2823397" y="4191000"/>
            <a:ext cx="5743575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95572"/>
              </p:ext>
            </p:extLst>
          </p:nvPr>
        </p:nvGraphicFramePr>
        <p:xfrm>
          <a:off x="3642753" y="2027962"/>
          <a:ext cx="1448660" cy="12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6218" name="Equation" r:id="rId3" imgW="507960" imgH="444240" progId="Equation.DSMT4">
                  <p:embed/>
                </p:oleObj>
              </mc:Choice>
              <mc:Fallback>
                <p:oleObj name="Equation" r:id="rId3" imgW="507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753" y="2027962"/>
                        <a:ext cx="1448660" cy="12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76200" y="2133600"/>
            <a:ext cx="16674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Fragility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349667"/>
              </p:ext>
            </p:extLst>
          </p:nvPr>
        </p:nvGraphicFramePr>
        <p:xfrm>
          <a:off x="609600" y="3354078"/>
          <a:ext cx="974988" cy="671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6219" name="Equation" r:id="rId5" imgW="215640" imgH="164880" progId="Equation.DSMT4">
                  <p:embed/>
                </p:oleObj>
              </mc:Choice>
              <mc:Fallback>
                <p:oleObj name="Equation" r:id="rId5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4078"/>
                        <a:ext cx="974988" cy="671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986158"/>
              </p:ext>
            </p:extLst>
          </p:nvPr>
        </p:nvGraphicFramePr>
        <p:xfrm>
          <a:off x="6089678" y="3278946"/>
          <a:ext cx="1430338" cy="51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6220" name="Equation" r:id="rId7" imgW="444240" imgH="177480" progId="Equation.DSMT4">
                  <p:embed/>
                </p:oleObj>
              </mc:Choice>
              <mc:Fallback>
                <p:oleObj name="Equation" r:id="rId7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78" y="3278946"/>
                        <a:ext cx="1430338" cy="516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926510"/>
              </p:ext>
            </p:extLst>
          </p:nvPr>
        </p:nvGraphicFramePr>
        <p:xfrm>
          <a:off x="2257425" y="117475"/>
          <a:ext cx="48291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6221" name="Equation" r:id="rId9" imgW="2044440" imgH="482400" progId="Equation.DSMT4">
                  <p:embed/>
                </p:oleObj>
              </mc:Choice>
              <mc:Fallback>
                <p:oleObj name="Equation" r:id="rId9" imgW="2044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117475"/>
                        <a:ext cx="48291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TextBox 99"/>
          <p:cNvSpPr txBox="1"/>
          <p:nvPr/>
        </p:nvSpPr>
        <p:spPr>
          <a:xfrm>
            <a:off x="210174" y="160007"/>
            <a:ext cx="17331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Law #4 :</a:t>
            </a:r>
            <a:endParaRPr lang="en-US" sz="32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88676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2"/>
          <p:cNvGrpSpPr/>
          <p:nvPr/>
        </p:nvGrpSpPr>
        <p:grpSpPr>
          <a:xfrm>
            <a:off x="381000" y="879144"/>
            <a:ext cx="1321053" cy="4486356"/>
            <a:chOff x="7086600" y="-453313"/>
            <a:chExt cx="1321053" cy="4486356"/>
          </a:xfrm>
        </p:grpSpPr>
        <p:grpSp>
          <p:nvGrpSpPr>
            <p:cNvPr id="3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67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9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0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1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2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3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65" name="Line 34"/>
            <p:cNvSpPr>
              <a:spLocks noChangeShapeType="1"/>
            </p:cNvSpPr>
            <p:nvPr/>
          </p:nvSpPr>
          <p:spPr bwMode="auto">
            <a:xfrm flipV="1">
              <a:off x="7329488" y="-453313"/>
              <a:ext cx="0" cy="36187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Group 72"/>
          <p:cNvGrpSpPr/>
          <p:nvPr/>
        </p:nvGrpSpPr>
        <p:grpSpPr>
          <a:xfrm>
            <a:off x="3356718" y="2250744"/>
            <a:ext cx="1321053" cy="3114756"/>
            <a:chOff x="7086600" y="918287"/>
            <a:chExt cx="1321053" cy="3114756"/>
          </a:xfrm>
        </p:grpSpPr>
        <p:grpSp>
          <p:nvGrpSpPr>
            <p:cNvPr id="5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79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0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1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2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3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4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5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78" name="Line 34"/>
            <p:cNvSpPr>
              <a:spLocks noChangeShapeType="1"/>
            </p:cNvSpPr>
            <p:nvPr/>
          </p:nvSpPr>
          <p:spPr bwMode="auto">
            <a:xfrm flipV="1">
              <a:off x="7329488" y="918287"/>
              <a:ext cx="0" cy="22471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87" name="TextBox 86"/>
          <p:cNvSpPr txBox="1"/>
          <p:nvPr/>
        </p:nvSpPr>
        <p:spPr>
          <a:xfrm>
            <a:off x="838200" y="3622344"/>
            <a:ext cx="10038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hard</a:t>
            </a:r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3966318" y="3647169"/>
            <a:ext cx="13676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harder</a:t>
            </a:r>
            <a:endParaRPr lang="en-US" sz="3200" dirty="0">
              <a:solidFill>
                <a:srgbClr val="000000"/>
              </a:solidFill>
            </a:endParaRPr>
          </a:p>
        </p:txBody>
      </p:sp>
      <p:grpSp>
        <p:nvGrpSpPr>
          <p:cNvPr id="6" name="Group 72"/>
          <p:cNvGrpSpPr/>
          <p:nvPr/>
        </p:nvGrpSpPr>
        <p:grpSpPr>
          <a:xfrm>
            <a:off x="6556935" y="879144"/>
            <a:ext cx="1321053" cy="4486356"/>
            <a:chOff x="7086600" y="-453313"/>
            <a:chExt cx="1321053" cy="4486356"/>
          </a:xfrm>
        </p:grpSpPr>
        <p:grpSp>
          <p:nvGrpSpPr>
            <p:cNvPr id="7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33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4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6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9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 flipV="1">
              <a:off x="7329488" y="-453313"/>
              <a:ext cx="0" cy="3618788"/>
            </a:xfrm>
            <a:prstGeom prst="line">
              <a:avLst/>
            </a:prstGeom>
            <a:noFill/>
            <a:ln w="1270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7014135" y="3544669"/>
            <a:ext cx="20056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hardest!</a:t>
            </a:r>
            <a:endParaRPr lang="en-US" sz="3600" b="1" dirty="0">
              <a:solidFill>
                <a:srgbClr val="FF0000"/>
              </a:solidFill>
            </a:endParaRPr>
          </a:p>
        </p:txBody>
      </p:sp>
      <p:grpSp>
        <p:nvGrpSpPr>
          <p:cNvPr id="8" name="Group 25"/>
          <p:cNvGrpSpPr/>
          <p:nvPr/>
        </p:nvGrpSpPr>
        <p:grpSpPr>
          <a:xfrm flipH="1">
            <a:off x="7166535" y="1784100"/>
            <a:ext cx="1291665" cy="990600"/>
            <a:chOff x="6341782" y="2133600"/>
            <a:chExt cx="1887818" cy="1447800"/>
          </a:xfrm>
        </p:grpSpPr>
        <p:sp>
          <p:nvSpPr>
            <p:cNvPr id="42" name="Rectangle 41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3" name="Oval 42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44" name="Chord 43"/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9" name="Group 25"/>
          <p:cNvGrpSpPr/>
          <p:nvPr/>
        </p:nvGrpSpPr>
        <p:grpSpPr>
          <a:xfrm flipH="1">
            <a:off x="4191000" y="1784100"/>
            <a:ext cx="1291665" cy="990600"/>
            <a:chOff x="6341782" y="2133600"/>
            <a:chExt cx="1887818" cy="1447800"/>
          </a:xfrm>
        </p:grpSpPr>
        <p:sp>
          <p:nvSpPr>
            <p:cNvPr id="46" name="Rectangle 45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48" name="Chord 47"/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0" name="Group 25"/>
          <p:cNvGrpSpPr/>
          <p:nvPr/>
        </p:nvGrpSpPr>
        <p:grpSpPr>
          <a:xfrm flipH="1">
            <a:off x="918135" y="457200"/>
            <a:ext cx="1291665" cy="990600"/>
            <a:chOff x="6341782" y="2133600"/>
            <a:chExt cx="1887818" cy="1447800"/>
          </a:xfrm>
        </p:grpSpPr>
        <p:sp>
          <p:nvSpPr>
            <p:cNvPr id="50" name="Rectangle 4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52" name="Chord 51"/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1752600" y="6258580"/>
            <a:ext cx="59202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Easy to </a:t>
            </a:r>
            <a:r>
              <a:rPr lang="en-US" sz="2800" b="1" i="1" dirty="0" smtClean="0">
                <a:solidFill>
                  <a:srgbClr val="000000"/>
                </a:solidFill>
              </a:rPr>
              <a:t>prove</a:t>
            </a:r>
            <a:r>
              <a:rPr lang="en-US" sz="2800" dirty="0" smtClean="0">
                <a:solidFill>
                  <a:srgbClr val="000000"/>
                </a:solidFill>
              </a:rPr>
              <a:t> using simple models.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276600" y="228600"/>
            <a:ext cx="41200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What is </a:t>
            </a:r>
            <a:r>
              <a:rPr lang="en-US" sz="2800" b="1" i="1" dirty="0" smtClean="0">
                <a:solidFill>
                  <a:srgbClr val="000000"/>
                </a:solidFill>
              </a:rPr>
              <a:t>sensed</a:t>
            </a:r>
            <a:r>
              <a:rPr lang="en-US" sz="2800" dirty="0" smtClean="0">
                <a:solidFill>
                  <a:srgbClr val="000000"/>
                </a:solidFill>
              </a:rPr>
              <a:t> matters.</a:t>
            </a:r>
            <a:endParaRPr lang="en-US" sz="2800" dirty="0">
              <a:solidFill>
                <a:srgbClr val="000000"/>
              </a:solidFill>
            </a:endParaRPr>
          </a:p>
        </p:txBody>
      </p:sp>
      <p:cxnSp>
        <p:nvCxnSpPr>
          <p:cNvPr id="55" name="Straight Connector 54"/>
          <p:cNvCxnSpPr/>
          <p:nvPr/>
        </p:nvCxnSpPr>
        <p:spPr bwMode="auto">
          <a:xfrm>
            <a:off x="3048000" y="2286000"/>
            <a:ext cx="5638800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6" name="Title 3"/>
          <p:cNvSpPr txBox="1">
            <a:spLocks/>
          </p:cNvSpPr>
          <p:nvPr/>
        </p:nvSpPr>
        <p:spPr bwMode="auto">
          <a:xfrm>
            <a:off x="6629400" y="5486400"/>
            <a:ext cx="2514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kern="0" dirty="0" smtClean="0">
                <a:solidFill>
                  <a:srgbClr val="000000"/>
                </a:solidFill>
              </a:rPr>
              <a:t>Why?</a:t>
            </a:r>
            <a:endParaRPr lang="en-US" sz="440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601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823397" y="1470025"/>
            <a:ext cx="5743575" cy="3676650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2823397" y="1470025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2823397" y="5146675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 flipV="1">
            <a:off x="8566972" y="1470025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V="1">
            <a:off x="2823397" y="1470025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2823397" y="5146675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flipV="1">
            <a:off x="2823397" y="1470025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V="1">
            <a:off x="4156897" y="51085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4156897" y="14700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flipV="1">
            <a:off x="3956872" y="51085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3956872" y="14700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V="1">
            <a:off x="3728272" y="51085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3728272" y="14700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 flipV="1">
            <a:off x="3471097" y="51085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auto">
          <a:xfrm>
            <a:off x="3471097" y="14700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 flipV="1">
            <a:off x="3175822" y="51085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Line 23"/>
          <p:cNvSpPr>
            <a:spLocks noChangeShapeType="1"/>
          </p:cNvSpPr>
          <p:nvPr/>
        </p:nvSpPr>
        <p:spPr bwMode="auto">
          <a:xfrm>
            <a:off x="3175822" y="14700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" name="Line 25"/>
          <p:cNvSpPr>
            <a:spLocks noChangeShapeType="1"/>
          </p:cNvSpPr>
          <p:nvPr/>
        </p:nvSpPr>
        <p:spPr bwMode="auto">
          <a:xfrm>
            <a:off x="2832922" y="14700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 flipV="1">
            <a:off x="4156897" y="5080000"/>
            <a:ext cx="0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5" name="Line 27"/>
          <p:cNvSpPr>
            <a:spLocks noChangeShapeType="1"/>
          </p:cNvSpPr>
          <p:nvPr/>
        </p:nvSpPr>
        <p:spPr bwMode="auto">
          <a:xfrm>
            <a:off x="4156897" y="1470025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8" name="Line 30"/>
          <p:cNvSpPr>
            <a:spLocks noChangeShapeType="1"/>
          </p:cNvSpPr>
          <p:nvPr/>
        </p:nvSpPr>
        <p:spPr bwMode="auto">
          <a:xfrm flipV="1">
            <a:off x="5480872" y="51085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9" name="Line 31"/>
          <p:cNvSpPr>
            <a:spLocks noChangeShapeType="1"/>
          </p:cNvSpPr>
          <p:nvPr/>
        </p:nvSpPr>
        <p:spPr bwMode="auto">
          <a:xfrm>
            <a:off x="5480872" y="14700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0" name="Line 32"/>
          <p:cNvSpPr>
            <a:spLocks noChangeShapeType="1"/>
          </p:cNvSpPr>
          <p:nvPr/>
        </p:nvSpPr>
        <p:spPr bwMode="auto">
          <a:xfrm flipV="1">
            <a:off x="6261922" y="51085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>
            <a:off x="6261922" y="14700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496" name="Line 34"/>
          <p:cNvSpPr>
            <a:spLocks noChangeShapeType="1"/>
          </p:cNvSpPr>
          <p:nvPr/>
        </p:nvSpPr>
        <p:spPr bwMode="auto">
          <a:xfrm flipV="1">
            <a:off x="6804847" y="51085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497" name="Line 35"/>
          <p:cNvSpPr>
            <a:spLocks noChangeShapeType="1"/>
          </p:cNvSpPr>
          <p:nvPr/>
        </p:nvSpPr>
        <p:spPr bwMode="auto">
          <a:xfrm>
            <a:off x="6804847" y="14700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499" name="Line 36"/>
          <p:cNvSpPr>
            <a:spLocks noChangeShapeType="1"/>
          </p:cNvSpPr>
          <p:nvPr/>
        </p:nvSpPr>
        <p:spPr bwMode="auto">
          <a:xfrm flipV="1">
            <a:off x="7233472" y="51085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0" name="Line 37"/>
          <p:cNvSpPr>
            <a:spLocks noChangeShapeType="1"/>
          </p:cNvSpPr>
          <p:nvPr/>
        </p:nvSpPr>
        <p:spPr bwMode="auto">
          <a:xfrm>
            <a:off x="7233472" y="14700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1" name="Line 38"/>
          <p:cNvSpPr>
            <a:spLocks noChangeShapeType="1"/>
          </p:cNvSpPr>
          <p:nvPr/>
        </p:nvSpPr>
        <p:spPr bwMode="auto">
          <a:xfrm flipV="1">
            <a:off x="7585897" y="51085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2" name="Line 39"/>
          <p:cNvSpPr>
            <a:spLocks noChangeShapeType="1"/>
          </p:cNvSpPr>
          <p:nvPr/>
        </p:nvSpPr>
        <p:spPr bwMode="auto">
          <a:xfrm>
            <a:off x="7585897" y="14700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3" name="Line 40"/>
          <p:cNvSpPr>
            <a:spLocks noChangeShapeType="1"/>
          </p:cNvSpPr>
          <p:nvPr/>
        </p:nvSpPr>
        <p:spPr bwMode="auto">
          <a:xfrm flipV="1">
            <a:off x="7881172" y="51085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4" name="Line 41"/>
          <p:cNvSpPr>
            <a:spLocks noChangeShapeType="1"/>
          </p:cNvSpPr>
          <p:nvPr/>
        </p:nvSpPr>
        <p:spPr bwMode="auto">
          <a:xfrm>
            <a:off x="7881172" y="14700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5" name="Line 42"/>
          <p:cNvSpPr>
            <a:spLocks noChangeShapeType="1"/>
          </p:cNvSpPr>
          <p:nvPr/>
        </p:nvSpPr>
        <p:spPr bwMode="auto">
          <a:xfrm flipV="1">
            <a:off x="8138347" y="51085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6" name="Line 43"/>
          <p:cNvSpPr>
            <a:spLocks noChangeShapeType="1"/>
          </p:cNvSpPr>
          <p:nvPr/>
        </p:nvSpPr>
        <p:spPr bwMode="auto">
          <a:xfrm>
            <a:off x="8138347" y="14700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7" name="Line 44"/>
          <p:cNvSpPr>
            <a:spLocks noChangeShapeType="1"/>
          </p:cNvSpPr>
          <p:nvPr/>
        </p:nvSpPr>
        <p:spPr bwMode="auto">
          <a:xfrm flipV="1">
            <a:off x="8357422" y="51085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8" name="Line 45"/>
          <p:cNvSpPr>
            <a:spLocks noChangeShapeType="1"/>
          </p:cNvSpPr>
          <p:nvPr/>
        </p:nvSpPr>
        <p:spPr bwMode="auto">
          <a:xfrm>
            <a:off x="8357422" y="14700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9" name="Line 46"/>
          <p:cNvSpPr>
            <a:spLocks noChangeShapeType="1"/>
          </p:cNvSpPr>
          <p:nvPr/>
        </p:nvSpPr>
        <p:spPr bwMode="auto">
          <a:xfrm flipV="1">
            <a:off x="8566972" y="51085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0" name="Line 47"/>
          <p:cNvSpPr>
            <a:spLocks noChangeShapeType="1"/>
          </p:cNvSpPr>
          <p:nvPr/>
        </p:nvSpPr>
        <p:spPr bwMode="auto">
          <a:xfrm>
            <a:off x="8566972" y="14700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1" name="Line 48"/>
          <p:cNvSpPr>
            <a:spLocks noChangeShapeType="1"/>
          </p:cNvSpPr>
          <p:nvPr/>
        </p:nvSpPr>
        <p:spPr bwMode="auto">
          <a:xfrm flipV="1">
            <a:off x="8566972" y="5080000"/>
            <a:ext cx="0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2" name="Line 49"/>
          <p:cNvSpPr>
            <a:spLocks noChangeShapeType="1"/>
          </p:cNvSpPr>
          <p:nvPr/>
        </p:nvSpPr>
        <p:spPr bwMode="auto">
          <a:xfrm>
            <a:off x="8566972" y="1470025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6" name="Line 53"/>
          <p:cNvSpPr>
            <a:spLocks noChangeShapeType="1"/>
          </p:cNvSpPr>
          <p:nvPr/>
        </p:nvSpPr>
        <p:spPr bwMode="auto">
          <a:xfrm flipH="1">
            <a:off x="8528872" y="51466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8" name="Line 55"/>
          <p:cNvSpPr>
            <a:spLocks noChangeShapeType="1"/>
          </p:cNvSpPr>
          <p:nvPr/>
        </p:nvSpPr>
        <p:spPr bwMode="auto">
          <a:xfrm flipH="1">
            <a:off x="8500297" y="5146675"/>
            <a:ext cx="666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1" name="Line 58"/>
          <p:cNvSpPr>
            <a:spLocks noChangeShapeType="1"/>
          </p:cNvSpPr>
          <p:nvPr/>
        </p:nvSpPr>
        <p:spPr bwMode="auto">
          <a:xfrm>
            <a:off x="2823397" y="39179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2" name="Line 59"/>
          <p:cNvSpPr>
            <a:spLocks noChangeShapeType="1"/>
          </p:cNvSpPr>
          <p:nvPr/>
        </p:nvSpPr>
        <p:spPr bwMode="auto">
          <a:xfrm flipH="1">
            <a:off x="8528872" y="39179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3" name="Line 60"/>
          <p:cNvSpPr>
            <a:spLocks noChangeShapeType="1"/>
          </p:cNvSpPr>
          <p:nvPr/>
        </p:nvSpPr>
        <p:spPr bwMode="auto">
          <a:xfrm>
            <a:off x="2823397" y="32035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4" name="Line 61"/>
          <p:cNvSpPr>
            <a:spLocks noChangeShapeType="1"/>
          </p:cNvSpPr>
          <p:nvPr/>
        </p:nvSpPr>
        <p:spPr bwMode="auto">
          <a:xfrm flipH="1">
            <a:off x="8528872" y="32035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5" name="Line 62"/>
          <p:cNvSpPr>
            <a:spLocks noChangeShapeType="1"/>
          </p:cNvSpPr>
          <p:nvPr/>
        </p:nvSpPr>
        <p:spPr bwMode="auto">
          <a:xfrm>
            <a:off x="2823397" y="26892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6" name="Line 63"/>
          <p:cNvSpPr>
            <a:spLocks noChangeShapeType="1"/>
          </p:cNvSpPr>
          <p:nvPr/>
        </p:nvSpPr>
        <p:spPr bwMode="auto">
          <a:xfrm flipH="1">
            <a:off x="8528872" y="26892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7" name="Line 64"/>
          <p:cNvSpPr>
            <a:spLocks noChangeShapeType="1"/>
          </p:cNvSpPr>
          <p:nvPr/>
        </p:nvSpPr>
        <p:spPr bwMode="auto">
          <a:xfrm>
            <a:off x="2823397" y="22987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8" name="Line 65"/>
          <p:cNvSpPr>
            <a:spLocks noChangeShapeType="1"/>
          </p:cNvSpPr>
          <p:nvPr/>
        </p:nvSpPr>
        <p:spPr bwMode="auto">
          <a:xfrm flipH="1">
            <a:off x="8528872" y="22987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9" name="Line 66"/>
          <p:cNvSpPr>
            <a:spLocks noChangeShapeType="1"/>
          </p:cNvSpPr>
          <p:nvPr/>
        </p:nvSpPr>
        <p:spPr bwMode="auto">
          <a:xfrm>
            <a:off x="2823397" y="19748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0" name="Line 67"/>
          <p:cNvSpPr>
            <a:spLocks noChangeShapeType="1"/>
          </p:cNvSpPr>
          <p:nvPr/>
        </p:nvSpPr>
        <p:spPr bwMode="auto">
          <a:xfrm flipH="1">
            <a:off x="8528872" y="19748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1" name="Line 68"/>
          <p:cNvSpPr>
            <a:spLocks noChangeShapeType="1"/>
          </p:cNvSpPr>
          <p:nvPr/>
        </p:nvSpPr>
        <p:spPr bwMode="auto">
          <a:xfrm>
            <a:off x="2823397" y="16986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2" name="Line 69"/>
          <p:cNvSpPr>
            <a:spLocks noChangeShapeType="1"/>
          </p:cNvSpPr>
          <p:nvPr/>
        </p:nvSpPr>
        <p:spPr bwMode="auto">
          <a:xfrm flipH="1">
            <a:off x="8528872" y="16986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3" name="Line 70"/>
          <p:cNvSpPr>
            <a:spLocks noChangeShapeType="1"/>
          </p:cNvSpPr>
          <p:nvPr/>
        </p:nvSpPr>
        <p:spPr bwMode="auto">
          <a:xfrm>
            <a:off x="2823397" y="14700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4" name="Line 71"/>
          <p:cNvSpPr>
            <a:spLocks noChangeShapeType="1"/>
          </p:cNvSpPr>
          <p:nvPr/>
        </p:nvSpPr>
        <p:spPr bwMode="auto">
          <a:xfrm flipH="1">
            <a:off x="8528872" y="14700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5" name="Line 72"/>
          <p:cNvSpPr>
            <a:spLocks noChangeShapeType="1"/>
          </p:cNvSpPr>
          <p:nvPr/>
        </p:nvSpPr>
        <p:spPr bwMode="auto">
          <a:xfrm>
            <a:off x="2823397" y="1470025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6" name="Line 73"/>
          <p:cNvSpPr>
            <a:spLocks noChangeShapeType="1"/>
          </p:cNvSpPr>
          <p:nvPr/>
        </p:nvSpPr>
        <p:spPr bwMode="auto">
          <a:xfrm>
            <a:off x="2823397" y="5146675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7" name="Line 74"/>
          <p:cNvSpPr>
            <a:spLocks noChangeShapeType="1"/>
          </p:cNvSpPr>
          <p:nvPr/>
        </p:nvSpPr>
        <p:spPr bwMode="auto">
          <a:xfrm flipV="1">
            <a:off x="8566972" y="1470025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8" name="Line 75"/>
          <p:cNvSpPr>
            <a:spLocks noChangeShapeType="1"/>
          </p:cNvSpPr>
          <p:nvPr/>
        </p:nvSpPr>
        <p:spPr bwMode="auto">
          <a:xfrm flipV="1">
            <a:off x="2823397" y="1470025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9" name="Freeform 76"/>
          <p:cNvSpPr>
            <a:spLocks/>
          </p:cNvSpPr>
          <p:nvPr/>
        </p:nvSpPr>
        <p:spPr bwMode="auto">
          <a:xfrm>
            <a:off x="2823397" y="2574925"/>
            <a:ext cx="2428875" cy="1123950"/>
          </a:xfrm>
          <a:custGeom>
            <a:avLst/>
            <a:gdLst>
              <a:gd name="T0" fmla="*/ 48 w 1530"/>
              <a:gd name="T1" fmla="*/ 24 h 708"/>
              <a:gd name="T2" fmla="*/ 120 w 1530"/>
              <a:gd name="T3" fmla="*/ 54 h 708"/>
              <a:gd name="T4" fmla="*/ 180 w 1530"/>
              <a:gd name="T5" fmla="*/ 84 h 708"/>
              <a:gd name="T6" fmla="*/ 240 w 1530"/>
              <a:gd name="T7" fmla="*/ 114 h 708"/>
              <a:gd name="T8" fmla="*/ 300 w 1530"/>
              <a:gd name="T9" fmla="*/ 138 h 708"/>
              <a:gd name="T10" fmla="*/ 354 w 1530"/>
              <a:gd name="T11" fmla="*/ 162 h 708"/>
              <a:gd name="T12" fmla="*/ 408 w 1530"/>
              <a:gd name="T13" fmla="*/ 186 h 708"/>
              <a:gd name="T14" fmla="*/ 462 w 1530"/>
              <a:gd name="T15" fmla="*/ 210 h 708"/>
              <a:gd name="T16" fmla="*/ 510 w 1530"/>
              <a:gd name="T17" fmla="*/ 234 h 708"/>
              <a:gd name="T18" fmla="*/ 552 w 1530"/>
              <a:gd name="T19" fmla="*/ 258 h 708"/>
              <a:gd name="T20" fmla="*/ 600 w 1530"/>
              <a:gd name="T21" fmla="*/ 276 h 708"/>
              <a:gd name="T22" fmla="*/ 642 w 1530"/>
              <a:gd name="T23" fmla="*/ 294 h 708"/>
              <a:gd name="T24" fmla="*/ 684 w 1530"/>
              <a:gd name="T25" fmla="*/ 318 h 708"/>
              <a:gd name="T26" fmla="*/ 726 w 1530"/>
              <a:gd name="T27" fmla="*/ 336 h 708"/>
              <a:gd name="T28" fmla="*/ 762 w 1530"/>
              <a:gd name="T29" fmla="*/ 354 h 708"/>
              <a:gd name="T30" fmla="*/ 804 w 1530"/>
              <a:gd name="T31" fmla="*/ 372 h 708"/>
              <a:gd name="T32" fmla="*/ 840 w 1530"/>
              <a:gd name="T33" fmla="*/ 390 h 708"/>
              <a:gd name="T34" fmla="*/ 876 w 1530"/>
              <a:gd name="T35" fmla="*/ 402 h 708"/>
              <a:gd name="T36" fmla="*/ 906 w 1530"/>
              <a:gd name="T37" fmla="*/ 420 h 708"/>
              <a:gd name="T38" fmla="*/ 942 w 1530"/>
              <a:gd name="T39" fmla="*/ 438 h 708"/>
              <a:gd name="T40" fmla="*/ 978 w 1530"/>
              <a:gd name="T41" fmla="*/ 450 h 708"/>
              <a:gd name="T42" fmla="*/ 1008 w 1530"/>
              <a:gd name="T43" fmla="*/ 468 h 708"/>
              <a:gd name="T44" fmla="*/ 1038 w 1530"/>
              <a:gd name="T45" fmla="*/ 480 h 708"/>
              <a:gd name="T46" fmla="*/ 1068 w 1530"/>
              <a:gd name="T47" fmla="*/ 492 h 708"/>
              <a:gd name="T48" fmla="*/ 1098 w 1530"/>
              <a:gd name="T49" fmla="*/ 510 h 708"/>
              <a:gd name="T50" fmla="*/ 1128 w 1530"/>
              <a:gd name="T51" fmla="*/ 522 h 708"/>
              <a:gd name="T52" fmla="*/ 1158 w 1530"/>
              <a:gd name="T53" fmla="*/ 534 h 708"/>
              <a:gd name="T54" fmla="*/ 1182 w 1530"/>
              <a:gd name="T55" fmla="*/ 546 h 708"/>
              <a:gd name="T56" fmla="*/ 1212 w 1530"/>
              <a:gd name="T57" fmla="*/ 558 h 708"/>
              <a:gd name="T58" fmla="*/ 1236 w 1530"/>
              <a:gd name="T59" fmla="*/ 570 h 708"/>
              <a:gd name="T60" fmla="*/ 1260 w 1530"/>
              <a:gd name="T61" fmla="*/ 582 h 708"/>
              <a:gd name="T62" fmla="*/ 1284 w 1530"/>
              <a:gd name="T63" fmla="*/ 594 h 708"/>
              <a:gd name="T64" fmla="*/ 1314 w 1530"/>
              <a:gd name="T65" fmla="*/ 606 h 708"/>
              <a:gd name="T66" fmla="*/ 1338 w 1530"/>
              <a:gd name="T67" fmla="*/ 618 h 708"/>
              <a:gd name="T68" fmla="*/ 1362 w 1530"/>
              <a:gd name="T69" fmla="*/ 630 h 708"/>
              <a:gd name="T70" fmla="*/ 1380 w 1530"/>
              <a:gd name="T71" fmla="*/ 636 h 708"/>
              <a:gd name="T72" fmla="*/ 1404 w 1530"/>
              <a:gd name="T73" fmla="*/ 648 h 708"/>
              <a:gd name="T74" fmla="*/ 1428 w 1530"/>
              <a:gd name="T75" fmla="*/ 660 h 708"/>
              <a:gd name="T76" fmla="*/ 1452 w 1530"/>
              <a:gd name="T77" fmla="*/ 672 h 708"/>
              <a:gd name="T78" fmla="*/ 1470 w 1530"/>
              <a:gd name="T79" fmla="*/ 678 h 708"/>
              <a:gd name="T80" fmla="*/ 1494 w 1530"/>
              <a:gd name="T81" fmla="*/ 690 h 708"/>
              <a:gd name="T82" fmla="*/ 1512 w 1530"/>
              <a:gd name="T83" fmla="*/ 696 h 7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530" h="708">
                <a:moveTo>
                  <a:pt x="0" y="0"/>
                </a:moveTo>
                <a:lnTo>
                  <a:pt x="24" y="12"/>
                </a:lnTo>
                <a:lnTo>
                  <a:pt x="48" y="24"/>
                </a:lnTo>
                <a:lnTo>
                  <a:pt x="72" y="36"/>
                </a:lnTo>
                <a:lnTo>
                  <a:pt x="96" y="42"/>
                </a:lnTo>
                <a:lnTo>
                  <a:pt x="120" y="54"/>
                </a:lnTo>
                <a:lnTo>
                  <a:pt x="138" y="66"/>
                </a:lnTo>
                <a:lnTo>
                  <a:pt x="162" y="72"/>
                </a:lnTo>
                <a:lnTo>
                  <a:pt x="180" y="84"/>
                </a:lnTo>
                <a:lnTo>
                  <a:pt x="204" y="96"/>
                </a:lnTo>
                <a:lnTo>
                  <a:pt x="222" y="102"/>
                </a:lnTo>
                <a:lnTo>
                  <a:pt x="240" y="114"/>
                </a:lnTo>
                <a:lnTo>
                  <a:pt x="264" y="120"/>
                </a:lnTo>
                <a:lnTo>
                  <a:pt x="282" y="132"/>
                </a:lnTo>
                <a:lnTo>
                  <a:pt x="300" y="138"/>
                </a:lnTo>
                <a:lnTo>
                  <a:pt x="318" y="150"/>
                </a:lnTo>
                <a:lnTo>
                  <a:pt x="336" y="156"/>
                </a:lnTo>
                <a:lnTo>
                  <a:pt x="354" y="162"/>
                </a:lnTo>
                <a:lnTo>
                  <a:pt x="372" y="174"/>
                </a:lnTo>
                <a:lnTo>
                  <a:pt x="390" y="180"/>
                </a:lnTo>
                <a:lnTo>
                  <a:pt x="408" y="186"/>
                </a:lnTo>
                <a:lnTo>
                  <a:pt x="426" y="198"/>
                </a:lnTo>
                <a:lnTo>
                  <a:pt x="444" y="204"/>
                </a:lnTo>
                <a:lnTo>
                  <a:pt x="462" y="210"/>
                </a:lnTo>
                <a:lnTo>
                  <a:pt x="474" y="222"/>
                </a:lnTo>
                <a:lnTo>
                  <a:pt x="492" y="228"/>
                </a:lnTo>
                <a:lnTo>
                  <a:pt x="510" y="234"/>
                </a:lnTo>
                <a:lnTo>
                  <a:pt x="522" y="240"/>
                </a:lnTo>
                <a:lnTo>
                  <a:pt x="540" y="246"/>
                </a:lnTo>
                <a:lnTo>
                  <a:pt x="552" y="258"/>
                </a:lnTo>
                <a:lnTo>
                  <a:pt x="570" y="264"/>
                </a:lnTo>
                <a:lnTo>
                  <a:pt x="582" y="270"/>
                </a:lnTo>
                <a:lnTo>
                  <a:pt x="600" y="276"/>
                </a:lnTo>
                <a:lnTo>
                  <a:pt x="612" y="282"/>
                </a:lnTo>
                <a:lnTo>
                  <a:pt x="630" y="288"/>
                </a:lnTo>
                <a:lnTo>
                  <a:pt x="642" y="294"/>
                </a:lnTo>
                <a:lnTo>
                  <a:pt x="654" y="306"/>
                </a:lnTo>
                <a:lnTo>
                  <a:pt x="672" y="312"/>
                </a:lnTo>
                <a:lnTo>
                  <a:pt x="684" y="318"/>
                </a:lnTo>
                <a:lnTo>
                  <a:pt x="696" y="324"/>
                </a:lnTo>
                <a:lnTo>
                  <a:pt x="714" y="330"/>
                </a:lnTo>
                <a:lnTo>
                  <a:pt x="726" y="336"/>
                </a:lnTo>
                <a:lnTo>
                  <a:pt x="738" y="342"/>
                </a:lnTo>
                <a:lnTo>
                  <a:pt x="750" y="348"/>
                </a:lnTo>
                <a:lnTo>
                  <a:pt x="762" y="354"/>
                </a:lnTo>
                <a:lnTo>
                  <a:pt x="774" y="360"/>
                </a:lnTo>
                <a:lnTo>
                  <a:pt x="792" y="366"/>
                </a:lnTo>
                <a:lnTo>
                  <a:pt x="804" y="372"/>
                </a:lnTo>
                <a:lnTo>
                  <a:pt x="816" y="378"/>
                </a:lnTo>
                <a:lnTo>
                  <a:pt x="828" y="384"/>
                </a:lnTo>
                <a:lnTo>
                  <a:pt x="840" y="390"/>
                </a:lnTo>
                <a:lnTo>
                  <a:pt x="852" y="390"/>
                </a:lnTo>
                <a:lnTo>
                  <a:pt x="864" y="396"/>
                </a:lnTo>
                <a:lnTo>
                  <a:pt x="876" y="402"/>
                </a:lnTo>
                <a:lnTo>
                  <a:pt x="888" y="408"/>
                </a:lnTo>
                <a:lnTo>
                  <a:pt x="900" y="414"/>
                </a:lnTo>
                <a:lnTo>
                  <a:pt x="906" y="420"/>
                </a:lnTo>
                <a:lnTo>
                  <a:pt x="918" y="426"/>
                </a:lnTo>
                <a:lnTo>
                  <a:pt x="930" y="432"/>
                </a:lnTo>
                <a:lnTo>
                  <a:pt x="942" y="438"/>
                </a:lnTo>
                <a:lnTo>
                  <a:pt x="954" y="438"/>
                </a:lnTo>
                <a:lnTo>
                  <a:pt x="966" y="444"/>
                </a:lnTo>
                <a:lnTo>
                  <a:pt x="978" y="450"/>
                </a:lnTo>
                <a:lnTo>
                  <a:pt x="984" y="456"/>
                </a:lnTo>
                <a:lnTo>
                  <a:pt x="996" y="462"/>
                </a:lnTo>
                <a:lnTo>
                  <a:pt x="1008" y="468"/>
                </a:lnTo>
                <a:lnTo>
                  <a:pt x="1020" y="468"/>
                </a:lnTo>
                <a:lnTo>
                  <a:pt x="1026" y="474"/>
                </a:lnTo>
                <a:lnTo>
                  <a:pt x="1038" y="480"/>
                </a:lnTo>
                <a:lnTo>
                  <a:pt x="1050" y="486"/>
                </a:lnTo>
                <a:lnTo>
                  <a:pt x="1056" y="486"/>
                </a:lnTo>
                <a:lnTo>
                  <a:pt x="1068" y="492"/>
                </a:lnTo>
                <a:lnTo>
                  <a:pt x="1080" y="498"/>
                </a:lnTo>
                <a:lnTo>
                  <a:pt x="1086" y="504"/>
                </a:lnTo>
                <a:lnTo>
                  <a:pt x="1098" y="510"/>
                </a:lnTo>
                <a:lnTo>
                  <a:pt x="1110" y="510"/>
                </a:lnTo>
                <a:lnTo>
                  <a:pt x="1116" y="516"/>
                </a:lnTo>
                <a:lnTo>
                  <a:pt x="1128" y="522"/>
                </a:lnTo>
                <a:lnTo>
                  <a:pt x="1134" y="522"/>
                </a:lnTo>
                <a:lnTo>
                  <a:pt x="1146" y="528"/>
                </a:lnTo>
                <a:lnTo>
                  <a:pt x="1158" y="534"/>
                </a:lnTo>
                <a:lnTo>
                  <a:pt x="1164" y="540"/>
                </a:lnTo>
                <a:lnTo>
                  <a:pt x="1176" y="540"/>
                </a:lnTo>
                <a:lnTo>
                  <a:pt x="1182" y="546"/>
                </a:lnTo>
                <a:lnTo>
                  <a:pt x="1194" y="552"/>
                </a:lnTo>
                <a:lnTo>
                  <a:pt x="1200" y="552"/>
                </a:lnTo>
                <a:lnTo>
                  <a:pt x="1212" y="558"/>
                </a:lnTo>
                <a:lnTo>
                  <a:pt x="1218" y="564"/>
                </a:lnTo>
                <a:lnTo>
                  <a:pt x="1230" y="564"/>
                </a:lnTo>
                <a:lnTo>
                  <a:pt x="1236" y="570"/>
                </a:lnTo>
                <a:lnTo>
                  <a:pt x="1242" y="576"/>
                </a:lnTo>
                <a:lnTo>
                  <a:pt x="1254" y="576"/>
                </a:lnTo>
                <a:lnTo>
                  <a:pt x="1260" y="582"/>
                </a:lnTo>
                <a:lnTo>
                  <a:pt x="1272" y="588"/>
                </a:lnTo>
                <a:lnTo>
                  <a:pt x="1278" y="588"/>
                </a:lnTo>
                <a:lnTo>
                  <a:pt x="1284" y="594"/>
                </a:lnTo>
                <a:lnTo>
                  <a:pt x="1296" y="600"/>
                </a:lnTo>
                <a:lnTo>
                  <a:pt x="1302" y="600"/>
                </a:lnTo>
                <a:lnTo>
                  <a:pt x="1314" y="606"/>
                </a:lnTo>
                <a:lnTo>
                  <a:pt x="1320" y="612"/>
                </a:lnTo>
                <a:lnTo>
                  <a:pt x="1326" y="612"/>
                </a:lnTo>
                <a:lnTo>
                  <a:pt x="1338" y="618"/>
                </a:lnTo>
                <a:lnTo>
                  <a:pt x="1344" y="618"/>
                </a:lnTo>
                <a:lnTo>
                  <a:pt x="1350" y="624"/>
                </a:lnTo>
                <a:lnTo>
                  <a:pt x="1362" y="630"/>
                </a:lnTo>
                <a:lnTo>
                  <a:pt x="1368" y="630"/>
                </a:lnTo>
                <a:lnTo>
                  <a:pt x="1374" y="636"/>
                </a:lnTo>
                <a:lnTo>
                  <a:pt x="1380" y="636"/>
                </a:lnTo>
                <a:lnTo>
                  <a:pt x="1392" y="642"/>
                </a:lnTo>
                <a:lnTo>
                  <a:pt x="1398" y="648"/>
                </a:lnTo>
                <a:lnTo>
                  <a:pt x="1404" y="648"/>
                </a:lnTo>
                <a:lnTo>
                  <a:pt x="1410" y="654"/>
                </a:lnTo>
                <a:lnTo>
                  <a:pt x="1422" y="654"/>
                </a:lnTo>
                <a:lnTo>
                  <a:pt x="1428" y="660"/>
                </a:lnTo>
                <a:lnTo>
                  <a:pt x="1434" y="660"/>
                </a:lnTo>
                <a:lnTo>
                  <a:pt x="1440" y="666"/>
                </a:lnTo>
                <a:lnTo>
                  <a:pt x="1452" y="672"/>
                </a:lnTo>
                <a:lnTo>
                  <a:pt x="1458" y="672"/>
                </a:lnTo>
                <a:lnTo>
                  <a:pt x="1464" y="678"/>
                </a:lnTo>
                <a:lnTo>
                  <a:pt x="1470" y="678"/>
                </a:lnTo>
                <a:lnTo>
                  <a:pt x="1476" y="684"/>
                </a:lnTo>
                <a:lnTo>
                  <a:pt x="1488" y="684"/>
                </a:lnTo>
                <a:lnTo>
                  <a:pt x="1494" y="690"/>
                </a:lnTo>
                <a:lnTo>
                  <a:pt x="1500" y="690"/>
                </a:lnTo>
                <a:lnTo>
                  <a:pt x="1506" y="696"/>
                </a:lnTo>
                <a:lnTo>
                  <a:pt x="1512" y="696"/>
                </a:lnTo>
                <a:lnTo>
                  <a:pt x="1518" y="702"/>
                </a:lnTo>
                <a:lnTo>
                  <a:pt x="1530" y="708"/>
                </a:lnTo>
              </a:path>
            </a:pathLst>
          </a:custGeom>
          <a:noFill/>
          <a:ln w="1905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0" name="Freeform 77"/>
          <p:cNvSpPr>
            <a:spLocks/>
          </p:cNvSpPr>
          <p:nvPr/>
        </p:nvSpPr>
        <p:spPr bwMode="auto">
          <a:xfrm>
            <a:off x="5252272" y="3698875"/>
            <a:ext cx="1219200" cy="561975"/>
          </a:xfrm>
          <a:custGeom>
            <a:avLst/>
            <a:gdLst>
              <a:gd name="T0" fmla="*/ 12 w 768"/>
              <a:gd name="T1" fmla="*/ 6 h 354"/>
              <a:gd name="T2" fmla="*/ 30 w 768"/>
              <a:gd name="T3" fmla="*/ 12 h 354"/>
              <a:gd name="T4" fmla="*/ 48 w 768"/>
              <a:gd name="T5" fmla="*/ 24 h 354"/>
              <a:gd name="T6" fmla="*/ 72 w 768"/>
              <a:gd name="T7" fmla="*/ 30 h 354"/>
              <a:gd name="T8" fmla="*/ 90 w 768"/>
              <a:gd name="T9" fmla="*/ 42 h 354"/>
              <a:gd name="T10" fmla="*/ 108 w 768"/>
              <a:gd name="T11" fmla="*/ 48 h 354"/>
              <a:gd name="T12" fmla="*/ 126 w 768"/>
              <a:gd name="T13" fmla="*/ 54 h 354"/>
              <a:gd name="T14" fmla="*/ 144 w 768"/>
              <a:gd name="T15" fmla="*/ 66 h 354"/>
              <a:gd name="T16" fmla="*/ 162 w 768"/>
              <a:gd name="T17" fmla="*/ 72 h 354"/>
              <a:gd name="T18" fmla="*/ 180 w 768"/>
              <a:gd name="T19" fmla="*/ 84 h 354"/>
              <a:gd name="T20" fmla="*/ 198 w 768"/>
              <a:gd name="T21" fmla="*/ 90 h 354"/>
              <a:gd name="T22" fmla="*/ 216 w 768"/>
              <a:gd name="T23" fmla="*/ 96 h 354"/>
              <a:gd name="T24" fmla="*/ 234 w 768"/>
              <a:gd name="T25" fmla="*/ 108 h 354"/>
              <a:gd name="T26" fmla="*/ 252 w 768"/>
              <a:gd name="T27" fmla="*/ 114 h 354"/>
              <a:gd name="T28" fmla="*/ 270 w 768"/>
              <a:gd name="T29" fmla="*/ 126 h 354"/>
              <a:gd name="T30" fmla="*/ 288 w 768"/>
              <a:gd name="T31" fmla="*/ 132 h 354"/>
              <a:gd name="T32" fmla="*/ 306 w 768"/>
              <a:gd name="T33" fmla="*/ 138 h 354"/>
              <a:gd name="T34" fmla="*/ 324 w 768"/>
              <a:gd name="T35" fmla="*/ 150 h 354"/>
              <a:gd name="T36" fmla="*/ 342 w 768"/>
              <a:gd name="T37" fmla="*/ 156 h 354"/>
              <a:gd name="T38" fmla="*/ 360 w 768"/>
              <a:gd name="T39" fmla="*/ 162 h 354"/>
              <a:gd name="T40" fmla="*/ 378 w 768"/>
              <a:gd name="T41" fmla="*/ 174 h 354"/>
              <a:gd name="T42" fmla="*/ 396 w 768"/>
              <a:gd name="T43" fmla="*/ 180 h 354"/>
              <a:gd name="T44" fmla="*/ 414 w 768"/>
              <a:gd name="T45" fmla="*/ 192 h 354"/>
              <a:gd name="T46" fmla="*/ 432 w 768"/>
              <a:gd name="T47" fmla="*/ 198 h 354"/>
              <a:gd name="T48" fmla="*/ 450 w 768"/>
              <a:gd name="T49" fmla="*/ 210 h 354"/>
              <a:gd name="T50" fmla="*/ 468 w 768"/>
              <a:gd name="T51" fmla="*/ 216 h 354"/>
              <a:gd name="T52" fmla="*/ 486 w 768"/>
              <a:gd name="T53" fmla="*/ 222 h 354"/>
              <a:gd name="T54" fmla="*/ 504 w 768"/>
              <a:gd name="T55" fmla="*/ 234 h 354"/>
              <a:gd name="T56" fmla="*/ 522 w 768"/>
              <a:gd name="T57" fmla="*/ 240 h 354"/>
              <a:gd name="T58" fmla="*/ 540 w 768"/>
              <a:gd name="T59" fmla="*/ 246 h 354"/>
              <a:gd name="T60" fmla="*/ 558 w 768"/>
              <a:gd name="T61" fmla="*/ 258 h 354"/>
              <a:gd name="T62" fmla="*/ 576 w 768"/>
              <a:gd name="T63" fmla="*/ 264 h 354"/>
              <a:gd name="T64" fmla="*/ 594 w 768"/>
              <a:gd name="T65" fmla="*/ 276 h 354"/>
              <a:gd name="T66" fmla="*/ 612 w 768"/>
              <a:gd name="T67" fmla="*/ 282 h 354"/>
              <a:gd name="T68" fmla="*/ 630 w 768"/>
              <a:gd name="T69" fmla="*/ 288 h 354"/>
              <a:gd name="T70" fmla="*/ 648 w 768"/>
              <a:gd name="T71" fmla="*/ 300 h 354"/>
              <a:gd name="T72" fmla="*/ 666 w 768"/>
              <a:gd name="T73" fmla="*/ 306 h 354"/>
              <a:gd name="T74" fmla="*/ 684 w 768"/>
              <a:gd name="T75" fmla="*/ 312 h 354"/>
              <a:gd name="T76" fmla="*/ 702 w 768"/>
              <a:gd name="T77" fmla="*/ 324 h 354"/>
              <a:gd name="T78" fmla="*/ 720 w 768"/>
              <a:gd name="T79" fmla="*/ 330 h 354"/>
              <a:gd name="T80" fmla="*/ 738 w 768"/>
              <a:gd name="T81" fmla="*/ 342 h 354"/>
              <a:gd name="T82" fmla="*/ 756 w 768"/>
              <a:gd name="T83" fmla="*/ 348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768" h="354">
                <a:moveTo>
                  <a:pt x="0" y="0"/>
                </a:move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12"/>
                </a:lnTo>
                <a:lnTo>
                  <a:pt x="30" y="12"/>
                </a:lnTo>
                <a:lnTo>
                  <a:pt x="36" y="18"/>
                </a:lnTo>
                <a:lnTo>
                  <a:pt x="42" y="18"/>
                </a:lnTo>
                <a:lnTo>
                  <a:pt x="48" y="24"/>
                </a:lnTo>
                <a:lnTo>
                  <a:pt x="54" y="24"/>
                </a:lnTo>
                <a:lnTo>
                  <a:pt x="66" y="30"/>
                </a:lnTo>
                <a:lnTo>
                  <a:pt x="72" y="30"/>
                </a:lnTo>
                <a:lnTo>
                  <a:pt x="78" y="36"/>
                </a:lnTo>
                <a:lnTo>
                  <a:pt x="84" y="36"/>
                </a:lnTo>
                <a:lnTo>
                  <a:pt x="90" y="42"/>
                </a:lnTo>
                <a:lnTo>
                  <a:pt x="96" y="42"/>
                </a:lnTo>
                <a:lnTo>
                  <a:pt x="102" y="48"/>
                </a:lnTo>
                <a:lnTo>
                  <a:pt x="108" y="48"/>
                </a:lnTo>
                <a:lnTo>
                  <a:pt x="114" y="54"/>
                </a:lnTo>
                <a:lnTo>
                  <a:pt x="120" y="54"/>
                </a:lnTo>
                <a:lnTo>
                  <a:pt x="126" y="54"/>
                </a:lnTo>
                <a:lnTo>
                  <a:pt x="132" y="60"/>
                </a:lnTo>
                <a:lnTo>
                  <a:pt x="138" y="60"/>
                </a:lnTo>
                <a:lnTo>
                  <a:pt x="144" y="66"/>
                </a:lnTo>
                <a:lnTo>
                  <a:pt x="150" y="66"/>
                </a:lnTo>
                <a:lnTo>
                  <a:pt x="156" y="72"/>
                </a:lnTo>
                <a:lnTo>
                  <a:pt x="162" y="72"/>
                </a:lnTo>
                <a:lnTo>
                  <a:pt x="168" y="78"/>
                </a:lnTo>
                <a:lnTo>
                  <a:pt x="174" y="78"/>
                </a:lnTo>
                <a:lnTo>
                  <a:pt x="180" y="84"/>
                </a:lnTo>
                <a:lnTo>
                  <a:pt x="186" y="84"/>
                </a:lnTo>
                <a:lnTo>
                  <a:pt x="192" y="90"/>
                </a:lnTo>
                <a:lnTo>
                  <a:pt x="198" y="90"/>
                </a:lnTo>
                <a:lnTo>
                  <a:pt x="204" y="90"/>
                </a:lnTo>
                <a:lnTo>
                  <a:pt x="210" y="96"/>
                </a:lnTo>
                <a:lnTo>
                  <a:pt x="216" y="96"/>
                </a:lnTo>
                <a:lnTo>
                  <a:pt x="222" y="102"/>
                </a:lnTo>
                <a:lnTo>
                  <a:pt x="228" y="102"/>
                </a:lnTo>
                <a:lnTo>
                  <a:pt x="234" y="108"/>
                </a:lnTo>
                <a:lnTo>
                  <a:pt x="240" y="108"/>
                </a:lnTo>
                <a:lnTo>
                  <a:pt x="246" y="114"/>
                </a:lnTo>
                <a:lnTo>
                  <a:pt x="252" y="114"/>
                </a:lnTo>
                <a:lnTo>
                  <a:pt x="258" y="120"/>
                </a:lnTo>
                <a:lnTo>
                  <a:pt x="264" y="120"/>
                </a:lnTo>
                <a:lnTo>
                  <a:pt x="270" y="126"/>
                </a:lnTo>
                <a:lnTo>
                  <a:pt x="276" y="126"/>
                </a:lnTo>
                <a:lnTo>
                  <a:pt x="282" y="126"/>
                </a:lnTo>
                <a:lnTo>
                  <a:pt x="288" y="132"/>
                </a:lnTo>
                <a:lnTo>
                  <a:pt x="294" y="132"/>
                </a:lnTo>
                <a:lnTo>
                  <a:pt x="300" y="138"/>
                </a:lnTo>
                <a:lnTo>
                  <a:pt x="306" y="138"/>
                </a:lnTo>
                <a:lnTo>
                  <a:pt x="312" y="144"/>
                </a:lnTo>
                <a:lnTo>
                  <a:pt x="318" y="144"/>
                </a:lnTo>
                <a:lnTo>
                  <a:pt x="324" y="150"/>
                </a:lnTo>
                <a:lnTo>
                  <a:pt x="330" y="150"/>
                </a:lnTo>
                <a:lnTo>
                  <a:pt x="336" y="156"/>
                </a:lnTo>
                <a:lnTo>
                  <a:pt x="342" y="156"/>
                </a:lnTo>
                <a:lnTo>
                  <a:pt x="348" y="162"/>
                </a:lnTo>
                <a:lnTo>
                  <a:pt x="354" y="162"/>
                </a:lnTo>
                <a:lnTo>
                  <a:pt x="360" y="162"/>
                </a:lnTo>
                <a:lnTo>
                  <a:pt x="366" y="168"/>
                </a:lnTo>
                <a:lnTo>
                  <a:pt x="372" y="174"/>
                </a:lnTo>
                <a:lnTo>
                  <a:pt x="378" y="174"/>
                </a:lnTo>
                <a:lnTo>
                  <a:pt x="384" y="174"/>
                </a:lnTo>
                <a:lnTo>
                  <a:pt x="390" y="180"/>
                </a:lnTo>
                <a:lnTo>
                  <a:pt x="396" y="180"/>
                </a:lnTo>
                <a:lnTo>
                  <a:pt x="402" y="186"/>
                </a:lnTo>
                <a:lnTo>
                  <a:pt x="408" y="186"/>
                </a:lnTo>
                <a:lnTo>
                  <a:pt x="414" y="192"/>
                </a:lnTo>
                <a:lnTo>
                  <a:pt x="420" y="192"/>
                </a:lnTo>
                <a:lnTo>
                  <a:pt x="426" y="198"/>
                </a:lnTo>
                <a:lnTo>
                  <a:pt x="432" y="198"/>
                </a:lnTo>
                <a:lnTo>
                  <a:pt x="438" y="198"/>
                </a:lnTo>
                <a:lnTo>
                  <a:pt x="444" y="204"/>
                </a:lnTo>
                <a:lnTo>
                  <a:pt x="450" y="210"/>
                </a:lnTo>
                <a:lnTo>
                  <a:pt x="456" y="210"/>
                </a:lnTo>
                <a:lnTo>
                  <a:pt x="462" y="210"/>
                </a:lnTo>
                <a:lnTo>
                  <a:pt x="468" y="216"/>
                </a:lnTo>
                <a:lnTo>
                  <a:pt x="474" y="216"/>
                </a:lnTo>
                <a:lnTo>
                  <a:pt x="480" y="222"/>
                </a:lnTo>
                <a:lnTo>
                  <a:pt x="486" y="222"/>
                </a:lnTo>
                <a:lnTo>
                  <a:pt x="492" y="228"/>
                </a:lnTo>
                <a:lnTo>
                  <a:pt x="498" y="228"/>
                </a:lnTo>
                <a:lnTo>
                  <a:pt x="504" y="234"/>
                </a:lnTo>
                <a:lnTo>
                  <a:pt x="510" y="234"/>
                </a:lnTo>
                <a:lnTo>
                  <a:pt x="516" y="234"/>
                </a:lnTo>
                <a:lnTo>
                  <a:pt x="522" y="240"/>
                </a:lnTo>
                <a:lnTo>
                  <a:pt x="528" y="240"/>
                </a:lnTo>
                <a:lnTo>
                  <a:pt x="534" y="246"/>
                </a:lnTo>
                <a:lnTo>
                  <a:pt x="540" y="246"/>
                </a:lnTo>
                <a:lnTo>
                  <a:pt x="546" y="252"/>
                </a:lnTo>
                <a:lnTo>
                  <a:pt x="552" y="252"/>
                </a:lnTo>
                <a:lnTo>
                  <a:pt x="558" y="258"/>
                </a:lnTo>
                <a:lnTo>
                  <a:pt x="564" y="258"/>
                </a:lnTo>
                <a:lnTo>
                  <a:pt x="570" y="264"/>
                </a:lnTo>
                <a:lnTo>
                  <a:pt x="576" y="264"/>
                </a:lnTo>
                <a:lnTo>
                  <a:pt x="582" y="270"/>
                </a:lnTo>
                <a:lnTo>
                  <a:pt x="588" y="270"/>
                </a:lnTo>
                <a:lnTo>
                  <a:pt x="594" y="276"/>
                </a:lnTo>
                <a:lnTo>
                  <a:pt x="600" y="276"/>
                </a:lnTo>
                <a:lnTo>
                  <a:pt x="606" y="282"/>
                </a:lnTo>
                <a:lnTo>
                  <a:pt x="612" y="282"/>
                </a:lnTo>
                <a:lnTo>
                  <a:pt x="618" y="282"/>
                </a:lnTo>
                <a:lnTo>
                  <a:pt x="624" y="288"/>
                </a:lnTo>
                <a:lnTo>
                  <a:pt x="630" y="288"/>
                </a:lnTo>
                <a:lnTo>
                  <a:pt x="636" y="294"/>
                </a:lnTo>
                <a:lnTo>
                  <a:pt x="642" y="294"/>
                </a:lnTo>
                <a:lnTo>
                  <a:pt x="648" y="300"/>
                </a:lnTo>
                <a:lnTo>
                  <a:pt x="654" y="300"/>
                </a:lnTo>
                <a:lnTo>
                  <a:pt x="660" y="306"/>
                </a:lnTo>
                <a:lnTo>
                  <a:pt x="666" y="306"/>
                </a:lnTo>
                <a:lnTo>
                  <a:pt x="672" y="312"/>
                </a:lnTo>
                <a:lnTo>
                  <a:pt x="678" y="312"/>
                </a:lnTo>
                <a:lnTo>
                  <a:pt x="684" y="312"/>
                </a:lnTo>
                <a:lnTo>
                  <a:pt x="690" y="318"/>
                </a:lnTo>
                <a:lnTo>
                  <a:pt x="696" y="318"/>
                </a:lnTo>
                <a:lnTo>
                  <a:pt x="702" y="324"/>
                </a:lnTo>
                <a:lnTo>
                  <a:pt x="708" y="324"/>
                </a:lnTo>
                <a:lnTo>
                  <a:pt x="714" y="330"/>
                </a:lnTo>
                <a:lnTo>
                  <a:pt x="720" y="330"/>
                </a:lnTo>
                <a:lnTo>
                  <a:pt x="726" y="336"/>
                </a:lnTo>
                <a:lnTo>
                  <a:pt x="732" y="336"/>
                </a:lnTo>
                <a:lnTo>
                  <a:pt x="738" y="342"/>
                </a:lnTo>
                <a:lnTo>
                  <a:pt x="744" y="342"/>
                </a:lnTo>
                <a:lnTo>
                  <a:pt x="750" y="348"/>
                </a:lnTo>
                <a:lnTo>
                  <a:pt x="756" y="348"/>
                </a:lnTo>
                <a:lnTo>
                  <a:pt x="762" y="348"/>
                </a:lnTo>
                <a:lnTo>
                  <a:pt x="768" y="354"/>
                </a:lnTo>
              </a:path>
            </a:pathLst>
          </a:custGeom>
          <a:noFill/>
          <a:ln w="1905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1" name="Freeform 78"/>
          <p:cNvSpPr>
            <a:spLocks/>
          </p:cNvSpPr>
          <p:nvPr/>
        </p:nvSpPr>
        <p:spPr bwMode="auto">
          <a:xfrm>
            <a:off x="6471472" y="4260850"/>
            <a:ext cx="1209675" cy="561975"/>
          </a:xfrm>
          <a:custGeom>
            <a:avLst/>
            <a:gdLst>
              <a:gd name="T0" fmla="*/ 12 w 762"/>
              <a:gd name="T1" fmla="*/ 6 h 354"/>
              <a:gd name="T2" fmla="*/ 30 w 762"/>
              <a:gd name="T3" fmla="*/ 12 h 354"/>
              <a:gd name="T4" fmla="*/ 48 w 762"/>
              <a:gd name="T5" fmla="*/ 24 h 354"/>
              <a:gd name="T6" fmla="*/ 66 w 762"/>
              <a:gd name="T7" fmla="*/ 30 h 354"/>
              <a:gd name="T8" fmla="*/ 84 w 762"/>
              <a:gd name="T9" fmla="*/ 36 h 354"/>
              <a:gd name="T10" fmla="*/ 102 w 762"/>
              <a:gd name="T11" fmla="*/ 48 h 354"/>
              <a:gd name="T12" fmla="*/ 120 w 762"/>
              <a:gd name="T13" fmla="*/ 54 h 354"/>
              <a:gd name="T14" fmla="*/ 138 w 762"/>
              <a:gd name="T15" fmla="*/ 66 h 354"/>
              <a:gd name="T16" fmla="*/ 156 w 762"/>
              <a:gd name="T17" fmla="*/ 72 h 354"/>
              <a:gd name="T18" fmla="*/ 174 w 762"/>
              <a:gd name="T19" fmla="*/ 78 h 354"/>
              <a:gd name="T20" fmla="*/ 192 w 762"/>
              <a:gd name="T21" fmla="*/ 90 h 354"/>
              <a:gd name="T22" fmla="*/ 210 w 762"/>
              <a:gd name="T23" fmla="*/ 96 h 354"/>
              <a:gd name="T24" fmla="*/ 228 w 762"/>
              <a:gd name="T25" fmla="*/ 108 h 354"/>
              <a:gd name="T26" fmla="*/ 246 w 762"/>
              <a:gd name="T27" fmla="*/ 114 h 354"/>
              <a:gd name="T28" fmla="*/ 264 w 762"/>
              <a:gd name="T29" fmla="*/ 120 h 354"/>
              <a:gd name="T30" fmla="*/ 282 w 762"/>
              <a:gd name="T31" fmla="*/ 132 h 354"/>
              <a:gd name="T32" fmla="*/ 300 w 762"/>
              <a:gd name="T33" fmla="*/ 138 h 354"/>
              <a:gd name="T34" fmla="*/ 318 w 762"/>
              <a:gd name="T35" fmla="*/ 144 h 354"/>
              <a:gd name="T36" fmla="*/ 336 w 762"/>
              <a:gd name="T37" fmla="*/ 156 h 354"/>
              <a:gd name="T38" fmla="*/ 354 w 762"/>
              <a:gd name="T39" fmla="*/ 162 h 354"/>
              <a:gd name="T40" fmla="*/ 372 w 762"/>
              <a:gd name="T41" fmla="*/ 174 h 354"/>
              <a:gd name="T42" fmla="*/ 390 w 762"/>
              <a:gd name="T43" fmla="*/ 180 h 354"/>
              <a:gd name="T44" fmla="*/ 408 w 762"/>
              <a:gd name="T45" fmla="*/ 186 h 354"/>
              <a:gd name="T46" fmla="*/ 426 w 762"/>
              <a:gd name="T47" fmla="*/ 198 h 354"/>
              <a:gd name="T48" fmla="*/ 444 w 762"/>
              <a:gd name="T49" fmla="*/ 204 h 354"/>
              <a:gd name="T50" fmla="*/ 462 w 762"/>
              <a:gd name="T51" fmla="*/ 216 h 354"/>
              <a:gd name="T52" fmla="*/ 480 w 762"/>
              <a:gd name="T53" fmla="*/ 222 h 354"/>
              <a:gd name="T54" fmla="*/ 498 w 762"/>
              <a:gd name="T55" fmla="*/ 228 h 354"/>
              <a:gd name="T56" fmla="*/ 516 w 762"/>
              <a:gd name="T57" fmla="*/ 240 h 354"/>
              <a:gd name="T58" fmla="*/ 534 w 762"/>
              <a:gd name="T59" fmla="*/ 246 h 354"/>
              <a:gd name="T60" fmla="*/ 552 w 762"/>
              <a:gd name="T61" fmla="*/ 252 h 354"/>
              <a:gd name="T62" fmla="*/ 570 w 762"/>
              <a:gd name="T63" fmla="*/ 264 h 354"/>
              <a:gd name="T64" fmla="*/ 588 w 762"/>
              <a:gd name="T65" fmla="*/ 270 h 354"/>
              <a:gd name="T66" fmla="*/ 606 w 762"/>
              <a:gd name="T67" fmla="*/ 282 h 354"/>
              <a:gd name="T68" fmla="*/ 624 w 762"/>
              <a:gd name="T69" fmla="*/ 288 h 354"/>
              <a:gd name="T70" fmla="*/ 642 w 762"/>
              <a:gd name="T71" fmla="*/ 294 h 354"/>
              <a:gd name="T72" fmla="*/ 660 w 762"/>
              <a:gd name="T73" fmla="*/ 306 h 354"/>
              <a:gd name="T74" fmla="*/ 678 w 762"/>
              <a:gd name="T75" fmla="*/ 312 h 354"/>
              <a:gd name="T76" fmla="*/ 696 w 762"/>
              <a:gd name="T77" fmla="*/ 324 h 354"/>
              <a:gd name="T78" fmla="*/ 714 w 762"/>
              <a:gd name="T79" fmla="*/ 330 h 354"/>
              <a:gd name="T80" fmla="*/ 732 w 762"/>
              <a:gd name="T81" fmla="*/ 336 h 354"/>
              <a:gd name="T82" fmla="*/ 750 w 762"/>
              <a:gd name="T83" fmla="*/ 348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762" h="354">
                <a:moveTo>
                  <a:pt x="0" y="0"/>
                </a:move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12"/>
                </a:lnTo>
                <a:lnTo>
                  <a:pt x="30" y="12"/>
                </a:lnTo>
                <a:lnTo>
                  <a:pt x="36" y="18"/>
                </a:lnTo>
                <a:lnTo>
                  <a:pt x="42" y="18"/>
                </a:lnTo>
                <a:lnTo>
                  <a:pt x="48" y="24"/>
                </a:lnTo>
                <a:lnTo>
                  <a:pt x="54" y="24"/>
                </a:lnTo>
                <a:lnTo>
                  <a:pt x="60" y="30"/>
                </a:lnTo>
                <a:lnTo>
                  <a:pt x="66" y="30"/>
                </a:lnTo>
                <a:lnTo>
                  <a:pt x="72" y="30"/>
                </a:lnTo>
                <a:lnTo>
                  <a:pt x="78" y="36"/>
                </a:lnTo>
                <a:lnTo>
                  <a:pt x="84" y="36"/>
                </a:lnTo>
                <a:lnTo>
                  <a:pt x="90" y="42"/>
                </a:lnTo>
                <a:lnTo>
                  <a:pt x="96" y="42"/>
                </a:lnTo>
                <a:lnTo>
                  <a:pt x="102" y="48"/>
                </a:lnTo>
                <a:lnTo>
                  <a:pt x="108" y="48"/>
                </a:lnTo>
                <a:lnTo>
                  <a:pt x="114" y="54"/>
                </a:lnTo>
                <a:lnTo>
                  <a:pt x="120" y="54"/>
                </a:lnTo>
                <a:lnTo>
                  <a:pt x="126" y="60"/>
                </a:lnTo>
                <a:lnTo>
                  <a:pt x="132" y="60"/>
                </a:lnTo>
                <a:lnTo>
                  <a:pt x="138" y="66"/>
                </a:lnTo>
                <a:lnTo>
                  <a:pt x="144" y="66"/>
                </a:lnTo>
                <a:lnTo>
                  <a:pt x="150" y="66"/>
                </a:lnTo>
                <a:lnTo>
                  <a:pt x="156" y="72"/>
                </a:lnTo>
                <a:lnTo>
                  <a:pt x="162" y="72"/>
                </a:lnTo>
                <a:lnTo>
                  <a:pt x="168" y="78"/>
                </a:lnTo>
                <a:lnTo>
                  <a:pt x="174" y="78"/>
                </a:lnTo>
                <a:lnTo>
                  <a:pt x="180" y="84"/>
                </a:lnTo>
                <a:lnTo>
                  <a:pt x="186" y="84"/>
                </a:lnTo>
                <a:lnTo>
                  <a:pt x="192" y="90"/>
                </a:lnTo>
                <a:lnTo>
                  <a:pt x="198" y="90"/>
                </a:lnTo>
                <a:lnTo>
                  <a:pt x="204" y="96"/>
                </a:lnTo>
                <a:lnTo>
                  <a:pt x="210" y="96"/>
                </a:lnTo>
                <a:lnTo>
                  <a:pt x="216" y="102"/>
                </a:lnTo>
                <a:lnTo>
                  <a:pt x="222" y="102"/>
                </a:lnTo>
                <a:lnTo>
                  <a:pt x="228" y="108"/>
                </a:lnTo>
                <a:lnTo>
                  <a:pt x="234" y="108"/>
                </a:lnTo>
                <a:lnTo>
                  <a:pt x="240" y="108"/>
                </a:lnTo>
                <a:lnTo>
                  <a:pt x="246" y="114"/>
                </a:lnTo>
                <a:lnTo>
                  <a:pt x="252" y="114"/>
                </a:lnTo>
                <a:lnTo>
                  <a:pt x="258" y="120"/>
                </a:lnTo>
                <a:lnTo>
                  <a:pt x="264" y="120"/>
                </a:lnTo>
                <a:lnTo>
                  <a:pt x="270" y="126"/>
                </a:lnTo>
                <a:lnTo>
                  <a:pt x="276" y="126"/>
                </a:lnTo>
                <a:lnTo>
                  <a:pt x="282" y="132"/>
                </a:lnTo>
                <a:lnTo>
                  <a:pt x="288" y="132"/>
                </a:lnTo>
                <a:lnTo>
                  <a:pt x="294" y="138"/>
                </a:lnTo>
                <a:lnTo>
                  <a:pt x="300" y="138"/>
                </a:lnTo>
                <a:lnTo>
                  <a:pt x="306" y="144"/>
                </a:lnTo>
                <a:lnTo>
                  <a:pt x="312" y="144"/>
                </a:lnTo>
                <a:lnTo>
                  <a:pt x="318" y="144"/>
                </a:lnTo>
                <a:lnTo>
                  <a:pt x="324" y="150"/>
                </a:lnTo>
                <a:lnTo>
                  <a:pt x="330" y="150"/>
                </a:lnTo>
                <a:lnTo>
                  <a:pt x="336" y="156"/>
                </a:lnTo>
                <a:lnTo>
                  <a:pt x="342" y="156"/>
                </a:lnTo>
                <a:lnTo>
                  <a:pt x="348" y="162"/>
                </a:lnTo>
                <a:lnTo>
                  <a:pt x="354" y="162"/>
                </a:lnTo>
                <a:lnTo>
                  <a:pt x="360" y="168"/>
                </a:lnTo>
                <a:lnTo>
                  <a:pt x="366" y="168"/>
                </a:lnTo>
                <a:lnTo>
                  <a:pt x="372" y="174"/>
                </a:lnTo>
                <a:lnTo>
                  <a:pt x="378" y="174"/>
                </a:lnTo>
                <a:lnTo>
                  <a:pt x="384" y="180"/>
                </a:lnTo>
                <a:lnTo>
                  <a:pt x="390" y="180"/>
                </a:lnTo>
                <a:lnTo>
                  <a:pt x="396" y="186"/>
                </a:lnTo>
                <a:lnTo>
                  <a:pt x="402" y="186"/>
                </a:lnTo>
                <a:lnTo>
                  <a:pt x="408" y="186"/>
                </a:lnTo>
                <a:lnTo>
                  <a:pt x="414" y="192"/>
                </a:lnTo>
                <a:lnTo>
                  <a:pt x="420" y="192"/>
                </a:lnTo>
                <a:lnTo>
                  <a:pt x="426" y="198"/>
                </a:lnTo>
                <a:lnTo>
                  <a:pt x="432" y="198"/>
                </a:lnTo>
                <a:lnTo>
                  <a:pt x="438" y="204"/>
                </a:lnTo>
                <a:lnTo>
                  <a:pt x="444" y="204"/>
                </a:lnTo>
                <a:lnTo>
                  <a:pt x="450" y="210"/>
                </a:lnTo>
                <a:lnTo>
                  <a:pt x="456" y="210"/>
                </a:lnTo>
                <a:lnTo>
                  <a:pt x="462" y="216"/>
                </a:lnTo>
                <a:lnTo>
                  <a:pt x="468" y="216"/>
                </a:lnTo>
                <a:lnTo>
                  <a:pt x="474" y="222"/>
                </a:lnTo>
                <a:lnTo>
                  <a:pt x="480" y="222"/>
                </a:lnTo>
                <a:lnTo>
                  <a:pt x="486" y="222"/>
                </a:lnTo>
                <a:lnTo>
                  <a:pt x="492" y="228"/>
                </a:lnTo>
                <a:lnTo>
                  <a:pt x="498" y="228"/>
                </a:lnTo>
                <a:lnTo>
                  <a:pt x="504" y="234"/>
                </a:lnTo>
                <a:lnTo>
                  <a:pt x="510" y="234"/>
                </a:lnTo>
                <a:lnTo>
                  <a:pt x="516" y="240"/>
                </a:lnTo>
                <a:lnTo>
                  <a:pt x="522" y="240"/>
                </a:lnTo>
                <a:lnTo>
                  <a:pt x="528" y="246"/>
                </a:lnTo>
                <a:lnTo>
                  <a:pt x="534" y="246"/>
                </a:lnTo>
                <a:lnTo>
                  <a:pt x="540" y="252"/>
                </a:lnTo>
                <a:lnTo>
                  <a:pt x="546" y="252"/>
                </a:lnTo>
                <a:lnTo>
                  <a:pt x="552" y="252"/>
                </a:lnTo>
                <a:lnTo>
                  <a:pt x="558" y="258"/>
                </a:lnTo>
                <a:lnTo>
                  <a:pt x="564" y="258"/>
                </a:lnTo>
                <a:lnTo>
                  <a:pt x="570" y="264"/>
                </a:lnTo>
                <a:lnTo>
                  <a:pt x="576" y="264"/>
                </a:lnTo>
                <a:lnTo>
                  <a:pt x="582" y="270"/>
                </a:lnTo>
                <a:lnTo>
                  <a:pt x="588" y="270"/>
                </a:lnTo>
                <a:lnTo>
                  <a:pt x="594" y="276"/>
                </a:lnTo>
                <a:lnTo>
                  <a:pt x="600" y="276"/>
                </a:lnTo>
                <a:lnTo>
                  <a:pt x="606" y="282"/>
                </a:lnTo>
                <a:lnTo>
                  <a:pt x="612" y="282"/>
                </a:lnTo>
                <a:lnTo>
                  <a:pt x="618" y="288"/>
                </a:lnTo>
                <a:lnTo>
                  <a:pt x="624" y="288"/>
                </a:lnTo>
                <a:lnTo>
                  <a:pt x="630" y="294"/>
                </a:lnTo>
                <a:lnTo>
                  <a:pt x="636" y="294"/>
                </a:lnTo>
                <a:lnTo>
                  <a:pt x="642" y="294"/>
                </a:lnTo>
                <a:lnTo>
                  <a:pt x="648" y="300"/>
                </a:lnTo>
                <a:lnTo>
                  <a:pt x="654" y="300"/>
                </a:lnTo>
                <a:lnTo>
                  <a:pt x="660" y="306"/>
                </a:lnTo>
                <a:lnTo>
                  <a:pt x="666" y="306"/>
                </a:lnTo>
                <a:lnTo>
                  <a:pt x="672" y="312"/>
                </a:lnTo>
                <a:lnTo>
                  <a:pt x="678" y="312"/>
                </a:lnTo>
                <a:lnTo>
                  <a:pt x="684" y="318"/>
                </a:lnTo>
                <a:lnTo>
                  <a:pt x="690" y="318"/>
                </a:lnTo>
                <a:lnTo>
                  <a:pt x="696" y="324"/>
                </a:lnTo>
                <a:lnTo>
                  <a:pt x="702" y="324"/>
                </a:lnTo>
                <a:lnTo>
                  <a:pt x="708" y="324"/>
                </a:lnTo>
                <a:lnTo>
                  <a:pt x="714" y="330"/>
                </a:lnTo>
                <a:lnTo>
                  <a:pt x="720" y="336"/>
                </a:lnTo>
                <a:lnTo>
                  <a:pt x="726" y="336"/>
                </a:lnTo>
                <a:lnTo>
                  <a:pt x="732" y="336"/>
                </a:lnTo>
                <a:lnTo>
                  <a:pt x="738" y="342"/>
                </a:lnTo>
                <a:lnTo>
                  <a:pt x="744" y="342"/>
                </a:lnTo>
                <a:lnTo>
                  <a:pt x="750" y="348"/>
                </a:lnTo>
                <a:lnTo>
                  <a:pt x="756" y="348"/>
                </a:lnTo>
                <a:lnTo>
                  <a:pt x="762" y="354"/>
                </a:lnTo>
              </a:path>
            </a:pathLst>
          </a:custGeom>
          <a:noFill/>
          <a:ln w="1905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2" name="Freeform 79"/>
          <p:cNvSpPr>
            <a:spLocks/>
          </p:cNvSpPr>
          <p:nvPr/>
        </p:nvSpPr>
        <p:spPr bwMode="auto">
          <a:xfrm>
            <a:off x="7681147" y="4822825"/>
            <a:ext cx="723900" cy="333375"/>
          </a:xfrm>
          <a:custGeom>
            <a:avLst/>
            <a:gdLst>
              <a:gd name="T0" fmla="*/ 6 w 456"/>
              <a:gd name="T1" fmla="*/ 0 h 210"/>
              <a:gd name="T2" fmla="*/ 18 w 456"/>
              <a:gd name="T3" fmla="*/ 6 h 210"/>
              <a:gd name="T4" fmla="*/ 30 w 456"/>
              <a:gd name="T5" fmla="*/ 12 h 210"/>
              <a:gd name="T6" fmla="*/ 42 w 456"/>
              <a:gd name="T7" fmla="*/ 18 h 210"/>
              <a:gd name="T8" fmla="*/ 54 w 456"/>
              <a:gd name="T9" fmla="*/ 24 h 210"/>
              <a:gd name="T10" fmla="*/ 66 w 456"/>
              <a:gd name="T11" fmla="*/ 30 h 210"/>
              <a:gd name="T12" fmla="*/ 78 w 456"/>
              <a:gd name="T13" fmla="*/ 36 h 210"/>
              <a:gd name="T14" fmla="*/ 90 w 456"/>
              <a:gd name="T15" fmla="*/ 42 h 210"/>
              <a:gd name="T16" fmla="*/ 102 w 456"/>
              <a:gd name="T17" fmla="*/ 48 h 210"/>
              <a:gd name="T18" fmla="*/ 114 w 456"/>
              <a:gd name="T19" fmla="*/ 48 h 210"/>
              <a:gd name="T20" fmla="*/ 126 w 456"/>
              <a:gd name="T21" fmla="*/ 54 h 210"/>
              <a:gd name="T22" fmla="*/ 138 w 456"/>
              <a:gd name="T23" fmla="*/ 60 h 210"/>
              <a:gd name="T24" fmla="*/ 150 w 456"/>
              <a:gd name="T25" fmla="*/ 66 h 210"/>
              <a:gd name="T26" fmla="*/ 162 w 456"/>
              <a:gd name="T27" fmla="*/ 72 h 210"/>
              <a:gd name="T28" fmla="*/ 174 w 456"/>
              <a:gd name="T29" fmla="*/ 78 h 210"/>
              <a:gd name="T30" fmla="*/ 186 w 456"/>
              <a:gd name="T31" fmla="*/ 84 h 210"/>
              <a:gd name="T32" fmla="*/ 198 w 456"/>
              <a:gd name="T33" fmla="*/ 90 h 210"/>
              <a:gd name="T34" fmla="*/ 210 w 456"/>
              <a:gd name="T35" fmla="*/ 96 h 210"/>
              <a:gd name="T36" fmla="*/ 222 w 456"/>
              <a:gd name="T37" fmla="*/ 102 h 210"/>
              <a:gd name="T38" fmla="*/ 234 w 456"/>
              <a:gd name="T39" fmla="*/ 108 h 210"/>
              <a:gd name="T40" fmla="*/ 246 w 456"/>
              <a:gd name="T41" fmla="*/ 114 h 210"/>
              <a:gd name="T42" fmla="*/ 258 w 456"/>
              <a:gd name="T43" fmla="*/ 120 h 210"/>
              <a:gd name="T44" fmla="*/ 270 w 456"/>
              <a:gd name="T45" fmla="*/ 120 h 210"/>
              <a:gd name="T46" fmla="*/ 282 w 456"/>
              <a:gd name="T47" fmla="*/ 126 h 210"/>
              <a:gd name="T48" fmla="*/ 294 w 456"/>
              <a:gd name="T49" fmla="*/ 132 h 210"/>
              <a:gd name="T50" fmla="*/ 306 w 456"/>
              <a:gd name="T51" fmla="*/ 138 h 210"/>
              <a:gd name="T52" fmla="*/ 318 w 456"/>
              <a:gd name="T53" fmla="*/ 144 h 210"/>
              <a:gd name="T54" fmla="*/ 330 w 456"/>
              <a:gd name="T55" fmla="*/ 150 h 210"/>
              <a:gd name="T56" fmla="*/ 342 w 456"/>
              <a:gd name="T57" fmla="*/ 156 h 210"/>
              <a:gd name="T58" fmla="*/ 354 w 456"/>
              <a:gd name="T59" fmla="*/ 162 h 210"/>
              <a:gd name="T60" fmla="*/ 366 w 456"/>
              <a:gd name="T61" fmla="*/ 168 h 210"/>
              <a:gd name="T62" fmla="*/ 378 w 456"/>
              <a:gd name="T63" fmla="*/ 174 h 210"/>
              <a:gd name="T64" fmla="*/ 390 w 456"/>
              <a:gd name="T65" fmla="*/ 180 h 210"/>
              <a:gd name="T66" fmla="*/ 402 w 456"/>
              <a:gd name="T67" fmla="*/ 186 h 210"/>
              <a:gd name="T68" fmla="*/ 414 w 456"/>
              <a:gd name="T69" fmla="*/ 192 h 210"/>
              <a:gd name="T70" fmla="*/ 426 w 456"/>
              <a:gd name="T71" fmla="*/ 192 h 210"/>
              <a:gd name="T72" fmla="*/ 438 w 456"/>
              <a:gd name="T73" fmla="*/ 198 h 210"/>
              <a:gd name="T74" fmla="*/ 450 w 456"/>
              <a:gd name="T75" fmla="*/ 204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6" h="210">
                <a:moveTo>
                  <a:pt x="0" y="0"/>
                </a:move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8"/>
                </a:lnTo>
                <a:lnTo>
                  <a:pt x="48" y="18"/>
                </a:lnTo>
                <a:lnTo>
                  <a:pt x="54" y="24"/>
                </a:lnTo>
                <a:lnTo>
                  <a:pt x="60" y="24"/>
                </a:lnTo>
                <a:lnTo>
                  <a:pt x="66" y="30"/>
                </a:lnTo>
                <a:lnTo>
                  <a:pt x="72" y="30"/>
                </a:lnTo>
                <a:lnTo>
                  <a:pt x="78" y="36"/>
                </a:lnTo>
                <a:lnTo>
                  <a:pt x="84" y="36"/>
                </a:lnTo>
                <a:lnTo>
                  <a:pt x="90" y="42"/>
                </a:lnTo>
                <a:lnTo>
                  <a:pt x="96" y="42"/>
                </a:lnTo>
                <a:lnTo>
                  <a:pt x="102" y="48"/>
                </a:lnTo>
                <a:lnTo>
                  <a:pt x="108" y="48"/>
                </a:lnTo>
                <a:lnTo>
                  <a:pt x="114" y="48"/>
                </a:lnTo>
                <a:lnTo>
                  <a:pt x="120" y="54"/>
                </a:lnTo>
                <a:lnTo>
                  <a:pt x="126" y="54"/>
                </a:lnTo>
                <a:lnTo>
                  <a:pt x="132" y="60"/>
                </a:lnTo>
                <a:lnTo>
                  <a:pt x="138" y="60"/>
                </a:lnTo>
                <a:lnTo>
                  <a:pt x="144" y="66"/>
                </a:lnTo>
                <a:lnTo>
                  <a:pt x="150" y="66"/>
                </a:lnTo>
                <a:lnTo>
                  <a:pt x="156" y="72"/>
                </a:lnTo>
                <a:lnTo>
                  <a:pt x="162" y="72"/>
                </a:lnTo>
                <a:lnTo>
                  <a:pt x="168" y="78"/>
                </a:lnTo>
                <a:lnTo>
                  <a:pt x="174" y="78"/>
                </a:lnTo>
                <a:lnTo>
                  <a:pt x="180" y="84"/>
                </a:lnTo>
                <a:lnTo>
                  <a:pt x="186" y="84"/>
                </a:lnTo>
                <a:lnTo>
                  <a:pt x="192" y="84"/>
                </a:lnTo>
                <a:lnTo>
                  <a:pt x="198" y="90"/>
                </a:lnTo>
                <a:lnTo>
                  <a:pt x="204" y="90"/>
                </a:lnTo>
                <a:lnTo>
                  <a:pt x="210" y="96"/>
                </a:lnTo>
                <a:lnTo>
                  <a:pt x="216" y="96"/>
                </a:lnTo>
                <a:lnTo>
                  <a:pt x="222" y="102"/>
                </a:lnTo>
                <a:lnTo>
                  <a:pt x="228" y="102"/>
                </a:lnTo>
                <a:lnTo>
                  <a:pt x="234" y="108"/>
                </a:lnTo>
                <a:lnTo>
                  <a:pt x="240" y="108"/>
                </a:lnTo>
                <a:lnTo>
                  <a:pt x="246" y="114"/>
                </a:lnTo>
                <a:lnTo>
                  <a:pt x="252" y="114"/>
                </a:lnTo>
                <a:lnTo>
                  <a:pt x="258" y="120"/>
                </a:lnTo>
                <a:lnTo>
                  <a:pt x="264" y="120"/>
                </a:lnTo>
                <a:lnTo>
                  <a:pt x="270" y="120"/>
                </a:lnTo>
                <a:lnTo>
                  <a:pt x="276" y="126"/>
                </a:lnTo>
                <a:lnTo>
                  <a:pt x="282" y="126"/>
                </a:lnTo>
                <a:lnTo>
                  <a:pt x="288" y="132"/>
                </a:lnTo>
                <a:lnTo>
                  <a:pt x="294" y="132"/>
                </a:lnTo>
                <a:lnTo>
                  <a:pt x="300" y="138"/>
                </a:lnTo>
                <a:lnTo>
                  <a:pt x="306" y="138"/>
                </a:lnTo>
                <a:lnTo>
                  <a:pt x="312" y="144"/>
                </a:lnTo>
                <a:lnTo>
                  <a:pt x="318" y="144"/>
                </a:lnTo>
                <a:lnTo>
                  <a:pt x="324" y="150"/>
                </a:lnTo>
                <a:lnTo>
                  <a:pt x="330" y="150"/>
                </a:lnTo>
                <a:lnTo>
                  <a:pt x="336" y="156"/>
                </a:lnTo>
                <a:lnTo>
                  <a:pt x="342" y="156"/>
                </a:lnTo>
                <a:lnTo>
                  <a:pt x="348" y="162"/>
                </a:lnTo>
                <a:lnTo>
                  <a:pt x="354" y="162"/>
                </a:lnTo>
                <a:lnTo>
                  <a:pt x="360" y="162"/>
                </a:lnTo>
                <a:lnTo>
                  <a:pt x="366" y="168"/>
                </a:lnTo>
                <a:lnTo>
                  <a:pt x="372" y="168"/>
                </a:lnTo>
                <a:lnTo>
                  <a:pt x="378" y="174"/>
                </a:lnTo>
                <a:lnTo>
                  <a:pt x="384" y="174"/>
                </a:lnTo>
                <a:lnTo>
                  <a:pt x="390" y="180"/>
                </a:lnTo>
                <a:lnTo>
                  <a:pt x="396" y="180"/>
                </a:lnTo>
                <a:lnTo>
                  <a:pt x="402" y="186"/>
                </a:lnTo>
                <a:lnTo>
                  <a:pt x="408" y="186"/>
                </a:lnTo>
                <a:lnTo>
                  <a:pt x="414" y="192"/>
                </a:lnTo>
                <a:lnTo>
                  <a:pt x="420" y="192"/>
                </a:lnTo>
                <a:lnTo>
                  <a:pt x="426" y="192"/>
                </a:lnTo>
                <a:lnTo>
                  <a:pt x="432" y="198"/>
                </a:lnTo>
                <a:lnTo>
                  <a:pt x="438" y="198"/>
                </a:lnTo>
                <a:lnTo>
                  <a:pt x="444" y="204"/>
                </a:lnTo>
                <a:lnTo>
                  <a:pt x="450" y="204"/>
                </a:lnTo>
                <a:lnTo>
                  <a:pt x="456" y="210"/>
                </a:lnTo>
              </a:path>
            </a:pathLst>
          </a:custGeom>
          <a:noFill/>
          <a:ln w="1905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3" name="Freeform 80"/>
          <p:cNvSpPr>
            <a:spLocks/>
          </p:cNvSpPr>
          <p:nvPr/>
        </p:nvSpPr>
        <p:spPr bwMode="auto">
          <a:xfrm>
            <a:off x="2823397" y="1908175"/>
            <a:ext cx="2409825" cy="714375"/>
          </a:xfrm>
          <a:custGeom>
            <a:avLst/>
            <a:gdLst>
              <a:gd name="T0" fmla="*/ 24 w 1518"/>
              <a:gd name="T1" fmla="*/ 12 h 450"/>
              <a:gd name="T2" fmla="*/ 96 w 1518"/>
              <a:gd name="T3" fmla="*/ 36 h 450"/>
              <a:gd name="T4" fmla="*/ 162 w 1518"/>
              <a:gd name="T5" fmla="*/ 60 h 450"/>
              <a:gd name="T6" fmla="*/ 222 w 1518"/>
              <a:gd name="T7" fmla="*/ 78 h 450"/>
              <a:gd name="T8" fmla="*/ 282 w 1518"/>
              <a:gd name="T9" fmla="*/ 96 h 450"/>
              <a:gd name="T10" fmla="*/ 336 w 1518"/>
              <a:gd name="T11" fmla="*/ 114 h 450"/>
              <a:gd name="T12" fmla="*/ 390 w 1518"/>
              <a:gd name="T13" fmla="*/ 132 h 450"/>
              <a:gd name="T14" fmla="*/ 444 w 1518"/>
              <a:gd name="T15" fmla="*/ 150 h 450"/>
              <a:gd name="T16" fmla="*/ 492 w 1518"/>
              <a:gd name="T17" fmla="*/ 162 h 450"/>
              <a:gd name="T18" fmla="*/ 540 w 1518"/>
              <a:gd name="T19" fmla="*/ 174 h 450"/>
              <a:gd name="T20" fmla="*/ 582 w 1518"/>
              <a:gd name="T21" fmla="*/ 186 h 450"/>
              <a:gd name="T22" fmla="*/ 630 w 1518"/>
              <a:gd name="T23" fmla="*/ 204 h 450"/>
              <a:gd name="T24" fmla="*/ 672 w 1518"/>
              <a:gd name="T25" fmla="*/ 216 h 450"/>
              <a:gd name="T26" fmla="*/ 714 w 1518"/>
              <a:gd name="T27" fmla="*/ 222 h 450"/>
              <a:gd name="T28" fmla="*/ 750 w 1518"/>
              <a:gd name="T29" fmla="*/ 234 h 450"/>
              <a:gd name="T30" fmla="*/ 792 w 1518"/>
              <a:gd name="T31" fmla="*/ 246 h 450"/>
              <a:gd name="T32" fmla="*/ 828 w 1518"/>
              <a:gd name="T33" fmla="*/ 258 h 450"/>
              <a:gd name="T34" fmla="*/ 864 w 1518"/>
              <a:gd name="T35" fmla="*/ 264 h 450"/>
              <a:gd name="T36" fmla="*/ 900 w 1518"/>
              <a:gd name="T37" fmla="*/ 276 h 450"/>
              <a:gd name="T38" fmla="*/ 930 w 1518"/>
              <a:gd name="T39" fmla="*/ 288 h 450"/>
              <a:gd name="T40" fmla="*/ 966 w 1518"/>
              <a:gd name="T41" fmla="*/ 294 h 450"/>
              <a:gd name="T42" fmla="*/ 996 w 1518"/>
              <a:gd name="T43" fmla="*/ 306 h 450"/>
              <a:gd name="T44" fmla="*/ 1026 w 1518"/>
              <a:gd name="T45" fmla="*/ 312 h 450"/>
              <a:gd name="T46" fmla="*/ 1056 w 1518"/>
              <a:gd name="T47" fmla="*/ 318 h 450"/>
              <a:gd name="T48" fmla="*/ 1086 w 1518"/>
              <a:gd name="T49" fmla="*/ 330 h 450"/>
              <a:gd name="T50" fmla="*/ 1116 w 1518"/>
              <a:gd name="T51" fmla="*/ 336 h 450"/>
              <a:gd name="T52" fmla="*/ 1146 w 1518"/>
              <a:gd name="T53" fmla="*/ 348 h 450"/>
              <a:gd name="T54" fmla="*/ 1176 w 1518"/>
              <a:gd name="T55" fmla="*/ 354 h 450"/>
              <a:gd name="T56" fmla="*/ 1200 w 1518"/>
              <a:gd name="T57" fmla="*/ 360 h 450"/>
              <a:gd name="T58" fmla="*/ 1230 w 1518"/>
              <a:gd name="T59" fmla="*/ 366 h 450"/>
              <a:gd name="T60" fmla="*/ 1254 w 1518"/>
              <a:gd name="T61" fmla="*/ 378 h 450"/>
              <a:gd name="T62" fmla="*/ 1278 w 1518"/>
              <a:gd name="T63" fmla="*/ 384 h 450"/>
              <a:gd name="T64" fmla="*/ 1302 w 1518"/>
              <a:gd name="T65" fmla="*/ 390 h 450"/>
              <a:gd name="T66" fmla="*/ 1326 w 1518"/>
              <a:gd name="T67" fmla="*/ 396 h 450"/>
              <a:gd name="T68" fmla="*/ 1350 w 1518"/>
              <a:gd name="T69" fmla="*/ 402 h 450"/>
              <a:gd name="T70" fmla="*/ 1374 w 1518"/>
              <a:gd name="T71" fmla="*/ 408 h 450"/>
              <a:gd name="T72" fmla="*/ 1398 w 1518"/>
              <a:gd name="T73" fmla="*/ 414 h 450"/>
              <a:gd name="T74" fmla="*/ 1422 w 1518"/>
              <a:gd name="T75" fmla="*/ 420 h 450"/>
              <a:gd name="T76" fmla="*/ 1440 w 1518"/>
              <a:gd name="T77" fmla="*/ 426 h 450"/>
              <a:gd name="T78" fmla="*/ 1464 w 1518"/>
              <a:gd name="T79" fmla="*/ 432 h 450"/>
              <a:gd name="T80" fmla="*/ 1488 w 1518"/>
              <a:gd name="T81" fmla="*/ 444 h 450"/>
              <a:gd name="T82" fmla="*/ 1506 w 1518"/>
              <a:gd name="T83" fmla="*/ 450 h 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518" h="450">
                <a:moveTo>
                  <a:pt x="0" y="0"/>
                </a:moveTo>
                <a:lnTo>
                  <a:pt x="0" y="6"/>
                </a:lnTo>
                <a:lnTo>
                  <a:pt x="24" y="12"/>
                </a:lnTo>
                <a:lnTo>
                  <a:pt x="48" y="24"/>
                </a:lnTo>
                <a:lnTo>
                  <a:pt x="72" y="30"/>
                </a:lnTo>
                <a:lnTo>
                  <a:pt x="96" y="36"/>
                </a:lnTo>
                <a:lnTo>
                  <a:pt x="120" y="48"/>
                </a:lnTo>
                <a:lnTo>
                  <a:pt x="138" y="54"/>
                </a:lnTo>
                <a:lnTo>
                  <a:pt x="162" y="60"/>
                </a:lnTo>
                <a:lnTo>
                  <a:pt x="180" y="66"/>
                </a:lnTo>
                <a:lnTo>
                  <a:pt x="204" y="72"/>
                </a:lnTo>
                <a:lnTo>
                  <a:pt x="222" y="78"/>
                </a:lnTo>
                <a:lnTo>
                  <a:pt x="240" y="84"/>
                </a:lnTo>
                <a:lnTo>
                  <a:pt x="264" y="90"/>
                </a:lnTo>
                <a:lnTo>
                  <a:pt x="282" y="96"/>
                </a:lnTo>
                <a:lnTo>
                  <a:pt x="300" y="102"/>
                </a:lnTo>
                <a:lnTo>
                  <a:pt x="318" y="108"/>
                </a:lnTo>
                <a:lnTo>
                  <a:pt x="336" y="114"/>
                </a:lnTo>
                <a:lnTo>
                  <a:pt x="354" y="120"/>
                </a:lnTo>
                <a:lnTo>
                  <a:pt x="372" y="126"/>
                </a:lnTo>
                <a:lnTo>
                  <a:pt x="390" y="132"/>
                </a:lnTo>
                <a:lnTo>
                  <a:pt x="408" y="138"/>
                </a:lnTo>
                <a:lnTo>
                  <a:pt x="426" y="144"/>
                </a:lnTo>
                <a:lnTo>
                  <a:pt x="444" y="150"/>
                </a:lnTo>
                <a:lnTo>
                  <a:pt x="462" y="150"/>
                </a:lnTo>
                <a:lnTo>
                  <a:pt x="474" y="156"/>
                </a:lnTo>
                <a:lnTo>
                  <a:pt x="492" y="162"/>
                </a:lnTo>
                <a:lnTo>
                  <a:pt x="510" y="168"/>
                </a:lnTo>
                <a:lnTo>
                  <a:pt x="522" y="174"/>
                </a:lnTo>
                <a:lnTo>
                  <a:pt x="540" y="174"/>
                </a:lnTo>
                <a:lnTo>
                  <a:pt x="552" y="180"/>
                </a:lnTo>
                <a:lnTo>
                  <a:pt x="570" y="186"/>
                </a:lnTo>
                <a:lnTo>
                  <a:pt x="582" y="186"/>
                </a:lnTo>
                <a:lnTo>
                  <a:pt x="600" y="192"/>
                </a:lnTo>
                <a:lnTo>
                  <a:pt x="612" y="198"/>
                </a:lnTo>
                <a:lnTo>
                  <a:pt x="630" y="204"/>
                </a:lnTo>
                <a:lnTo>
                  <a:pt x="642" y="204"/>
                </a:lnTo>
                <a:lnTo>
                  <a:pt x="654" y="210"/>
                </a:lnTo>
                <a:lnTo>
                  <a:pt x="672" y="216"/>
                </a:lnTo>
                <a:lnTo>
                  <a:pt x="684" y="216"/>
                </a:lnTo>
                <a:lnTo>
                  <a:pt x="696" y="222"/>
                </a:lnTo>
                <a:lnTo>
                  <a:pt x="714" y="222"/>
                </a:lnTo>
                <a:lnTo>
                  <a:pt x="726" y="228"/>
                </a:lnTo>
                <a:lnTo>
                  <a:pt x="738" y="234"/>
                </a:lnTo>
                <a:lnTo>
                  <a:pt x="750" y="234"/>
                </a:lnTo>
                <a:lnTo>
                  <a:pt x="762" y="240"/>
                </a:lnTo>
                <a:lnTo>
                  <a:pt x="774" y="246"/>
                </a:lnTo>
                <a:lnTo>
                  <a:pt x="792" y="246"/>
                </a:lnTo>
                <a:lnTo>
                  <a:pt x="804" y="252"/>
                </a:lnTo>
                <a:lnTo>
                  <a:pt x="816" y="252"/>
                </a:lnTo>
                <a:lnTo>
                  <a:pt x="828" y="258"/>
                </a:lnTo>
                <a:lnTo>
                  <a:pt x="840" y="258"/>
                </a:lnTo>
                <a:lnTo>
                  <a:pt x="852" y="264"/>
                </a:lnTo>
                <a:lnTo>
                  <a:pt x="864" y="264"/>
                </a:lnTo>
                <a:lnTo>
                  <a:pt x="876" y="270"/>
                </a:lnTo>
                <a:lnTo>
                  <a:pt x="888" y="276"/>
                </a:lnTo>
                <a:lnTo>
                  <a:pt x="900" y="276"/>
                </a:lnTo>
                <a:lnTo>
                  <a:pt x="906" y="282"/>
                </a:lnTo>
                <a:lnTo>
                  <a:pt x="918" y="282"/>
                </a:lnTo>
                <a:lnTo>
                  <a:pt x="930" y="288"/>
                </a:lnTo>
                <a:lnTo>
                  <a:pt x="942" y="288"/>
                </a:lnTo>
                <a:lnTo>
                  <a:pt x="954" y="294"/>
                </a:lnTo>
                <a:lnTo>
                  <a:pt x="966" y="294"/>
                </a:lnTo>
                <a:lnTo>
                  <a:pt x="978" y="300"/>
                </a:lnTo>
                <a:lnTo>
                  <a:pt x="984" y="300"/>
                </a:lnTo>
                <a:lnTo>
                  <a:pt x="996" y="306"/>
                </a:lnTo>
                <a:lnTo>
                  <a:pt x="1008" y="306"/>
                </a:lnTo>
                <a:lnTo>
                  <a:pt x="1020" y="312"/>
                </a:lnTo>
                <a:lnTo>
                  <a:pt x="1026" y="312"/>
                </a:lnTo>
                <a:lnTo>
                  <a:pt x="1038" y="318"/>
                </a:lnTo>
                <a:lnTo>
                  <a:pt x="1050" y="318"/>
                </a:lnTo>
                <a:lnTo>
                  <a:pt x="1056" y="318"/>
                </a:lnTo>
                <a:lnTo>
                  <a:pt x="1068" y="324"/>
                </a:lnTo>
                <a:lnTo>
                  <a:pt x="1080" y="324"/>
                </a:lnTo>
                <a:lnTo>
                  <a:pt x="1086" y="330"/>
                </a:lnTo>
                <a:lnTo>
                  <a:pt x="1098" y="330"/>
                </a:lnTo>
                <a:lnTo>
                  <a:pt x="1110" y="336"/>
                </a:lnTo>
                <a:lnTo>
                  <a:pt x="1116" y="336"/>
                </a:lnTo>
                <a:lnTo>
                  <a:pt x="1128" y="342"/>
                </a:lnTo>
                <a:lnTo>
                  <a:pt x="1134" y="342"/>
                </a:lnTo>
                <a:lnTo>
                  <a:pt x="1146" y="348"/>
                </a:lnTo>
                <a:lnTo>
                  <a:pt x="1158" y="348"/>
                </a:lnTo>
                <a:lnTo>
                  <a:pt x="1164" y="348"/>
                </a:lnTo>
                <a:lnTo>
                  <a:pt x="1176" y="354"/>
                </a:lnTo>
                <a:lnTo>
                  <a:pt x="1182" y="354"/>
                </a:lnTo>
                <a:lnTo>
                  <a:pt x="1194" y="360"/>
                </a:lnTo>
                <a:lnTo>
                  <a:pt x="1200" y="360"/>
                </a:lnTo>
                <a:lnTo>
                  <a:pt x="1212" y="360"/>
                </a:lnTo>
                <a:lnTo>
                  <a:pt x="1218" y="366"/>
                </a:lnTo>
                <a:lnTo>
                  <a:pt x="1230" y="366"/>
                </a:lnTo>
                <a:lnTo>
                  <a:pt x="1236" y="372"/>
                </a:lnTo>
                <a:lnTo>
                  <a:pt x="1242" y="372"/>
                </a:lnTo>
                <a:lnTo>
                  <a:pt x="1254" y="378"/>
                </a:lnTo>
                <a:lnTo>
                  <a:pt x="1260" y="378"/>
                </a:lnTo>
                <a:lnTo>
                  <a:pt x="1272" y="378"/>
                </a:lnTo>
                <a:lnTo>
                  <a:pt x="1278" y="384"/>
                </a:lnTo>
                <a:lnTo>
                  <a:pt x="1284" y="384"/>
                </a:lnTo>
                <a:lnTo>
                  <a:pt x="1296" y="384"/>
                </a:lnTo>
                <a:lnTo>
                  <a:pt x="1302" y="390"/>
                </a:lnTo>
                <a:lnTo>
                  <a:pt x="1314" y="390"/>
                </a:lnTo>
                <a:lnTo>
                  <a:pt x="1320" y="396"/>
                </a:lnTo>
                <a:lnTo>
                  <a:pt x="1326" y="396"/>
                </a:lnTo>
                <a:lnTo>
                  <a:pt x="1338" y="396"/>
                </a:lnTo>
                <a:lnTo>
                  <a:pt x="1344" y="402"/>
                </a:lnTo>
                <a:lnTo>
                  <a:pt x="1350" y="402"/>
                </a:lnTo>
                <a:lnTo>
                  <a:pt x="1362" y="402"/>
                </a:lnTo>
                <a:lnTo>
                  <a:pt x="1368" y="408"/>
                </a:lnTo>
                <a:lnTo>
                  <a:pt x="1374" y="408"/>
                </a:lnTo>
                <a:lnTo>
                  <a:pt x="1380" y="414"/>
                </a:lnTo>
                <a:lnTo>
                  <a:pt x="1392" y="414"/>
                </a:lnTo>
                <a:lnTo>
                  <a:pt x="1398" y="414"/>
                </a:lnTo>
                <a:lnTo>
                  <a:pt x="1404" y="420"/>
                </a:lnTo>
                <a:lnTo>
                  <a:pt x="1410" y="420"/>
                </a:lnTo>
                <a:lnTo>
                  <a:pt x="1422" y="420"/>
                </a:lnTo>
                <a:lnTo>
                  <a:pt x="1428" y="426"/>
                </a:lnTo>
                <a:lnTo>
                  <a:pt x="1434" y="426"/>
                </a:lnTo>
                <a:lnTo>
                  <a:pt x="1440" y="426"/>
                </a:lnTo>
                <a:lnTo>
                  <a:pt x="1452" y="432"/>
                </a:lnTo>
                <a:lnTo>
                  <a:pt x="1458" y="432"/>
                </a:lnTo>
                <a:lnTo>
                  <a:pt x="1464" y="432"/>
                </a:lnTo>
                <a:lnTo>
                  <a:pt x="1470" y="438"/>
                </a:lnTo>
                <a:lnTo>
                  <a:pt x="1476" y="438"/>
                </a:lnTo>
                <a:lnTo>
                  <a:pt x="1488" y="444"/>
                </a:lnTo>
                <a:lnTo>
                  <a:pt x="1494" y="444"/>
                </a:lnTo>
                <a:lnTo>
                  <a:pt x="1500" y="444"/>
                </a:lnTo>
                <a:lnTo>
                  <a:pt x="1506" y="450"/>
                </a:lnTo>
                <a:lnTo>
                  <a:pt x="1512" y="450"/>
                </a:lnTo>
                <a:lnTo>
                  <a:pt x="1518" y="450"/>
                </a:lnTo>
              </a:path>
            </a:pathLst>
          </a:custGeom>
          <a:noFill/>
          <a:ln w="19050" cap="flat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4" name="Freeform 81"/>
          <p:cNvSpPr>
            <a:spLocks/>
          </p:cNvSpPr>
          <p:nvPr/>
        </p:nvSpPr>
        <p:spPr bwMode="auto">
          <a:xfrm>
            <a:off x="5233222" y="2622550"/>
            <a:ext cx="1228725" cy="400050"/>
          </a:xfrm>
          <a:custGeom>
            <a:avLst/>
            <a:gdLst>
              <a:gd name="T0" fmla="*/ 18 w 774"/>
              <a:gd name="T1" fmla="*/ 6 h 252"/>
              <a:gd name="T2" fmla="*/ 36 w 774"/>
              <a:gd name="T3" fmla="*/ 12 h 252"/>
              <a:gd name="T4" fmla="*/ 54 w 774"/>
              <a:gd name="T5" fmla="*/ 18 h 252"/>
              <a:gd name="T6" fmla="*/ 78 w 774"/>
              <a:gd name="T7" fmla="*/ 24 h 252"/>
              <a:gd name="T8" fmla="*/ 96 w 774"/>
              <a:gd name="T9" fmla="*/ 30 h 252"/>
              <a:gd name="T10" fmla="*/ 114 w 774"/>
              <a:gd name="T11" fmla="*/ 36 h 252"/>
              <a:gd name="T12" fmla="*/ 132 w 774"/>
              <a:gd name="T13" fmla="*/ 42 h 252"/>
              <a:gd name="T14" fmla="*/ 150 w 774"/>
              <a:gd name="T15" fmla="*/ 42 h 252"/>
              <a:gd name="T16" fmla="*/ 168 w 774"/>
              <a:gd name="T17" fmla="*/ 48 h 252"/>
              <a:gd name="T18" fmla="*/ 186 w 774"/>
              <a:gd name="T19" fmla="*/ 54 h 252"/>
              <a:gd name="T20" fmla="*/ 204 w 774"/>
              <a:gd name="T21" fmla="*/ 60 h 252"/>
              <a:gd name="T22" fmla="*/ 222 w 774"/>
              <a:gd name="T23" fmla="*/ 66 h 252"/>
              <a:gd name="T24" fmla="*/ 240 w 774"/>
              <a:gd name="T25" fmla="*/ 72 h 252"/>
              <a:gd name="T26" fmla="*/ 258 w 774"/>
              <a:gd name="T27" fmla="*/ 78 h 252"/>
              <a:gd name="T28" fmla="*/ 276 w 774"/>
              <a:gd name="T29" fmla="*/ 84 h 252"/>
              <a:gd name="T30" fmla="*/ 294 w 774"/>
              <a:gd name="T31" fmla="*/ 90 h 252"/>
              <a:gd name="T32" fmla="*/ 312 w 774"/>
              <a:gd name="T33" fmla="*/ 96 h 252"/>
              <a:gd name="T34" fmla="*/ 330 w 774"/>
              <a:gd name="T35" fmla="*/ 102 h 252"/>
              <a:gd name="T36" fmla="*/ 348 w 774"/>
              <a:gd name="T37" fmla="*/ 108 h 252"/>
              <a:gd name="T38" fmla="*/ 366 w 774"/>
              <a:gd name="T39" fmla="*/ 114 h 252"/>
              <a:gd name="T40" fmla="*/ 384 w 774"/>
              <a:gd name="T41" fmla="*/ 120 h 252"/>
              <a:gd name="T42" fmla="*/ 402 w 774"/>
              <a:gd name="T43" fmla="*/ 120 h 252"/>
              <a:gd name="T44" fmla="*/ 420 w 774"/>
              <a:gd name="T45" fmla="*/ 126 h 252"/>
              <a:gd name="T46" fmla="*/ 438 w 774"/>
              <a:gd name="T47" fmla="*/ 132 h 252"/>
              <a:gd name="T48" fmla="*/ 456 w 774"/>
              <a:gd name="T49" fmla="*/ 138 h 252"/>
              <a:gd name="T50" fmla="*/ 474 w 774"/>
              <a:gd name="T51" fmla="*/ 144 h 252"/>
              <a:gd name="T52" fmla="*/ 492 w 774"/>
              <a:gd name="T53" fmla="*/ 150 h 252"/>
              <a:gd name="T54" fmla="*/ 510 w 774"/>
              <a:gd name="T55" fmla="*/ 156 h 252"/>
              <a:gd name="T56" fmla="*/ 528 w 774"/>
              <a:gd name="T57" fmla="*/ 162 h 252"/>
              <a:gd name="T58" fmla="*/ 546 w 774"/>
              <a:gd name="T59" fmla="*/ 168 h 252"/>
              <a:gd name="T60" fmla="*/ 564 w 774"/>
              <a:gd name="T61" fmla="*/ 174 h 252"/>
              <a:gd name="T62" fmla="*/ 582 w 774"/>
              <a:gd name="T63" fmla="*/ 180 h 252"/>
              <a:gd name="T64" fmla="*/ 600 w 774"/>
              <a:gd name="T65" fmla="*/ 186 h 252"/>
              <a:gd name="T66" fmla="*/ 618 w 774"/>
              <a:gd name="T67" fmla="*/ 198 h 252"/>
              <a:gd name="T68" fmla="*/ 636 w 774"/>
              <a:gd name="T69" fmla="*/ 204 h 252"/>
              <a:gd name="T70" fmla="*/ 654 w 774"/>
              <a:gd name="T71" fmla="*/ 204 h 252"/>
              <a:gd name="T72" fmla="*/ 672 w 774"/>
              <a:gd name="T73" fmla="*/ 216 h 252"/>
              <a:gd name="T74" fmla="*/ 690 w 774"/>
              <a:gd name="T75" fmla="*/ 222 h 252"/>
              <a:gd name="T76" fmla="*/ 708 w 774"/>
              <a:gd name="T77" fmla="*/ 228 h 252"/>
              <a:gd name="T78" fmla="*/ 726 w 774"/>
              <a:gd name="T79" fmla="*/ 234 h 252"/>
              <a:gd name="T80" fmla="*/ 744 w 774"/>
              <a:gd name="T81" fmla="*/ 240 h 252"/>
              <a:gd name="T82" fmla="*/ 762 w 774"/>
              <a:gd name="T83" fmla="*/ 246 h 2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774" h="252">
                <a:moveTo>
                  <a:pt x="0" y="0"/>
                </a:moveTo>
                <a:lnTo>
                  <a:pt x="12" y="6"/>
                </a:lnTo>
                <a:lnTo>
                  <a:pt x="18" y="6"/>
                </a:lnTo>
                <a:lnTo>
                  <a:pt x="24" y="6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2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8" y="24"/>
                </a:lnTo>
                <a:lnTo>
                  <a:pt x="84" y="24"/>
                </a:lnTo>
                <a:lnTo>
                  <a:pt x="90" y="24"/>
                </a:lnTo>
                <a:lnTo>
                  <a:pt x="96" y="30"/>
                </a:lnTo>
                <a:lnTo>
                  <a:pt x="102" y="30"/>
                </a:lnTo>
                <a:lnTo>
                  <a:pt x="108" y="30"/>
                </a:lnTo>
                <a:lnTo>
                  <a:pt x="114" y="36"/>
                </a:lnTo>
                <a:lnTo>
                  <a:pt x="120" y="36"/>
                </a:lnTo>
                <a:lnTo>
                  <a:pt x="126" y="36"/>
                </a:lnTo>
                <a:lnTo>
                  <a:pt x="132" y="42"/>
                </a:lnTo>
                <a:lnTo>
                  <a:pt x="138" y="42"/>
                </a:lnTo>
                <a:lnTo>
                  <a:pt x="144" y="42"/>
                </a:lnTo>
                <a:lnTo>
                  <a:pt x="150" y="42"/>
                </a:lnTo>
                <a:lnTo>
                  <a:pt x="156" y="48"/>
                </a:lnTo>
                <a:lnTo>
                  <a:pt x="162" y="48"/>
                </a:lnTo>
                <a:lnTo>
                  <a:pt x="168" y="48"/>
                </a:lnTo>
                <a:lnTo>
                  <a:pt x="174" y="54"/>
                </a:lnTo>
                <a:lnTo>
                  <a:pt x="180" y="54"/>
                </a:lnTo>
                <a:lnTo>
                  <a:pt x="186" y="54"/>
                </a:lnTo>
                <a:lnTo>
                  <a:pt x="192" y="60"/>
                </a:lnTo>
                <a:lnTo>
                  <a:pt x="198" y="60"/>
                </a:lnTo>
                <a:lnTo>
                  <a:pt x="204" y="60"/>
                </a:lnTo>
                <a:lnTo>
                  <a:pt x="210" y="60"/>
                </a:lnTo>
                <a:lnTo>
                  <a:pt x="216" y="66"/>
                </a:lnTo>
                <a:lnTo>
                  <a:pt x="222" y="66"/>
                </a:lnTo>
                <a:lnTo>
                  <a:pt x="228" y="66"/>
                </a:lnTo>
                <a:lnTo>
                  <a:pt x="234" y="72"/>
                </a:lnTo>
                <a:lnTo>
                  <a:pt x="240" y="72"/>
                </a:lnTo>
                <a:lnTo>
                  <a:pt x="246" y="72"/>
                </a:lnTo>
                <a:lnTo>
                  <a:pt x="252" y="78"/>
                </a:lnTo>
                <a:lnTo>
                  <a:pt x="258" y="78"/>
                </a:lnTo>
                <a:lnTo>
                  <a:pt x="264" y="78"/>
                </a:lnTo>
                <a:lnTo>
                  <a:pt x="270" y="84"/>
                </a:lnTo>
                <a:lnTo>
                  <a:pt x="276" y="84"/>
                </a:lnTo>
                <a:lnTo>
                  <a:pt x="282" y="84"/>
                </a:lnTo>
                <a:lnTo>
                  <a:pt x="288" y="84"/>
                </a:lnTo>
                <a:lnTo>
                  <a:pt x="294" y="90"/>
                </a:lnTo>
                <a:lnTo>
                  <a:pt x="300" y="90"/>
                </a:lnTo>
                <a:lnTo>
                  <a:pt x="306" y="90"/>
                </a:lnTo>
                <a:lnTo>
                  <a:pt x="312" y="96"/>
                </a:lnTo>
                <a:lnTo>
                  <a:pt x="318" y="96"/>
                </a:lnTo>
                <a:lnTo>
                  <a:pt x="324" y="96"/>
                </a:lnTo>
                <a:lnTo>
                  <a:pt x="330" y="102"/>
                </a:lnTo>
                <a:lnTo>
                  <a:pt x="336" y="102"/>
                </a:lnTo>
                <a:lnTo>
                  <a:pt x="342" y="102"/>
                </a:lnTo>
                <a:lnTo>
                  <a:pt x="348" y="108"/>
                </a:lnTo>
                <a:lnTo>
                  <a:pt x="354" y="108"/>
                </a:lnTo>
                <a:lnTo>
                  <a:pt x="360" y="108"/>
                </a:lnTo>
                <a:lnTo>
                  <a:pt x="366" y="114"/>
                </a:lnTo>
                <a:lnTo>
                  <a:pt x="372" y="114"/>
                </a:lnTo>
                <a:lnTo>
                  <a:pt x="378" y="114"/>
                </a:lnTo>
                <a:lnTo>
                  <a:pt x="384" y="120"/>
                </a:lnTo>
                <a:lnTo>
                  <a:pt x="390" y="120"/>
                </a:lnTo>
                <a:lnTo>
                  <a:pt x="396" y="120"/>
                </a:lnTo>
                <a:lnTo>
                  <a:pt x="402" y="120"/>
                </a:lnTo>
                <a:lnTo>
                  <a:pt x="408" y="126"/>
                </a:lnTo>
                <a:lnTo>
                  <a:pt x="414" y="126"/>
                </a:lnTo>
                <a:lnTo>
                  <a:pt x="420" y="126"/>
                </a:lnTo>
                <a:lnTo>
                  <a:pt x="426" y="132"/>
                </a:lnTo>
                <a:lnTo>
                  <a:pt x="432" y="132"/>
                </a:lnTo>
                <a:lnTo>
                  <a:pt x="438" y="132"/>
                </a:lnTo>
                <a:lnTo>
                  <a:pt x="444" y="138"/>
                </a:lnTo>
                <a:lnTo>
                  <a:pt x="450" y="138"/>
                </a:lnTo>
                <a:lnTo>
                  <a:pt x="456" y="138"/>
                </a:lnTo>
                <a:lnTo>
                  <a:pt x="462" y="144"/>
                </a:lnTo>
                <a:lnTo>
                  <a:pt x="468" y="144"/>
                </a:lnTo>
                <a:lnTo>
                  <a:pt x="474" y="144"/>
                </a:lnTo>
                <a:lnTo>
                  <a:pt x="480" y="150"/>
                </a:lnTo>
                <a:lnTo>
                  <a:pt x="486" y="150"/>
                </a:lnTo>
                <a:lnTo>
                  <a:pt x="492" y="150"/>
                </a:lnTo>
                <a:lnTo>
                  <a:pt x="498" y="156"/>
                </a:lnTo>
                <a:lnTo>
                  <a:pt x="504" y="156"/>
                </a:lnTo>
                <a:lnTo>
                  <a:pt x="510" y="156"/>
                </a:lnTo>
                <a:lnTo>
                  <a:pt x="516" y="162"/>
                </a:lnTo>
                <a:lnTo>
                  <a:pt x="522" y="162"/>
                </a:lnTo>
                <a:lnTo>
                  <a:pt x="528" y="162"/>
                </a:lnTo>
                <a:lnTo>
                  <a:pt x="534" y="168"/>
                </a:lnTo>
                <a:lnTo>
                  <a:pt x="540" y="168"/>
                </a:lnTo>
                <a:lnTo>
                  <a:pt x="546" y="168"/>
                </a:lnTo>
                <a:lnTo>
                  <a:pt x="552" y="174"/>
                </a:lnTo>
                <a:lnTo>
                  <a:pt x="558" y="174"/>
                </a:lnTo>
                <a:lnTo>
                  <a:pt x="564" y="174"/>
                </a:lnTo>
                <a:lnTo>
                  <a:pt x="570" y="180"/>
                </a:lnTo>
                <a:lnTo>
                  <a:pt x="576" y="180"/>
                </a:lnTo>
                <a:lnTo>
                  <a:pt x="582" y="180"/>
                </a:lnTo>
                <a:lnTo>
                  <a:pt x="588" y="186"/>
                </a:lnTo>
                <a:lnTo>
                  <a:pt x="594" y="186"/>
                </a:lnTo>
                <a:lnTo>
                  <a:pt x="600" y="186"/>
                </a:lnTo>
                <a:lnTo>
                  <a:pt x="606" y="192"/>
                </a:lnTo>
                <a:lnTo>
                  <a:pt x="612" y="192"/>
                </a:lnTo>
                <a:lnTo>
                  <a:pt x="618" y="198"/>
                </a:lnTo>
                <a:lnTo>
                  <a:pt x="624" y="198"/>
                </a:lnTo>
                <a:lnTo>
                  <a:pt x="630" y="198"/>
                </a:lnTo>
                <a:lnTo>
                  <a:pt x="636" y="204"/>
                </a:lnTo>
                <a:lnTo>
                  <a:pt x="642" y="204"/>
                </a:lnTo>
                <a:lnTo>
                  <a:pt x="648" y="204"/>
                </a:lnTo>
                <a:lnTo>
                  <a:pt x="654" y="204"/>
                </a:lnTo>
                <a:lnTo>
                  <a:pt x="660" y="210"/>
                </a:lnTo>
                <a:lnTo>
                  <a:pt x="666" y="210"/>
                </a:lnTo>
                <a:lnTo>
                  <a:pt x="672" y="216"/>
                </a:lnTo>
                <a:lnTo>
                  <a:pt x="678" y="216"/>
                </a:lnTo>
                <a:lnTo>
                  <a:pt x="684" y="216"/>
                </a:lnTo>
                <a:lnTo>
                  <a:pt x="690" y="222"/>
                </a:lnTo>
                <a:lnTo>
                  <a:pt x="696" y="222"/>
                </a:lnTo>
                <a:lnTo>
                  <a:pt x="702" y="222"/>
                </a:lnTo>
                <a:lnTo>
                  <a:pt x="708" y="228"/>
                </a:lnTo>
                <a:lnTo>
                  <a:pt x="714" y="228"/>
                </a:lnTo>
                <a:lnTo>
                  <a:pt x="720" y="228"/>
                </a:lnTo>
                <a:lnTo>
                  <a:pt x="726" y="234"/>
                </a:lnTo>
                <a:lnTo>
                  <a:pt x="732" y="234"/>
                </a:lnTo>
                <a:lnTo>
                  <a:pt x="738" y="234"/>
                </a:lnTo>
                <a:lnTo>
                  <a:pt x="744" y="240"/>
                </a:lnTo>
                <a:lnTo>
                  <a:pt x="750" y="240"/>
                </a:lnTo>
                <a:lnTo>
                  <a:pt x="756" y="246"/>
                </a:lnTo>
                <a:lnTo>
                  <a:pt x="762" y="246"/>
                </a:lnTo>
                <a:lnTo>
                  <a:pt x="768" y="246"/>
                </a:lnTo>
                <a:lnTo>
                  <a:pt x="774" y="252"/>
                </a:lnTo>
              </a:path>
            </a:pathLst>
          </a:custGeom>
          <a:noFill/>
          <a:ln w="19050" cap="flat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5" name="Freeform 82"/>
          <p:cNvSpPr>
            <a:spLocks/>
          </p:cNvSpPr>
          <p:nvPr/>
        </p:nvSpPr>
        <p:spPr bwMode="auto">
          <a:xfrm>
            <a:off x="6461947" y="3022600"/>
            <a:ext cx="1209675" cy="571500"/>
          </a:xfrm>
          <a:custGeom>
            <a:avLst/>
            <a:gdLst>
              <a:gd name="T0" fmla="*/ 12 w 762"/>
              <a:gd name="T1" fmla="*/ 0 h 360"/>
              <a:gd name="T2" fmla="*/ 30 w 762"/>
              <a:gd name="T3" fmla="*/ 12 h 360"/>
              <a:gd name="T4" fmla="*/ 48 w 762"/>
              <a:gd name="T5" fmla="*/ 18 h 360"/>
              <a:gd name="T6" fmla="*/ 66 w 762"/>
              <a:gd name="T7" fmla="*/ 24 h 360"/>
              <a:gd name="T8" fmla="*/ 84 w 762"/>
              <a:gd name="T9" fmla="*/ 30 h 360"/>
              <a:gd name="T10" fmla="*/ 102 w 762"/>
              <a:gd name="T11" fmla="*/ 36 h 360"/>
              <a:gd name="T12" fmla="*/ 120 w 762"/>
              <a:gd name="T13" fmla="*/ 42 h 360"/>
              <a:gd name="T14" fmla="*/ 138 w 762"/>
              <a:gd name="T15" fmla="*/ 54 h 360"/>
              <a:gd name="T16" fmla="*/ 156 w 762"/>
              <a:gd name="T17" fmla="*/ 60 h 360"/>
              <a:gd name="T18" fmla="*/ 174 w 762"/>
              <a:gd name="T19" fmla="*/ 66 h 360"/>
              <a:gd name="T20" fmla="*/ 192 w 762"/>
              <a:gd name="T21" fmla="*/ 72 h 360"/>
              <a:gd name="T22" fmla="*/ 210 w 762"/>
              <a:gd name="T23" fmla="*/ 78 h 360"/>
              <a:gd name="T24" fmla="*/ 228 w 762"/>
              <a:gd name="T25" fmla="*/ 90 h 360"/>
              <a:gd name="T26" fmla="*/ 246 w 762"/>
              <a:gd name="T27" fmla="*/ 96 h 360"/>
              <a:gd name="T28" fmla="*/ 264 w 762"/>
              <a:gd name="T29" fmla="*/ 102 h 360"/>
              <a:gd name="T30" fmla="*/ 282 w 762"/>
              <a:gd name="T31" fmla="*/ 108 h 360"/>
              <a:gd name="T32" fmla="*/ 300 w 762"/>
              <a:gd name="T33" fmla="*/ 120 h 360"/>
              <a:gd name="T34" fmla="*/ 318 w 762"/>
              <a:gd name="T35" fmla="*/ 126 h 360"/>
              <a:gd name="T36" fmla="*/ 336 w 762"/>
              <a:gd name="T37" fmla="*/ 132 h 360"/>
              <a:gd name="T38" fmla="*/ 354 w 762"/>
              <a:gd name="T39" fmla="*/ 144 h 360"/>
              <a:gd name="T40" fmla="*/ 372 w 762"/>
              <a:gd name="T41" fmla="*/ 150 h 360"/>
              <a:gd name="T42" fmla="*/ 390 w 762"/>
              <a:gd name="T43" fmla="*/ 156 h 360"/>
              <a:gd name="T44" fmla="*/ 408 w 762"/>
              <a:gd name="T45" fmla="*/ 168 h 360"/>
              <a:gd name="T46" fmla="*/ 426 w 762"/>
              <a:gd name="T47" fmla="*/ 174 h 360"/>
              <a:gd name="T48" fmla="*/ 444 w 762"/>
              <a:gd name="T49" fmla="*/ 186 h 360"/>
              <a:gd name="T50" fmla="*/ 462 w 762"/>
              <a:gd name="T51" fmla="*/ 192 h 360"/>
              <a:gd name="T52" fmla="*/ 480 w 762"/>
              <a:gd name="T53" fmla="*/ 204 h 360"/>
              <a:gd name="T54" fmla="*/ 498 w 762"/>
              <a:gd name="T55" fmla="*/ 210 h 360"/>
              <a:gd name="T56" fmla="*/ 516 w 762"/>
              <a:gd name="T57" fmla="*/ 222 h 360"/>
              <a:gd name="T58" fmla="*/ 534 w 762"/>
              <a:gd name="T59" fmla="*/ 228 h 360"/>
              <a:gd name="T60" fmla="*/ 552 w 762"/>
              <a:gd name="T61" fmla="*/ 240 h 360"/>
              <a:gd name="T62" fmla="*/ 570 w 762"/>
              <a:gd name="T63" fmla="*/ 246 h 360"/>
              <a:gd name="T64" fmla="*/ 588 w 762"/>
              <a:gd name="T65" fmla="*/ 258 h 360"/>
              <a:gd name="T66" fmla="*/ 606 w 762"/>
              <a:gd name="T67" fmla="*/ 270 h 360"/>
              <a:gd name="T68" fmla="*/ 624 w 762"/>
              <a:gd name="T69" fmla="*/ 276 h 360"/>
              <a:gd name="T70" fmla="*/ 642 w 762"/>
              <a:gd name="T71" fmla="*/ 288 h 360"/>
              <a:gd name="T72" fmla="*/ 660 w 762"/>
              <a:gd name="T73" fmla="*/ 300 h 360"/>
              <a:gd name="T74" fmla="*/ 678 w 762"/>
              <a:gd name="T75" fmla="*/ 306 h 360"/>
              <a:gd name="T76" fmla="*/ 696 w 762"/>
              <a:gd name="T77" fmla="*/ 318 h 360"/>
              <a:gd name="T78" fmla="*/ 714 w 762"/>
              <a:gd name="T79" fmla="*/ 330 h 360"/>
              <a:gd name="T80" fmla="*/ 732 w 762"/>
              <a:gd name="T81" fmla="*/ 342 h 360"/>
              <a:gd name="T82" fmla="*/ 750 w 762"/>
              <a:gd name="T83" fmla="*/ 354 h 3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762" h="360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6"/>
                </a:lnTo>
                <a:lnTo>
                  <a:pt x="24" y="6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24"/>
                </a:lnTo>
                <a:lnTo>
                  <a:pt x="72" y="24"/>
                </a:lnTo>
                <a:lnTo>
                  <a:pt x="78" y="30"/>
                </a:lnTo>
                <a:lnTo>
                  <a:pt x="84" y="30"/>
                </a:lnTo>
                <a:lnTo>
                  <a:pt x="90" y="30"/>
                </a:lnTo>
                <a:lnTo>
                  <a:pt x="96" y="36"/>
                </a:lnTo>
                <a:lnTo>
                  <a:pt x="102" y="36"/>
                </a:lnTo>
                <a:lnTo>
                  <a:pt x="108" y="36"/>
                </a:lnTo>
                <a:lnTo>
                  <a:pt x="114" y="42"/>
                </a:lnTo>
                <a:lnTo>
                  <a:pt x="120" y="42"/>
                </a:lnTo>
                <a:lnTo>
                  <a:pt x="126" y="48"/>
                </a:lnTo>
                <a:lnTo>
                  <a:pt x="132" y="48"/>
                </a:lnTo>
                <a:lnTo>
                  <a:pt x="138" y="54"/>
                </a:lnTo>
                <a:lnTo>
                  <a:pt x="144" y="54"/>
                </a:lnTo>
                <a:lnTo>
                  <a:pt x="150" y="54"/>
                </a:lnTo>
                <a:lnTo>
                  <a:pt x="156" y="60"/>
                </a:lnTo>
                <a:lnTo>
                  <a:pt x="162" y="60"/>
                </a:lnTo>
                <a:lnTo>
                  <a:pt x="168" y="60"/>
                </a:lnTo>
                <a:lnTo>
                  <a:pt x="174" y="66"/>
                </a:lnTo>
                <a:lnTo>
                  <a:pt x="180" y="66"/>
                </a:lnTo>
                <a:lnTo>
                  <a:pt x="186" y="72"/>
                </a:lnTo>
                <a:lnTo>
                  <a:pt x="192" y="72"/>
                </a:lnTo>
                <a:lnTo>
                  <a:pt x="198" y="78"/>
                </a:lnTo>
                <a:lnTo>
                  <a:pt x="204" y="78"/>
                </a:lnTo>
                <a:lnTo>
                  <a:pt x="210" y="78"/>
                </a:lnTo>
                <a:lnTo>
                  <a:pt x="216" y="84"/>
                </a:lnTo>
                <a:lnTo>
                  <a:pt x="222" y="84"/>
                </a:lnTo>
                <a:lnTo>
                  <a:pt x="228" y="90"/>
                </a:lnTo>
                <a:lnTo>
                  <a:pt x="234" y="90"/>
                </a:lnTo>
                <a:lnTo>
                  <a:pt x="240" y="90"/>
                </a:lnTo>
                <a:lnTo>
                  <a:pt x="246" y="96"/>
                </a:lnTo>
                <a:lnTo>
                  <a:pt x="252" y="96"/>
                </a:lnTo>
                <a:lnTo>
                  <a:pt x="258" y="102"/>
                </a:lnTo>
                <a:lnTo>
                  <a:pt x="264" y="102"/>
                </a:lnTo>
                <a:lnTo>
                  <a:pt x="270" y="108"/>
                </a:lnTo>
                <a:lnTo>
                  <a:pt x="276" y="108"/>
                </a:lnTo>
                <a:lnTo>
                  <a:pt x="282" y="108"/>
                </a:lnTo>
                <a:lnTo>
                  <a:pt x="288" y="114"/>
                </a:lnTo>
                <a:lnTo>
                  <a:pt x="294" y="114"/>
                </a:lnTo>
                <a:lnTo>
                  <a:pt x="300" y="120"/>
                </a:lnTo>
                <a:lnTo>
                  <a:pt x="306" y="120"/>
                </a:lnTo>
                <a:lnTo>
                  <a:pt x="312" y="126"/>
                </a:lnTo>
                <a:lnTo>
                  <a:pt x="318" y="126"/>
                </a:lnTo>
                <a:lnTo>
                  <a:pt x="324" y="126"/>
                </a:lnTo>
                <a:lnTo>
                  <a:pt x="330" y="132"/>
                </a:lnTo>
                <a:lnTo>
                  <a:pt x="336" y="132"/>
                </a:lnTo>
                <a:lnTo>
                  <a:pt x="342" y="138"/>
                </a:lnTo>
                <a:lnTo>
                  <a:pt x="348" y="138"/>
                </a:lnTo>
                <a:lnTo>
                  <a:pt x="354" y="144"/>
                </a:lnTo>
                <a:lnTo>
                  <a:pt x="360" y="144"/>
                </a:lnTo>
                <a:lnTo>
                  <a:pt x="366" y="150"/>
                </a:lnTo>
                <a:lnTo>
                  <a:pt x="372" y="150"/>
                </a:lnTo>
                <a:lnTo>
                  <a:pt x="378" y="150"/>
                </a:lnTo>
                <a:lnTo>
                  <a:pt x="384" y="156"/>
                </a:lnTo>
                <a:lnTo>
                  <a:pt x="390" y="156"/>
                </a:lnTo>
                <a:lnTo>
                  <a:pt x="396" y="162"/>
                </a:lnTo>
                <a:lnTo>
                  <a:pt x="402" y="162"/>
                </a:lnTo>
                <a:lnTo>
                  <a:pt x="408" y="168"/>
                </a:lnTo>
                <a:lnTo>
                  <a:pt x="414" y="168"/>
                </a:lnTo>
                <a:lnTo>
                  <a:pt x="420" y="174"/>
                </a:lnTo>
                <a:lnTo>
                  <a:pt x="426" y="174"/>
                </a:lnTo>
                <a:lnTo>
                  <a:pt x="432" y="180"/>
                </a:lnTo>
                <a:lnTo>
                  <a:pt x="438" y="180"/>
                </a:lnTo>
                <a:lnTo>
                  <a:pt x="444" y="186"/>
                </a:lnTo>
                <a:lnTo>
                  <a:pt x="450" y="186"/>
                </a:lnTo>
                <a:lnTo>
                  <a:pt x="456" y="192"/>
                </a:lnTo>
                <a:lnTo>
                  <a:pt x="462" y="192"/>
                </a:lnTo>
                <a:lnTo>
                  <a:pt x="468" y="198"/>
                </a:lnTo>
                <a:lnTo>
                  <a:pt x="474" y="198"/>
                </a:lnTo>
                <a:lnTo>
                  <a:pt x="480" y="204"/>
                </a:lnTo>
                <a:lnTo>
                  <a:pt x="486" y="204"/>
                </a:lnTo>
                <a:lnTo>
                  <a:pt x="492" y="210"/>
                </a:lnTo>
                <a:lnTo>
                  <a:pt x="498" y="210"/>
                </a:lnTo>
                <a:lnTo>
                  <a:pt x="504" y="216"/>
                </a:lnTo>
                <a:lnTo>
                  <a:pt x="510" y="216"/>
                </a:lnTo>
                <a:lnTo>
                  <a:pt x="516" y="222"/>
                </a:lnTo>
                <a:lnTo>
                  <a:pt x="522" y="222"/>
                </a:lnTo>
                <a:lnTo>
                  <a:pt x="528" y="228"/>
                </a:lnTo>
                <a:lnTo>
                  <a:pt x="534" y="228"/>
                </a:lnTo>
                <a:lnTo>
                  <a:pt x="540" y="234"/>
                </a:lnTo>
                <a:lnTo>
                  <a:pt x="546" y="234"/>
                </a:lnTo>
                <a:lnTo>
                  <a:pt x="552" y="240"/>
                </a:lnTo>
                <a:lnTo>
                  <a:pt x="558" y="240"/>
                </a:lnTo>
                <a:lnTo>
                  <a:pt x="564" y="246"/>
                </a:lnTo>
                <a:lnTo>
                  <a:pt x="570" y="246"/>
                </a:lnTo>
                <a:lnTo>
                  <a:pt x="576" y="252"/>
                </a:lnTo>
                <a:lnTo>
                  <a:pt x="582" y="252"/>
                </a:lnTo>
                <a:lnTo>
                  <a:pt x="588" y="258"/>
                </a:lnTo>
                <a:lnTo>
                  <a:pt x="594" y="258"/>
                </a:lnTo>
                <a:lnTo>
                  <a:pt x="600" y="264"/>
                </a:lnTo>
                <a:lnTo>
                  <a:pt x="606" y="270"/>
                </a:lnTo>
                <a:lnTo>
                  <a:pt x="612" y="270"/>
                </a:lnTo>
                <a:lnTo>
                  <a:pt x="618" y="276"/>
                </a:lnTo>
                <a:lnTo>
                  <a:pt x="624" y="276"/>
                </a:lnTo>
                <a:lnTo>
                  <a:pt x="630" y="282"/>
                </a:lnTo>
                <a:lnTo>
                  <a:pt x="636" y="282"/>
                </a:lnTo>
                <a:lnTo>
                  <a:pt x="642" y="288"/>
                </a:lnTo>
                <a:lnTo>
                  <a:pt x="648" y="288"/>
                </a:lnTo>
                <a:lnTo>
                  <a:pt x="654" y="294"/>
                </a:lnTo>
                <a:lnTo>
                  <a:pt x="660" y="300"/>
                </a:lnTo>
                <a:lnTo>
                  <a:pt x="666" y="300"/>
                </a:lnTo>
                <a:lnTo>
                  <a:pt x="672" y="306"/>
                </a:lnTo>
                <a:lnTo>
                  <a:pt x="678" y="306"/>
                </a:lnTo>
                <a:lnTo>
                  <a:pt x="684" y="312"/>
                </a:lnTo>
                <a:lnTo>
                  <a:pt x="690" y="318"/>
                </a:lnTo>
                <a:lnTo>
                  <a:pt x="696" y="318"/>
                </a:lnTo>
                <a:lnTo>
                  <a:pt x="702" y="324"/>
                </a:lnTo>
                <a:lnTo>
                  <a:pt x="708" y="324"/>
                </a:lnTo>
                <a:lnTo>
                  <a:pt x="714" y="330"/>
                </a:lnTo>
                <a:lnTo>
                  <a:pt x="720" y="336"/>
                </a:lnTo>
                <a:lnTo>
                  <a:pt x="726" y="336"/>
                </a:lnTo>
                <a:lnTo>
                  <a:pt x="732" y="342"/>
                </a:lnTo>
                <a:lnTo>
                  <a:pt x="738" y="348"/>
                </a:lnTo>
                <a:lnTo>
                  <a:pt x="744" y="348"/>
                </a:lnTo>
                <a:lnTo>
                  <a:pt x="750" y="354"/>
                </a:lnTo>
                <a:lnTo>
                  <a:pt x="756" y="354"/>
                </a:lnTo>
                <a:lnTo>
                  <a:pt x="762" y="360"/>
                </a:lnTo>
              </a:path>
            </a:pathLst>
          </a:custGeom>
          <a:noFill/>
          <a:ln w="19050" cap="flat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6" name="Freeform 83"/>
          <p:cNvSpPr>
            <a:spLocks/>
          </p:cNvSpPr>
          <p:nvPr/>
        </p:nvSpPr>
        <p:spPr bwMode="auto">
          <a:xfrm>
            <a:off x="7671622" y="3594100"/>
            <a:ext cx="885825" cy="1514475"/>
          </a:xfrm>
          <a:custGeom>
            <a:avLst/>
            <a:gdLst>
              <a:gd name="T0" fmla="*/ 6 w 558"/>
              <a:gd name="T1" fmla="*/ 6 h 954"/>
              <a:gd name="T2" fmla="*/ 18 w 558"/>
              <a:gd name="T3" fmla="*/ 12 h 954"/>
              <a:gd name="T4" fmla="*/ 30 w 558"/>
              <a:gd name="T5" fmla="*/ 18 h 954"/>
              <a:gd name="T6" fmla="*/ 42 w 558"/>
              <a:gd name="T7" fmla="*/ 30 h 954"/>
              <a:gd name="T8" fmla="*/ 54 w 558"/>
              <a:gd name="T9" fmla="*/ 36 h 954"/>
              <a:gd name="T10" fmla="*/ 66 w 558"/>
              <a:gd name="T11" fmla="*/ 48 h 954"/>
              <a:gd name="T12" fmla="*/ 78 w 558"/>
              <a:gd name="T13" fmla="*/ 54 h 954"/>
              <a:gd name="T14" fmla="*/ 90 w 558"/>
              <a:gd name="T15" fmla="*/ 66 h 954"/>
              <a:gd name="T16" fmla="*/ 102 w 558"/>
              <a:gd name="T17" fmla="*/ 72 h 954"/>
              <a:gd name="T18" fmla="*/ 114 w 558"/>
              <a:gd name="T19" fmla="*/ 78 h 954"/>
              <a:gd name="T20" fmla="*/ 126 w 558"/>
              <a:gd name="T21" fmla="*/ 90 h 954"/>
              <a:gd name="T22" fmla="*/ 138 w 558"/>
              <a:gd name="T23" fmla="*/ 102 h 954"/>
              <a:gd name="T24" fmla="*/ 150 w 558"/>
              <a:gd name="T25" fmla="*/ 108 h 954"/>
              <a:gd name="T26" fmla="*/ 162 w 558"/>
              <a:gd name="T27" fmla="*/ 120 h 954"/>
              <a:gd name="T28" fmla="*/ 174 w 558"/>
              <a:gd name="T29" fmla="*/ 132 h 954"/>
              <a:gd name="T30" fmla="*/ 186 w 558"/>
              <a:gd name="T31" fmla="*/ 138 h 954"/>
              <a:gd name="T32" fmla="*/ 198 w 558"/>
              <a:gd name="T33" fmla="*/ 150 h 954"/>
              <a:gd name="T34" fmla="*/ 210 w 558"/>
              <a:gd name="T35" fmla="*/ 162 h 954"/>
              <a:gd name="T36" fmla="*/ 222 w 558"/>
              <a:gd name="T37" fmla="*/ 174 h 954"/>
              <a:gd name="T38" fmla="*/ 234 w 558"/>
              <a:gd name="T39" fmla="*/ 186 h 954"/>
              <a:gd name="T40" fmla="*/ 246 w 558"/>
              <a:gd name="T41" fmla="*/ 198 h 954"/>
              <a:gd name="T42" fmla="*/ 258 w 558"/>
              <a:gd name="T43" fmla="*/ 204 h 954"/>
              <a:gd name="T44" fmla="*/ 270 w 558"/>
              <a:gd name="T45" fmla="*/ 222 h 954"/>
              <a:gd name="T46" fmla="*/ 282 w 558"/>
              <a:gd name="T47" fmla="*/ 234 h 954"/>
              <a:gd name="T48" fmla="*/ 294 w 558"/>
              <a:gd name="T49" fmla="*/ 246 h 954"/>
              <a:gd name="T50" fmla="*/ 306 w 558"/>
              <a:gd name="T51" fmla="*/ 258 h 954"/>
              <a:gd name="T52" fmla="*/ 318 w 558"/>
              <a:gd name="T53" fmla="*/ 270 h 954"/>
              <a:gd name="T54" fmla="*/ 330 w 558"/>
              <a:gd name="T55" fmla="*/ 288 h 954"/>
              <a:gd name="T56" fmla="*/ 342 w 558"/>
              <a:gd name="T57" fmla="*/ 300 h 954"/>
              <a:gd name="T58" fmla="*/ 354 w 558"/>
              <a:gd name="T59" fmla="*/ 318 h 954"/>
              <a:gd name="T60" fmla="*/ 372 w 558"/>
              <a:gd name="T61" fmla="*/ 336 h 954"/>
              <a:gd name="T62" fmla="*/ 384 w 558"/>
              <a:gd name="T63" fmla="*/ 354 h 954"/>
              <a:gd name="T64" fmla="*/ 390 w 558"/>
              <a:gd name="T65" fmla="*/ 366 h 954"/>
              <a:gd name="T66" fmla="*/ 402 w 558"/>
              <a:gd name="T67" fmla="*/ 390 h 954"/>
              <a:gd name="T68" fmla="*/ 420 w 558"/>
              <a:gd name="T69" fmla="*/ 408 h 954"/>
              <a:gd name="T70" fmla="*/ 426 w 558"/>
              <a:gd name="T71" fmla="*/ 420 h 954"/>
              <a:gd name="T72" fmla="*/ 438 w 558"/>
              <a:gd name="T73" fmla="*/ 438 h 954"/>
              <a:gd name="T74" fmla="*/ 450 w 558"/>
              <a:gd name="T75" fmla="*/ 462 h 954"/>
              <a:gd name="T76" fmla="*/ 462 w 558"/>
              <a:gd name="T77" fmla="*/ 486 h 954"/>
              <a:gd name="T78" fmla="*/ 468 w 558"/>
              <a:gd name="T79" fmla="*/ 504 h 954"/>
              <a:gd name="T80" fmla="*/ 480 w 558"/>
              <a:gd name="T81" fmla="*/ 528 h 954"/>
              <a:gd name="T82" fmla="*/ 486 w 558"/>
              <a:gd name="T83" fmla="*/ 546 h 954"/>
              <a:gd name="T84" fmla="*/ 492 w 558"/>
              <a:gd name="T85" fmla="*/ 564 h 954"/>
              <a:gd name="T86" fmla="*/ 498 w 558"/>
              <a:gd name="T87" fmla="*/ 576 h 954"/>
              <a:gd name="T88" fmla="*/ 504 w 558"/>
              <a:gd name="T89" fmla="*/ 600 h 954"/>
              <a:gd name="T90" fmla="*/ 510 w 558"/>
              <a:gd name="T91" fmla="*/ 618 h 954"/>
              <a:gd name="T92" fmla="*/ 516 w 558"/>
              <a:gd name="T93" fmla="*/ 636 h 954"/>
              <a:gd name="T94" fmla="*/ 522 w 558"/>
              <a:gd name="T95" fmla="*/ 654 h 954"/>
              <a:gd name="T96" fmla="*/ 528 w 558"/>
              <a:gd name="T97" fmla="*/ 678 h 954"/>
              <a:gd name="T98" fmla="*/ 534 w 558"/>
              <a:gd name="T99" fmla="*/ 708 h 954"/>
              <a:gd name="T100" fmla="*/ 540 w 558"/>
              <a:gd name="T101" fmla="*/ 738 h 954"/>
              <a:gd name="T102" fmla="*/ 546 w 558"/>
              <a:gd name="T103" fmla="*/ 774 h 954"/>
              <a:gd name="T104" fmla="*/ 552 w 558"/>
              <a:gd name="T105" fmla="*/ 822 h 954"/>
              <a:gd name="T106" fmla="*/ 558 w 558"/>
              <a:gd name="T107" fmla="*/ 888 h 9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558" h="954">
                <a:moveTo>
                  <a:pt x="0" y="0"/>
                </a:moveTo>
                <a:lnTo>
                  <a:pt x="6" y="6"/>
                </a:lnTo>
                <a:lnTo>
                  <a:pt x="12" y="6"/>
                </a:lnTo>
                <a:lnTo>
                  <a:pt x="18" y="12"/>
                </a:lnTo>
                <a:lnTo>
                  <a:pt x="24" y="18"/>
                </a:lnTo>
                <a:lnTo>
                  <a:pt x="30" y="18"/>
                </a:lnTo>
                <a:lnTo>
                  <a:pt x="36" y="24"/>
                </a:lnTo>
                <a:lnTo>
                  <a:pt x="42" y="30"/>
                </a:lnTo>
                <a:lnTo>
                  <a:pt x="48" y="36"/>
                </a:lnTo>
                <a:lnTo>
                  <a:pt x="54" y="36"/>
                </a:lnTo>
                <a:lnTo>
                  <a:pt x="60" y="42"/>
                </a:lnTo>
                <a:lnTo>
                  <a:pt x="66" y="48"/>
                </a:lnTo>
                <a:lnTo>
                  <a:pt x="72" y="48"/>
                </a:lnTo>
                <a:lnTo>
                  <a:pt x="78" y="54"/>
                </a:lnTo>
                <a:lnTo>
                  <a:pt x="84" y="60"/>
                </a:lnTo>
                <a:lnTo>
                  <a:pt x="90" y="66"/>
                </a:lnTo>
                <a:lnTo>
                  <a:pt x="96" y="66"/>
                </a:lnTo>
                <a:lnTo>
                  <a:pt x="102" y="72"/>
                </a:lnTo>
                <a:lnTo>
                  <a:pt x="108" y="78"/>
                </a:lnTo>
                <a:lnTo>
                  <a:pt x="114" y="78"/>
                </a:lnTo>
                <a:lnTo>
                  <a:pt x="120" y="84"/>
                </a:lnTo>
                <a:lnTo>
                  <a:pt x="126" y="90"/>
                </a:lnTo>
                <a:lnTo>
                  <a:pt x="132" y="96"/>
                </a:lnTo>
                <a:lnTo>
                  <a:pt x="138" y="102"/>
                </a:lnTo>
                <a:lnTo>
                  <a:pt x="144" y="102"/>
                </a:lnTo>
                <a:lnTo>
                  <a:pt x="150" y="108"/>
                </a:lnTo>
                <a:lnTo>
                  <a:pt x="156" y="114"/>
                </a:lnTo>
                <a:lnTo>
                  <a:pt x="162" y="120"/>
                </a:lnTo>
                <a:lnTo>
                  <a:pt x="168" y="126"/>
                </a:lnTo>
                <a:lnTo>
                  <a:pt x="174" y="132"/>
                </a:lnTo>
                <a:lnTo>
                  <a:pt x="180" y="132"/>
                </a:lnTo>
                <a:lnTo>
                  <a:pt x="186" y="138"/>
                </a:lnTo>
                <a:lnTo>
                  <a:pt x="192" y="144"/>
                </a:lnTo>
                <a:lnTo>
                  <a:pt x="198" y="150"/>
                </a:lnTo>
                <a:lnTo>
                  <a:pt x="204" y="156"/>
                </a:lnTo>
                <a:lnTo>
                  <a:pt x="210" y="162"/>
                </a:lnTo>
                <a:lnTo>
                  <a:pt x="216" y="168"/>
                </a:lnTo>
                <a:lnTo>
                  <a:pt x="222" y="174"/>
                </a:lnTo>
                <a:lnTo>
                  <a:pt x="228" y="180"/>
                </a:lnTo>
                <a:lnTo>
                  <a:pt x="234" y="186"/>
                </a:lnTo>
                <a:lnTo>
                  <a:pt x="240" y="192"/>
                </a:lnTo>
                <a:lnTo>
                  <a:pt x="246" y="198"/>
                </a:lnTo>
                <a:lnTo>
                  <a:pt x="252" y="198"/>
                </a:lnTo>
                <a:lnTo>
                  <a:pt x="258" y="204"/>
                </a:lnTo>
                <a:lnTo>
                  <a:pt x="270" y="216"/>
                </a:lnTo>
                <a:lnTo>
                  <a:pt x="270" y="222"/>
                </a:lnTo>
                <a:lnTo>
                  <a:pt x="276" y="228"/>
                </a:lnTo>
                <a:lnTo>
                  <a:pt x="282" y="234"/>
                </a:lnTo>
                <a:lnTo>
                  <a:pt x="288" y="240"/>
                </a:lnTo>
                <a:lnTo>
                  <a:pt x="294" y="246"/>
                </a:lnTo>
                <a:lnTo>
                  <a:pt x="300" y="252"/>
                </a:lnTo>
                <a:lnTo>
                  <a:pt x="306" y="258"/>
                </a:lnTo>
                <a:lnTo>
                  <a:pt x="312" y="264"/>
                </a:lnTo>
                <a:lnTo>
                  <a:pt x="318" y="270"/>
                </a:lnTo>
                <a:lnTo>
                  <a:pt x="330" y="282"/>
                </a:lnTo>
                <a:lnTo>
                  <a:pt x="330" y="288"/>
                </a:lnTo>
                <a:lnTo>
                  <a:pt x="336" y="294"/>
                </a:lnTo>
                <a:lnTo>
                  <a:pt x="342" y="300"/>
                </a:lnTo>
                <a:lnTo>
                  <a:pt x="354" y="312"/>
                </a:lnTo>
                <a:lnTo>
                  <a:pt x="354" y="318"/>
                </a:lnTo>
                <a:lnTo>
                  <a:pt x="360" y="324"/>
                </a:lnTo>
                <a:lnTo>
                  <a:pt x="372" y="336"/>
                </a:lnTo>
                <a:lnTo>
                  <a:pt x="372" y="342"/>
                </a:lnTo>
                <a:lnTo>
                  <a:pt x="384" y="354"/>
                </a:lnTo>
                <a:lnTo>
                  <a:pt x="384" y="360"/>
                </a:lnTo>
                <a:lnTo>
                  <a:pt x="390" y="366"/>
                </a:lnTo>
                <a:lnTo>
                  <a:pt x="402" y="378"/>
                </a:lnTo>
                <a:lnTo>
                  <a:pt x="402" y="390"/>
                </a:lnTo>
                <a:lnTo>
                  <a:pt x="408" y="396"/>
                </a:lnTo>
                <a:lnTo>
                  <a:pt x="420" y="408"/>
                </a:lnTo>
                <a:lnTo>
                  <a:pt x="420" y="414"/>
                </a:lnTo>
                <a:lnTo>
                  <a:pt x="426" y="420"/>
                </a:lnTo>
                <a:lnTo>
                  <a:pt x="426" y="426"/>
                </a:lnTo>
                <a:lnTo>
                  <a:pt x="438" y="438"/>
                </a:lnTo>
                <a:lnTo>
                  <a:pt x="438" y="450"/>
                </a:lnTo>
                <a:lnTo>
                  <a:pt x="450" y="462"/>
                </a:lnTo>
                <a:lnTo>
                  <a:pt x="450" y="474"/>
                </a:lnTo>
                <a:lnTo>
                  <a:pt x="462" y="486"/>
                </a:lnTo>
                <a:lnTo>
                  <a:pt x="462" y="498"/>
                </a:lnTo>
                <a:lnTo>
                  <a:pt x="468" y="504"/>
                </a:lnTo>
                <a:lnTo>
                  <a:pt x="468" y="516"/>
                </a:lnTo>
                <a:lnTo>
                  <a:pt x="480" y="528"/>
                </a:lnTo>
                <a:lnTo>
                  <a:pt x="480" y="540"/>
                </a:lnTo>
                <a:lnTo>
                  <a:pt x="486" y="546"/>
                </a:lnTo>
                <a:lnTo>
                  <a:pt x="486" y="558"/>
                </a:lnTo>
                <a:lnTo>
                  <a:pt x="492" y="564"/>
                </a:lnTo>
                <a:lnTo>
                  <a:pt x="492" y="570"/>
                </a:lnTo>
                <a:lnTo>
                  <a:pt x="498" y="576"/>
                </a:lnTo>
                <a:lnTo>
                  <a:pt x="498" y="594"/>
                </a:lnTo>
                <a:lnTo>
                  <a:pt x="504" y="600"/>
                </a:lnTo>
                <a:lnTo>
                  <a:pt x="504" y="612"/>
                </a:lnTo>
                <a:lnTo>
                  <a:pt x="510" y="618"/>
                </a:lnTo>
                <a:lnTo>
                  <a:pt x="510" y="630"/>
                </a:lnTo>
                <a:lnTo>
                  <a:pt x="516" y="636"/>
                </a:lnTo>
                <a:lnTo>
                  <a:pt x="516" y="648"/>
                </a:lnTo>
                <a:lnTo>
                  <a:pt x="522" y="654"/>
                </a:lnTo>
                <a:lnTo>
                  <a:pt x="522" y="672"/>
                </a:lnTo>
                <a:lnTo>
                  <a:pt x="528" y="678"/>
                </a:lnTo>
                <a:lnTo>
                  <a:pt x="528" y="702"/>
                </a:lnTo>
                <a:lnTo>
                  <a:pt x="534" y="708"/>
                </a:lnTo>
                <a:lnTo>
                  <a:pt x="534" y="732"/>
                </a:lnTo>
                <a:lnTo>
                  <a:pt x="540" y="738"/>
                </a:lnTo>
                <a:lnTo>
                  <a:pt x="540" y="768"/>
                </a:lnTo>
                <a:lnTo>
                  <a:pt x="546" y="774"/>
                </a:lnTo>
                <a:lnTo>
                  <a:pt x="546" y="810"/>
                </a:lnTo>
                <a:lnTo>
                  <a:pt x="552" y="822"/>
                </a:lnTo>
                <a:lnTo>
                  <a:pt x="552" y="870"/>
                </a:lnTo>
                <a:lnTo>
                  <a:pt x="558" y="888"/>
                </a:lnTo>
                <a:lnTo>
                  <a:pt x="558" y="954"/>
                </a:lnTo>
              </a:path>
            </a:pathLst>
          </a:custGeom>
          <a:noFill/>
          <a:ln w="19050" cap="flat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9" name="Rectangle 68"/>
          <p:cNvSpPr>
            <a:spLocks noChangeArrowheads="1"/>
          </p:cNvSpPr>
          <p:nvPr/>
        </p:nvSpPr>
        <p:spPr bwMode="auto">
          <a:xfrm>
            <a:off x="2294759" y="4876800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1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0" name="Rectangle 68"/>
          <p:cNvSpPr>
            <a:spLocks noChangeArrowheads="1"/>
          </p:cNvSpPr>
          <p:nvPr/>
        </p:nvSpPr>
        <p:spPr bwMode="auto">
          <a:xfrm>
            <a:off x="2294759" y="3657600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2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1" name="Rectangle 68"/>
          <p:cNvSpPr>
            <a:spLocks noChangeArrowheads="1"/>
          </p:cNvSpPr>
          <p:nvPr/>
        </p:nvSpPr>
        <p:spPr bwMode="auto">
          <a:xfrm>
            <a:off x="2294759" y="2438400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4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2" name="Rectangle 68"/>
          <p:cNvSpPr>
            <a:spLocks noChangeArrowheads="1"/>
          </p:cNvSpPr>
          <p:nvPr/>
        </p:nvSpPr>
        <p:spPr bwMode="auto">
          <a:xfrm>
            <a:off x="2294759" y="1295400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8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3" name="Rectangle 40"/>
          <p:cNvSpPr>
            <a:spLocks noChangeArrowheads="1"/>
          </p:cNvSpPr>
          <p:nvPr/>
        </p:nvSpPr>
        <p:spPr bwMode="auto">
          <a:xfrm>
            <a:off x="3971159" y="5278175"/>
            <a:ext cx="299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.1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4" name="Rectangle 62"/>
          <p:cNvSpPr>
            <a:spLocks noChangeArrowheads="1"/>
          </p:cNvSpPr>
          <p:nvPr/>
        </p:nvSpPr>
        <p:spPr bwMode="auto">
          <a:xfrm>
            <a:off x="8410224" y="5278175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1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6" name="Rectangle 40"/>
          <p:cNvSpPr>
            <a:spLocks noChangeArrowheads="1"/>
          </p:cNvSpPr>
          <p:nvPr/>
        </p:nvSpPr>
        <p:spPr bwMode="auto">
          <a:xfrm>
            <a:off x="2573328" y="5257800"/>
            <a:ext cx="5001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.05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7" name="Rectangle 40"/>
          <p:cNvSpPr>
            <a:spLocks noChangeArrowheads="1"/>
          </p:cNvSpPr>
          <p:nvPr/>
        </p:nvSpPr>
        <p:spPr bwMode="auto">
          <a:xfrm>
            <a:off x="7100397" y="5281152"/>
            <a:ext cx="299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.5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8" name="Rectangle 40"/>
          <p:cNvSpPr>
            <a:spLocks noChangeArrowheads="1"/>
          </p:cNvSpPr>
          <p:nvPr/>
        </p:nvSpPr>
        <p:spPr bwMode="auto">
          <a:xfrm>
            <a:off x="5266559" y="5281152"/>
            <a:ext cx="299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.2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cxnSp>
        <p:nvCxnSpPr>
          <p:cNvPr id="2282554" name="Straight Connector 2282553"/>
          <p:cNvCxnSpPr/>
          <p:nvPr/>
        </p:nvCxnSpPr>
        <p:spPr bwMode="auto">
          <a:xfrm>
            <a:off x="2823397" y="4191000"/>
            <a:ext cx="5743575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95042"/>
              </p:ext>
            </p:extLst>
          </p:nvPr>
        </p:nvGraphicFramePr>
        <p:xfrm>
          <a:off x="5073126" y="3049896"/>
          <a:ext cx="986390" cy="657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9886" name="Equation" r:id="rId3" imgW="342720" imgH="228600" progId="Equation.DSMT4">
                  <p:embed/>
                </p:oleObj>
              </mc:Choice>
              <mc:Fallback>
                <p:oleObj name="Equation" r:id="rId3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3126" y="3049896"/>
                        <a:ext cx="986390" cy="657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18068"/>
              </p:ext>
            </p:extLst>
          </p:nvPr>
        </p:nvGraphicFramePr>
        <p:xfrm>
          <a:off x="5416440" y="1970087"/>
          <a:ext cx="15716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9887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440" y="1970087"/>
                        <a:ext cx="15716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108"/>
          <p:cNvSpPr>
            <a:spLocks noChangeArrowheads="1"/>
          </p:cNvSpPr>
          <p:nvPr/>
        </p:nvSpPr>
        <p:spPr bwMode="auto">
          <a:xfrm>
            <a:off x="4656977" y="5638800"/>
            <a:ext cx="281968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Length  </a:t>
            </a:r>
            <a:r>
              <a:rPr lang="en-US" altLang="en-US" sz="2800" dirty="0">
                <a:solidFill>
                  <a:srgbClr val="000000"/>
                </a:solidFill>
                <a:latin typeface="Helvetica" charset="0"/>
              </a:rPr>
              <a:t>(</a:t>
            </a:r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meters) 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627315" y="1739111"/>
            <a:ext cx="16674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Fragility</a:t>
            </a:r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46012"/>
              </p:ext>
            </p:extLst>
          </p:nvPr>
        </p:nvGraphicFramePr>
        <p:xfrm>
          <a:off x="228600" y="2886075"/>
          <a:ext cx="1877501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9888" name="Equation" r:id="rId7" imgW="685800" imgH="660240" progId="Equation.DSMT4">
                  <p:embed/>
                </p:oleObj>
              </mc:Choice>
              <mc:Fallback>
                <p:oleObj name="Equation" r:id="rId7" imgW="6858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86075"/>
                        <a:ext cx="1877501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 bwMode="auto">
          <a:xfrm>
            <a:off x="2832922" y="4541837"/>
            <a:ext cx="1323975" cy="636816"/>
          </a:xfrm>
          <a:prstGeom prst="line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731733"/>
              </p:ext>
            </p:extLst>
          </p:nvPr>
        </p:nvGraphicFramePr>
        <p:xfrm>
          <a:off x="3471097" y="4367259"/>
          <a:ext cx="12779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9889"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097" y="4367259"/>
                        <a:ext cx="12779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724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076450" y="594712"/>
            <a:ext cx="4867275" cy="48291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076450" y="594712"/>
            <a:ext cx="4867275" cy="4829175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reeform 8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216 w 3072"/>
              <a:gd name="T1" fmla="*/ 0 h 3048"/>
              <a:gd name="T2" fmla="*/ 444 w 3072"/>
              <a:gd name="T3" fmla="*/ 0 h 3048"/>
              <a:gd name="T4" fmla="*/ 672 w 3072"/>
              <a:gd name="T5" fmla="*/ 0 h 3048"/>
              <a:gd name="T6" fmla="*/ 906 w 3072"/>
              <a:gd name="T7" fmla="*/ 0 h 3048"/>
              <a:gd name="T8" fmla="*/ 1134 w 3072"/>
              <a:gd name="T9" fmla="*/ 0 h 3048"/>
              <a:gd name="T10" fmla="*/ 1362 w 3072"/>
              <a:gd name="T11" fmla="*/ 0 h 3048"/>
              <a:gd name="T12" fmla="*/ 1596 w 3072"/>
              <a:gd name="T13" fmla="*/ 0 h 3048"/>
              <a:gd name="T14" fmla="*/ 1824 w 3072"/>
              <a:gd name="T15" fmla="*/ 0 h 3048"/>
              <a:gd name="T16" fmla="*/ 2052 w 3072"/>
              <a:gd name="T17" fmla="*/ 0 h 3048"/>
              <a:gd name="T18" fmla="*/ 2286 w 3072"/>
              <a:gd name="T19" fmla="*/ 0 h 3048"/>
              <a:gd name="T20" fmla="*/ 2514 w 3072"/>
              <a:gd name="T21" fmla="*/ 0 h 3048"/>
              <a:gd name="T22" fmla="*/ 2742 w 3072"/>
              <a:gd name="T23" fmla="*/ 0 h 3048"/>
              <a:gd name="T24" fmla="*/ 2976 w 3072"/>
              <a:gd name="T25" fmla="*/ 0 h 3048"/>
              <a:gd name="T26" fmla="*/ 3072 w 3072"/>
              <a:gd name="T27" fmla="*/ 102 h 3048"/>
              <a:gd name="T28" fmla="*/ 3072 w 3072"/>
              <a:gd name="T29" fmla="*/ 276 h 3048"/>
              <a:gd name="T30" fmla="*/ 3072 w 3072"/>
              <a:gd name="T31" fmla="*/ 450 h 3048"/>
              <a:gd name="T32" fmla="*/ 3072 w 3072"/>
              <a:gd name="T33" fmla="*/ 624 h 3048"/>
              <a:gd name="T34" fmla="*/ 3072 w 3072"/>
              <a:gd name="T35" fmla="*/ 798 h 3048"/>
              <a:gd name="T36" fmla="*/ 3072 w 3072"/>
              <a:gd name="T37" fmla="*/ 972 h 3048"/>
              <a:gd name="T38" fmla="*/ 3072 w 3072"/>
              <a:gd name="T39" fmla="*/ 1146 h 3048"/>
              <a:gd name="T40" fmla="*/ 3072 w 3072"/>
              <a:gd name="T41" fmla="*/ 1320 h 3048"/>
              <a:gd name="T42" fmla="*/ 3072 w 3072"/>
              <a:gd name="T43" fmla="*/ 1494 h 3048"/>
              <a:gd name="T44" fmla="*/ 3072 w 3072"/>
              <a:gd name="T45" fmla="*/ 1668 h 3048"/>
              <a:gd name="T46" fmla="*/ 3072 w 3072"/>
              <a:gd name="T47" fmla="*/ 1842 h 3048"/>
              <a:gd name="T48" fmla="*/ 3072 w 3072"/>
              <a:gd name="T49" fmla="*/ 2016 h 3048"/>
              <a:gd name="T50" fmla="*/ 3072 w 3072"/>
              <a:gd name="T51" fmla="*/ 2190 h 3048"/>
              <a:gd name="T52" fmla="*/ 3072 w 3072"/>
              <a:gd name="T53" fmla="*/ 2364 h 3048"/>
              <a:gd name="T54" fmla="*/ 3072 w 3072"/>
              <a:gd name="T55" fmla="*/ 2538 h 3048"/>
              <a:gd name="T56" fmla="*/ 3072 w 3072"/>
              <a:gd name="T57" fmla="*/ 2712 h 3048"/>
              <a:gd name="T58" fmla="*/ 3072 w 3072"/>
              <a:gd name="T59" fmla="*/ 2886 h 3048"/>
              <a:gd name="T60" fmla="*/ 3072 w 3072"/>
              <a:gd name="T61" fmla="*/ 3048 h 3048"/>
              <a:gd name="T62" fmla="*/ 2838 w 3072"/>
              <a:gd name="T63" fmla="*/ 3048 h 3048"/>
              <a:gd name="T64" fmla="*/ 2610 w 3072"/>
              <a:gd name="T65" fmla="*/ 3048 h 3048"/>
              <a:gd name="T66" fmla="*/ 2382 w 3072"/>
              <a:gd name="T67" fmla="*/ 3048 h 3048"/>
              <a:gd name="T68" fmla="*/ 2148 w 3072"/>
              <a:gd name="T69" fmla="*/ 3048 h 3048"/>
              <a:gd name="T70" fmla="*/ 1920 w 3072"/>
              <a:gd name="T71" fmla="*/ 3048 h 3048"/>
              <a:gd name="T72" fmla="*/ 1692 w 3072"/>
              <a:gd name="T73" fmla="*/ 3048 h 3048"/>
              <a:gd name="T74" fmla="*/ 1458 w 3072"/>
              <a:gd name="T75" fmla="*/ 3048 h 3048"/>
              <a:gd name="T76" fmla="*/ 1230 w 3072"/>
              <a:gd name="T77" fmla="*/ 3048 h 3048"/>
              <a:gd name="T78" fmla="*/ 1002 w 3072"/>
              <a:gd name="T79" fmla="*/ 3048 h 3048"/>
              <a:gd name="T80" fmla="*/ 768 w 3072"/>
              <a:gd name="T81" fmla="*/ 3048 h 3048"/>
              <a:gd name="T82" fmla="*/ 540 w 3072"/>
              <a:gd name="T83" fmla="*/ 3048 h 3048"/>
              <a:gd name="T84" fmla="*/ 312 w 3072"/>
              <a:gd name="T85" fmla="*/ 3048 h 3048"/>
              <a:gd name="T86" fmla="*/ 78 w 3072"/>
              <a:gd name="T87" fmla="*/ 3048 h 3048"/>
              <a:gd name="T88" fmla="*/ 0 w 3072"/>
              <a:gd name="T89" fmla="*/ 2946 h 3048"/>
              <a:gd name="T90" fmla="*/ 0 w 3072"/>
              <a:gd name="T91" fmla="*/ 2772 h 3048"/>
              <a:gd name="T92" fmla="*/ 0 w 3072"/>
              <a:gd name="T93" fmla="*/ 2598 h 3048"/>
              <a:gd name="T94" fmla="*/ 0 w 3072"/>
              <a:gd name="T95" fmla="*/ 2424 h 3048"/>
              <a:gd name="T96" fmla="*/ 0 w 3072"/>
              <a:gd name="T97" fmla="*/ 2250 h 3048"/>
              <a:gd name="T98" fmla="*/ 0 w 3072"/>
              <a:gd name="T99" fmla="*/ 2076 h 3048"/>
              <a:gd name="T100" fmla="*/ 0 w 3072"/>
              <a:gd name="T101" fmla="*/ 1902 h 3048"/>
              <a:gd name="T102" fmla="*/ 0 w 3072"/>
              <a:gd name="T103" fmla="*/ 1728 h 3048"/>
              <a:gd name="T104" fmla="*/ 0 w 3072"/>
              <a:gd name="T105" fmla="*/ 1554 h 3048"/>
              <a:gd name="T106" fmla="*/ 0 w 3072"/>
              <a:gd name="T107" fmla="*/ 1380 h 3048"/>
              <a:gd name="T108" fmla="*/ 0 w 3072"/>
              <a:gd name="T109" fmla="*/ 1206 h 3048"/>
              <a:gd name="T110" fmla="*/ 0 w 3072"/>
              <a:gd name="T111" fmla="*/ 1032 h 3048"/>
              <a:gd name="T112" fmla="*/ 0 w 3072"/>
              <a:gd name="T113" fmla="*/ 858 h 3048"/>
              <a:gd name="T114" fmla="*/ 0 w 3072"/>
              <a:gd name="T115" fmla="*/ 684 h 3048"/>
              <a:gd name="T116" fmla="*/ 0 w 3072"/>
              <a:gd name="T117" fmla="*/ 510 h 3048"/>
              <a:gd name="T118" fmla="*/ 0 w 3072"/>
              <a:gd name="T119" fmla="*/ 336 h 3048"/>
              <a:gd name="T120" fmla="*/ 0 w 3072"/>
              <a:gd name="T121" fmla="*/ 162 h 3048"/>
              <a:gd name="T122" fmla="*/ 6 w 3072"/>
              <a:gd name="T123" fmla="*/ 0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20" y="0"/>
                </a:lnTo>
                <a:lnTo>
                  <a:pt x="138" y="0"/>
                </a:lnTo>
                <a:lnTo>
                  <a:pt x="156" y="0"/>
                </a:lnTo>
                <a:lnTo>
                  <a:pt x="174" y="0"/>
                </a:lnTo>
                <a:lnTo>
                  <a:pt x="192" y="0"/>
                </a:lnTo>
                <a:lnTo>
                  <a:pt x="216" y="0"/>
                </a:lnTo>
                <a:lnTo>
                  <a:pt x="234" y="0"/>
                </a:lnTo>
                <a:lnTo>
                  <a:pt x="252" y="0"/>
                </a:lnTo>
                <a:lnTo>
                  <a:pt x="270" y="0"/>
                </a:lnTo>
                <a:lnTo>
                  <a:pt x="288" y="0"/>
                </a:lnTo>
                <a:lnTo>
                  <a:pt x="312" y="0"/>
                </a:lnTo>
                <a:lnTo>
                  <a:pt x="330" y="0"/>
                </a:lnTo>
                <a:lnTo>
                  <a:pt x="348" y="0"/>
                </a:lnTo>
                <a:lnTo>
                  <a:pt x="366" y="0"/>
                </a:lnTo>
                <a:lnTo>
                  <a:pt x="384" y="0"/>
                </a:lnTo>
                <a:lnTo>
                  <a:pt x="408" y="0"/>
                </a:lnTo>
                <a:lnTo>
                  <a:pt x="426" y="0"/>
                </a:lnTo>
                <a:lnTo>
                  <a:pt x="444" y="0"/>
                </a:lnTo>
                <a:lnTo>
                  <a:pt x="462" y="0"/>
                </a:lnTo>
                <a:lnTo>
                  <a:pt x="480" y="0"/>
                </a:lnTo>
                <a:lnTo>
                  <a:pt x="504" y="0"/>
                </a:lnTo>
                <a:lnTo>
                  <a:pt x="522" y="0"/>
                </a:lnTo>
                <a:lnTo>
                  <a:pt x="540" y="0"/>
                </a:lnTo>
                <a:lnTo>
                  <a:pt x="558" y="0"/>
                </a:lnTo>
                <a:lnTo>
                  <a:pt x="576" y="0"/>
                </a:lnTo>
                <a:lnTo>
                  <a:pt x="600" y="0"/>
                </a:lnTo>
                <a:lnTo>
                  <a:pt x="618" y="0"/>
                </a:lnTo>
                <a:lnTo>
                  <a:pt x="636" y="0"/>
                </a:lnTo>
                <a:lnTo>
                  <a:pt x="654" y="0"/>
                </a:lnTo>
                <a:lnTo>
                  <a:pt x="672" y="0"/>
                </a:lnTo>
                <a:lnTo>
                  <a:pt x="690" y="0"/>
                </a:lnTo>
                <a:lnTo>
                  <a:pt x="714" y="0"/>
                </a:lnTo>
                <a:lnTo>
                  <a:pt x="732" y="0"/>
                </a:lnTo>
                <a:lnTo>
                  <a:pt x="750" y="0"/>
                </a:lnTo>
                <a:lnTo>
                  <a:pt x="768" y="0"/>
                </a:lnTo>
                <a:lnTo>
                  <a:pt x="786" y="0"/>
                </a:lnTo>
                <a:lnTo>
                  <a:pt x="810" y="0"/>
                </a:lnTo>
                <a:lnTo>
                  <a:pt x="828" y="0"/>
                </a:lnTo>
                <a:lnTo>
                  <a:pt x="846" y="0"/>
                </a:lnTo>
                <a:lnTo>
                  <a:pt x="864" y="0"/>
                </a:lnTo>
                <a:lnTo>
                  <a:pt x="882" y="0"/>
                </a:lnTo>
                <a:lnTo>
                  <a:pt x="906" y="0"/>
                </a:lnTo>
                <a:lnTo>
                  <a:pt x="924" y="0"/>
                </a:lnTo>
                <a:lnTo>
                  <a:pt x="942" y="0"/>
                </a:lnTo>
                <a:lnTo>
                  <a:pt x="960" y="0"/>
                </a:lnTo>
                <a:lnTo>
                  <a:pt x="978" y="0"/>
                </a:lnTo>
                <a:lnTo>
                  <a:pt x="1002" y="0"/>
                </a:lnTo>
                <a:lnTo>
                  <a:pt x="1020" y="0"/>
                </a:lnTo>
                <a:lnTo>
                  <a:pt x="1038" y="0"/>
                </a:lnTo>
                <a:lnTo>
                  <a:pt x="1056" y="0"/>
                </a:lnTo>
                <a:lnTo>
                  <a:pt x="1074" y="0"/>
                </a:lnTo>
                <a:lnTo>
                  <a:pt x="1098" y="0"/>
                </a:lnTo>
                <a:lnTo>
                  <a:pt x="1116" y="0"/>
                </a:lnTo>
                <a:lnTo>
                  <a:pt x="1134" y="0"/>
                </a:lnTo>
                <a:lnTo>
                  <a:pt x="1152" y="0"/>
                </a:lnTo>
                <a:lnTo>
                  <a:pt x="1170" y="0"/>
                </a:lnTo>
                <a:lnTo>
                  <a:pt x="1194" y="0"/>
                </a:lnTo>
                <a:lnTo>
                  <a:pt x="1212" y="0"/>
                </a:lnTo>
                <a:lnTo>
                  <a:pt x="1230" y="0"/>
                </a:lnTo>
                <a:lnTo>
                  <a:pt x="1248" y="0"/>
                </a:lnTo>
                <a:lnTo>
                  <a:pt x="1266" y="0"/>
                </a:lnTo>
                <a:lnTo>
                  <a:pt x="1284" y="0"/>
                </a:lnTo>
                <a:lnTo>
                  <a:pt x="1308" y="0"/>
                </a:lnTo>
                <a:lnTo>
                  <a:pt x="1326" y="0"/>
                </a:lnTo>
                <a:lnTo>
                  <a:pt x="1344" y="0"/>
                </a:lnTo>
                <a:lnTo>
                  <a:pt x="1362" y="0"/>
                </a:lnTo>
                <a:lnTo>
                  <a:pt x="1380" y="0"/>
                </a:lnTo>
                <a:lnTo>
                  <a:pt x="1404" y="0"/>
                </a:lnTo>
                <a:lnTo>
                  <a:pt x="1422" y="0"/>
                </a:lnTo>
                <a:lnTo>
                  <a:pt x="1440" y="0"/>
                </a:lnTo>
                <a:lnTo>
                  <a:pt x="1458" y="0"/>
                </a:lnTo>
                <a:lnTo>
                  <a:pt x="1476" y="0"/>
                </a:lnTo>
                <a:lnTo>
                  <a:pt x="1500" y="0"/>
                </a:lnTo>
                <a:lnTo>
                  <a:pt x="1518" y="0"/>
                </a:lnTo>
                <a:lnTo>
                  <a:pt x="1536" y="0"/>
                </a:lnTo>
                <a:lnTo>
                  <a:pt x="1554" y="0"/>
                </a:lnTo>
                <a:lnTo>
                  <a:pt x="1572" y="0"/>
                </a:lnTo>
                <a:lnTo>
                  <a:pt x="1596" y="0"/>
                </a:lnTo>
                <a:lnTo>
                  <a:pt x="1614" y="0"/>
                </a:lnTo>
                <a:lnTo>
                  <a:pt x="1632" y="0"/>
                </a:lnTo>
                <a:lnTo>
                  <a:pt x="1650" y="0"/>
                </a:lnTo>
                <a:lnTo>
                  <a:pt x="1668" y="0"/>
                </a:lnTo>
                <a:lnTo>
                  <a:pt x="1692" y="0"/>
                </a:lnTo>
                <a:lnTo>
                  <a:pt x="1710" y="0"/>
                </a:lnTo>
                <a:lnTo>
                  <a:pt x="1728" y="0"/>
                </a:lnTo>
                <a:lnTo>
                  <a:pt x="1746" y="0"/>
                </a:lnTo>
                <a:lnTo>
                  <a:pt x="1764" y="0"/>
                </a:lnTo>
                <a:lnTo>
                  <a:pt x="1788" y="0"/>
                </a:lnTo>
                <a:lnTo>
                  <a:pt x="1806" y="0"/>
                </a:lnTo>
                <a:lnTo>
                  <a:pt x="1824" y="0"/>
                </a:lnTo>
                <a:lnTo>
                  <a:pt x="1842" y="0"/>
                </a:lnTo>
                <a:lnTo>
                  <a:pt x="1860" y="0"/>
                </a:lnTo>
                <a:lnTo>
                  <a:pt x="1878" y="0"/>
                </a:lnTo>
                <a:lnTo>
                  <a:pt x="1902" y="0"/>
                </a:lnTo>
                <a:lnTo>
                  <a:pt x="1920" y="0"/>
                </a:lnTo>
                <a:lnTo>
                  <a:pt x="1938" y="0"/>
                </a:lnTo>
                <a:lnTo>
                  <a:pt x="1956" y="0"/>
                </a:lnTo>
                <a:lnTo>
                  <a:pt x="1974" y="0"/>
                </a:lnTo>
                <a:lnTo>
                  <a:pt x="1998" y="0"/>
                </a:lnTo>
                <a:lnTo>
                  <a:pt x="2016" y="0"/>
                </a:lnTo>
                <a:lnTo>
                  <a:pt x="2034" y="0"/>
                </a:lnTo>
                <a:lnTo>
                  <a:pt x="2052" y="0"/>
                </a:lnTo>
                <a:lnTo>
                  <a:pt x="2070" y="0"/>
                </a:lnTo>
                <a:lnTo>
                  <a:pt x="2094" y="0"/>
                </a:lnTo>
                <a:lnTo>
                  <a:pt x="2112" y="0"/>
                </a:lnTo>
                <a:lnTo>
                  <a:pt x="2130" y="0"/>
                </a:lnTo>
                <a:lnTo>
                  <a:pt x="2148" y="0"/>
                </a:lnTo>
                <a:lnTo>
                  <a:pt x="2166" y="0"/>
                </a:lnTo>
                <a:lnTo>
                  <a:pt x="2190" y="0"/>
                </a:lnTo>
                <a:lnTo>
                  <a:pt x="2208" y="0"/>
                </a:lnTo>
                <a:lnTo>
                  <a:pt x="2226" y="0"/>
                </a:lnTo>
                <a:lnTo>
                  <a:pt x="2244" y="0"/>
                </a:lnTo>
                <a:lnTo>
                  <a:pt x="2262" y="0"/>
                </a:lnTo>
                <a:lnTo>
                  <a:pt x="2286" y="0"/>
                </a:lnTo>
                <a:lnTo>
                  <a:pt x="2304" y="0"/>
                </a:lnTo>
                <a:lnTo>
                  <a:pt x="2322" y="0"/>
                </a:lnTo>
                <a:lnTo>
                  <a:pt x="2340" y="0"/>
                </a:lnTo>
                <a:lnTo>
                  <a:pt x="2358" y="0"/>
                </a:lnTo>
                <a:lnTo>
                  <a:pt x="2382" y="0"/>
                </a:lnTo>
                <a:lnTo>
                  <a:pt x="2400" y="0"/>
                </a:lnTo>
                <a:lnTo>
                  <a:pt x="2418" y="0"/>
                </a:lnTo>
                <a:lnTo>
                  <a:pt x="2436" y="0"/>
                </a:lnTo>
                <a:lnTo>
                  <a:pt x="2454" y="0"/>
                </a:lnTo>
                <a:lnTo>
                  <a:pt x="2472" y="0"/>
                </a:lnTo>
                <a:lnTo>
                  <a:pt x="2496" y="0"/>
                </a:lnTo>
                <a:lnTo>
                  <a:pt x="2514" y="0"/>
                </a:lnTo>
                <a:lnTo>
                  <a:pt x="2532" y="0"/>
                </a:lnTo>
                <a:lnTo>
                  <a:pt x="2550" y="0"/>
                </a:lnTo>
                <a:lnTo>
                  <a:pt x="2568" y="0"/>
                </a:lnTo>
                <a:lnTo>
                  <a:pt x="2592" y="0"/>
                </a:lnTo>
                <a:lnTo>
                  <a:pt x="2610" y="0"/>
                </a:lnTo>
                <a:lnTo>
                  <a:pt x="2628" y="0"/>
                </a:lnTo>
                <a:lnTo>
                  <a:pt x="2646" y="0"/>
                </a:lnTo>
                <a:lnTo>
                  <a:pt x="2664" y="0"/>
                </a:lnTo>
                <a:lnTo>
                  <a:pt x="2688" y="0"/>
                </a:lnTo>
                <a:lnTo>
                  <a:pt x="2706" y="0"/>
                </a:lnTo>
                <a:lnTo>
                  <a:pt x="2724" y="0"/>
                </a:lnTo>
                <a:lnTo>
                  <a:pt x="2742" y="0"/>
                </a:lnTo>
                <a:lnTo>
                  <a:pt x="2760" y="0"/>
                </a:lnTo>
                <a:lnTo>
                  <a:pt x="2784" y="0"/>
                </a:lnTo>
                <a:lnTo>
                  <a:pt x="2802" y="0"/>
                </a:lnTo>
                <a:lnTo>
                  <a:pt x="2820" y="0"/>
                </a:lnTo>
                <a:lnTo>
                  <a:pt x="2838" y="0"/>
                </a:lnTo>
                <a:lnTo>
                  <a:pt x="2856" y="0"/>
                </a:lnTo>
                <a:lnTo>
                  <a:pt x="2880" y="0"/>
                </a:lnTo>
                <a:lnTo>
                  <a:pt x="2898" y="0"/>
                </a:lnTo>
                <a:lnTo>
                  <a:pt x="2916" y="0"/>
                </a:lnTo>
                <a:lnTo>
                  <a:pt x="2934" y="0"/>
                </a:lnTo>
                <a:lnTo>
                  <a:pt x="2952" y="0"/>
                </a:lnTo>
                <a:lnTo>
                  <a:pt x="2976" y="0"/>
                </a:lnTo>
                <a:lnTo>
                  <a:pt x="2994" y="0"/>
                </a:lnTo>
                <a:lnTo>
                  <a:pt x="3012" y="0"/>
                </a:lnTo>
                <a:lnTo>
                  <a:pt x="3030" y="0"/>
                </a:lnTo>
                <a:lnTo>
                  <a:pt x="3048" y="0"/>
                </a:lnTo>
                <a:lnTo>
                  <a:pt x="3072" y="6"/>
                </a:lnTo>
                <a:lnTo>
                  <a:pt x="3072" y="18"/>
                </a:lnTo>
                <a:lnTo>
                  <a:pt x="3072" y="30"/>
                </a:lnTo>
                <a:lnTo>
                  <a:pt x="3072" y="48"/>
                </a:lnTo>
                <a:lnTo>
                  <a:pt x="3072" y="60"/>
                </a:lnTo>
                <a:lnTo>
                  <a:pt x="3072" y="78"/>
                </a:lnTo>
                <a:lnTo>
                  <a:pt x="3072" y="90"/>
                </a:lnTo>
                <a:lnTo>
                  <a:pt x="3072" y="102"/>
                </a:lnTo>
                <a:lnTo>
                  <a:pt x="3072" y="120"/>
                </a:lnTo>
                <a:lnTo>
                  <a:pt x="3072" y="132"/>
                </a:lnTo>
                <a:lnTo>
                  <a:pt x="3072" y="150"/>
                </a:lnTo>
                <a:lnTo>
                  <a:pt x="3072" y="162"/>
                </a:lnTo>
                <a:lnTo>
                  <a:pt x="3072" y="174"/>
                </a:lnTo>
                <a:lnTo>
                  <a:pt x="3072" y="192"/>
                </a:lnTo>
                <a:lnTo>
                  <a:pt x="3072" y="204"/>
                </a:lnTo>
                <a:lnTo>
                  <a:pt x="3072" y="222"/>
                </a:lnTo>
                <a:lnTo>
                  <a:pt x="3072" y="234"/>
                </a:lnTo>
                <a:lnTo>
                  <a:pt x="3072" y="252"/>
                </a:lnTo>
                <a:lnTo>
                  <a:pt x="3072" y="264"/>
                </a:lnTo>
                <a:lnTo>
                  <a:pt x="3072" y="276"/>
                </a:lnTo>
                <a:lnTo>
                  <a:pt x="3072" y="294"/>
                </a:lnTo>
                <a:lnTo>
                  <a:pt x="3072" y="306"/>
                </a:lnTo>
                <a:lnTo>
                  <a:pt x="3072" y="324"/>
                </a:lnTo>
                <a:lnTo>
                  <a:pt x="3072" y="336"/>
                </a:lnTo>
                <a:lnTo>
                  <a:pt x="3072" y="348"/>
                </a:lnTo>
                <a:lnTo>
                  <a:pt x="3072" y="366"/>
                </a:lnTo>
                <a:lnTo>
                  <a:pt x="3072" y="378"/>
                </a:lnTo>
                <a:lnTo>
                  <a:pt x="3072" y="396"/>
                </a:lnTo>
                <a:lnTo>
                  <a:pt x="3072" y="408"/>
                </a:lnTo>
                <a:lnTo>
                  <a:pt x="3072" y="426"/>
                </a:lnTo>
                <a:lnTo>
                  <a:pt x="3072" y="438"/>
                </a:lnTo>
                <a:lnTo>
                  <a:pt x="3072" y="450"/>
                </a:lnTo>
                <a:lnTo>
                  <a:pt x="3072" y="468"/>
                </a:lnTo>
                <a:lnTo>
                  <a:pt x="3072" y="480"/>
                </a:lnTo>
                <a:lnTo>
                  <a:pt x="3072" y="498"/>
                </a:lnTo>
                <a:lnTo>
                  <a:pt x="3072" y="510"/>
                </a:lnTo>
                <a:lnTo>
                  <a:pt x="3072" y="522"/>
                </a:lnTo>
                <a:lnTo>
                  <a:pt x="3072" y="540"/>
                </a:lnTo>
                <a:lnTo>
                  <a:pt x="3072" y="552"/>
                </a:lnTo>
                <a:lnTo>
                  <a:pt x="3072" y="570"/>
                </a:lnTo>
                <a:lnTo>
                  <a:pt x="3072" y="582"/>
                </a:lnTo>
                <a:lnTo>
                  <a:pt x="3072" y="594"/>
                </a:lnTo>
                <a:lnTo>
                  <a:pt x="3072" y="612"/>
                </a:lnTo>
                <a:lnTo>
                  <a:pt x="3072" y="624"/>
                </a:lnTo>
                <a:lnTo>
                  <a:pt x="3072" y="642"/>
                </a:lnTo>
                <a:lnTo>
                  <a:pt x="3072" y="654"/>
                </a:lnTo>
                <a:lnTo>
                  <a:pt x="3072" y="672"/>
                </a:lnTo>
                <a:lnTo>
                  <a:pt x="3072" y="684"/>
                </a:lnTo>
                <a:lnTo>
                  <a:pt x="3072" y="696"/>
                </a:lnTo>
                <a:lnTo>
                  <a:pt x="3072" y="714"/>
                </a:lnTo>
                <a:lnTo>
                  <a:pt x="3072" y="726"/>
                </a:lnTo>
                <a:lnTo>
                  <a:pt x="3072" y="744"/>
                </a:lnTo>
                <a:lnTo>
                  <a:pt x="3072" y="756"/>
                </a:lnTo>
                <a:lnTo>
                  <a:pt x="3072" y="768"/>
                </a:lnTo>
                <a:lnTo>
                  <a:pt x="3072" y="786"/>
                </a:lnTo>
                <a:lnTo>
                  <a:pt x="3072" y="798"/>
                </a:lnTo>
                <a:lnTo>
                  <a:pt x="3072" y="816"/>
                </a:lnTo>
                <a:lnTo>
                  <a:pt x="3072" y="828"/>
                </a:lnTo>
                <a:lnTo>
                  <a:pt x="3072" y="846"/>
                </a:lnTo>
                <a:lnTo>
                  <a:pt x="3072" y="858"/>
                </a:lnTo>
                <a:lnTo>
                  <a:pt x="3072" y="870"/>
                </a:lnTo>
                <a:lnTo>
                  <a:pt x="3072" y="888"/>
                </a:lnTo>
                <a:lnTo>
                  <a:pt x="3072" y="900"/>
                </a:lnTo>
                <a:lnTo>
                  <a:pt x="3072" y="918"/>
                </a:lnTo>
                <a:lnTo>
                  <a:pt x="3072" y="930"/>
                </a:lnTo>
                <a:lnTo>
                  <a:pt x="3072" y="942"/>
                </a:lnTo>
                <a:lnTo>
                  <a:pt x="3072" y="960"/>
                </a:lnTo>
                <a:lnTo>
                  <a:pt x="3072" y="972"/>
                </a:lnTo>
                <a:lnTo>
                  <a:pt x="3072" y="990"/>
                </a:lnTo>
                <a:lnTo>
                  <a:pt x="3072" y="1002"/>
                </a:lnTo>
                <a:lnTo>
                  <a:pt x="3072" y="1020"/>
                </a:lnTo>
                <a:lnTo>
                  <a:pt x="3072" y="1032"/>
                </a:lnTo>
                <a:lnTo>
                  <a:pt x="3072" y="1044"/>
                </a:lnTo>
                <a:lnTo>
                  <a:pt x="3072" y="1062"/>
                </a:lnTo>
                <a:lnTo>
                  <a:pt x="3072" y="1074"/>
                </a:lnTo>
                <a:lnTo>
                  <a:pt x="3072" y="1092"/>
                </a:lnTo>
                <a:lnTo>
                  <a:pt x="3072" y="1104"/>
                </a:lnTo>
                <a:lnTo>
                  <a:pt x="3072" y="1116"/>
                </a:lnTo>
                <a:lnTo>
                  <a:pt x="3072" y="1134"/>
                </a:lnTo>
                <a:lnTo>
                  <a:pt x="3072" y="1146"/>
                </a:lnTo>
                <a:lnTo>
                  <a:pt x="3072" y="1164"/>
                </a:lnTo>
                <a:lnTo>
                  <a:pt x="3072" y="1176"/>
                </a:lnTo>
                <a:lnTo>
                  <a:pt x="3072" y="1188"/>
                </a:lnTo>
                <a:lnTo>
                  <a:pt x="3072" y="1206"/>
                </a:lnTo>
                <a:lnTo>
                  <a:pt x="3072" y="1218"/>
                </a:lnTo>
                <a:lnTo>
                  <a:pt x="3072" y="1236"/>
                </a:lnTo>
                <a:lnTo>
                  <a:pt x="3072" y="1248"/>
                </a:lnTo>
                <a:lnTo>
                  <a:pt x="3072" y="1266"/>
                </a:lnTo>
                <a:lnTo>
                  <a:pt x="3072" y="1278"/>
                </a:lnTo>
                <a:lnTo>
                  <a:pt x="3072" y="1290"/>
                </a:lnTo>
                <a:lnTo>
                  <a:pt x="3072" y="1308"/>
                </a:lnTo>
                <a:lnTo>
                  <a:pt x="3072" y="1320"/>
                </a:lnTo>
                <a:lnTo>
                  <a:pt x="3072" y="1338"/>
                </a:lnTo>
                <a:lnTo>
                  <a:pt x="3072" y="1350"/>
                </a:lnTo>
                <a:lnTo>
                  <a:pt x="3072" y="1362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234 w 3072"/>
              <a:gd name="T1" fmla="*/ 0 h 3048"/>
              <a:gd name="T2" fmla="*/ 480 w 3072"/>
              <a:gd name="T3" fmla="*/ 0 h 3048"/>
              <a:gd name="T4" fmla="*/ 732 w 3072"/>
              <a:gd name="T5" fmla="*/ 0 h 3048"/>
              <a:gd name="T6" fmla="*/ 978 w 3072"/>
              <a:gd name="T7" fmla="*/ 0 h 3048"/>
              <a:gd name="T8" fmla="*/ 1230 w 3072"/>
              <a:gd name="T9" fmla="*/ 0 h 3048"/>
              <a:gd name="T10" fmla="*/ 1476 w 3072"/>
              <a:gd name="T11" fmla="*/ 0 h 3048"/>
              <a:gd name="T12" fmla="*/ 1728 w 3072"/>
              <a:gd name="T13" fmla="*/ 0 h 3048"/>
              <a:gd name="T14" fmla="*/ 1974 w 3072"/>
              <a:gd name="T15" fmla="*/ 0 h 3048"/>
              <a:gd name="T16" fmla="*/ 2226 w 3072"/>
              <a:gd name="T17" fmla="*/ 0 h 3048"/>
              <a:gd name="T18" fmla="*/ 2472 w 3072"/>
              <a:gd name="T19" fmla="*/ 0 h 3048"/>
              <a:gd name="T20" fmla="*/ 2724 w 3072"/>
              <a:gd name="T21" fmla="*/ 0 h 3048"/>
              <a:gd name="T22" fmla="*/ 2724 w 3072"/>
              <a:gd name="T23" fmla="*/ 174 h 3048"/>
              <a:gd name="T24" fmla="*/ 2724 w 3072"/>
              <a:gd name="T25" fmla="*/ 366 h 3048"/>
              <a:gd name="T26" fmla="*/ 2724 w 3072"/>
              <a:gd name="T27" fmla="*/ 552 h 3048"/>
              <a:gd name="T28" fmla="*/ 2724 w 3072"/>
              <a:gd name="T29" fmla="*/ 744 h 3048"/>
              <a:gd name="T30" fmla="*/ 2724 w 3072"/>
              <a:gd name="T31" fmla="*/ 930 h 3048"/>
              <a:gd name="T32" fmla="*/ 2820 w 3072"/>
              <a:gd name="T33" fmla="*/ 918 h 3048"/>
              <a:gd name="T34" fmla="*/ 2952 w 3072"/>
              <a:gd name="T35" fmla="*/ 816 h 3048"/>
              <a:gd name="T36" fmla="*/ 3072 w 3072"/>
              <a:gd name="T37" fmla="*/ 744 h 3048"/>
              <a:gd name="T38" fmla="*/ 3072 w 3072"/>
              <a:gd name="T39" fmla="*/ 930 h 3048"/>
              <a:gd name="T40" fmla="*/ 3072 w 3072"/>
              <a:gd name="T41" fmla="*/ 1116 h 3048"/>
              <a:gd name="T42" fmla="*/ 3072 w 3072"/>
              <a:gd name="T43" fmla="*/ 1308 h 3048"/>
              <a:gd name="T44" fmla="*/ 3072 w 3072"/>
              <a:gd name="T45" fmla="*/ 1494 h 3048"/>
              <a:gd name="T46" fmla="*/ 3072 w 3072"/>
              <a:gd name="T47" fmla="*/ 1686 h 3048"/>
              <a:gd name="T48" fmla="*/ 3072 w 3072"/>
              <a:gd name="T49" fmla="*/ 1872 h 3048"/>
              <a:gd name="T50" fmla="*/ 3072 w 3072"/>
              <a:gd name="T51" fmla="*/ 2058 h 3048"/>
              <a:gd name="T52" fmla="*/ 3072 w 3072"/>
              <a:gd name="T53" fmla="*/ 2250 h 3048"/>
              <a:gd name="T54" fmla="*/ 3072 w 3072"/>
              <a:gd name="T55" fmla="*/ 2436 h 3048"/>
              <a:gd name="T56" fmla="*/ 3072 w 3072"/>
              <a:gd name="T57" fmla="*/ 2622 h 3048"/>
              <a:gd name="T58" fmla="*/ 3072 w 3072"/>
              <a:gd name="T59" fmla="*/ 2814 h 3048"/>
              <a:gd name="T60" fmla="*/ 3072 w 3072"/>
              <a:gd name="T61" fmla="*/ 3000 h 3048"/>
              <a:gd name="T62" fmla="*/ 2898 w 3072"/>
              <a:gd name="T63" fmla="*/ 3048 h 3048"/>
              <a:gd name="T64" fmla="*/ 2646 w 3072"/>
              <a:gd name="T65" fmla="*/ 3048 h 3048"/>
              <a:gd name="T66" fmla="*/ 2400 w 3072"/>
              <a:gd name="T67" fmla="*/ 3048 h 3048"/>
              <a:gd name="T68" fmla="*/ 2148 w 3072"/>
              <a:gd name="T69" fmla="*/ 3048 h 3048"/>
              <a:gd name="T70" fmla="*/ 1902 w 3072"/>
              <a:gd name="T71" fmla="*/ 3048 h 3048"/>
              <a:gd name="T72" fmla="*/ 1650 w 3072"/>
              <a:gd name="T73" fmla="*/ 3048 h 3048"/>
              <a:gd name="T74" fmla="*/ 1404 w 3072"/>
              <a:gd name="T75" fmla="*/ 3048 h 3048"/>
              <a:gd name="T76" fmla="*/ 1152 w 3072"/>
              <a:gd name="T77" fmla="*/ 3048 h 3048"/>
              <a:gd name="T78" fmla="*/ 906 w 3072"/>
              <a:gd name="T79" fmla="*/ 3048 h 3048"/>
              <a:gd name="T80" fmla="*/ 654 w 3072"/>
              <a:gd name="T81" fmla="*/ 3048 h 3048"/>
              <a:gd name="T82" fmla="*/ 408 w 3072"/>
              <a:gd name="T83" fmla="*/ 3048 h 3048"/>
              <a:gd name="T84" fmla="*/ 156 w 3072"/>
              <a:gd name="T85" fmla="*/ 3048 h 3048"/>
              <a:gd name="T86" fmla="*/ 0 w 3072"/>
              <a:gd name="T87" fmla="*/ 2988 h 3048"/>
              <a:gd name="T88" fmla="*/ 0 w 3072"/>
              <a:gd name="T89" fmla="*/ 2796 h 3048"/>
              <a:gd name="T90" fmla="*/ 0 w 3072"/>
              <a:gd name="T91" fmla="*/ 2610 h 3048"/>
              <a:gd name="T92" fmla="*/ 0 w 3072"/>
              <a:gd name="T93" fmla="*/ 2424 h 3048"/>
              <a:gd name="T94" fmla="*/ 0 w 3072"/>
              <a:gd name="T95" fmla="*/ 2232 h 3048"/>
              <a:gd name="T96" fmla="*/ 0 w 3072"/>
              <a:gd name="T97" fmla="*/ 2046 h 3048"/>
              <a:gd name="T98" fmla="*/ 0 w 3072"/>
              <a:gd name="T99" fmla="*/ 1860 h 3048"/>
              <a:gd name="T100" fmla="*/ 0 w 3072"/>
              <a:gd name="T101" fmla="*/ 1668 h 3048"/>
              <a:gd name="T102" fmla="*/ 0 w 3072"/>
              <a:gd name="T103" fmla="*/ 1482 h 3048"/>
              <a:gd name="T104" fmla="*/ 0 w 3072"/>
              <a:gd name="T105" fmla="*/ 1290 h 3048"/>
              <a:gd name="T106" fmla="*/ 0 w 3072"/>
              <a:gd name="T107" fmla="*/ 1104 h 3048"/>
              <a:gd name="T108" fmla="*/ 0 w 3072"/>
              <a:gd name="T109" fmla="*/ 918 h 3048"/>
              <a:gd name="T110" fmla="*/ 0 w 3072"/>
              <a:gd name="T111" fmla="*/ 726 h 3048"/>
              <a:gd name="T112" fmla="*/ 0 w 3072"/>
              <a:gd name="T113" fmla="*/ 540 h 3048"/>
              <a:gd name="T114" fmla="*/ 0 w 3072"/>
              <a:gd name="T115" fmla="*/ 348 h 3048"/>
              <a:gd name="T116" fmla="*/ 0 w 3072"/>
              <a:gd name="T117" fmla="*/ 162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20" y="0"/>
                </a:lnTo>
                <a:lnTo>
                  <a:pt x="138" y="0"/>
                </a:lnTo>
                <a:lnTo>
                  <a:pt x="156" y="0"/>
                </a:lnTo>
                <a:lnTo>
                  <a:pt x="174" y="0"/>
                </a:lnTo>
                <a:lnTo>
                  <a:pt x="192" y="0"/>
                </a:lnTo>
                <a:lnTo>
                  <a:pt x="216" y="0"/>
                </a:lnTo>
                <a:lnTo>
                  <a:pt x="234" y="0"/>
                </a:lnTo>
                <a:lnTo>
                  <a:pt x="252" y="0"/>
                </a:lnTo>
                <a:lnTo>
                  <a:pt x="270" y="0"/>
                </a:lnTo>
                <a:lnTo>
                  <a:pt x="288" y="0"/>
                </a:lnTo>
                <a:lnTo>
                  <a:pt x="312" y="0"/>
                </a:lnTo>
                <a:lnTo>
                  <a:pt x="330" y="0"/>
                </a:lnTo>
                <a:lnTo>
                  <a:pt x="348" y="0"/>
                </a:lnTo>
                <a:lnTo>
                  <a:pt x="366" y="0"/>
                </a:lnTo>
                <a:lnTo>
                  <a:pt x="384" y="0"/>
                </a:lnTo>
                <a:lnTo>
                  <a:pt x="408" y="0"/>
                </a:lnTo>
                <a:lnTo>
                  <a:pt x="426" y="0"/>
                </a:lnTo>
                <a:lnTo>
                  <a:pt x="444" y="0"/>
                </a:lnTo>
                <a:lnTo>
                  <a:pt x="462" y="0"/>
                </a:lnTo>
                <a:lnTo>
                  <a:pt x="480" y="0"/>
                </a:lnTo>
                <a:lnTo>
                  <a:pt x="504" y="0"/>
                </a:lnTo>
                <a:lnTo>
                  <a:pt x="522" y="0"/>
                </a:lnTo>
                <a:lnTo>
                  <a:pt x="540" y="0"/>
                </a:lnTo>
                <a:lnTo>
                  <a:pt x="558" y="0"/>
                </a:lnTo>
                <a:lnTo>
                  <a:pt x="576" y="0"/>
                </a:lnTo>
                <a:lnTo>
                  <a:pt x="600" y="0"/>
                </a:lnTo>
                <a:lnTo>
                  <a:pt x="618" y="0"/>
                </a:lnTo>
                <a:lnTo>
                  <a:pt x="636" y="0"/>
                </a:lnTo>
                <a:lnTo>
                  <a:pt x="654" y="0"/>
                </a:lnTo>
                <a:lnTo>
                  <a:pt x="672" y="0"/>
                </a:lnTo>
                <a:lnTo>
                  <a:pt x="690" y="0"/>
                </a:lnTo>
                <a:lnTo>
                  <a:pt x="714" y="0"/>
                </a:lnTo>
                <a:lnTo>
                  <a:pt x="732" y="0"/>
                </a:lnTo>
                <a:lnTo>
                  <a:pt x="750" y="0"/>
                </a:lnTo>
                <a:lnTo>
                  <a:pt x="768" y="0"/>
                </a:lnTo>
                <a:lnTo>
                  <a:pt x="786" y="0"/>
                </a:lnTo>
                <a:lnTo>
                  <a:pt x="810" y="0"/>
                </a:lnTo>
                <a:lnTo>
                  <a:pt x="828" y="0"/>
                </a:lnTo>
                <a:lnTo>
                  <a:pt x="846" y="0"/>
                </a:lnTo>
                <a:lnTo>
                  <a:pt x="864" y="0"/>
                </a:lnTo>
                <a:lnTo>
                  <a:pt x="882" y="0"/>
                </a:lnTo>
                <a:lnTo>
                  <a:pt x="906" y="0"/>
                </a:lnTo>
                <a:lnTo>
                  <a:pt x="924" y="0"/>
                </a:lnTo>
                <a:lnTo>
                  <a:pt x="942" y="0"/>
                </a:lnTo>
                <a:lnTo>
                  <a:pt x="960" y="0"/>
                </a:lnTo>
                <a:lnTo>
                  <a:pt x="978" y="0"/>
                </a:lnTo>
                <a:lnTo>
                  <a:pt x="1002" y="0"/>
                </a:lnTo>
                <a:lnTo>
                  <a:pt x="1020" y="0"/>
                </a:lnTo>
                <a:lnTo>
                  <a:pt x="1038" y="0"/>
                </a:lnTo>
                <a:lnTo>
                  <a:pt x="1056" y="0"/>
                </a:lnTo>
                <a:lnTo>
                  <a:pt x="1074" y="0"/>
                </a:lnTo>
                <a:lnTo>
                  <a:pt x="1098" y="0"/>
                </a:lnTo>
                <a:lnTo>
                  <a:pt x="1116" y="0"/>
                </a:lnTo>
                <a:lnTo>
                  <a:pt x="1134" y="0"/>
                </a:lnTo>
                <a:lnTo>
                  <a:pt x="1152" y="0"/>
                </a:lnTo>
                <a:lnTo>
                  <a:pt x="1170" y="0"/>
                </a:lnTo>
                <a:lnTo>
                  <a:pt x="1194" y="0"/>
                </a:lnTo>
                <a:lnTo>
                  <a:pt x="1212" y="0"/>
                </a:lnTo>
                <a:lnTo>
                  <a:pt x="1230" y="0"/>
                </a:lnTo>
                <a:lnTo>
                  <a:pt x="1248" y="0"/>
                </a:lnTo>
                <a:lnTo>
                  <a:pt x="1266" y="0"/>
                </a:lnTo>
                <a:lnTo>
                  <a:pt x="1284" y="0"/>
                </a:lnTo>
                <a:lnTo>
                  <a:pt x="1308" y="0"/>
                </a:lnTo>
                <a:lnTo>
                  <a:pt x="1326" y="0"/>
                </a:lnTo>
                <a:lnTo>
                  <a:pt x="1344" y="0"/>
                </a:lnTo>
                <a:lnTo>
                  <a:pt x="1362" y="0"/>
                </a:lnTo>
                <a:lnTo>
                  <a:pt x="1380" y="0"/>
                </a:lnTo>
                <a:lnTo>
                  <a:pt x="1404" y="0"/>
                </a:lnTo>
                <a:lnTo>
                  <a:pt x="1422" y="0"/>
                </a:lnTo>
                <a:lnTo>
                  <a:pt x="1440" y="0"/>
                </a:lnTo>
                <a:lnTo>
                  <a:pt x="1458" y="0"/>
                </a:lnTo>
                <a:lnTo>
                  <a:pt x="1476" y="0"/>
                </a:lnTo>
                <a:lnTo>
                  <a:pt x="1500" y="0"/>
                </a:lnTo>
                <a:lnTo>
                  <a:pt x="1518" y="0"/>
                </a:lnTo>
                <a:lnTo>
                  <a:pt x="1536" y="0"/>
                </a:lnTo>
                <a:lnTo>
                  <a:pt x="1554" y="0"/>
                </a:lnTo>
                <a:lnTo>
                  <a:pt x="1572" y="0"/>
                </a:lnTo>
                <a:lnTo>
                  <a:pt x="1596" y="0"/>
                </a:lnTo>
                <a:lnTo>
                  <a:pt x="1614" y="0"/>
                </a:lnTo>
                <a:lnTo>
                  <a:pt x="1632" y="0"/>
                </a:lnTo>
                <a:lnTo>
                  <a:pt x="1650" y="0"/>
                </a:lnTo>
                <a:lnTo>
                  <a:pt x="1668" y="0"/>
                </a:lnTo>
                <a:lnTo>
                  <a:pt x="1692" y="0"/>
                </a:lnTo>
                <a:lnTo>
                  <a:pt x="1710" y="0"/>
                </a:lnTo>
                <a:lnTo>
                  <a:pt x="1728" y="0"/>
                </a:lnTo>
                <a:lnTo>
                  <a:pt x="1746" y="0"/>
                </a:lnTo>
                <a:lnTo>
                  <a:pt x="1764" y="0"/>
                </a:lnTo>
                <a:lnTo>
                  <a:pt x="1788" y="0"/>
                </a:lnTo>
                <a:lnTo>
                  <a:pt x="1806" y="0"/>
                </a:lnTo>
                <a:lnTo>
                  <a:pt x="1824" y="0"/>
                </a:lnTo>
                <a:lnTo>
                  <a:pt x="1842" y="0"/>
                </a:lnTo>
                <a:lnTo>
                  <a:pt x="1860" y="0"/>
                </a:lnTo>
                <a:lnTo>
                  <a:pt x="1878" y="0"/>
                </a:lnTo>
                <a:lnTo>
                  <a:pt x="1902" y="0"/>
                </a:lnTo>
                <a:lnTo>
                  <a:pt x="1920" y="0"/>
                </a:lnTo>
                <a:lnTo>
                  <a:pt x="1938" y="0"/>
                </a:lnTo>
                <a:lnTo>
                  <a:pt x="1956" y="0"/>
                </a:lnTo>
                <a:lnTo>
                  <a:pt x="1974" y="0"/>
                </a:lnTo>
                <a:lnTo>
                  <a:pt x="1998" y="0"/>
                </a:lnTo>
                <a:lnTo>
                  <a:pt x="2016" y="0"/>
                </a:lnTo>
                <a:lnTo>
                  <a:pt x="2034" y="0"/>
                </a:lnTo>
                <a:lnTo>
                  <a:pt x="2052" y="0"/>
                </a:lnTo>
                <a:lnTo>
                  <a:pt x="2070" y="0"/>
                </a:lnTo>
                <a:lnTo>
                  <a:pt x="2094" y="0"/>
                </a:lnTo>
                <a:lnTo>
                  <a:pt x="2112" y="0"/>
                </a:lnTo>
                <a:lnTo>
                  <a:pt x="2130" y="0"/>
                </a:lnTo>
                <a:lnTo>
                  <a:pt x="2148" y="0"/>
                </a:lnTo>
                <a:lnTo>
                  <a:pt x="2166" y="0"/>
                </a:lnTo>
                <a:lnTo>
                  <a:pt x="2190" y="0"/>
                </a:lnTo>
                <a:lnTo>
                  <a:pt x="2208" y="0"/>
                </a:lnTo>
                <a:lnTo>
                  <a:pt x="2226" y="0"/>
                </a:lnTo>
                <a:lnTo>
                  <a:pt x="2244" y="0"/>
                </a:lnTo>
                <a:lnTo>
                  <a:pt x="2262" y="0"/>
                </a:lnTo>
                <a:lnTo>
                  <a:pt x="2286" y="0"/>
                </a:lnTo>
                <a:lnTo>
                  <a:pt x="2304" y="0"/>
                </a:lnTo>
                <a:lnTo>
                  <a:pt x="2322" y="0"/>
                </a:lnTo>
                <a:lnTo>
                  <a:pt x="2340" y="0"/>
                </a:lnTo>
                <a:lnTo>
                  <a:pt x="2358" y="0"/>
                </a:lnTo>
                <a:lnTo>
                  <a:pt x="2382" y="0"/>
                </a:lnTo>
                <a:lnTo>
                  <a:pt x="2400" y="0"/>
                </a:lnTo>
                <a:lnTo>
                  <a:pt x="2418" y="0"/>
                </a:lnTo>
                <a:lnTo>
                  <a:pt x="2436" y="0"/>
                </a:lnTo>
                <a:lnTo>
                  <a:pt x="2454" y="0"/>
                </a:lnTo>
                <a:lnTo>
                  <a:pt x="2472" y="0"/>
                </a:lnTo>
                <a:lnTo>
                  <a:pt x="2496" y="0"/>
                </a:lnTo>
                <a:lnTo>
                  <a:pt x="2514" y="0"/>
                </a:lnTo>
                <a:lnTo>
                  <a:pt x="2532" y="0"/>
                </a:lnTo>
                <a:lnTo>
                  <a:pt x="2550" y="0"/>
                </a:lnTo>
                <a:lnTo>
                  <a:pt x="2568" y="0"/>
                </a:lnTo>
                <a:lnTo>
                  <a:pt x="2592" y="0"/>
                </a:lnTo>
                <a:lnTo>
                  <a:pt x="2610" y="0"/>
                </a:lnTo>
                <a:lnTo>
                  <a:pt x="2628" y="0"/>
                </a:lnTo>
                <a:lnTo>
                  <a:pt x="2646" y="0"/>
                </a:lnTo>
                <a:lnTo>
                  <a:pt x="2664" y="0"/>
                </a:lnTo>
                <a:lnTo>
                  <a:pt x="2688" y="0"/>
                </a:lnTo>
                <a:lnTo>
                  <a:pt x="2706" y="0"/>
                </a:lnTo>
                <a:lnTo>
                  <a:pt x="2724" y="0"/>
                </a:lnTo>
                <a:lnTo>
                  <a:pt x="2724" y="6"/>
                </a:lnTo>
                <a:lnTo>
                  <a:pt x="2724" y="18"/>
                </a:lnTo>
                <a:lnTo>
                  <a:pt x="2724" y="30"/>
                </a:lnTo>
                <a:lnTo>
                  <a:pt x="2724" y="48"/>
                </a:lnTo>
                <a:lnTo>
                  <a:pt x="2724" y="60"/>
                </a:lnTo>
                <a:lnTo>
                  <a:pt x="2724" y="78"/>
                </a:lnTo>
                <a:lnTo>
                  <a:pt x="2724" y="90"/>
                </a:lnTo>
                <a:lnTo>
                  <a:pt x="2724" y="102"/>
                </a:lnTo>
                <a:lnTo>
                  <a:pt x="2724" y="120"/>
                </a:lnTo>
                <a:lnTo>
                  <a:pt x="2724" y="132"/>
                </a:lnTo>
                <a:lnTo>
                  <a:pt x="2724" y="150"/>
                </a:lnTo>
                <a:lnTo>
                  <a:pt x="2724" y="162"/>
                </a:lnTo>
                <a:lnTo>
                  <a:pt x="2724" y="174"/>
                </a:lnTo>
                <a:lnTo>
                  <a:pt x="2724" y="192"/>
                </a:lnTo>
                <a:lnTo>
                  <a:pt x="2724" y="204"/>
                </a:lnTo>
                <a:lnTo>
                  <a:pt x="2724" y="222"/>
                </a:lnTo>
                <a:lnTo>
                  <a:pt x="2724" y="234"/>
                </a:lnTo>
                <a:lnTo>
                  <a:pt x="2724" y="252"/>
                </a:lnTo>
                <a:lnTo>
                  <a:pt x="2724" y="264"/>
                </a:lnTo>
                <a:lnTo>
                  <a:pt x="2724" y="276"/>
                </a:lnTo>
                <a:lnTo>
                  <a:pt x="2724" y="294"/>
                </a:lnTo>
                <a:lnTo>
                  <a:pt x="2724" y="306"/>
                </a:lnTo>
                <a:lnTo>
                  <a:pt x="2724" y="324"/>
                </a:lnTo>
                <a:lnTo>
                  <a:pt x="2724" y="336"/>
                </a:lnTo>
                <a:lnTo>
                  <a:pt x="2724" y="348"/>
                </a:lnTo>
                <a:lnTo>
                  <a:pt x="2724" y="366"/>
                </a:lnTo>
                <a:lnTo>
                  <a:pt x="2724" y="378"/>
                </a:lnTo>
                <a:lnTo>
                  <a:pt x="2724" y="396"/>
                </a:lnTo>
                <a:lnTo>
                  <a:pt x="2724" y="408"/>
                </a:lnTo>
                <a:lnTo>
                  <a:pt x="2724" y="426"/>
                </a:lnTo>
                <a:lnTo>
                  <a:pt x="2724" y="438"/>
                </a:lnTo>
                <a:lnTo>
                  <a:pt x="2724" y="450"/>
                </a:lnTo>
                <a:lnTo>
                  <a:pt x="2724" y="468"/>
                </a:lnTo>
                <a:lnTo>
                  <a:pt x="2724" y="480"/>
                </a:lnTo>
                <a:lnTo>
                  <a:pt x="2724" y="498"/>
                </a:lnTo>
                <a:lnTo>
                  <a:pt x="2724" y="510"/>
                </a:lnTo>
                <a:lnTo>
                  <a:pt x="2724" y="522"/>
                </a:lnTo>
                <a:lnTo>
                  <a:pt x="2724" y="540"/>
                </a:lnTo>
                <a:lnTo>
                  <a:pt x="2724" y="552"/>
                </a:lnTo>
                <a:lnTo>
                  <a:pt x="2724" y="570"/>
                </a:lnTo>
                <a:lnTo>
                  <a:pt x="2724" y="582"/>
                </a:lnTo>
                <a:lnTo>
                  <a:pt x="2724" y="594"/>
                </a:lnTo>
                <a:lnTo>
                  <a:pt x="2724" y="612"/>
                </a:lnTo>
                <a:lnTo>
                  <a:pt x="2724" y="624"/>
                </a:lnTo>
                <a:lnTo>
                  <a:pt x="2724" y="642"/>
                </a:lnTo>
                <a:lnTo>
                  <a:pt x="2724" y="654"/>
                </a:lnTo>
                <a:lnTo>
                  <a:pt x="2724" y="672"/>
                </a:lnTo>
                <a:lnTo>
                  <a:pt x="2724" y="684"/>
                </a:lnTo>
                <a:lnTo>
                  <a:pt x="2724" y="696"/>
                </a:lnTo>
                <a:lnTo>
                  <a:pt x="2724" y="714"/>
                </a:lnTo>
                <a:lnTo>
                  <a:pt x="2724" y="726"/>
                </a:lnTo>
                <a:lnTo>
                  <a:pt x="2724" y="744"/>
                </a:lnTo>
                <a:lnTo>
                  <a:pt x="2724" y="756"/>
                </a:lnTo>
                <a:lnTo>
                  <a:pt x="2724" y="768"/>
                </a:lnTo>
                <a:lnTo>
                  <a:pt x="2724" y="786"/>
                </a:lnTo>
                <a:lnTo>
                  <a:pt x="2724" y="798"/>
                </a:lnTo>
                <a:lnTo>
                  <a:pt x="2724" y="816"/>
                </a:lnTo>
                <a:lnTo>
                  <a:pt x="2724" y="828"/>
                </a:lnTo>
                <a:lnTo>
                  <a:pt x="2724" y="846"/>
                </a:lnTo>
                <a:lnTo>
                  <a:pt x="2724" y="858"/>
                </a:lnTo>
                <a:lnTo>
                  <a:pt x="2724" y="870"/>
                </a:lnTo>
                <a:lnTo>
                  <a:pt x="2724" y="888"/>
                </a:lnTo>
                <a:lnTo>
                  <a:pt x="2724" y="900"/>
                </a:lnTo>
                <a:lnTo>
                  <a:pt x="2724" y="918"/>
                </a:lnTo>
                <a:lnTo>
                  <a:pt x="2724" y="930"/>
                </a:lnTo>
                <a:lnTo>
                  <a:pt x="2724" y="942"/>
                </a:lnTo>
                <a:lnTo>
                  <a:pt x="2724" y="960"/>
                </a:lnTo>
                <a:lnTo>
                  <a:pt x="2724" y="972"/>
                </a:lnTo>
                <a:lnTo>
                  <a:pt x="2742" y="972"/>
                </a:lnTo>
                <a:lnTo>
                  <a:pt x="2742" y="972"/>
                </a:lnTo>
                <a:lnTo>
                  <a:pt x="2760" y="960"/>
                </a:lnTo>
                <a:lnTo>
                  <a:pt x="2766" y="960"/>
                </a:lnTo>
                <a:lnTo>
                  <a:pt x="2784" y="948"/>
                </a:lnTo>
                <a:lnTo>
                  <a:pt x="2784" y="942"/>
                </a:lnTo>
                <a:lnTo>
                  <a:pt x="2802" y="930"/>
                </a:lnTo>
                <a:lnTo>
                  <a:pt x="2802" y="930"/>
                </a:lnTo>
                <a:lnTo>
                  <a:pt x="2820" y="918"/>
                </a:lnTo>
                <a:lnTo>
                  <a:pt x="2820" y="918"/>
                </a:lnTo>
                <a:lnTo>
                  <a:pt x="2838" y="900"/>
                </a:lnTo>
                <a:lnTo>
                  <a:pt x="2844" y="900"/>
                </a:lnTo>
                <a:lnTo>
                  <a:pt x="2856" y="888"/>
                </a:lnTo>
                <a:lnTo>
                  <a:pt x="2862" y="888"/>
                </a:lnTo>
                <a:lnTo>
                  <a:pt x="2880" y="876"/>
                </a:lnTo>
                <a:lnTo>
                  <a:pt x="2880" y="870"/>
                </a:lnTo>
                <a:lnTo>
                  <a:pt x="2898" y="858"/>
                </a:lnTo>
                <a:lnTo>
                  <a:pt x="2898" y="858"/>
                </a:lnTo>
                <a:lnTo>
                  <a:pt x="2916" y="846"/>
                </a:lnTo>
                <a:lnTo>
                  <a:pt x="2922" y="846"/>
                </a:lnTo>
                <a:lnTo>
                  <a:pt x="2934" y="834"/>
                </a:lnTo>
                <a:lnTo>
                  <a:pt x="2940" y="828"/>
                </a:lnTo>
                <a:lnTo>
                  <a:pt x="2952" y="816"/>
                </a:lnTo>
                <a:lnTo>
                  <a:pt x="2958" y="816"/>
                </a:lnTo>
                <a:lnTo>
                  <a:pt x="2976" y="804"/>
                </a:lnTo>
                <a:lnTo>
                  <a:pt x="2976" y="798"/>
                </a:lnTo>
                <a:lnTo>
                  <a:pt x="2994" y="786"/>
                </a:lnTo>
                <a:lnTo>
                  <a:pt x="3000" y="786"/>
                </a:lnTo>
                <a:lnTo>
                  <a:pt x="3012" y="774"/>
                </a:lnTo>
                <a:lnTo>
                  <a:pt x="3018" y="768"/>
                </a:lnTo>
                <a:lnTo>
                  <a:pt x="3030" y="762"/>
                </a:lnTo>
                <a:lnTo>
                  <a:pt x="3036" y="756"/>
                </a:lnTo>
                <a:lnTo>
                  <a:pt x="3048" y="744"/>
                </a:lnTo>
                <a:lnTo>
                  <a:pt x="3054" y="744"/>
                </a:lnTo>
                <a:lnTo>
                  <a:pt x="3072" y="732"/>
                </a:lnTo>
                <a:lnTo>
                  <a:pt x="3072" y="744"/>
                </a:lnTo>
                <a:lnTo>
                  <a:pt x="3072" y="756"/>
                </a:lnTo>
                <a:lnTo>
                  <a:pt x="3072" y="768"/>
                </a:lnTo>
                <a:lnTo>
                  <a:pt x="3072" y="786"/>
                </a:lnTo>
                <a:lnTo>
                  <a:pt x="3072" y="798"/>
                </a:lnTo>
                <a:lnTo>
                  <a:pt x="3072" y="816"/>
                </a:lnTo>
                <a:lnTo>
                  <a:pt x="3072" y="828"/>
                </a:lnTo>
                <a:lnTo>
                  <a:pt x="3072" y="846"/>
                </a:lnTo>
                <a:lnTo>
                  <a:pt x="3072" y="858"/>
                </a:lnTo>
                <a:lnTo>
                  <a:pt x="3072" y="870"/>
                </a:lnTo>
                <a:lnTo>
                  <a:pt x="3072" y="888"/>
                </a:lnTo>
                <a:lnTo>
                  <a:pt x="3072" y="900"/>
                </a:lnTo>
                <a:lnTo>
                  <a:pt x="3072" y="918"/>
                </a:lnTo>
                <a:lnTo>
                  <a:pt x="3072" y="930"/>
                </a:lnTo>
                <a:lnTo>
                  <a:pt x="3072" y="942"/>
                </a:lnTo>
                <a:lnTo>
                  <a:pt x="3072" y="960"/>
                </a:lnTo>
                <a:lnTo>
                  <a:pt x="3072" y="972"/>
                </a:lnTo>
                <a:lnTo>
                  <a:pt x="3072" y="990"/>
                </a:lnTo>
                <a:lnTo>
                  <a:pt x="3072" y="1002"/>
                </a:lnTo>
                <a:lnTo>
                  <a:pt x="3072" y="1020"/>
                </a:lnTo>
                <a:lnTo>
                  <a:pt x="3072" y="1032"/>
                </a:lnTo>
                <a:lnTo>
                  <a:pt x="3072" y="1044"/>
                </a:lnTo>
                <a:lnTo>
                  <a:pt x="3072" y="1062"/>
                </a:lnTo>
                <a:lnTo>
                  <a:pt x="3072" y="1074"/>
                </a:lnTo>
                <a:lnTo>
                  <a:pt x="3072" y="1092"/>
                </a:lnTo>
                <a:lnTo>
                  <a:pt x="3072" y="1104"/>
                </a:lnTo>
                <a:lnTo>
                  <a:pt x="3072" y="1116"/>
                </a:lnTo>
                <a:lnTo>
                  <a:pt x="3072" y="1134"/>
                </a:lnTo>
                <a:lnTo>
                  <a:pt x="3072" y="1146"/>
                </a:lnTo>
                <a:lnTo>
                  <a:pt x="3072" y="1164"/>
                </a:lnTo>
                <a:lnTo>
                  <a:pt x="3072" y="1176"/>
                </a:lnTo>
                <a:lnTo>
                  <a:pt x="3072" y="1188"/>
                </a:lnTo>
                <a:lnTo>
                  <a:pt x="3072" y="1206"/>
                </a:lnTo>
                <a:lnTo>
                  <a:pt x="3072" y="1218"/>
                </a:lnTo>
                <a:lnTo>
                  <a:pt x="3072" y="1236"/>
                </a:lnTo>
                <a:lnTo>
                  <a:pt x="3072" y="1248"/>
                </a:lnTo>
                <a:lnTo>
                  <a:pt x="3072" y="1266"/>
                </a:lnTo>
                <a:lnTo>
                  <a:pt x="3072" y="1278"/>
                </a:lnTo>
                <a:lnTo>
                  <a:pt x="3072" y="1290"/>
                </a:lnTo>
                <a:lnTo>
                  <a:pt x="3072" y="1308"/>
                </a:lnTo>
                <a:lnTo>
                  <a:pt x="3072" y="1320"/>
                </a:lnTo>
                <a:lnTo>
                  <a:pt x="3072" y="1338"/>
                </a:lnTo>
                <a:lnTo>
                  <a:pt x="3072" y="1350"/>
                </a:lnTo>
                <a:lnTo>
                  <a:pt x="3072" y="1362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reeform 10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252 w 3072"/>
              <a:gd name="T1" fmla="*/ 0 h 3048"/>
              <a:gd name="T2" fmla="*/ 522 w 3072"/>
              <a:gd name="T3" fmla="*/ 0 h 3048"/>
              <a:gd name="T4" fmla="*/ 786 w 3072"/>
              <a:gd name="T5" fmla="*/ 0 h 3048"/>
              <a:gd name="T6" fmla="*/ 1056 w 3072"/>
              <a:gd name="T7" fmla="*/ 0 h 3048"/>
              <a:gd name="T8" fmla="*/ 1326 w 3072"/>
              <a:gd name="T9" fmla="*/ 0 h 3048"/>
              <a:gd name="T10" fmla="*/ 1596 w 3072"/>
              <a:gd name="T11" fmla="*/ 0 h 3048"/>
              <a:gd name="T12" fmla="*/ 1860 w 3072"/>
              <a:gd name="T13" fmla="*/ 0 h 3048"/>
              <a:gd name="T14" fmla="*/ 2118 w 3072"/>
              <a:gd name="T15" fmla="*/ 6 h 3048"/>
              <a:gd name="T16" fmla="*/ 2118 w 3072"/>
              <a:gd name="T17" fmla="*/ 204 h 3048"/>
              <a:gd name="T18" fmla="*/ 2118 w 3072"/>
              <a:gd name="T19" fmla="*/ 408 h 3048"/>
              <a:gd name="T20" fmla="*/ 2118 w 3072"/>
              <a:gd name="T21" fmla="*/ 612 h 3048"/>
              <a:gd name="T22" fmla="*/ 2118 w 3072"/>
              <a:gd name="T23" fmla="*/ 816 h 3048"/>
              <a:gd name="T24" fmla="*/ 2118 w 3072"/>
              <a:gd name="T25" fmla="*/ 1020 h 3048"/>
              <a:gd name="T26" fmla="*/ 2118 w 3072"/>
              <a:gd name="T27" fmla="*/ 1218 h 3048"/>
              <a:gd name="T28" fmla="*/ 2118 w 3072"/>
              <a:gd name="T29" fmla="*/ 1422 h 3048"/>
              <a:gd name="T30" fmla="*/ 2244 w 3072"/>
              <a:gd name="T31" fmla="*/ 1350 h 3048"/>
              <a:gd name="T32" fmla="*/ 2382 w 3072"/>
              <a:gd name="T33" fmla="*/ 1254 h 3048"/>
              <a:gd name="T34" fmla="*/ 2514 w 3072"/>
              <a:gd name="T35" fmla="*/ 1152 h 3048"/>
              <a:gd name="T36" fmla="*/ 2646 w 3072"/>
              <a:gd name="T37" fmla="*/ 1056 h 3048"/>
              <a:gd name="T38" fmla="*/ 2784 w 3072"/>
              <a:gd name="T39" fmla="*/ 954 h 3048"/>
              <a:gd name="T40" fmla="*/ 2916 w 3072"/>
              <a:gd name="T41" fmla="*/ 858 h 3048"/>
              <a:gd name="T42" fmla="*/ 3048 w 3072"/>
              <a:gd name="T43" fmla="*/ 756 h 3048"/>
              <a:gd name="T44" fmla="*/ 3072 w 3072"/>
              <a:gd name="T45" fmla="*/ 930 h 3048"/>
              <a:gd name="T46" fmla="*/ 3072 w 3072"/>
              <a:gd name="T47" fmla="*/ 1134 h 3048"/>
              <a:gd name="T48" fmla="*/ 3072 w 3072"/>
              <a:gd name="T49" fmla="*/ 1338 h 3048"/>
              <a:gd name="T50" fmla="*/ 3072 w 3072"/>
              <a:gd name="T51" fmla="*/ 1536 h 3048"/>
              <a:gd name="T52" fmla="*/ 3072 w 3072"/>
              <a:gd name="T53" fmla="*/ 1740 h 3048"/>
              <a:gd name="T54" fmla="*/ 3072 w 3072"/>
              <a:gd name="T55" fmla="*/ 1944 h 3048"/>
              <a:gd name="T56" fmla="*/ 3072 w 3072"/>
              <a:gd name="T57" fmla="*/ 2148 h 3048"/>
              <a:gd name="T58" fmla="*/ 3072 w 3072"/>
              <a:gd name="T59" fmla="*/ 2352 h 3048"/>
              <a:gd name="T60" fmla="*/ 3072 w 3072"/>
              <a:gd name="T61" fmla="*/ 2550 h 3048"/>
              <a:gd name="T62" fmla="*/ 3072 w 3072"/>
              <a:gd name="T63" fmla="*/ 2754 h 3048"/>
              <a:gd name="T64" fmla="*/ 3072 w 3072"/>
              <a:gd name="T65" fmla="*/ 2958 h 3048"/>
              <a:gd name="T66" fmla="*/ 2934 w 3072"/>
              <a:gd name="T67" fmla="*/ 3048 h 3048"/>
              <a:gd name="T68" fmla="*/ 2664 w 3072"/>
              <a:gd name="T69" fmla="*/ 3048 h 3048"/>
              <a:gd name="T70" fmla="*/ 2400 w 3072"/>
              <a:gd name="T71" fmla="*/ 3048 h 3048"/>
              <a:gd name="T72" fmla="*/ 2130 w 3072"/>
              <a:gd name="T73" fmla="*/ 3048 h 3048"/>
              <a:gd name="T74" fmla="*/ 1860 w 3072"/>
              <a:gd name="T75" fmla="*/ 3048 h 3048"/>
              <a:gd name="T76" fmla="*/ 1596 w 3072"/>
              <a:gd name="T77" fmla="*/ 3048 h 3048"/>
              <a:gd name="T78" fmla="*/ 1326 w 3072"/>
              <a:gd name="T79" fmla="*/ 3048 h 3048"/>
              <a:gd name="T80" fmla="*/ 1056 w 3072"/>
              <a:gd name="T81" fmla="*/ 3048 h 3048"/>
              <a:gd name="T82" fmla="*/ 786 w 3072"/>
              <a:gd name="T83" fmla="*/ 3048 h 3048"/>
              <a:gd name="T84" fmla="*/ 522 w 3072"/>
              <a:gd name="T85" fmla="*/ 3048 h 3048"/>
              <a:gd name="T86" fmla="*/ 252 w 3072"/>
              <a:gd name="T87" fmla="*/ 3048 h 3048"/>
              <a:gd name="T88" fmla="*/ 0 w 3072"/>
              <a:gd name="T89" fmla="*/ 3048 h 3048"/>
              <a:gd name="T90" fmla="*/ 0 w 3072"/>
              <a:gd name="T91" fmla="*/ 2844 h 3048"/>
              <a:gd name="T92" fmla="*/ 0 w 3072"/>
              <a:gd name="T93" fmla="*/ 2640 h 3048"/>
              <a:gd name="T94" fmla="*/ 0 w 3072"/>
              <a:gd name="T95" fmla="*/ 2436 h 3048"/>
              <a:gd name="T96" fmla="*/ 0 w 3072"/>
              <a:gd name="T97" fmla="*/ 2232 h 3048"/>
              <a:gd name="T98" fmla="*/ 0 w 3072"/>
              <a:gd name="T99" fmla="*/ 2034 h 3048"/>
              <a:gd name="T100" fmla="*/ 0 w 3072"/>
              <a:gd name="T101" fmla="*/ 1830 h 3048"/>
              <a:gd name="T102" fmla="*/ 0 w 3072"/>
              <a:gd name="T103" fmla="*/ 1626 h 3048"/>
              <a:gd name="T104" fmla="*/ 0 w 3072"/>
              <a:gd name="T105" fmla="*/ 1422 h 3048"/>
              <a:gd name="T106" fmla="*/ 0 w 3072"/>
              <a:gd name="T107" fmla="*/ 1218 h 3048"/>
              <a:gd name="T108" fmla="*/ 0 w 3072"/>
              <a:gd name="T109" fmla="*/ 1020 h 3048"/>
              <a:gd name="T110" fmla="*/ 0 w 3072"/>
              <a:gd name="T111" fmla="*/ 816 h 3048"/>
              <a:gd name="T112" fmla="*/ 0 w 3072"/>
              <a:gd name="T113" fmla="*/ 612 h 3048"/>
              <a:gd name="T114" fmla="*/ 0 w 3072"/>
              <a:gd name="T115" fmla="*/ 408 h 3048"/>
              <a:gd name="T116" fmla="*/ 0 w 3072"/>
              <a:gd name="T117" fmla="*/ 204 h 3048"/>
              <a:gd name="T118" fmla="*/ 0 w 3072"/>
              <a:gd name="T119" fmla="*/ 6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20" y="0"/>
                </a:lnTo>
                <a:lnTo>
                  <a:pt x="138" y="0"/>
                </a:lnTo>
                <a:lnTo>
                  <a:pt x="156" y="0"/>
                </a:lnTo>
                <a:lnTo>
                  <a:pt x="174" y="0"/>
                </a:lnTo>
                <a:lnTo>
                  <a:pt x="192" y="0"/>
                </a:lnTo>
                <a:lnTo>
                  <a:pt x="216" y="0"/>
                </a:lnTo>
                <a:lnTo>
                  <a:pt x="234" y="0"/>
                </a:lnTo>
                <a:lnTo>
                  <a:pt x="252" y="0"/>
                </a:lnTo>
                <a:lnTo>
                  <a:pt x="270" y="0"/>
                </a:lnTo>
                <a:lnTo>
                  <a:pt x="288" y="0"/>
                </a:lnTo>
                <a:lnTo>
                  <a:pt x="312" y="0"/>
                </a:lnTo>
                <a:lnTo>
                  <a:pt x="330" y="0"/>
                </a:lnTo>
                <a:lnTo>
                  <a:pt x="348" y="0"/>
                </a:lnTo>
                <a:lnTo>
                  <a:pt x="366" y="0"/>
                </a:lnTo>
                <a:lnTo>
                  <a:pt x="384" y="0"/>
                </a:lnTo>
                <a:lnTo>
                  <a:pt x="408" y="0"/>
                </a:lnTo>
                <a:lnTo>
                  <a:pt x="426" y="0"/>
                </a:lnTo>
                <a:lnTo>
                  <a:pt x="444" y="0"/>
                </a:lnTo>
                <a:lnTo>
                  <a:pt x="462" y="0"/>
                </a:lnTo>
                <a:lnTo>
                  <a:pt x="480" y="0"/>
                </a:lnTo>
                <a:lnTo>
                  <a:pt x="504" y="0"/>
                </a:lnTo>
                <a:lnTo>
                  <a:pt x="522" y="0"/>
                </a:lnTo>
                <a:lnTo>
                  <a:pt x="540" y="0"/>
                </a:lnTo>
                <a:lnTo>
                  <a:pt x="558" y="0"/>
                </a:lnTo>
                <a:lnTo>
                  <a:pt x="576" y="0"/>
                </a:lnTo>
                <a:lnTo>
                  <a:pt x="600" y="0"/>
                </a:lnTo>
                <a:lnTo>
                  <a:pt x="618" y="0"/>
                </a:lnTo>
                <a:lnTo>
                  <a:pt x="636" y="0"/>
                </a:lnTo>
                <a:lnTo>
                  <a:pt x="654" y="0"/>
                </a:lnTo>
                <a:lnTo>
                  <a:pt x="672" y="0"/>
                </a:lnTo>
                <a:lnTo>
                  <a:pt x="690" y="0"/>
                </a:lnTo>
                <a:lnTo>
                  <a:pt x="714" y="0"/>
                </a:lnTo>
                <a:lnTo>
                  <a:pt x="732" y="0"/>
                </a:lnTo>
                <a:lnTo>
                  <a:pt x="750" y="0"/>
                </a:lnTo>
                <a:lnTo>
                  <a:pt x="768" y="0"/>
                </a:lnTo>
                <a:lnTo>
                  <a:pt x="786" y="0"/>
                </a:lnTo>
                <a:lnTo>
                  <a:pt x="810" y="0"/>
                </a:lnTo>
                <a:lnTo>
                  <a:pt x="828" y="0"/>
                </a:lnTo>
                <a:lnTo>
                  <a:pt x="846" y="0"/>
                </a:lnTo>
                <a:lnTo>
                  <a:pt x="864" y="0"/>
                </a:lnTo>
                <a:lnTo>
                  <a:pt x="882" y="0"/>
                </a:lnTo>
                <a:lnTo>
                  <a:pt x="906" y="0"/>
                </a:lnTo>
                <a:lnTo>
                  <a:pt x="924" y="0"/>
                </a:lnTo>
                <a:lnTo>
                  <a:pt x="942" y="0"/>
                </a:lnTo>
                <a:lnTo>
                  <a:pt x="960" y="0"/>
                </a:lnTo>
                <a:lnTo>
                  <a:pt x="978" y="0"/>
                </a:lnTo>
                <a:lnTo>
                  <a:pt x="1002" y="0"/>
                </a:lnTo>
                <a:lnTo>
                  <a:pt x="1020" y="0"/>
                </a:lnTo>
                <a:lnTo>
                  <a:pt x="1038" y="0"/>
                </a:lnTo>
                <a:lnTo>
                  <a:pt x="1056" y="0"/>
                </a:lnTo>
                <a:lnTo>
                  <a:pt x="1074" y="0"/>
                </a:lnTo>
                <a:lnTo>
                  <a:pt x="1098" y="0"/>
                </a:lnTo>
                <a:lnTo>
                  <a:pt x="1116" y="0"/>
                </a:lnTo>
                <a:lnTo>
                  <a:pt x="1134" y="0"/>
                </a:lnTo>
                <a:lnTo>
                  <a:pt x="1152" y="0"/>
                </a:lnTo>
                <a:lnTo>
                  <a:pt x="1170" y="0"/>
                </a:lnTo>
                <a:lnTo>
                  <a:pt x="1194" y="0"/>
                </a:lnTo>
                <a:lnTo>
                  <a:pt x="1212" y="0"/>
                </a:lnTo>
                <a:lnTo>
                  <a:pt x="1230" y="0"/>
                </a:lnTo>
                <a:lnTo>
                  <a:pt x="1248" y="0"/>
                </a:lnTo>
                <a:lnTo>
                  <a:pt x="1266" y="0"/>
                </a:lnTo>
                <a:lnTo>
                  <a:pt x="1284" y="0"/>
                </a:lnTo>
                <a:lnTo>
                  <a:pt x="1308" y="0"/>
                </a:lnTo>
                <a:lnTo>
                  <a:pt x="1326" y="0"/>
                </a:lnTo>
                <a:lnTo>
                  <a:pt x="1344" y="0"/>
                </a:lnTo>
                <a:lnTo>
                  <a:pt x="1362" y="0"/>
                </a:lnTo>
                <a:lnTo>
                  <a:pt x="1380" y="0"/>
                </a:lnTo>
                <a:lnTo>
                  <a:pt x="1404" y="0"/>
                </a:lnTo>
                <a:lnTo>
                  <a:pt x="1422" y="0"/>
                </a:lnTo>
                <a:lnTo>
                  <a:pt x="1440" y="0"/>
                </a:lnTo>
                <a:lnTo>
                  <a:pt x="1458" y="0"/>
                </a:lnTo>
                <a:lnTo>
                  <a:pt x="1476" y="0"/>
                </a:lnTo>
                <a:lnTo>
                  <a:pt x="1500" y="0"/>
                </a:lnTo>
                <a:lnTo>
                  <a:pt x="1518" y="0"/>
                </a:lnTo>
                <a:lnTo>
                  <a:pt x="1536" y="0"/>
                </a:lnTo>
                <a:lnTo>
                  <a:pt x="1554" y="0"/>
                </a:lnTo>
                <a:lnTo>
                  <a:pt x="1572" y="0"/>
                </a:lnTo>
                <a:lnTo>
                  <a:pt x="1596" y="0"/>
                </a:lnTo>
                <a:lnTo>
                  <a:pt x="1614" y="0"/>
                </a:lnTo>
                <a:lnTo>
                  <a:pt x="1632" y="0"/>
                </a:lnTo>
                <a:lnTo>
                  <a:pt x="1650" y="0"/>
                </a:lnTo>
                <a:lnTo>
                  <a:pt x="1668" y="0"/>
                </a:lnTo>
                <a:lnTo>
                  <a:pt x="1692" y="0"/>
                </a:lnTo>
                <a:lnTo>
                  <a:pt x="1710" y="0"/>
                </a:lnTo>
                <a:lnTo>
                  <a:pt x="1728" y="0"/>
                </a:lnTo>
                <a:lnTo>
                  <a:pt x="1746" y="0"/>
                </a:lnTo>
                <a:lnTo>
                  <a:pt x="1764" y="0"/>
                </a:lnTo>
                <a:lnTo>
                  <a:pt x="1788" y="0"/>
                </a:lnTo>
                <a:lnTo>
                  <a:pt x="1806" y="0"/>
                </a:lnTo>
                <a:lnTo>
                  <a:pt x="1824" y="0"/>
                </a:lnTo>
                <a:lnTo>
                  <a:pt x="1842" y="0"/>
                </a:lnTo>
                <a:lnTo>
                  <a:pt x="1860" y="0"/>
                </a:lnTo>
                <a:lnTo>
                  <a:pt x="1878" y="0"/>
                </a:lnTo>
                <a:lnTo>
                  <a:pt x="1902" y="0"/>
                </a:lnTo>
                <a:lnTo>
                  <a:pt x="1920" y="0"/>
                </a:lnTo>
                <a:lnTo>
                  <a:pt x="1938" y="0"/>
                </a:lnTo>
                <a:lnTo>
                  <a:pt x="1956" y="0"/>
                </a:lnTo>
                <a:lnTo>
                  <a:pt x="1974" y="0"/>
                </a:lnTo>
                <a:lnTo>
                  <a:pt x="1998" y="0"/>
                </a:lnTo>
                <a:lnTo>
                  <a:pt x="2016" y="0"/>
                </a:lnTo>
                <a:lnTo>
                  <a:pt x="2034" y="0"/>
                </a:lnTo>
                <a:lnTo>
                  <a:pt x="2052" y="0"/>
                </a:lnTo>
                <a:lnTo>
                  <a:pt x="2070" y="0"/>
                </a:lnTo>
                <a:lnTo>
                  <a:pt x="2094" y="0"/>
                </a:lnTo>
                <a:lnTo>
                  <a:pt x="2112" y="0"/>
                </a:lnTo>
                <a:lnTo>
                  <a:pt x="2118" y="6"/>
                </a:lnTo>
                <a:lnTo>
                  <a:pt x="2118" y="18"/>
                </a:lnTo>
                <a:lnTo>
                  <a:pt x="2118" y="30"/>
                </a:lnTo>
                <a:lnTo>
                  <a:pt x="2118" y="48"/>
                </a:lnTo>
                <a:lnTo>
                  <a:pt x="2118" y="60"/>
                </a:lnTo>
                <a:lnTo>
                  <a:pt x="2118" y="78"/>
                </a:lnTo>
                <a:lnTo>
                  <a:pt x="2118" y="90"/>
                </a:lnTo>
                <a:lnTo>
                  <a:pt x="2118" y="102"/>
                </a:lnTo>
                <a:lnTo>
                  <a:pt x="2118" y="120"/>
                </a:lnTo>
                <a:lnTo>
                  <a:pt x="2118" y="132"/>
                </a:lnTo>
                <a:lnTo>
                  <a:pt x="2118" y="150"/>
                </a:lnTo>
                <a:lnTo>
                  <a:pt x="2118" y="162"/>
                </a:lnTo>
                <a:lnTo>
                  <a:pt x="2118" y="174"/>
                </a:lnTo>
                <a:lnTo>
                  <a:pt x="2118" y="192"/>
                </a:lnTo>
                <a:lnTo>
                  <a:pt x="2118" y="204"/>
                </a:lnTo>
                <a:lnTo>
                  <a:pt x="2118" y="222"/>
                </a:lnTo>
                <a:lnTo>
                  <a:pt x="2118" y="234"/>
                </a:lnTo>
                <a:lnTo>
                  <a:pt x="2118" y="252"/>
                </a:lnTo>
                <a:lnTo>
                  <a:pt x="2118" y="264"/>
                </a:lnTo>
                <a:lnTo>
                  <a:pt x="2118" y="276"/>
                </a:lnTo>
                <a:lnTo>
                  <a:pt x="2118" y="294"/>
                </a:lnTo>
                <a:lnTo>
                  <a:pt x="2118" y="306"/>
                </a:lnTo>
                <a:lnTo>
                  <a:pt x="2118" y="324"/>
                </a:lnTo>
                <a:lnTo>
                  <a:pt x="2118" y="336"/>
                </a:lnTo>
                <a:lnTo>
                  <a:pt x="2118" y="348"/>
                </a:lnTo>
                <a:lnTo>
                  <a:pt x="2118" y="366"/>
                </a:lnTo>
                <a:lnTo>
                  <a:pt x="2118" y="378"/>
                </a:lnTo>
                <a:lnTo>
                  <a:pt x="2118" y="396"/>
                </a:lnTo>
                <a:lnTo>
                  <a:pt x="2118" y="408"/>
                </a:lnTo>
                <a:lnTo>
                  <a:pt x="2118" y="426"/>
                </a:lnTo>
                <a:lnTo>
                  <a:pt x="2118" y="438"/>
                </a:lnTo>
                <a:lnTo>
                  <a:pt x="2118" y="450"/>
                </a:lnTo>
                <a:lnTo>
                  <a:pt x="2118" y="468"/>
                </a:lnTo>
                <a:lnTo>
                  <a:pt x="2118" y="480"/>
                </a:lnTo>
                <a:lnTo>
                  <a:pt x="2118" y="498"/>
                </a:lnTo>
                <a:lnTo>
                  <a:pt x="2118" y="510"/>
                </a:lnTo>
                <a:lnTo>
                  <a:pt x="2118" y="522"/>
                </a:lnTo>
                <a:lnTo>
                  <a:pt x="2118" y="540"/>
                </a:lnTo>
                <a:lnTo>
                  <a:pt x="2118" y="552"/>
                </a:lnTo>
                <a:lnTo>
                  <a:pt x="2118" y="570"/>
                </a:lnTo>
                <a:lnTo>
                  <a:pt x="2118" y="582"/>
                </a:lnTo>
                <a:lnTo>
                  <a:pt x="2118" y="594"/>
                </a:lnTo>
                <a:lnTo>
                  <a:pt x="2118" y="612"/>
                </a:lnTo>
                <a:lnTo>
                  <a:pt x="2118" y="624"/>
                </a:lnTo>
                <a:lnTo>
                  <a:pt x="2118" y="642"/>
                </a:lnTo>
                <a:lnTo>
                  <a:pt x="2118" y="654"/>
                </a:lnTo>
                <a:lnTo>
                  <a:pt x="2118" y="672"/>
                </a:lnTo>
                <a:lnTo>
                  <a:pt x="2118" y="684"/>
                </a:lnTo>
                <a:lnTo>
                  <a:pt x="2118" y="696"/>
                </a:lnTo>
                <a:lnTo>
                  <a:pt x="2118" y="714"/>
                </a:lnTo>
                <a:lnTo>
                  <a:pt x="2118" y="726"/>
                </a:lnTo>
                <a:lnTo>
                  <a:pt x="2118" y="744"/>
                </a:lnTo>
                <a:lnTo>
                  <a:pt x="2118" y="756"/>
                </a:lnTo>
                <a:lnTo>
                  <a:pt x="2118" y="768"/>
                </a:lnTo>
                <a:lnTo>
                  <a:pt x="2118" y="786"/>
                </a:lnTo>
                <a:lnTo>
                  <a:pt x="2118" y="798"/>
                </a:lnTo>
                <a:lnTo>
                  <a:pt x="2118" y="816"/>
                </a:lnTo>
                <a:lnTo>
                  <a:pt x="2118" y="828"/>
                </a:lnTo>
                <a:lnTo>
                  <a:pt x="2118" y="846"/>
                </a:lnTo>
                <a:lnTo>
                  <a:pt x="2118" y="858"/>
                </a:lnTo>
                <a:lnTo>
                  <a:pt x="2118" y="870"/>
                </a:lnTo>
                <a:lnTo>
                  <a:pt x="2118" y="888"/>
                </a:lnTo>
                <a:lnTo>
                  <a:pt x="2118" y="900"/>
                </a:lnTo>
                <a:lnTo>
                  <a:pt x="2118" y="918"/>
                </a:lnTo>
                <a:lnTo>
                  <a:pt x="2118" y="930"/>
                </a:lnTo>
                <a:lnTo>
                  <a:pt x="2118" y="942"/>
                </a:lnTo>
                <a:lnTo>
                  <a:pt x="2118" y="960"/>
                </a:lnTo>
                <a:lnTo>
                  <a:pt x="2118" y="972"/>
                </a:lnTo>
                <a:lnTo>
                  <a:pt x="2118" y="990"/>
                </a:lnTo>
                <a:lnTo>
                  <a:pt x="2118" y="1002"/>
                </a:lnTo>
                <a:lnTo>
                  <a:pt x="2118" y="1020"/>
                </a:lnTo>
                <a:lnTo>
                  <a:pt x="2118" y="1032"/>
                </a:lnTo>
                <a:lnTo>
                  <a:pt x="2118" y="1044"/>
                </a:lnTo>
                <a:lnTo>
                  <a:pt x="2118" y="1062"/>
                </a:lnTo>
                <a:lnTo>
                  <a:pt x="2118" y="1074"/>
                </a:lnTo>
                <a:lnTo>
                  <a:pt x="2118" y="1092"/>
                </a:lnTo>
                <a:lnTo>
                  <a:pt x="2118" y="1104"/>
                </a:lnTo>
                <a:lnTo>
                  <a:pt x="2118" y="1116"/>
                </a:lnTo>
                <a:lnTo>
                  <a:pt x="2118" y="1134"/>
                </a:lnTo>
                <a:lnTo>
                  <a:pt x="2118" y="1146"/>
                </a:lnTo>
                <a:lnTo>
                  <a:pt x="2118" y="1164"/>
                </a:lnTo>
                <a:lnTo>
                  <a:pt x="2118" y="1176"/>
                </a:lnTo>
                <a:lnTo>
                  <a:pt x="2118" y="1188"/>
                </a:lnTo>
                <a:lnTo>
                  <a:pt x="2118" y="1206"/>
                </a:lnTo>
                <a:lnTo>
                  <a:pt x="2118" y="1218"/>
                </a:lnTo>
                <a:lnTo>
                  <a:pt x="2118" y="1236"/>
                </a:lnTo>
                <a:lnTo>
                  <a:pt x="2118" y="1248"/>
                </a:lnTo>
                <a:lnTo>
                  <a:pt x="2118" y="1266"/>
                </a:lnTo>
                <a:lnTo>
                  <a:pt x="2118" y="1278"/>
                </a:lnTo>
                <a:lnTo>
                  <a:pt x="2118" y="1290"/>
                </a:lnTo>
                <a:lnTo>
                  <a:pt x="2118" y="1308"/>
                </a:lnTo>
                <a:lnTo>
                  <a:pt x="2118" y="1320"/>
                </a:lnTo>
                <a:lnTo>
                  <a:pt x="2118" y="1338"/>
                </a:lnTo>
                <a:lnTo>
                  <a:pt x="2118" y="1350"/>
                </a:lnTo>
                <a:lnTo>
                  <a:pt x="2118" y="1362"/>
                </a:lnTo>
                <a:lnTo>
                  <a:pt x="2118" y="1380"/>
                </a:lnTo>
                <a:lnTo>
                  <a:pt x="2118" y="1392"/>
                </a:lnTo>
                <a:lnTo>
                  <a:pt x="2118" y="1410"/>
                </a:lnTo>
                <a:lnTo>
                  <a:pt x="2118" y="1422"/>
                </a:lnTo>
                <a:lnTo>
                  <a:pt x="2118" y="1440"/>
                </a:lnTo>
                <a:lnTo>
                  <a:pt x="2130" y="1440"/>
                </a:lnTo>
                <a:lnTo>
                  <a:pt x="2130" y="1440"/>
                </a:lnTo>
                <a:lnTo>
                  <a:pt x="2148" y="1422"/>
                </a:lnTo>
                <a:lnTo>
                  <a:pt x="2148" y="1422"/>
                </a:lnTo>
                <a:lnTo>
                  <a:pt x="2166" y="1410"/>
                </a:lnTo>
                <a:lnTo>
                  <a:pt x="2172" y="1410"/>
                </a:lnTo>
                <a:lnTo>
                  <a:pt x="2190" y="1392"/>
                </a:lnTo>
                <a:lnTo>
                  <a:pt x="2190" y="1392"/>
                </a:lnTo>
                <a:lnTo>
                  <a:pt x="2208" y="1380"/>
                </a:lnTo>
                <a:lnTo>
                  <a:pt x="2208" y="1380"/>
                </a:lnTo>
                <a:lnTo>
                  <a:pt x="2226" y="1368"/>
                </a:lnTo>
                <a:lnTo>
                  <a:pt x="2226" y="1362"/>
                </a:lnTo>
                <a:lnTo>
                  <a:pt x="2244" y="1350"/>
                </a:lnTo>
                <a:lnTo>
                  <a:pt x="2250" y="1350"/>
                </a:lnTo>
                <a:lnTo>
                  <a:pt x="2262" y="1338"/>
                </a:lnTo>
                <a:lnTo>
                  <a:pt x="2268" y="1338"/>
                </a:lnTo>
                <a:lnTo>
                  <a:pt x="2286" y="1326"/>
                </a:lnTo>
                <a:lnTo>
                  <a:pt x="2286" y="1320"/>
                </a:lnTo>
                <a:lnTo>
                  <a:pt x="2304" y="1308"/>
                </a:lnTo>
                <a:lnTo>
                  <a:pt x="2304" y="1308"/>
                </a:lnTo>
                <a:lnTo>
                  <a:pt x="2322" y="1296"/>
                </a:lnTo>
                <a:lnTo>
                  <a:pt x="2328" y="1290"/>
                </a:lnTo>
                <a:lnTo>
                  <a:pt x="2340" y="1284"/>
                </a:lnTo>
                <a:lnTo>
                  <a:pt x="2346" y="1278"/>
                </a:lnTo>
                <a:lnTo>
                  <a:pt x="2358" y="1266"/>
                </a:lnTo>
                <a:lnTo>
                  <a:pt x="2364" y="1266"/>
                </a:lnTo>
                <a:lnTo>
                  <a:pt x="2382" y="1254"/>
                </a:lnTo>
                <a:lnTo>
                  <a:pt x="2382" y="1248"/>
                </a:lnTo>
                <a:lnTo>
                  <a:pt x="2400" y="1236"/>
                </a:lnTo>
                <a:lnTo>
                  <a:pt x="2406" y="1236"/>
                </a:lnTo>
                <a:lnTo>
                  <a:pt x="2418" y="1224"/>
                </a:lnTo>
                <a:lnTo>
                  <a:pt x="2424" y="1218"/>
                </a:lnTo>
                <a:lnTo>
                  <a:pt x="2436" y="1212"/>
                </a:lnTo>
                <a:lnTo>
                  <a:pt x="2442" y="1206"/>
                </a:lnTo>
                <a:lnTo>
                  <a:pt x="2454" y="1194"/>
                </a:lnTo>
                <a:lnTo>
                  <a:pt x="2466" y="1188"/>
                </a:lnTo>
                <a:lnTo>
                  <a:pt x="2472" y="1182"/>
                </a:lnTo>
                <a:lnTo>
                  <a:pt x="2484" y="1176"/>
                </a:lnTo>
                <a:lnTo>
                  <a:pt x="2496" y="1170"/>
                </a:lnTo>
                <a:lnTo>
                  <a:pt x="2502" y="1164"/>
                </a:lnTo>
                <a:lnTo>
                  <a:pt x="2514" y="1152"/>
                </a:lnTo>
                <a:lnTo>
                  <a:pt x="2520" y="1146"/>
                </a:lnTo>
                <a:lnTo>
                  <a:pt x="2532" y="1140"/>
                </a:lnTo>
                <a:lnTo>
                  <a:pt x="2544" y="1134"/>
                </a:lnTo>
                <a:lnTo>
                  <a:pt x="2550" y="1128"/>
                </a:lnTo>
                <a:lnTo>
                  <a:pt x="2562" y="1116"/>
                </a:lnTo>
                <a:lnTo>
                  <a:pt x="2568" y="1110"/>
                </a:lnTo>
                <a:lnTo>
                  <a:pt x="2580" y="1104"/>
                </a:lnTo>
                <a:lnTo>
                  <a:pt x="2592" y="1098"/>
                </a:lnTo>
                <a:lnTo>
                  <a:pt x="2598" y="1092"/>
                </a:lnTo>
                <a:lnTo>
                  <a:pt x="2610" y="1080"/>
                </a:lnTo>
                <a:lnTo>
                  <a:pt x="2622" y="1074"/>
                </a:lnTo>
                <a:lnTo>
                  <a:pt x="2628" y="1068"/>
                </a:lnTo>
                <a:lnTo>
                  <a:pt x="2640" y="1062"/>
                </a:lnTo>
                <a:lnTo>
                  <a:pt x="2646" y="1056"/>
                </a:lnTo>
                <a:lnTo>
                  <a:pt x="2658" y="1044"/>
                </a:lnTo>
                <a:lnTo>
                  <a:pt x="2664" y="1038"/>
                </a:lnTo>
                <a:lnTo>
                  <a:pt x="2676" y="1032"/>
                </a:lnTo>
                <a:lnTo>
                  <a:pt x="2688" y="1026"/>
                </a:lnTo>
                <a:lnTo>
                  <a:pt x="2700" y="1020"/>
                </a:lnTo>
                <a:lnTo>
                  <a:pt x="2706" y="1014"/>
                </a:lnTo>
                <a:lnTo>
                  <a:pt x="2718" y="1002"/>
                </a:lnTo>
                <a:lnTo>
                  <a:pt x="2724" y="996"/>
                </a:lnTo>
                <a:lnTo>
                  <a:pt x="2736" y="990"/>
                </a:lnTo>
                <a:lnTo>
                  <a:pt x="2742" y="984"/>
                </a:lnTo>
                <a:lnTo>
                  <a:pt x="2754" y="972"/>
                </a:lnTo>
                <a:lnTo>
                  <a:pt x="2760" y="972"/>
                </a:lnTo>
                <a:lnTo>
                  <a:pt x="2778" y="960"/>
                </a:lnTo>
                <a:lnTo>
                  <a:pt x="2784" y="954"/>
                </a:lnTo>
                <a:lnTo>
                  <a:pt x="2796" y="942"/>
                </a:lnTo>
                <a:lnTo>
                  <a:pt x="2802" y="942"/>
                </a:lnTo>
                <a:lnTo>
                  <a:pt x="2814" y="930"/>
                </a:lnTo>
                <a:lnTo>
                  <a:pt x="2820" y="924"/>
                </a:lnTo>
                <a:lnTo>
                  <a:pt x="2832" y="918"/>
                </a:lnTo>
                <a:lnTo>
                  <a:pt x="2838" y="912"/>
                </a:lnTo>
                <a:lnTo>
                  <a:pt x="2856" y="900"/>
                </a:lnTo>
                <a:lnTo>
                  <a:pt x="2856" y="900"/>
                </a:lnTo>
                <a:lnTo>
                  <a:pt x="2874" y="888"/>
                </a:lnTo>
                <a:lnTo>
                  <a:pt x="2880" y="882"/>
                </a:lnTo>
                <a:lnTo>
                  <a:pt x="2892" y="870"/>
                </a:lnTo>
                <a:lnTo>
                  <a:pt x="2898" y="870"/>
                </a:lnTo>
                <a:lnTo>
                  <a:pt x="2916" y="858"/>
                </a:lnTo>
                <a:lnTo>
                  <a:pt x="2916" y="858"/>
                </a:lnTo>
                <a:lnTo>
                  <a:pt x="2934" y="846"/>
                </a:lnTo>
                <a:lnTo>
                  <a:pt x="2934" y="840"/>
                </a:lnTo>
                <a:lnTo>
                  <a:pt x="2952" y="828"/>
                </a:lnTo>
                <a:lnTo>
                  <a:pt x="2952" y="828"/>
                </a:lnTo>
                <a:lnTo>
                  <a:pt x="2970" y="816"/>
                </a:lnTo>
                <a:lnTo>
                  <a:pt x="2976" y="816"/>
                </a:lnTo>
                <a:lnTo>
                  <a:pt x="2994" y="798"/>
                </a:lnTo>
                <a:lnTo>
                  <a:pt x="2994" y="798"/>
                </a:lnTo>
                <a:lnTo>
                  <a:pt x="3012" y="786"/>
                </a:lnTo>
                <a:lnTo>
                  <a:pt x="3012" y="786"/>
                </a:lnTo>
                <a:lnTo>
                  <a:pt x="3030" y="768"/>
                </a:lnTo>
                <a:lnTo>
                  <a:pt x="3030" y="768"/>
                </a:lnTo>
                <a:lnTo>
                  <a:pt x="3048" y="756"/>
                </a:lnTo>
                <a:lnTo>
                  <a:pt x="3048" y="756"/>
                </a:lnTo>
                <a:lnTo>
                  <a:pt x="3072" y="744"/>
                </a:lnTo>
                <a:lnTo>
                  <a:pt x="3072" y="756"/>
                </a:lnTo>
                <a:lnTo>
                  <a:pt x="3072" y="768"/>
                </a:lnTo>
                <a:lnTo>
                  <a:pt x="3072" y="786"/>
                </a:lnTo>
                <a:lnTo>
                  <a:pt x="3072" y="798"/>
                </a:lnTo>
                <a:lnTo>
                  <a:pt x="3072" y="816"/>
                </a:lnTo>
                <a:lnTo>
                  <a:pt x="3072" y="828"/>
                </a:lnTo>
                <a:lnTo>
                  <a:pt x="3072" y="846"/>
                </a:lnTo>
                <a:lnTo>
                  <a:pt x="3072" y="858"/>
                </a:lnTo>
                <a:lnTo>
                  <a:pt x="3072" y="870"/>
                </a:lnTo>
                <a:lnTo>
                  <a:pt x="3072" y="888"/>
                </a:lnTo>
                <a:lnTo>
                  <a:pt x="3072" y="900"/>
                </a:lnTo>
                <a:lnTo>
                  <a:pt x="3072" y="918"/>
                </a:lnTo>
                <a:lnTo>
                  <a:pt x="3072" y="930"/>
                </a:lnTo>
                <a:lnTo>
                  <a:pt x="3072" y="942"/>
                </a:lnTo>
                <a:lnTo>
                  <a:pt x="3072" y="960"/>
                </a:lnTo>
                <a:lnTo>
                  <a:pt x="3072" y="972"/>
                </a:lnTo>
                <a:lnTo>
                  <a:pt x="3072" y="990"/>
                </a:lnTo>
                <a:lnTo>
                  <a:pt x="3072" y="1002"/>
                </a:lnTo>
                <a:lnTo>
                  <a:pt x="3072" y="1020"/>
                </a:lnTo>
                <a:lnTo>
                  <a:pt x="3072" y="1032"/>
                </a:lnTo>
                <a:lnTo>
                  <a:pt x="3072" y="1044"/>
                </a:lnTo>
                <a:lnTo>
                  <a:pt x="3072" y="1062"/>
                </a:lnTo>
                <a:lnTo>
                  <a:pt x="3072" y="1074"/>
                </a:lnTo>
                <a:lnTo>
                  <a:pt x="3072" y="1092"/>
                </a:lnTo>
                <a:lnTo>
                  <a:pt x="3072" y="1104"/>
                </a:lnTo>
                <a:lnTo>
                  <a:pt x="3072" y="1116"/>
                </a:lnTo>
                <a:lnTo>
                  <a:pt x="3072" y="1134"/>
                </a:lnTo>
                <a:lnTo>
                  <a:pt x="3072" y="1146"/>
                </a:lnTo>
                <a:lnTo>
                  <a:pt x="3072" y="1164"/>
                </a:lnTo>
                <a:lnTo>
                  <a:pt x="3072" y="1176"/>
                </a:lnTo>
                <a:lnTo>
                  <a:pt x="3072" y="1188"/>
                </a:lnTo>
                <a:lnTo>
                  <a:pt x="3072" y="1206"/>
                </a:lnTo>
                <a:lnTo>
                  <a:pt x="3072" y="1218"/>
                </a:lnTo>
                <a:lnTo>
                  <a:pt x="3072" y="1236"/>
                </a:lnTo>
                <a:lnTo>
                  <a:pt x="3072" y="1248"/>
                </a:lnTo>
                <a:lnTo>
                  <a:pt x="3072" y="1266"/>
                </a:lnTo>
                <a:lnTo>
                  <a:pt x="3072" y="1278"/>
                </a:lnTo>
                <a:lnTo>
                  <a:pt x="3072" y="1290"/>
                </a:lnTo>
                <a:lnTo>
                  <a:pt x="3072" y="1308"/>
                </a:lnTo>
                <a:lnTo>
                  <a:pt x="3072" y="1320"/>
                </a:lnTo>
                <a:lnTo>
                  <a:pt x="3072" y="1338"/>
                </a:lnTo>
                <a:lnTo>
                  <a:pt x="3072" y="1350"/>
                </a:lnTo>
                <a:lnTo>
                  <a:pt x="3072" y="1362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00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Freeform 11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252 w 3072"/>
              <a:gd name="T1" fmla="*/ 0 h 3048"/>
              <a:gd name="T2" fmla="*/ 522 w 3072"/>
              <a:gd name="T3" fmla="*/ 0 h 3048"/>
              <a:gd name="T4" fmla="*/ 786 w 3072"/>
              <a:gd name="T5" fmla="*/ 0 h 3048"/>
              <a:gd name="T6" fmla="*/ 1056 w 3072"/>
              <a:gd name="T7" fmla="*/ 0 h 3048"/>
              <a:gd name="T8" fmla="*/ 1326 w 3072"/>
              <a:gd name="T9" fmla="*/ 0 h 3048"/>
              <a:gd name="T10" fmla="*/ 1596 w 3072"/>
              <a:gd name="T11" fmla="*/ 0 h 3048"/>
              <a:gd name="T12" fmla="*/ 1656 w 3072"/>
              <a:gd name="T13" fmla="*/ 150 h 3048"/>
              <a:gd name="T14" fmla="*/ 1656 w 3072"/>
              <a:gd name="T15" fmla="*/ 348 h 3048"/>
              <a:gd name="T16" fmla="*/ 1656 w 3072"/>
              <a:gd name="T17" fmla="*/ 552 h 3048"/>
              <a:gd name="T18" fmla="*/ 1656 w 3072"/>
              <a:gd name="T19" fmla="*/ 756 h 3048"/>
              <a:gd name="T20" fmla="*/ 1656 w 3072"/>
              <a:gd name="T21" fmla="*/ 960 h 3048"/>
              <a:gd name="T22" fmla="*/ 1656 w 3072"/>
              <a:gd name="T23" fmla="*/ 1164 h 3048"/>
              <a:gd name="T24" fmla="*/ 1656 w 3072"/>
              <a:gd name="T25" fmla="*/ 1362 h 3048"/>
              <a:gd name="T26" fmla="*/ 1656 w 3072"/>
              <a:gd name="T27" fmla="*/ 1566 h 3048"/>
              <a:gd name="T28" fmla="*/ 1656 w 3072"/>
              <a:gd name="T29" fmla="*/ 1770 h 3048"/>
              <a:gd name="T30" fmla="*/ 1788 w 3072"/>
              <a:gd name="T31" fmla="*/ 1698 h 3048"/>
              <a:gd name="T32" fmla="*/ 1920 w 3072"/>
              <a:gd name="T33" fmla="*/ 1602 h 3048"/>
              <a:gd name="T34" fmla="*/ 2052 w 3072"/>
              <a:gd name="T35" fmla="*/ 1500 h 3048"/>
              <a:gd name="T36" fmla="*/ 2190 w 3072"/>
              <a:gd name="T37" fmla="*/ 1404 h 3048"/>
              <a:gd name="T38" fmla="*/ 2322 w 3072"/>
              <a:gd name="T39" fmla="*/ 1302 h 3048"/>
              <a:gd name="T40" fmla="*/ 2454 w 3072"/>
              <a:gd name="T41" fmla="*/ 1206 h 3048"/>
              <a:gd name="T42" fmla="*/ 2598 w 3072"/>
              <a:gd name="T43" fmla="*/ 1104 h 3048"/>
              <a:gd name="T44" fmla="*/ 2742 w 3072"/>
              <a:gd name="T45" fmla="*/ 1002 h 3048"/>
              <a:gd name="T46" fmla="*/ 2880 w 3072"/>
              <a:gd name="T47" fmla="*/ 906 h 3048"/>
              <a:gd name="T48" fmla="*/ 3012 w 3072"/>
              <a:gd name="T49" fmla="*/ 810 h 3048"/>
              <a:gd name="T50" fmla="*/ 3072 w 3072"/>
              <a:gd name="T51" fmla="*/ 870 h 3048"/>
              <a:gd name="T52" fmla="*/ 3072 w 3072"/>
              <a:gd name="T53" fmla="*/ 1074 h 3048"/>
              <a:gd name="T54" fmla="*/ 3072 w 3072"/>
              <a:gd name="T55" fmla="*/ 1278 h 3048"/>
              <a:gd name="T56" fmla="*/ 3072 w 3072"/>
              <a:gd name="T57" fmla="*/ 1482 h 3048"/>
              <a:gd name="T58" fmla="*/ 3072 w 3072"/>
              <a:gd name="T59" fmla="*/ 1686 h 3048"/>
              <a:gd name="T60" fmla="*/ 3072 w 3072"/>
              <a:gd name="T61" fmla="*/ 1884 h 3048"/>
              <a:gd name="T62" fmla="*/ 3072 w 3072"/>
              <a:gd name="T63" fmla="*/ 2088 h 3048"/>
              <a:gd name="T64" fmla="*/ 3072 w 3072"/>
              <a:gd name="T65" fmla="*/ 2292 h 3048"/>
              <a:gd name="T66" fmla="*/ 3072 w 3072"/>
              <a:gd name="T67" fmla="*/ 2496 h 3048"/>
              <a:gd name="T68" fmla="*/ 3072 w 3072"/>
              <a:gd name="T69" fmla="*/ 2700 h 3048"/>
              <a:gd name="T70" fmla="*/ 3072 w 3072"/>
              <a:gd name="T71" fmla="*/ 2898 h 3048"/>
              <a:gd name="T72" fmla="*/ 3012 w 3072"/>
              <a:gd name="T73" fmla="*/ 3048 h 3048"/>
              <a:gd name="T74" fmla="*/ 2742 w 3072"/>
              <a:gd name="T75" fmla="*/ 3048 h 3048"/>
              <a:gd name="T76" fmla="*/ 2472 w 3072"/>
              <a:gd name="T77" fmla="*/ 3048 h 3048"/>
              <a:gd name="T78" fmla="*/ 2208 w 3072"/>
              <a:gd name="T79" fmla="*/ 3048 h 3048"/>
              <a:gd name="T80" fmla="*/ 1938 w 3072"/>
              <a:gd name="T81" fmla="*/ 3048 h 3048"/>
              <a:gd name="T82" fmla="*/ 1668 w 3072"/>
              <a:gd name="T83" fmla="*/ 3048 h 3048"/>
              <a:gd name="T84" fmla="*/ 1404 w 3072"/>
              <a:gd name="T85" fmla="*/ 3048 h 3048"/>
              <a:gd name="T86" fmla="*/ 1134 w 3072"/>
              <a:gd name="T87" fmla="*/ 3048 h 3048"/>
              <a:gd name="T88" fmla="*/ 864 w 3072"/>
              <a:gd name="T89" fmla="*/ 3048 h 3048"/>
              <a:gd name="T90" fmla="*/ 600 w 3072"/>
              <a:gd name="T91" fmla="*/ 3048 h 3048"/>
              <a:gd name="T92" fmla="*/ 330 w 3072"/>
              <a:gd name="T93" fmla="*/ 3048 h 3048"/>
              <a:gd name="T94" fmla="*/ 60 w 3072"/>
              <a:gd name="T95" fmla="*/ 3048 h 3048"/>
              <a:gd name="T96" fmla="*/ 0 w 3072"/>
              <a:gd name="T97" fmla="*/ 2898 h 3048"/>
              <a:gd name="T98" fmla="*/ 0 w 3072"/>
              <a:gd name="T99" fmla="*/ 2700 h 3048"/>
              <a:gd name="T100" fmla="*/ 0 w 3072"/>
              <a:gd name="T101" fmla="*/ 2496 h 3048"/>
              <a:gd name="T102" fmla="*/ 0 w 3072"/>
              <a:gd name="T103" fmla="*/ 2292 h 3048"/>
              <a:gd name="T104" fmla="*/ 0 w 3072"/>
              <a:gd name="T105" fmla="*/ 2088 h 3048"/>
              <a:gd name="T106" fmla="*/ 0 w 3072"/>
              <a:gd name="T107" fmla="*/ 1884 h 3048"/>
              <a:gd name="T108" fmla="*/ 0 w 3072"/>
              <a:gd name="T109" fmla="*/ 1686 h 3048"/>
              <a:gd name="T110" fmla="*/ 0 w 3072"/>
              <a:gd name="T111" fmla="*/ 1482 h 3048"/>
              <a:gd name="T112" fmla="*/ 0 w 3072"/>
              <a:gd name="T113" fmla="*/ 1278 h 3048"/>
              <a:gd name="T114" fmla="*/ 0 w 3072"/>
              <a:gd name="T115" fmla="*/ 1074 h 3048"/>
              <a:gd name="T116" fmla="*/ 0 w 3072"/>
              <a:gd name="T117" fmla="*/ 870 h 3048"/>
              <a:gd name="T118" fmla="*/ 0 w 3072"/>
              <a:gd name="T119" fmla="*/ 672 h 3048"/>
              <a:gd name="T120" fmla="*/ 0 w 3072"/>
              <a:gd name="T121" fmla="*/ 468 h 3048"/>
              <a:gd name="T122" fmla="*/ 0 w 3072"/>
              <a:gd name="T123" fmla="*/ 264 h 3048"/>
              <a:gd name="T124" fmla="*/ 0 w 3072"/>
              <a:gd name="T125" fmla="*/ 60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20" y="0"/>
                </a:lnTo>
                <a:lnTo>
                  <a:pt x="138" y="0"/>
                </a:lnTo>
                <a:lnTo>
                  <a:pt x="156" y="0"/>
                </a:lnTo>
                <a:lnTo>
                  <a:pt x="174" y="0"/>
                </a:lnTo>
                <a:lnTo>
                  <a:pt x="192" y="0"/>
                </a:lnTo>
                <a:lnTo>
                  <a:pt x="216" y="0"/>
                </a:lnTo>
                <a:lnTo>
                  <a:pt x="234" y="0"/>
                </a:lnTo>
                <a:lnTo>
                  <a:pt x="252" y="0"/>
                </a:lnTo>
                <a:lnTo>
                  <a:pt x="270" y="0"/>
                </a:lnTo>
                <a:lnTo>
                  <a:pt x="288" y="0"/>
                </a:lnTo>
                <a:lnTo>
                  <a:pt x="312" y="0"/>
                </a:lnTo>
                <a:lnTo>
                  <a:pt x="330" y="0"/>
                </a:lnTo>
                <a:lnTo>
                  <a:pt x="348" y="0"/>
                </a:lnTo>
                <a:lnTo>
                  <a:pt x="366" y="0"/>
                </a:lnTo>
                <a:lnTo>
                  <a:pt x="384" y="0"/>
                </a:lnTo>
                <a:lnTo>
                  <a:pt x="408" y="0"/>
                </a:lnTo>
                <a:lnTo>
                  <a:pt x="426" y="0"/>
                </a:lnTo>
                <a:lnTo>
                  <a:pt x="444" y="0"/>
                </a:lnTo>
                <a:lnTo>
                  <a:pt x="462" y="0"/>
                </a:lnTo>
                <a:lnTo>
                  <a:pt x="480" y="0"/>
                </a:lnTo>
                <a:lnTo>
                  <a:pt x="504" y="0"/>
                </a:lnTo>
                <a:lnTo>
                  <a:pt x="522" y="0"/>
                </a:lnTo>
                <a:lnTo>
                  <a:pt x="540" y="0"/>
                </a:lnTo>
                <a:lnTo>
                  <a:pt x="558" y="0"/>
                </a:lnTo>
                <a:lnTo>
                  <a:pt x="576" y="0"/>
                </a:lnTo>
                <a:lnTo>
                  <a:pt x="600" y="0"/>
                </a:lnTo>
                <a:lnTo>
                  <a:pt x="618" y="0"/>
                </a:lnTo>
                <a:lnTo>
                  <a:pt x="636" y="0"/>
                </a:lnTo>
                <a:lnTo>
                  <a:pt x="654" y="0"/>
                </a:lnTo>
                <a:lnTo>
                  <a:pt x="672" y="0"/>
                </a:lnTo>
                <a:lnTo>
                  <a:pt x="690" y="0"/>
                </a:lnTo>
                <a:lnTo>
                  <a:pt x="714" y="0"/>
                </a:lnTo>
                <a:lnTo>
                  <a:pt x="732" y="0"/>
                </a:lnTo>
                <a:lnTo>
                  <a:pt x="750" y="0"/>
                </a:lnTo>
                <a:lnTo>
                  <a:pt x="768" y="0"/>
                </a:lnTo>
                <a:lnTo>
                  <a:pt x="786" y="0"/>
                </a:lnTo>
                <a:lnTo>
                  <a:pt x="810" y="0"/>
                </a:lnTo>
                <a:lnTo>
                  <a:pt x="828" y="0"/>
                </a:lnTo>
                <a:lnTo>
                  <a:pt x="846" y="0"/>
                </a:lnTo>
                <a:lnTo>
                  <a:pt x="864" y="0"/>
                </a:lnTo>
                <a:lnTo>
                  <a:pt x="882" y="0"/>
                </a:lnTo>
                <a:lnTo>
                  <a:pt x="906" y="0"/>
                </a:lnTo>
                <a:lnTo>
                  <a:pt x="924" y="0"/>
                </a:lnTo>
                <a:lnTo>
                  <a:pt x="942" y="0"/>
                </a:lnTo>
                <a:lnTo>
                  <a:pt x="960" y="0"/>
                </a:lnTo>
                <a:lnTo>
                  <a:pt x="978" y="0"/>
                </a:lnTo>
                <a:lnTo>
                  <a:pt x="1002" y="0"/>
                </a:lnTo>
                <a:lnTo>
                  <a:pt x="1020" y="0"/>
                </a:lnTo>
                <a:lnTo>
                  <a:pt x="1038" y="0"/>
                </a:lnTo>
                <a:lnTo>
                  <a:pt x="1056" y="0"/>
                </a:lnTo>
                <a:lnTo>
                  <a:pt x="1074" y="0"/>
                </a:lnTo>
                <a:lnTo>
                  <a:pt x="1098" y="0"/>
                </a:lnTo>
                <a:lnTo>
                  <a:pt x="1116" y="0"/>
                </a:lnTo>
                <a:lnTo>
                  <a:pt x="1134" y="0"/>
                </a:lnTo>
                <a:lnTo>
                  <a:pt x="1152" y="0"/>
                </a:lnTo>
                <a:lnTo>
                  <a:pt x="1170" y="0"/>
                </a:lnTo>
                <a:lnTo>
                  <a:pt x="1194" y="0"/>
                </a:lnTo>
                <a:lnTo>
                  <a:pt x="1212" y="0"/>
                </a:lnTo>
                <a:lnTo>
                  <a:pt x="1230" y="0"/>
                </a:lnTo>
                <a:lnTo>
                  <a:pt x="1248" y="0"/>
                </a:lnTo>
                <a:lnTo>
                  <a:pt x="1266" y="0"/>
                </a:lnTo>
                <a:lnTo>
                  <a:pt x="1284" y="0"/>
                </a:lnTo>
                <a:lnTo>
                  <a:pt x="1308" y="0"/>
                </a:lnTo>
                <a:lnTo>
                  <a:pt x="1326" y="0"/>
                </a:lnTo>
                <a:lnTo>
                  <a:pt x="1344" y="0"/>
                </a:lnTo>
                <a:lnTo>
                  <a:pt x="1362" y="0"/>
                </a:lnTo>
                <a:lnTo>
                  <a:pt x="1380" y="0"/>
                </a:lnTo>
                <a:lnTo>
                  <a:pt x="1404" y="0"/>
                </a:lnTo>
                <a:lnTo>
                  <a:pt x="1422" y="0"/>
                </a:lnTo>
                <a:lnTo>
                  <a:pt x="1440" y="0"/>
                </a:lnTo>
                <a:lnTo>
                  <a:pt x="1458" y="0"/>
                </a:lnTo>
                <a:lnTo>
                  <a:pt x="1476" y="0"/>
                </a:lnTo>
                <a:lnTo>
                  <a:pt x="1500" y="0"/>
                </a:lnTo>
                <a:lnTo>
                  <a:pt x="1518" y="0"/>
                </a:lnTo>
                <a:lnTo>
                  <a:pt x="1536" y="0"/>
                </a:lnTo>
                <a:lnTo>
                  <a:pt x="1554" y="0"/>
                </a:lnTo>
                <a:lnTo>
                  <a:pt x="1572" y="0"/>
                </a:lnTo>
                <a:lnTo>
                  <a:pt x="1596" y="0"/>
                </a:lnTo>
                <a:lnTo>
                  <a:pt x="1614" y="0"/>
                </a:lnTo>
                <a:lnTo>
                  <a:pt x="1632" y="0"/>
                </a:lnTo>
                <a:lnTo>
                  <a:pt x="1650" y="0"/>
                </a:lnTo>
                <a:lnTo>
                  <a:pt x="1656" y="6"/>
                </a:lnTo>
                <a:lnTo>
                  <a:pt x="1656" y="18"/>
                </a:lnTo>
                <a:lnTo>
                  <a:pt x="1656" y="30"/>
                </a:lnTo>
                <a:lnTo>
                  <a:pt x="1656" y="48"/>
                </a:lnTo>
                <a:lnTo>
                  <a:pt x="1656" y="60"/>
                </a:lnTo>
                <a:lnTo>
                  <a:pt x="1656" y="78"/>
                </a:lnTo>
                <a:lnTo>
                  <a:pt x="1656" y="90"/>
                </a:lnTo>
                <a:lnTo>
                  <a:pt x="1656" y="102"/>
                </a:lnTo>
                <a:lnTo>
                  <a:pt x="1656" y="120"/>
                </a:lnTo>
                <a:lnTo>
                  <a:pt x="1656" y="132"/>
                </a:lnTo>
                <a:lnTo>
                  <a:pt x="1656" y="150"/>
                </a:lnTo>
                <a:lnTo>
                  <a:pt x="1656" y="162"/>
                </a:lnTo>
                <a:lnTo>
                  <a:pt x="1656" y="174"/>
                </a:lnTo>
                <a:lnTo>
                  <a:pt x="1656" y="192"/>
                </a:lnTo>
                <a:lnTo>
                  <a:pt x="1656" y="204"/>
                </a:lnTo>
                <a:lnTo>
                  <a:pt x="1656" y="222"/>
                </a:lnTo>
                <a:lnTo>
                  <a:pt x="1656" y="234"/>
                </a:lnTo>
                <a:lnTo>
                  <a:pt x="1656" y="252"/>
                </a:lnTo>
                <a:lnTo>
                  <a:pt x="1656" y="264"/>
                </a:lnTo>
                <a:lnTo>
                  <a:pt x="1656" y="276"/>
                </a:lnTo>
                <a:lnTo>
                  <a:pt x="1656" y="294"/>
                </a:lnTo>
                <a:lnTo>
                  <a:pt x="1656" y="306"/>
                </a:lnTo>
                <a:lnTo>
                  <a:pt x="1656" y="324"/>
                </a:lnTo>
                <a:lnTo>
                  <a:pt x="1656" y="336"/>
                </a:lnTo>
                <a:lnTo>
                  <a:pt x="1656" y="348"/>
                </a:lnTo>
                <a:lnTo>
                  <a:pt x="1656" y="366"/>
                </a:lnTo>
                <a:lnTo>
                  <a:pt x="1656" y="378"/>
                </a:lnTo>
                <a:lnTo>
                  <a:pt x="1656" y="396"/>
                </a:lnTo>
                <a:lnTo>
                  <a:pt x="1656" y="408"/>
                </a:lnTo>
                <a:lnTo>
                  <a:pt x="1656" y="426"/>
                </a:lnTo>
                <a:lnTo>
                  <a:pt x="1656" y="438"/>
                </a:lnTo>
                <a:lnTo>
                  <a:pt x="1656" y="450"/>
                </a:lnTo>
                <a:lnTo>
                  <a:pt x="1656" y="468"/>
                </a:lnTo>
                <a:lnTo>
                  <a:pt x="1656" y="480"/>
                </a:lnTo>
                <a:lnTo>
                  <a:pt x="1656" y="498"/>
                </a:lnTo>
                <a:lnTo>
                  <a:pt x="1656" y="510"/>
                </a:lnTo>
                <a:lnTo>
                  <a:pt x="1656" y="522"/>
                </a:lnTo>
                <a:lnTo>
                  <a:pt x="1656" y="540"/>
                </a:lnTo>
                <a:lnTo>
                  <a:pt x="1656" y="552"/>
                </a:lnTo>
                <a:lnTo>
                  <a:pt x="1656" y="570"/>
                </a:lnTo>
                <a:lnTo>
                  <a:pt x="1656" y="582"/>
                </a:lnTo>
                <a:lnTo>
                  <a:pt x="1656" y="594"/>
                </a:lnTo>
                <a:lnTo>
                  <a:pt x="1656" y="612"/>
                </a:lnTo>
                <a:lnTo>
                  <a:pt x="1656" y="624"/>
                </a:lnTo>
                <a:lnTo>
                  <a:pt x="1656" y="642"/>
                </a:lnTo>
                <a:lnTo>
                  <a:pt x="1656" y="654"/>
                </a:lnTo>
                <a:lnTo>
                  <a:pt x="1656" y="672"/>
                </a:lnTo>
                <a:lnTo>
                  <a:pt x="1656" y="684"/>
                </a:lnTo>
                <a:lnTo>
                  <a:pt x="1656" y="696"/>
                </a:lnTo>
                <a:lnTo>
                  <a:pt x="1656" y="714"/>
                </a:lnTo>
                <a:lnTo>
                  <a:pt x="1656" y="726"/>
                </a:lnTo>
                <a:lnTo>
                  <a:pt x="1656" y="744"/>
                </a:lnTo>
                <a:lnTo>
                  <a:pt x="1656" y="756"/>
                </a:lnTo>
                <a:lnTo>
                  <a:pt x="1656" y="768"/>
                </a:lnTo>
                <a:lnTo>
                  <a:pt x="1656" y="786"/>
                </a:lnTo>
                <a:lnTo>
                  <a:pt x="1656" y="798"/>
                </a:lnTo>
                <a:lnTo>
                  <a:pt x="1656" y="816"/>
                </a:lnTo>
                <a:lnTo>
                  <a:pt x="1656" y="828"/>
                </a:lnTo>
                <a:lnTo>
                  <a:pt x="1656" y="846"/>
                </a:lnTo>
                <a:lnTo>
                  <a:pt x="1656" y="858"/>
                </a:lnTo>
                <a:lnTo>
                  <a:pt x="1656" y="870"/>
                </a:lnTo>
                <a:lnTo>
                  <a:pt x="1656" y="888"/>
                </a:lnTo>
                <a:lnTo>
                  <a:pt x="1656" y="900"/>
                </a:lnTo>
                <a:lnTo>
                  <a:pt x="1656" y="918"/>
                </a:lnTo>
                <a:lnTo>
                  <a:pt x="1656" y="930"/>
                </a:lnTo>
                <a:lnTo>
                  <a:pt x="1656" y="942"/>
                </a:lnTo>
                <a:lnTo>
                  <a:pt x="1656" y="960"/>
                </a:lnTo>
                <a:lnTo>
                  <a:pt x="1656" y="972"/>
                </a:lnTo>
                <a:lnTo>
                  <a:pt x="1656" y="990"/>
                </a:lnTo>
                <a:lnTo>
                  <a:pt x="1656" y="1002"/>
                </a:lnTo>
                <a:lnTo>
                  <a:pt x="1656" y="1020"/>
                </a:lnTo>
                <a:lnTo>
                  <a:pt x="1656" y="1032"/>
                </a:lnTo>
                <a:lnTo>
                  <a:pt x="1656" y="1044"/>
                </a:lnTo>
                <a:lnTo>
                  <a:pt x="1656" y="1062"/>
                </a:lnTo>
                <a:lnTo>
                  <a:pt x="1656" y="1074"/>
                </a:lnTo>
                <a:lnTo>
                  <a:pt x="1656" y="1092"/>
                </a:lnTo>
                <a:lnTo>
                  <a:pt x="1656" y="1104"/>
                </a:lnTo>
                <a:lnTo>
                  <a:pt x="1656" y="1116"/>
                </a:lnTo>
                <a:lnTo>
                  <a:pt x="1656" y="1134"/>
                </a:lnTo>
                <a:lnTo>
                  <a:pt x="1656" y="1146"/>
                </a:lnTo>
                <a:lnTo>
                  <a:pt x="1656" y="1164"/>
                </a:lnTo>
                <a:lnTo>
                  <a:pt x="1656" y="1176"/>
                </a:lnTo>
                <a:lnTo>
                  <a:pt x="1656" y="1188"/>
                </a:lnTo>
                <a:lnTo>
                  <a:pt x="1656" y="1206"/>
                </a:lnTo>
                <a:lnTo>
                  <a:pt x="1656" y="1218"/>
                </a:lnTo>
                <a:lnTo>
                  <a:pt x="1656" y="1236"/>
                </a:lnTo>
                <a:lnTo>
                  <a:pt x="1656" y="1248"/>
                </a:lnTo>
                <a:lnTo>
                  <a:pt x="1656" y="1266"/>
                </a:lnTo>
                <a:lnTo>
                  <a:pt x="1656" y="1278"/>
                </a:lnTo>
                <a:lnTo>
                  <a:pt x="1656" y="1290"/>
                </a:lnTo>
                <a:lnTo>
                  <a:pt x="1656" y="1308"/>
                </a:lnTo>
                <a:lnTo>
                  <a:pt x="1656" y="1320"/>
                </a:lnTo>
                <a:lnTo>
                  <a:pt x="1656" y="1338"/>
                </a:lnTo>
                <a:lnTo>
                  <a:pt x="1656" y="1350"/>
                </a:lnTo>
                <a:lnTo>
                  <a:pt x="1656" y="1362"/>
                </a:lnTo>
                <a:lnTo>
                  <a:pt x="1656" y="1380"/>
                </a:lnTo>
                <a:lnTo>
                  <a:pt x="1656" y="1392"/>
                </a:lnTo>
                <a:lnTo>
                  <a:pt x="1656" y="1410"/>
                </a:lnTo>
                <a:lnTo>
                  <a:pt x="1656" y="1422"/>
                </a:lnTo>
                <a:lnTo>
                  <a:pt x="1656" y="1440"/>
                </a:lnTo>
                <a:lnTo>
                  <a:pt x="1656" y="1452"/>
                </a:lnTo>
                <a:lnTo>
                  <a:pt x="1656" y="1464"/>
                </a:lnTo>
                <a:lnTo>
                  <a:pt x="1656" y="1482"/>
                </a:lnTo>
                <a:lnTo>
                  <a:pt x="1656" y="1494"/>
                </a:lnTo>
                <a:lnTo>
                  <a:pt x="1656" y="1512"/>
                </a:lnTo>
                <a:lnTo>
                  <a:pt x="1656" y="1524"/>
                </a:lnTo>
                <a:lnTo>
                  <a:pt x="1656" y="1536"/>
                </a:lnTo>
                <a:lnTo>
                  <a:pt x="1656" y="1554"/>
                </a:lnTo>
                <a:lnTo>
                  <a:pt x="1656" y="1566"/>
                </a:lnTo>
                <a:lnTo>
                  <a:pt x="1656" y="1584"/>
                </a:lnTo>
                <a:lnTo>
                  <a:pt x="1656" y="1596"/>
                </a:lnTo>
                <a:lnTo>
                  <a:pt x="1656" y="1608"/>
                </a:lnTo>
                <a:lnTo>
                  <a:pt x="1656" y="1626"/>
                </a:lnTo>
                <a:lnTo>
                  <a:pt x="1656" y="1638"/>
                </a:lnTo>
                <a:lnTo>
                  <a:pt x="1656" y="1656"/>
                </a:lnTo>
                <a:lnTo>
                  <a:pt x="1656" y="1668"/>
                </a:lnTo>
                <a:lnTo>
                  <a:pt x="1656" y="1686"/>
                </a:lnTo>
                <a:lnTo>
                  <a:pt x="1656" y="1698"/>
                </a:lnTo>
                <a:lnTo>
                  <a:pt x="1656" y="1710"/>
                </a:lnTo>
                <a:lnTo>
                  <a:pt x="1656" y="1728"/>
                </a:lnTo>
                <a:lnTo>
                  <a:pt x="1656" y="1740"/>
                </a:lnTo>
                <a:lnTo>
                  <a:pt x="1656" y="1758"/>
                </a:lnTo>
                <a:lnTo>
                  <a:pt x="1656" y="1770"/>
                </a:lnTo>
                <a:lnTo>
                  <a:pt x="1656" y="1782"/>
                </a:lnTo>
                <a:lnTo>
                  <a:pt x="1668" y="1782"/>
                </a:lnTo>
                <a:lnTo>
                  <a:pt x="1668" y="1782"/>
                </a:lnTo>
                <a:lnTo>
                  <a:pt x="1692" y="1770"/>
                </a:lnTo>
                <a:lnTo>
                  <a:pt x="1692" y="1770"/>
                </a:lnTo>
                <a:lnTo>
                  <a:pt x="1710" y="1758"/>
                </a:lnTo>
                <a:lnTo>
                  <a:pt x="1710" y="1758"/>
                </a:lnTo>
                <a:lnTo>
                  <a:pt x="1728" y="1740"/>
                </a:lnTo>
                <a:lnTo>
                  <a:pt x="1728" y="1740"/>
                </a:lnTo>
                <a:lnTo>
                  <a:pt x="1746" y="1728"/>
                </a:lnTo>
                <a:lnTo>
                  <a:pt x="1752" y="1728"/>
                </a:lnTo>
                <a:lnTo>
                  <a:pt x="1764" y="1716"/>
                </a:lnTo>
                <a:lnTo>
                  <a:pt x="1770" y="1710"/>
                </a:lnTo>
                <a:lnTo>
                  <a:pt x="1788" y="1698"/>
                </a:lnTo>
                <a:lnTo>
                  <a:pt x="1788" y="1698"/>
                </a:lnTo>
                <a:lnTo>
                  <a:pt x="1806" y="1686"/>
                </a:lnTo>
                <a:lnTo>
                  <a:pt x="1806" y="1686"/>
                </a:lnTo>
                <a:lnTo>
                  <a:pt x="1824" y="1674"/>
                </a:lnTo>
                <a:lnTo>
                  <a:pt x="1830" y="1668"/>
                </a:lnTo>
                <a:lnTo>
                  <a:pt x="1842" y="1656"/>
                </a:lnTo>
                <a:lnTo>
                  <a:pt x="1848" y="1656"/>
                </a:lnTo>
                <a:lnTo>
                  <a:pt x="1860" y="1644"/>
                </a:lnTo>
                <a:lnTo>
                  <a:pt x="1866" y="1638"/>
                </a:lnTo>
                <a:lnTo>
                  <a:pt x="1878" y="1632"/>
                </a:lnTo>
                <a:lnTo>
                  <a:pt x="1884" y="1626"/>
                </a:lnTo>
                <a:lnTo>
                  <a:pt x="1902" y="1614"/>
                </a:lnTo>
                <a:lnTo>
                  <a:pt x="1908" y="1608"/>
                </a:lnTo>
                <a:lnTo>
                  <a:pt x="1920" y="1602"/>
                </a:lnTo>
                <a:lnTo>
                  <a:pt x="1926" y="1596"/>
                </a:lnTo>
                <a:lnTo>
                  <a:pt x="1938" y="1590"/>
                </a:lnTo>
                <a:lnTo>
                  <a:pt x="1944" y="1584"/>
                </a:lnTo>
                <a:lnTo>
                  <a:pt x="1956" y="1572"/>
                </a:lnTo>
                <a:lnTo>
                  <a:pt x="1968" y="1566"/>
                </a:lnTo>
                <a:lnTo>
                  <a:pt x="1974" y="1560"/>
                </a:lnTo>
                <a:lnTo>
                  <a:pt x="1986" y="1554"/>
                </a:lnTo>
                <a:lnTo>
                  <a:pt x="1998" y="1548"/>
                </a:lnTo>
                <a:lnTo>
                  <a:pt x="2004" y="1536"/>
                </a:lnTo>
                <a:lnTo>
                  <a:pt x="2016" y="1530"/>
                </a:lnTo>
                <a:lnTo>
                  <a:pt x="2022" y="1524"/>
                </a:lnTo>
                <a:lnTo>
                  <a:pt x="2034" y="1518"/>
                </a:lnTo>
                <a:lnTo>
                  <a:pt x="2046" y="1512"/>
                </a:lnTo>
                <a:lnTo>
                  <a:pt x="2052" y="1500"/>
                </a:lnTo>
                <a:lnTo>
                  <a:pt x="2064" y="1494"/>
                </a:lnTo>
                <a:lnTo>
                  <a:pt x="2070" y="1488"/>
                </a:lnTo>
                <a:lnTo>
                  <a:pt x="2082" y="1482"/>
                </a:lnTo>
                <a:lnTo>
                  <a:pt x="2094" y="1476"/>
                </a:lnTo>
                <a:lnTo>
                  <a:pt x="2106" y="1464"/>
                </a:lnTo>
                <a:lnTo>
                  <a:pt x="2112" y="1458"/>
                </a:lnTo>
                <a:lnTo>
                  <a:pt x="2124" y="1452"/>
                </a:lnTo>
                <a:lnTo>
                  <a:pt x="2130" y="1446"/>
                </a:lnTo>
                <a:lnTo>
                  <a:pt x="2142" y="1440"/>
                </a:lnTo>
                <a:lnTo>
                  <a:pt x="2148" y="1434"/>
                </a:lnTo>
                <a:lnTo>
                  <a:pt x="2160" y="1422"/>
                </a:lnTo>
                <a:lnTo>
                  <a:pt x="2166" y="1416"/>
                </a:lnTo>
                <a:lnTo>
                  <a:pt x="2184" y="1410"/>
                </a:lnTo>
                <a:lnTo>
                  <a:pt x="2190" y="1404"/>
                </a:lnTo>
                <a:lnTo>
                  <a:pt x="2202" y="1392"/>
                </a:lnTo>
                <a:lnTo>
                  <a:pt x="2208" y="1392"/>
                </a:lnTo>
                <a:lnTo>
                  <a:pt x="2220" y="1380"/>
                </a:lnTo>
                <a:lnTo>
                  <a:pt x="2226" y="1374"/>
                </a:lnTo>
                <a:lnTo>
                  <a:pt x="2238" y="1362"/>
                </a:lnTo>
                <a:lnTo>
                  <a:pt x="2244" y="1362"/>
                </a:lnTo>
                <a:lnTo>
                  <a:pt x="2262" y="1350"/>
                </a:lnTo>
                <a:lnTo>
                  <a:pt x="2262" y="1350"/>
                </a:lnTo>
                <a:lnTo>
                  <a:pt x="2280" y="1338"/>
                </a:lnTo>
                <a:lnTo>
                  <a:pt x="2286" y="1332"/>
                </a:lnTo>
                <a:lnTo>
                  <a:pt x="2298" y="1320"/>
                </a:lnTo>
                <a:lnTo>
                  <a:pt x="2304" y="1320"/>
                </a:lnTo>
                <a:lnTo>
                  <a:pt x="2316" y="1308"/>
                </a:lnTo>
                <a:lnTo>
                  <a:pt x="2322" y="1302"/>
                </a:lnTo>
                <a:lnTo>
                  <a:pt x="2340" y="1290"/>
                </a:lnTo>
                <a:lnTo>
                  <a:pt x="2340" y="1290"/>
                </a:lnTo>
                <a:lnTo>
                  <a:pt x="2358" y="1278"/>
                </a:lnTo>
                <a:lnTo>
                  <a:pt x="2358" y="1278"/>
                </a:lnTo>
                <a:lnTo>
                  <a:pt x="2376" y="1266"/>
                </a:lnTo>
                <a:lnTo>
                  <a:pt x="2382" y="1260"/>
                </a:lnTo>
                <a:lnTo>
                  <a:pt x="2400" y="1248"/>
                </a:lnTo>
                <a:lnTo>
                  <a:pt x="2400" y="1248"/>
                </a:lnTo>
                <a:lnTo>
                  <a:pt x="2418" y="1236"/>
                </a:lnTo>
                <a:lnTo>
                  <a:pt x="2418" y="1236"/>
                </a:lnTo>
                <a:lnTo>
                  <a:pt x="2436" y="1218"/>
                </a:lnTo>
                <a:lnTo>
                  <a:pt x="2436" y="1218"/>
                </a:lnTo>
                <a:lnTo>
                  <a:pt x="2454" y="1206"/>
                </a:lnTo>
                <a:lnTo>
                  <a:pt x="2454" y="1206"/>
                </a:lnTo>
                <a:lnTo>
                  <a:pt x="2472" y="1194"/>
                </a:lnTo>
                <a:lnTo>
                  <a:pt x="2478" y="1188"/>
                </a:lnTo>
                <a:lnTo>
                  <a:pt x="2496" y="1176"/>
                </a:lnTo>
                <a:lnTo>
                  <a:pt x="2496" y="1176"/>
                </a:lnTo>
                <a:lnTo>
                  <a:pt x="2514" y="1164"/>
                </a:lnTo>
                <a:lnTo>
                  <a:pt x="2520" y="1164"/>
                </a:lnTo>
                <a:lnTo>
                  <a:pt x="2532" y="1152"/>
                </a:lnTo>
                <a:lnTo>
                  <a:pt x="2538" y="1146"/>
                </a:lnTo>
                <a:lnTo>
                  <a:pt x="2550" y="1140"/>
                </a:lnTo>
                <a:lnTo>
                  <a:pt x="2556" y="1134"/>
                </a:lnTo>
                <a:lnTo>
                  <a:pt x="2568" y="1122"/>
                </a:lnTo>
                <a:lnTo>
                  <a:pt x="2580" y="1116"/>
                </a:lnTo>
                <a:lnTo>
                  <a:pt x="2592" y="1110"/>
                </a:lnTo>
                <a:lnTo>
                  <a:pt x="2598" y="1104"/>
                </a:lnTo>
                <a:lnTo>
                  <a:pt x="2610" y="1098"/>
                </a:lnTo>
                <a:lnTo>
                  <a:pt x="2616" y="1092"/>
                </a:lnTo>
                <a:lnTo>
                  <a:pt x="2628" y="1080"/>
                </a:lnTo>
                <a:lnTo>
                  <a:pt x="2640" y="1074"/>
                </a:lnTo>
                <a:lnTo>
                  <a:pt x="2646" y="1068"/>
                </a:lnTo>
                <a:lnTo>
                  <a:pt x="2658" y="1062"/>
                </a:lnTo>
                <a:lnTo>
                  <a:pt x="2664" y="1056"/>
                </a:lnTo>
                <a:lnTo>
                  <a:pt x="2682" y="1044"/>
                </a:lnTo>
                <a:lnTo>
                  <a:pt x="2688" y="1044"/>
                </a:lnTo>
                <a:lnTo>
                  <a:pt x="2700" y="1032"/>
                </a:lnTo>
                <a:lnTo>
                  <a:pt x="2706" y="1026"/>
                </a:lnTo>
                <a:lnTo>
                  <a:pt x="2718" y="1020"/>
                </a:lnTo>
                <a:lnTo>
                  <a:pt x="2724" y="1014"/>
                </a:lnTo>
                <a:lnTo>
                  <a:pt x="2742" y="1002"/>
                </a:lnTo>
                <a:lnTo>
                  <a:pt x="2742" y="1002"/>
                </a:lnTo>
                <a:lnTo>
                  <a:pt x="2760" y="990"/>
                </a:lnTo>
                <a:lnTo>
                  <a:pt x="2760" y="984"/>
                </a:lnTo>
                <a:lnTo>
                  <a:pt x="2778" y="972"/>
                </a:lnTo>
                <a:lnTo>
                  <a:pt x="2784" y="972"/>
                </a:lnTo>
                <a:lnTo>
                  <a:pt x="2802" y="960"/>
                </a:lnTo>
                <a:lnTo>
                  <a:pt x="2802" y="960"/>
                </a:lnTo>
                <a:lnTo>
                  <a:pt x="2820" y="948"/>
                </a:lnTo>
                <a:lnTo>
                  <a:pt x="2820" y="942"/>
                </a:lnTo>
                <a:lnTo>
                  <a:pt x="2838" y="930"/>
                </a:lnTo>
                <a:lnTo>
                  <a:pt x="2844" y="930"/>
                </a:lnTo>
                <a:lnTo>
                  <a:pt x="2856" y="918"/>
                </a:lnTo>
                <a:lnTo>
                  <a:pt x="2862" y="918"/>
                </a:lnTo>
                <a:lnTo>
                  <a:pt x="2880" y="906"/>
                </a:lnTo>
                <a:lnTo>
                  <a:pt x="2886" y="900"/>
                </a:lnTo>
                <a:lnTo>
                  <a:pt x="2898" y="894"/>
                </a:lnTo>
                <a:lnTo>
                  <a:pt x="2904" y="888"/>
                </a:lnTo>
                <a:lnTo>
                  <a:pt x="2916" y="876"/>
                </a:lnTo>
                <a:lnTo>
                  <a:pt x="2922" y="870"/>
                </a:lnTo>
                <a:lnTo>
                  <a:pt x="2934" y="864"/>
                </a:lnTo>
                <a:lnTo>
                  <a:pt x="2946" y="858"/>
                </a:lnTo>
                <a:lnTo>
                  <a:pt x="2952" y="852"/>
                </a:lnTo>
                <a:lnTo>
                  <a:pt x="2964" y="846"/>
                </a:lnTo>
                <a:lnTo>
                  <a:pt x="2976" y="840"/>
                </a:lnTo>
                <a:lnTo>
                  <a:pt x="2988" y="828"/>
                </a:lnTo>
                <a:lnTo>
                  <a:pt x="2994" y="822"/>
                </a:lnTo>
                <a:lnTo>
                  <a:pt x="3006" y="816"/>
                </a:lnTo>
                <a:lnTo>
                  <a:pt x="3012" y="810"/>
                </a:lnTo>
                <a:lnTo>
                  <a:pt x="3024" y="798"/>
                </a:lnTo>
                <a:lnTo>
                  <a:pt x="3030" y="798"/>
                </a:lnTo>
                <a:lnTo>
                  <a:pt x="3048" y="786"/>
                </a:lnTo>
                <a:lnTo>
                  <a:pt x="3048" y="786"/>
                </a:lnTo>
                <a:lnTo>
                  <a:pt x="3066" y="768"/>
                </a:lnTo>
                <a:lnTo>
                  <a:pt x="3072" y="768"/>
                </a:lnTo>
                <a:lnTo>
                  <a:pt x="3072" y="768"/>
                </a:lnTo>
                <a:lnTo>
                  <a:pt x="3072" y="786"/>
                </a:lnTo>
                <a:lnTo>
                  <a:pt x="3072" y="798"/>
                </a:lnTo>
                <a:lnTo>
                  <a:pt x="3072" y="816"/>
                </a:lnTo>
                <a:lnTo>
                  <a:pt x="3072" y="828"/>
                </a:lnTo>
                <a:lnTo>
                  <a:pt x="3072" y="846"/>
                </a:lnTo>
                <a:lnTo>
                  <a:pt x="3072" y="858"/>
                </a:lnTo>
                <a:lnTo>
                  <a:pt x="3072" y="870"/>
                </a:lnTo>
                <a:lnTo>
                  <a:pt x="3072" y="888"/>
                </a:lnTo>
                <a:lnTo>
                  <a:pt x="3072" y="900"/>
                </a:lnTo>
                <a:lnTo>
                  <a:pt x="3072" y="918"/>
                </a:lnTo>
                <a:lnTo>
                  <a:pt x="3072" y="930"/>
                </a:lnTo>
                <a:lnTo>
                  <a:pt x="3072" y="942"/>
                </a:lnTo>
                <a:lnTo>
                  <a:pt x="3072" y="960"/>
                </a:lnTo>
                <a:lnTo>
                  <a:pt x="3072" y="972"/>
                </a:lnTo>
                <a:lnTo>
                  <a:pt x="3072" y="990"/>
                </a:lnTo>
                <a:lnTo>
                  <a:pt x="3072" y="1002"/>
                </a:lnTo>
                <a:lnTo>
                  <a:pt x="3072" y="1020"/>
                </a:lnTo>
                <a:lnTo>
                  <a:pt x="3072" y="1032"/>
                </a:lnTo>
                <a:lnTo>
                  <a:pt x="3072" y="1044"/>
                </a:lnTo>
                <a:lnTo>
                  <a:pt x="3072" y="1062"/>
                </a:lnTo>
                <a:lnTo>
                  <a:pt x="3072" y="1074"/>
                </a:lnTo>
                <a:lnTo>
                  <a:pt x="3072" y="1092"/>
                </a:lnTo>
                <a:lnTo>
                  <a:pt x="3072" y="1104"/>
                </a:lnTo>
                <a:lnTo>
                  <a:pt x="3072" y="1116"/>
                </a:lnTo>
                <a:lnTo>
                  <a:pt x="3072" y="1134"/>
                </a:lnTo>
                <a:lnTo>
                  <a:pt x="3072" y="1146"/>
                </a:lnTo>
                <a:lnTo>
                  <a:pt x="3072" y="1164"/>
                </a:lnTo>
                <a:lnTo>
                  <a:pt x="3072" y="1176"/>
                </a:lnTo>
                <a:lnTo>
                  <a:pt x="3072" y="1188"/>
                </a:lnTo>
                <a:lnTo>
                  <a:pt x="3072" y="1206"/>
                </a:lnTo>
                <a:lnTo>
                  <a:pt x="3072" y="1218"/>
                </a:lnTo>
                <a:lnTo>
                  <a:pt x="3072" y="1236"/>
                </a:lnTo>
                <a:lnTo>
                  <a:pt x="3072" y="1248"/>
                </a:lnTo>
                <a:lnTo>
                  <a:pt x="3072" y="1266"/>
                </a:lnTo>
                <a:lnTo>
                  <a:pt x="3072" y="1278"/>
                </a:lnTo>
                <a:lnTo>
                  <a:pt x="3072" y="1290"/>
                </a:lnTo>
                <a:lnTo>
                  <a:pt x="3072" y="1308"/>
                </a:lnTo>
                <a:lnTo>
                  <a:pt x="3072" y="1320"/>
                </a:lnTo>
                <a:lnTo>
                  <a:pt x="3072" y="1338"/>
                </a:lnTo>
                <a:lnTo>
                  <a:pt x="3072" y="1350"/>
                </a:lnTo>
                <a:lnTo>
                  <a:pt x="3072" y="1362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15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Freeform 12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270 w 3072"/>
              <a:gd name="T1" fmla="*/ 0 h 3048"/>
              <a:gd name="T2" fmla="*/ 558 w 3072"/>
              <a:gd name="T3" fmla="*/ 0 h 3048"/>
              <a:gd name="T4" fmla="*/ 846 w 3072"/>
              <a:gd name="T5" fmla="*/ 0 h 3048"/>
              <a:gd name="T6" fmla="*/ 1134 w 3072"/>
              <a:gd name="T7" fmla="*/ 0 h 3048"/>
              <a:gd name="T8" fmla="*/ 1302 w 3072"/>
              <a:gd name="T9" fmla="*/ 90 h 3048"/>
              <a:gd name="T10" fmla="*/ 1302 w 3072"/>
              <a:gd name="T11" fmla="*/ 306 h 3048"/>
              <a:gd name="T12" fmla="*/ 1302 w 3072"/>
              <a:gd name="T13" fmla="*/ 522 h 3048"/>
              <a:gd name="T14" fmla="*/ 1302 w 3072"/>
              <a:gd name="T15" fmla="*/ 744 h 3048"/>
              <a:gd name="T16" fmla="*/ 1302 w 3072"/>
              <a:gd name="T17" fmla="*/ 960 h 3048"/>
              <a:gd name="T18" fmla="*/ 1302 w 3072"/>
              <a:gd name="T19" fmla="*/ 1176 h 3048"/>
              <a:gd name="T20" fmla="*/ 1302 w 3072"/>
              <a:gd name="T21" fmla="*/ 1392 h 3048"/>
              <a:gd name="T22" fmla="*/ 1302 w 3072"/>
              <a:gd name="T23" fmla="*/ 1608 h 3048"/>
              <a:gd name="T24" fmla="*/ 1302 w 3072"/>
              <a:gd name="T25" fmla="*/ 1830 h 3048"/>
              <a:gd name="T26" fmla="*/ 1302 w 3072"/>
              <a:gd name="T27" fmla="*/ 2046 h 3048"/>
              <a:gd name="T28" fmla="*/ 1422 w 3072"/>
              <a:gd name="T29" fmla="*/ 1974 h 3048"/>
              <a:gd name="T30" fmla="*/ 1572 w 3072"/>
              <a:gd name="T31" fmla="*/ 1866 h 3048"/>
              <a:gd name="T32" fmla="*/ 1722 w 3072"/>
              <a:gd name="T33" fmla="*/ 1758 h 3048"/>
              <a:gd name="T34" fmla="*/ 1860 w 3072"/>
              <a:gd name="T35" fmla="*/ 1650 h 3048"/>
              <a:gd name="T36" fmla="*/ 2016 w 3072"/>
              <a:gd name="T37" fmla="*/ 1542 h 3048"/>
              <a:gd name="T38" fmla="*/ 2160 w 3072"/>
              <a:gd name="T39" fmla="*/ 1440 h 3048"/>
              <a:gd name="T40" fmla="*/ 2304 w 3072"/>
              <a:gd name="T41" fmla="*/ 1338 h 3048"/>
              <a:gd name="T42" fmla="*/ 2454 w 3072"/>
              <a:gd name="T43" fmla="*/ 1230 h 3048"/>
              <a:gd name="T44" fmla="*/ 2610 w 3072"/>
              <a:gd name="T45" fmla="*/ 1122 h 3048"/>
              <a:gd name="T46" fmla="*/ 2760 w 3072"/>
              <a:gd name="T47" fmla="*/ 1020 h 3048"/>
              <a:gd name="T48" fmla="*/ 2916 w 3072"/>
              <a:gd name="T49" fmla="*/ 918 h 3048"/>
              <a:gd name="T50" fmla="*/ 3066 w 3072"/>
              <a:gd name="T51" fmla="*/ 816 h 3048"/>
              <a:gd name="T52" fmla="*/ 3072 w 3072"/>
              <a:gd name="T53" fmla="*/ 1002 h 3048"/>
              <a:gd name="T54" fmla="*/ 3072 w 3072"/>
              <a:gd name="T55" fmla="*/ 1218 h 3048"/>
              <a:gd name="T56" fmla="*/ 3072 w 3072"/>
              <a:gd name="T57" fmla="*/ 1440 h 3048"/>
              <a:gd name="T58" fmla="*/ 3072 w 3072"/>
              <a:gd name="T59" fmla="*/ 1656 h 3048"/>
              <a:gd name="T60" fmla="*/ 3072 w 3072"/>
              <a:gd name="T61" fmla="*/ 1872 h 3048"/>
              <a:gd name="T62" fmla="*/ 3072 w 3072"/>
              <a:gd name="T63" fmla="*/ 2088 h 3048"/>
              <a:gd name="T64" fmla="*/ 3072 w 3072"/>
              <a:gd name="T65" fmla="*/ 2304 h 3048"/>
              <a:gd name="T66" fmla="*/ 3072 w 3072"/>
              <a:gd name="T67" fmla="*/ 2526 h 3048"/>
              <a:gd name="T68" fmla="*/ 3072 w 3072"/>
              <a:gd name="T69" fmla="*/ 2742 h 3048"/>
              <a:gd name="T70" fmla="*/ 3072 w 3072"/>
              <a:gd name="T71" fmla="*/ 2958 h 3048"/>
              <a:gd name="T72" fmla="*/ 2916 w 3072"/>
              <a:gd name="T73" fmla="*/ 3048 h 3048"/>
              <a:gd name="T74" fmla="*/ 2628 w 3072"/>
              <a:gd name="T75" fmla="*/ 3048 h 3048"/>
              <a:gd name="T76" fmla="*/ 2340 w 3072"/>
              <a:gd name="T77" fmla="*/ 3048 h 3048"/>
              <a:gd name="T78" fmla="*/ 2052 w 3072"/>
              <a:gd name="T79" fmla="*/ 3048 h 3048"/>
              <a:gd name="T80" fmla="*/ 1764 w 3072"/>
              <a:gd name="T81" fmla="*/ 3048 h 3048"/>
              <a:gd name="T82" fmla="*/ 1476 w 3072"/>
              <a:gd name="T83" fmla="*/ 3048 h 3048"/>
              <a:gd name="T84" fmla="*/ 1194 w 3072"/>
              <a:gd name="T85" fmla="*/ 3048 h 3048"/>
              <a:gd name="T86" fmla="*/ 906 w 3072"/>
              <a:gd name="T87" fmla="*/ 3048 h 3048"/>
              <a:gd name="T88" fmla="*/ 618 w 3072"/>
              <a:gd name="T89" fmla="*/ 3048 h 3048"/>
              <a:gd name="T90" fmla="*/ 330 w 3072"/>
              <a:gd name="T91" fmla="*/ 3048 h 3048"/>
              <a:gd name="T92" fmla="*/ 42 w 3072"/>
              <a:gd name="T93" fmla="*/ 3048 h 3048"/>
              <a:gd name="T94" fmla="*/ 0 w 3072"/>
              <a:gd name="T95" fmla="*/ 2874 h 3048"/>
              <a:gd name="T96" fmla="*/ 0 w 3072"/>
              <a:gd name="T97" fmla="*/ 2652 h 3048"/>
              <a:gd name="T98" fmla="*/ 0 w 3072"/>
              <a:gd name="T99" fmla="*/ 2436 h 3048"/>
              <a:gd name="T100" fmla="*/ 0 w 3072"/>
              <a:gd name="T101" fmla="*/ 2220 h 3048"/>
              <a:gd name="T102" fmla="*/ 0 w 3072"/>
              <a:gd name="T103" fmla="*/ 2004 h 3048"/>
              <a:gd name="T104" fmla="*/ 0 w 3072"/>
              <a:gd name="T105" fmla="*/ 1782 h 3048"/>
              <a:gd name="T106" fmla="*/ 0 w 3072"/>
              <a:gd name="T107" fmla="*/ 1566 h 3048"/>
              <a:gd name="T108" fmla="*/ 0 w 3072"/>
              <a:gd name="T109" fmla="*/ 1350 h 3048"/>
              <a:gd name="T110" fmla="*/ 0 w 3072"/>
              <a:gd name="T111" fmla="*/ 1134 h 3048"/>
              <a:gd name="T112" fmla="*/ 0 w 3072"/>
              <a:gd name="T113" fmla="*/ 918 h 3048"/>
              <a:gd name="T114" fmla="*/ 0 w 3072"/>
              <a:gd name="T115" fmla="*/ 696 h 3048"/>
              <a:gd name="T116" fmla="*/ 0 w 3072"/>
              <a:gd name="T117" fmla="*/ 480 h 3048"/>
              <a:gd name="T118" fmla="*/ 0 w 3072"/>
              <a:gd name="T119" fmla="*/ 264 h 3048"/>
              <a:gd name="T120" fmla="*/ 0 w 3072"/>
              <a:gd name="T121" fmla="*/ 48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20" y="0"/>
                </a:lnTo>
                <a:lnTo>
                  <a:pt x="138" y="0"/>
                </a:lnTo>
                <a:lnTo>
                  <a:pt x="156" y="0"/>
                </a:lnTo>
                <a:lnTo>
                  <a:pt x="174" y="0"/>
                </a:lnTo>
                <a:lnTo>
                  <a:pt x="192" y="0"/>
                </a:lnTo>
                <a:lnTo>
                  <a:pt x="216" y="0"/>
                </a:lnTo>
                <a:lnTo>
                  <a:pt x="234" y="0"/>
                </a:lnTo>
                <a:lnTo>
                  <a:pt x="252" y="0"/>
                </a:lnTo>
                <a:lnTo>
                  <a:pt x="270" y="0"/>
                </a:lnTo>
                <a:lnTo>
                  <a:pt x="288" y="0"/>
                </a:lnTo>
                <a:lnTo>
                  <a:pt x="312" y="0"/>
                </a:lnTo>
                <a:lnTo>
                  <a:pt x="330" y="0"/>
                </a:lnTo>
                <a:lnTo>
                  <a:pt x="348" y="0"/>
                </a:lnTo>
                <a:lnTo>
                  <a:pt x="366" y="0"/>
                </a:lnTo>
                <a:lnTo>
                  <a:pt x="384" y="0"/>
                </a:lnTo>
                <a:lnTo>
                  <a:pt x="408" y="0"/>
                </a:lnTo>
                <a:lnTo>
                  <a:pt x="426" y="0"/>
                </a:lnTo>
                <a:lnTo>
                  <a:pt x="444" y="0"/>
                </a:lnTo>
                <a:lnTo>
                  <a:pt x="462" y="0"/>
                </a:lnTo>
                <a:lnTo>
                  <a:pt x="480" y="0"/>
                </a:lnTo>
                <a:lnTo>
                  <a:pt x="504" y="0"/>
                </a:lnTo>
                <a:lnTo>
                  <a:pt x="522" y="0"/>
                </a:lnTo>
                <a:lnTo>
                  <a:pt x="540" y="0"/>
                </a:lnTo>
                <a:lnTo>
                  <a:pt x="558" y="0"/>
                </a:lnTo>
                <a:lnTo>
                  <a:pt x="576" y="0"/>
                </a:lnTo>
                <a:lnTo>
                  <a:pt x="600" y="0"/>
                </a:lnTo>
                <a:lnTo>
                  <a:pt x="618" y="0"/>
                </a:lnTo>
                <a:lnTo>
                  <a:pt x="636" y="0"/>
                </a:lnTo>
                <a:lnTo>
                  <a:pt x="654" y="0"/>
                </a:lnTo>
                <a:lnTo>
                  <a:pt x="672" y="0"/>
                </a:lnTo>
                <a:lnTo>
                  <a:pt x="690" y="0"/>
                </a:lnTo>
                <a:lnTo>
                  <a:pt x="714" y="0"/>
                </a:lnTo>
                <a:lnTo>
                  <a:pt x="732" y="0"/>
                </a:lnTo>
                <a:lnTo>
                  <a:pt x="750" y="0"/>
                </a:lnTo>
                <a:lnTo>
                  <a:pt x="768" y="0"/>
                </a:lnTo>
                <a:lnTo>
                  <a:pt x="786" y="0"/>
                </a:lnTo>
                <a:lnTo>
                  <a:pt x="810" y="0"/>
                </a:lnTo>
                <a:lnTo>
                  <a:pt x="828" y="0"/>
                </a:lnTo>
                <a:lnTo>
                  <a:pt x="846" y="0"/>
                </a:lnTo>
                <a:lnTo>
                  <a:pt x="864" y="0"/>
                </a:lnTo>
                <a:lnTo>
                  <a:pt x="882" y="0"/>
                </a:lnTo>
                <a:lnTo>
                  <a:pt x="906" y="0"/>
                </a:lnTo>
                <a:lnTo>
                  <a:pt x="924" y="0"/>
                </a:lnTo>
                <a:lnTo>
                  <a:pt x="942" y="0"/>
                </a:lnTo>
                <a:lnTo>
                  <a:pt x="960" y="0"/>
                </a:lnTo>
                <a:lnTo>
                  <a:pt x="978" y="0"/>
                </a:lnTo>
                <a:lnTo>
                  <a:pt x="1002" y="0"/>
                </a:lnTo>
                <a:lnTo>
                  <a:pt x="1020" y="0"/>
                </a:lnTo>
                <a:lnTo>
                  <a:pt x="1038" y="0"/>
                </a:lnTo>
                <a:lnTo>
                  <a:pt x="1056" y="0"/>
                </a:lnTo>
                <a:lnTo>
                  <a:pt x="1074" y="0"/>
                </a:lnTo>
                <a:lnTo>
                  <a:pt x="1098" y="0"/>
                </a:lnTo>
                <a:lnTo>
                  <a:pt x="1116" y="0"/>
                </a:lnTo>
                <a:lnTo>
                  <a:pt x="1134" y="0"/>
                </a:lnTo>
                <a:lnTo>
                  <a:pt x="1152" y="0"/>
                </a:lnTo>
                <a:lnTo>
                  <a:pt x="1170" y="0"/>
                </a:lnTo>
                <a:lnTo>
                  <a:pt x="1194" y="0"/>
                </a:lnTo>
                <a:lnTo>
                  <a:pt x="1212" y="0"/>
                </a:lnTo>
                <a:lnTo>
                  <a:pt x="1230" y="0"/>
                </a:lnTo>
                <a:lnTo>
                  <a:pt x="1248" y="0"/>
                </a:lnTo>
                <a:lnTo>
                  <a:pt x="1266" y="0"/>
                </a:lnTo>
                <a:lnTo>
                  <a:pt x="1284" y="0"/>
                </a:lnTo>
                <a:lnTo>
                  <a:pt x="1302" y="6"/>
                </a:lnTo>
                <a:lnTo>
                  <a:pt x="1302" y="18"/>
                </a:lnTo>
                <a:lnTo>
                  <a:pt x="1302" y="30"/>
                </a:lnTo>
                <a:lnTo>
                  <a:pt x="1302" y="48"/>
                </a:lnTo>
                <a:lnTo>
                  <a:pt x="1302" y="60"/>
                </a:lnTo>
                <a:lnTo>
                  <a:pt x="1302" y="78"/>
                </a:lnTo>
                <a:lnTo>
                  <a:pt x="1302" y="90"/>
                </a:lnTo>
                <a:lnTo>
                  <a:pt x="1302" y="102"/>
                </a:lnTo>
                <a:lnTo>
                  <a:pt x="1302" y="120"/>
                </a:lnTo>
                <a:lnTo>
                  <a:pt x="1302" y="132"/>
                </a:lnTo>
                <a:lnTo>
                  <a:pt x="1302" y="150"/>
                </a:lnTo>
                <a:lnTo>
                  <a:pt x="1302" y="162"/>
                </a:lnTo>
                <a:lnTo>
                  <a:pt x="1302" y="174"/>
                </a:lnTo>
                <a:lnTo>
                  <a:pt x="1302" y="192"/>
                </a:lnTo>
                <a:lnTo>
                  <a:pt x="1302" y="204"/>
                </a:lnTo>
                <a:lnTo>
                  <a:pt x="1302" y="222"/>
                </a:lnTo>
                <a:lnTo>
                  <a:pt x="1302" y="234"/>
                </a:lnTo>
                <a:lnTo>
                  <a:pt x="1302" y="252"/>
                </a:lnTo>
                <a:lnTo>
                  <a:pt x="1302" y="264"/>
                </a:lnTo>
                <a:lnTo>
                  <a:pt x="1302" y="276"/>
                </a:lnTo>
                <a:lnTo>
                  <a:pt x="1302" y="294"/>
                </a:lnTo>
                <a:lnTo>
                  <a:pt x="1302" y="306"/>
                </a:lnTo>
                <a:lnTo>
                  <a:pt x="1302" y="324"/>
                </a:lnTo>
                <a:lnTo>
                  <a:pt x="1302" y="336"/>
                </a:lnTo>
                <a:lnTo>
                  <a:pt x="1302" y="348"/>
                </a:lnTo>
                <a:lnTo>
                  <a:pt x="1302" y="366"/>
                </a:lnTo>
                <a:lnTo>
                  <a:pt x="1302" y="378"/>
                </a:lnTo>
                <a:lnTo>
                  <a:pt x="1302" y="396"/>
                </a:lnTo>
                <a:lnTo>
                  <a:pt x="1302" y="408"/>
                </a:lnTo>
                <a:lnTo>
                  <a:pt x="1302" y="426"/>
                </a:lnTo>
                <a:lnTo>
                  <a:pt x="1302" y="438"/>
                </a:lnTo>
                <a:lnTo>
                  <a:pt x="1302" y="450"/>
                </a:lnTo>
                <a:lnTo>
                  <a:pt x="1302" y="468"/>
                </a:lnTo>
                <a:lnTo>
                  <a:pt x="1302" y="480"/>
                </a:lnTo>
                <a:lnTo>
                  <a:pt x="1302" y="498"/>
                </a:lnTo>
                <a:lnTo>
                  <a:pt x="1302" y="510"/>
                </a:lnTo>
                <a:lnTo>
                  <a:pt x="1302" y="522"/>
                </a:lnTo>
                <a:lnTo>
                  <a:pt x="1302" y="540"/>
                </a:lnTo>
                <a:lnTo>
                  <a:pt x="1302" y="552"/>
                </a:lnTo>
                <a:lnTo>
                  <a:pt x="1302" y="570"/>
                </a:lnTo>
                <a:lnTo>
                  <a:pt x="1302" y="582"/>
                </a:lnTo>
                <a:lnTo>
                  <a:pt x="1302" y="594"/>
                </a:lnTo>
                <a:lnTo>
                  <a:pt x="1302" y="612"/>
                </a:lnTo>
                <a:lnTo>
                  <a:pt x="1302" y="624"/>
                </a:lnTo>
                <a:lnTo>
                  <a:pt x="1302" y="642"/>
                </a:lnTo>
                <a:lnTo>
                  <a:pt x="1302" y="654"/>
                </a:lnTo>
                <a:lnTo>
                  <a:pt x="1302" y="672"/>
                </a:lnTo>
                <a:lnTo>
                  <a:pt x="1302" y="684"/>
                </a:lnTo>
                <a:lnTo>
                  <a:pt x="1302" y="696"/>
                </a:lnTo>
                <a:lnTo>
                  <a:pt x="1302" y="714"/>
                </a:lnTo>
                <a:lnTo>
                  <a:pt x="1302" y="726"/>
                </a:lnTo>
                <a:lnTo>
                  <a:pt x="1302" y="744"/>
                </a:lnTo>
                <a:lnTo>
                  <a:pt x="1302" y="756"/>
                </a:lnTo>
                <a:lnTo>
                  <a:pt x="1302" y="768"/>
                </a:lnTo>
                <a:lnTo>
                  <a:pt x="1302" y="786"/>
                </a:lnTo>
                <a:lnTo>
                  <a:pt x="1302" y="798"/>
                </a:lnTo>
                <a:lnTo>
                  <a:pt x="1302" y="816"/>
                </a:lnTo>
                <a:lnTo>
                  <a:pt x="1302" y="828"/>
                </a:lnTo>
                <a:lnTo>
                  <a:pt x="1302" y="846"/>
                </a:lnTo>
                <a:lnTo>
                  <a:pt x="1302" y="858"/>
                </a:lnTo>
                <a:lnTo>
                  <a:pt x="1302" y="870"/>
                </a:lnTo>
                <a:lnTo>
                  <a:pt x="1302" y="888"/>
                </a:lnTo>
                <a:lnTo>
                  <a:pt x="1302" y="900"/>
                </a:lnTo>
                <a:lnTo>
                  <a:pt x="1302" y="918"/>
                </a:lnTo>
                <a:lnTo>
                  <a:pt x="1302" y="930"/>
                </a:lnTo>
                <a:lnTo>
                  <a:pt x="1302" y="942"/>
                </a:lnTo>
                <a:lnTo>
                  <a:pt x="1302" y="960"/>
                </a:lnTo>
                <a:lnTo>
                  <a:pt x="1302" y="972"/>
                </a:lnTo>
                <a:lnTo>
                  <a:pt x="1302" y="990"/>
                </a:lnTo>
                <a:lnTo>
                  <a:pt x="1302" y="1002"/>
                </a:lnTo>
                <a:lnTo>
                  <a:pt x="1302" y="1020"/>
                </a:lnTo>
                <a:lnTo>
                  <a:pt x="1302" y="1032"/>
                </a:lnTo>
                <a:lnTo>
                  <a:pt x="1302" y="1044"/>
                </a:lnTo>
                <a:lnTo>
                  <a:pt x="1302" y="1062"/>
                </a:lnTo>
                <a:lnTo>
                  <a:pt x="1302" y="1074"/>
                </a:lnTo>
                <a:lnTo>
                  <a:pt x="1302" y="1092"/>
                </a:lnTo>
                <a:lnTo>
                  <a:pt x="1302" y="1104"/>
                </a:lnTo>
                <a:lnTo>
                  <a:pt x="1302" y="1116"/>
                </a:lnTo>
                <a:lnTo>
                  <a:pt x="1302" y="1134"/>
                </a:lnTo>
                <a:lnTo>
                  <a:pt x="1302" y="1146"/>
                </a:lnTo>
                <a:lnTo>
                  <a:pt x="1302" y="1164"/>
                </a:lnTo>
                <a:lnTo>
                  <a:pt x="1302" y="1176"/>
                </a:lnTo>
                <a:lnTo>
                  <a:pt x="1302" y="1188"/>
                </a:lnTo>
                <a:lnTo>
                  <a:pt x="1302" y="1206"/>
                </a:lnTo>
                <a:lnTo>
                  <a:pt x="1302" y="1218"/>
                </a:lnTo>
                <a:lnTo>
                  <a:pt x="1302" y="1236"/>
                </a:lnTo>
                <a:lnTo>
                  <a:pt x="1302" y="1248"/>
                </a:lnTo>
                <a:lnTo>
                  <a:pt x="1302" y="1266"/>
                </a:lnTo>
                <a:lnTo>
                  <a:pt x="1302" y="1278"/>
                </a:lnTo>
                <a:lnTo>
                  <a:pt x="1302" y="1290"/>
                </a:lnTo>
                <a:lnTo>
                  <a:pt x="1302" y="1308"/>
                </a:lnTo>
                <a:lnTo>
                  <a:pt x="1302" y="1320"/>
                </a:lnTo>
                <a:lnTo>
                  <a:pt x="1302" y="1338"/>
                </a:lnTo>
                <a:lnTo>
                  <a:pt x="1302" y="1350"/>
                </a:lnTo>
                <a:lnTo>
                  <a:pt x="1302" y="1362"/>
                </a:lnTo>
                <a:lnTo>
                  <a:pt x="1302" y="1380"/>
                </a:lnTo>
                <a:lnTo>
                  <a:pt x="1302" y="1392"/>
                </a:lnTo>
                <a:lnTo>
                  <a:pt x="1302" y="1410"/>
                </a:lnTo>
                <a:lnTo>
                  <a:pt x="1302" y="1422"/>
                </a:lnTo>
                <a:lnTo>
                  <a:pt x="1302" y="1440"/>
                </a:lnTo>
                <a:lnTo>
                  <a:pt x="1302" y="1452"/>
                </a:lnTo>
                <a:lnTo>
                  <a:pt x="1302" y="1464"/>
                </a:lnTo>
                <a:lnTo>
                  <a:pt x="1302" y="1482"/>
                </a:lnTo>
                <a:lnTo>
                  <a:pt x="1302" y="1494"/>
                </a:lnTo>
                <a:lnTo>
                  <a:pt x="1302" y="1512"/>
                </a:lnTo>
                <a:lnTo>
                  <a:pt x="1302" y="1524"/>
                </a:lnTo>
                <a:lnTo>
                  <a:pt x="1302" y="1536"/>
                </a:lnTo>
                <a:lnTo>
                  <a:pt x="1302" y="1554"/>
                </a:lnTo>
                <a:lnTo>
                  <a:pt x="1302" y="1566"/>
                </a:lnTo>
                <a:lnTo>
                  <a:pt x="1302" y="1584"/>
                </a:lnTo>
                <a:lnTo>
                  <a:pt x="1302" y="1596"/>
                </a:lnTo>
                <a:lnTo>
                  <a:pt x="1302" y="1608"/>
                </a:lnTo>
                <a:lnTo>
                  <a:pt x="1302" y="1626"/>
                </a:lnTo>
                <a:lnTo>
                  <a:pt x="1302" y="1638"/>
                </a:lnTo>
                <a:lnTo>
                  <a:pt x="1302" y="1656"/>
                </a:lnTo>
                <a:lnTo>
                  <a:pt x="1302" y="1668"/>
                </a:lnTo>
                <a:lnTo>
                  <a:pt x="1302" y="1686"/>
                </a:lnTo>
                <a:lnTo>
                  <a:pt x="1302" y="1698"/>
                </a:lnTo>
                <a:lnTo>
                  <a:pt x="1302" y="1710"/>
                </a:lnTo>
                <a:lnTo>
                  <a:pt x="1302" y="1728"/>
                </a:lnTo>
                <a:lnTo>
                  <a:pt x="1302" y="1740"/>
                </a:lnTo>
                <a:lnTo>
                  <a:pt x="1302" y="1758"/>
                </a:lnTo>
                <a:lnTo>
                  <a:pt x="1302" y="1770"/>
                </a:lnTo>
                <a:lnTo>
                  <a:pt x="1302" y="1782"/>
                </a:lnTo>
                <a:lnTo>
                  <a:pt x="1302" y="1800"/>
                </a:lnTo>
                <a:lnTo>
                  <a:pt x="1302" y="1812"/>
                </a:lnTo>
                <a:lnTo>
                  <a:pt x="1302" y="1830"/>
                </a:lnTo>
                <a:lnTo>
                  <a:pt x="1302" y="1842"/>
                </a:lnTo>
                <a:lnTo>
                  <a:pt x="1302" y="1860"/>
                </a:lnTo>
                <a:lnTo>
                  <a:pt x="1302" y="1872"/>
                </a:lnTo>
                <a:lnTo>
                  <a:pt x="1302" y="1884"/>
                </a:lnTo>
                <a:lnTo>
                  <a:pt x="1302" y="1902"/>
                </a:lnTo>
                <a:lnTo>
                  <a:pt x="1302" y="1914"/>
                </a:lnTo>
                <a:lnTo>
                  <a:pt x="1302" y="1932"/>
                </a:lnTo>
                <a:lnTo>
                  <a:pt x="1302" y="1944"/>
                </a:lnTo>
                <a:lnTo>
                  <a:pt x="1302" y="1956"/>
                </a:lnTo>
                <a:lnTo>
                  <a:pt x="1302" y="1974"/>
                </a:lnTo>
                <a:lnTo>
                  <a:pt x="1302" y="1986"/>
                </a:lnTo>
                <a:lnTo>
                  <a:pt x="1302" y="2004"/>
                </a:lnTo>
                <a:lnTo>
                  <a:pt x="1302" y="2016"/>
                </a:lnTo>
                <a:lnTo>
                  <a:pt x="1302" y="2034"/>
                </a:lnTo>
                <a:lnTo>
                  <a:pt x="1302" y="2046"/>
                </a:lnTo>
                <a:lnTo>
                  <a:pt x="1302" y="2058"/>
                </a:lnTo>
                <a:lnTo>
                  <a:pt x="1308" y="2058"/>
                </a:lnTo>
                <a:lnTo>
                  <a:pt x="1308" y="2058"/>
                </a:lnTo>
                <a:lnTo>
                  <a:pt x="1326" y="2046"/>
                </a:lnTo>
                <a:lnTo>
                  <a:pt x="1326" y="2046"/>
                </a:lnTo>
                <a:lnTo>
                  <a:pt x="1344" y="2034"/>
                </a:lnTo>
                <a:lnTo>
                  <a:pt x="1344" y="2034"/>
                </a:lnTo>
                <a:lnTo>
                  <a:pt x="1362" y="2016"/>
                </a:lnTo>
                <a:lnTo>
                  <a:pt x="1368" y="2016"/>
                </a:lnTo>
                <a:lnTo>
                  <a:pt x="1380" y="2004"/>
                </a:lnTo>
                <a:lnTo>
                  <a:pt x="1386" y="2004"/>
                </a:lnTo>
                <a:lnTo>
                  <a:pt x="1404" y="1992"/>
                </a:lnTo>
                <a:lnTo>
                  <a:pt x="1404" y="1986"/>
                </a:lnTo>
                <a:lnTo>
                  <a:pt x="1422" y="1974"/>
                </a:lnTo>
                <a:lnTo>
                  <a:pt x="1422" y="1974"/>
                </a:lnTo>
                <a:lnTo>
                  <a:pt x="1440" y="1962"/>
                </a:lnTo>
                <a:lnTo>
                  <a:pt x="1446" y="1956"/>
                </a:lnTo>
                <a:lnTo>
                  <a:pt x="1458" y="1950"/>
                </a:lnTo>
                <a:lnTo>
                  <a:pt x="1464" y="1944"/>
                </a:lnTo>
                <a:lnTo>
                  <a:pt x="1476" y="1932"/>
                </a:lnTo>
                <a:lnTo>
                  <a:pt x="1482" y="1932"/>
                </a:lnTo>
                <a:lnTo>
                  <a:pt x="1500" y="1920"/>
                </a:lnTo>
                <a:lnTo>
                  <a:pt x="1506" y="1914"/>
                </a:lnTo>
                <a:lnTo>
                  <a:pt x="1518" y="1908"/>
                </a:lnTo>
                <a:lnTo>
                  <a:pt x="1524" y="1902"/>
                </a:lnTo>
                <a:lnTo>
                  <a:pt x="1536" y="1890"/>
                </a:lnTo>
                <a:lnTo>
                  <a:pt x="1542" y="1884"/>
                </a:lnTo>
                <a:lnTo>
                  <a:pt x="1554" y="1878"/>
                </a:lnTo>
                <a:lnTo>
                  <a:pt x="1566" y="1872"/>
                </a:lnTo>
                <a:lnTo>
                  <a:pt x="1572" y="1866"/>
                </a:lnTo>
                <a:lnTo>
                  <a:pt x="1584" y="1860"/>
                </a:lnTo>
                <a:lnTo>
                  <a:pt x="1596" y="1848"/>
                </a:lnTo>
                <a:lnTo>
                  <a:pt x="1602" y="1842"/>
                </a:lnTo>
                <a:lnTo>
                  <a:pt x="1614" y="1836"/>
                </a:lnTo>
                <a:lnTo>
                  <a:pt x="1620" y="1830"/>
                </a:lnTo>
                <a:lnTo>
                  <a:pt x="1632" y="1824"/>
                </a:lnTo>
                <a:lnTo>
                  <a:pt x="1644" y="1812"/>
                </a:lnTo>
                <a:lnTo>
                  <a:pt x="1650" y="1806"/>
                </a:lnTo>
                <a:lnTo>
                  <a:pt x="1662" y="1800"/>
                </a:lnTo>
                <a:lnTo>
                  <a:pt x="1668" y="1794"/>
                </a:lnTo>
                <a:lnTo>
                  <a:pt x="1680" y="1782"/>
                </a:lnTo>
                <a:lnTo>
                  <a:pt x="1692" y="1782"/>
                </a:lnTo>
                <a:lnTo>
                  <a:pt x="1704" y="1770"/>
                </a:lnTo>
                <a:lnTo>
                  <a:pt x="1710" y="1764"/>
                </a:lnTo>
                <a:lnTo>
                  <a:pt x="1722" y="1758"/>
                </a:lnTo>
                <a:lnTo>
                  <a:pt x="1728" y="1752"/>
                </a:lnTo>
                <a:lnTo>
                  <a:pt x="1740" y="1740"/>
                </a:lnTo>
                <a:lnTo>
                  <a:pt x="1746" y="1734"/>
                </a:lnTo>
                <a:lnTo>
                  <a:pt x="1758" y="1728"/>
                </a:lnTo>
                <a:lnTo>
                  <a:pt x="1764" y="1722"/>
                </a:lnTo>
                <a:lnTo>
                  <a:pt x="1782" y="1710"/>
                </a:lnTo>
                <a:lnTo>
                  <a:pt x="1788" y="1710"/>
                </a:lnTo>
                <a:lnTo>
                  <a:pt x="1800" y="1698"/>
                </a:lnTo>
                <a:lnTo>
                  <a:pt x="1806" y="1692"/>
                </a:lnTo>
                <a:lnTo>
                  <a:pt x="1818" y="1686"/>
                </a:lnTo>
                <a:lnTo>
                  <a:pt x="1824" y="1680"/>
                </a:lnTo>
                <a:lnTo>
                  <a:pt x="1842" y="1668"/>
                </a:lnTo>
                <a:lnTo>
                  <a:pt x="1842" y="1668"/>
                </a:lnTo>
                <a:lnTo>
                  <a:pt x="1860" y="1656"/>
                </a:lnTo>
                <a:lnTo>
                  <a:pt x="1860" y="1650"/>
                </a:lnTo>
                <a:lnTo>
                  <a:pt x="1878" y="1638"/>
                </a:lnTo>
                <a:lnTo>
                  <a:pt x="1878" y="1638"/>
                </a:lnTo>
                <a:lnTo>
                  <a:pt x="1896" y="1626"/>
                </a:lnTo>
                <a:lnTo>
                  <a:pt x="1902" y="1626"/>
                </a:lnTo>
                <a:lnTo>
                  <a:pt x="1920" y="1608"/>
                </a:lnTo>
                <a:lnTo>
                  <a:pt x="1920" y="1608"/>
                </a:lnTo>
                <a:lnTo>
                  <a:pt x="1938" y="1596"/>
                </a:lnTo>
                <a:lnTo>
                  <a:pt x="1938" y="1596"/>
                </a:lnTo>
                <a:lnTo>
                  <a:pt x="1956" y="1584"/>
                </a:lnTo>
                <a:lnTo>
                  <a:pt x="1956" y="1584"/>
                </a:lnTo>
                <a:lnTo>
                  <a:pt x="1974" y="1566"/>
                </a:lnTo>
                <a:lnTo>
                  <a:pt x="1980" y="1566"/>
                </a:lnTo>
                <a:lnTo>
                  <a:pt x="1998" y="1554"/>
                </a:lnTo>
                <a:lnTo>
                  <a:pt x="1998" y="1554"/>
                </a:lnTo>
                <a:lnTo>
                  <a:pt x="2016" y="1542"/>
                </a:lnTo>
                <a:lnTo>
                  <a:pt x="2016" y="1536"/>
                </a:lnTo>
                <a:lnTo>
                  <a:pt x="2034" y="1530"/>
                </a:lnTo>
                <a:lnTo>
                  <a:pt x="2040" y="1524"/>
                </a:lnTo>
                <a:lnTo>
                  <a:pt x="2052" y="1512"/>
                </a:lnTo>
                <a:lnTo>
                  <a:pt x="2058" y="1512"/>
                </a:lnTo>
                <a:lnTo>
                  <a:pt x="2070" y="1500"/>
                </a:lnTo>
                <a:lnTo>
                  <a:pt x="2082" y="1494"/>
                </a:lnTo>
                <a:lnTo>
                  <a:pt x="2094" y="1488"/>
                </a:lnTo>
                <a:lnTo>
                  <a:pt x="2100" y="1482"/>
                </a:lnTo>
                <a:lnTo>
                  <a:pt x="2112" y="1476"/>
                </a:lnTo>
                <a:lnTo>
                  <a:pt x="2118" y="1464"/>
                </a:lnTo>
                <a:lnTo>
                  <a:pt x="2130" y="1458"/>
                </a:lnTo>
                <a:lnTo>
                  <a:pt x="2142" y="1452"/>
                </a:lnTo>
                <a:lnTo>
                  <a:pt x="2148" y="1446"/>
                </a:lnTo>
                <a:lnTo>
                  <a:pt x="2160" y="1440"/>
                </a:lnTo>
                <a:lnTo>
                  <a:pt x="2166" y="1434"/>
                </a:lnTo>
                <a:lnTo>
                  <a:pt x="2184" y="1422"/>
                </a:lnTo>
                <a:lnTo>
                  <a:pt x="2190" y="1416"/>
                </a:lnTo>
                <a:lnTo>
                  <a:pt x="2202" y="1410"/>
                </a:lnTo>
                <a:lnTo>
                  <a:pt x="2208" y="1404"/>
                </a:lnTo>
                <a:lnTo>
                  <a:pt x="2220" y="1392"/>
                </a:lnTo>
                <a:lnTo>
                  <a:pt x="2226" y="1392"/>
                </a:lnTo>
                <a:lnTo>
                  <a:pt x="2244" y="1380"/>
                </a:lnTo>
                <a:lnTo>
                  <a:pt x="2244" y="1380"/>
                </a:lnTo>
                <a:lnTo>
                  <a:pt x="2262" y="1362"/>
                </a:lnTo>
                <a:lnTo>
                  <a:pt x="2262" y="1362"/>
                </a:lnTo>
                <a:lnTo>
                  <a:pt x="2286" y="1350"/>
                </a:lnTo>
                <a:lnTo>
                  <a:pt x="2286" y="1350"/>
                </a:lnTo>
                <a:lnTo>
                  <a:pt x="2304" y="1338"/>
                </a:lnTo>
                <a:lnTo>
                  <a:pt x="2304" y="1338"/>
                </a:lnTo>
                <a:lnTo>
                  <a:pt x="2322" y="1326"/>
                </a:lnTo>
                <a:lnTo>
                  <a:pt x="2328" y="1320"/>
                </a:lnTo>
                <a:lnTo>
                  <a:pt x="2340" y="1308"/>
                </a:lnTo>
                <a:lnTo>
                  <a:pt x="2346" y="1308"/>
                </a:lnTo>
                <a:lnTo>
                  <a:pt x="2358" y="1296"/>
                </a:lnTo>
                <a:lnTo>
                  <a:pt x="2370" y="1290"/>
                </a:lnTo>
                <a:lnTo>
                  <a:pt x="2382" y="1284"/>
                </a:lnTo>
                <a:lnTo>
                  <a:pt x="2388" y="1278"/>
                </a:lnTo>
                <a:lnTo>
                  <a:pt x="2400" y="1272"/>
                </a:lnTo>
                <a:lnTo>
                  <a:pt x="2412" y="1266"/>
                </a:lnTo>
                <a:lnTo>
                  <a:pt x="2418" y="1260"/>
                </a:lnTo>
                <a:lnTo>
                  <a:pt x="2430" y="1248"/>
                </a:lnTo>
                <a:lnTo>
                  <a:pt x="2436" y="1242"/>
                </a:lnTo>
                <a:lnTo>
                  <a:pt x="2448" y="1236"/>
                </a:lnTo>
                <a:lnTo>
                  <a:pt x="2454" y="1230"/>
                </a:lnTo>
                <a:lnTo>
                  <a:pt x="2472" y="1218"/>
                </a:lnTo>
                <a:lnTo>
                  <a:pt x="2472" y="1218"/>
                </a:lnTo>
                <a:lnTo>
                  <a:pt x="2490" y="1206"/>
                </a:lnTo>
                <a:lnTo>
                  <a:pt x="2496" y="1206"/>
                </a:lnTo>
                <a:lnTo>
                  <a:pt x="2514" y="1188"/>
                </a:lnTo>
                <a:lnTo>
                  <a:pt x="2514" y="1188"/>
                </a:lnTo>
                <a:lnTo>
                  <a:pt x="2532" y="1176"/>
                </a:lnTo>
                <a:lnTo>
                  <a:pt x="2532" y="1176"/>
                </a:lnTo>
                <a:lnTo>
                  <a:pt x="2550" y="1164"/>
                </a:lnTo>
                <a:lnTo>
                  <a:pt x="2556" y="1164"/>
                </a:lnTo>
                <a:lnTo>
                  <a:pt x="2568" y="1152"/>
                </a:lnTo>
                <a:lnTo>
                  <a:pt x="2574" y="1146"/>
                </a:lnTo>
                <a:lnTo>
                  <a:pt x="2592" y="1140"/>
                </a:lnTo>
                <a:lnTo>
                  <a:pt x="2598" y="1134"/>
                </a:lnTo>
                <a:lnTo>
                  <a:pt x="2610" y="1122"/>
                </a:lnTo>
                <a:lnTo>
                  <a:pt x="2616" y="1116"/>
                </a:lnTo>
                <a:lnTo>
                  <a:pt x="2628" y="1110"/>
                </a:lnTo>
                <a:lnTo>
                  <a:pt x="2640" y="1104"/>
                </a:lnTo>
                <a:lnTo>
                  <a:pt x="2646" y="1098"/>
                </a:lnTo>
                <a:lnTo>
                  <a:pt x="2658" y="1092"/>
                </a:lnTo>
                <a:lnTo>
                  <a:pt x="2664" y="1086"/>
                </a:lnTo>
                <a:lnTo>
                  <a:pt x="2682" y="1074"/>
                </a:lnTo>
                <a:lnTo>
                  <a:pt x="2688" y="1074"/>
                </a:lnTo>
                <a:lnTo>
                  <a:pt x="2700" y="1062"/>
                </a:lnTo>
                <a:lnTo>
                  <a:pt x="2706" y="1056"/>
                </a:lnTo>
                <a:lnTo>
                  <a:pt x="2724" y="1044"/>
                </a:lnTo>
                <a:lnTo>
                  <a:pt x="2724" y="1044"/>
                </a:lnTo>
                <a:lnTo>
                  <a:pt x="2742" y="1032"/>
                </a:lnTo>
                <a:lnTo>
                  <a:pt x="2742" y="1032"/>
                </a:lnTo>
                <a:lnTo>
                  <a:pt x="2760" y="1020"/>
                </a:lnTo>
                <a:lnTo>
                  <a:pt x="2766" y="1020"/>
                </a:lnTo>
                <a:lnTo>
                  <a:pt x="2784" y="1008"/>
                </a:lnTo>
                <a:lnTo>
                  <a:pt x="2784" y="1002"/>
                </a:lnTo>
                <a:lnTo>
                  <a:pt x="2802" y="990"/>
                </a:lnTo>
                <a:lnTo>
                  <a:pt x="2808" y="990"/>
                </a:lnTo>
                <a:lnTo>
                  <a:pt x="2820" y="978"/>
                </a:lnTo>
                <a:lnTo>
                  <a:pt x="2826" y="972"/>
                </a:lnTo>
                <a:lnTo>
                  <a:pt x="2838" y="966"/>
                </a:lnTo>
                <a:lnTo>
                  <a:pt x="2850" y="960"/>
                </a:lnTo>
                <a:lnTo>
                  <a:pt x="2856" y="954"/>
                </a:lnTo>
                <a:lnTo>
                  <a:pt x="2874" y="942"/>
                </a:lnTo>
                <a:lnTo>
                  <a:pt x="2880" y="942"/>
                </a:lnTo>
                <a:lnTo>
                  <a:pt x="2892" y="930"/>
                </a:lnTo>
                <a:lnTo>
                  <a:pt x="2898" y="930"/>
                </a:lnTo>
                <a:lnTo>
                  <a:pt x="2916" y="918"/>
                </a:lnTo>
                <a:lnTo>
                  <a:pt x="2916" y="912"/>
                </a:lnTo>
                <a:lnTo>
                  <a:pt x="2934" y="900"/>
                </a:lnTo>
                <a:lnTo>
                  <a:pt x="2934" y="900"/>
                </a:lnTo>
                <a:lnTo>
                  <a:pt x="2952" y="888"/>
                </a:lnTo>
                <a:lnTo>
                  <a:pt x="2958" y="888"/>
                </a:lnTo>
                <a:lnTo>
                  <a:pt x="2976" y="876"/>
                </a:lnTo>
                <a:lnTo>
                  <a:pt x="2976" y="870"/>
                </a:lnTo>
                <a:lnTo>
                  <a:pt x="2994" y="864"/>
                </a:lnTo>
                <a:lnTo>
                  <a:pt x="3000" y="858"/>
                </a:lnTo>
                <a:lnTo>
                  <a:pt x="3012" y="852"/>
                </a:lnTo>
                <a:lnTo>
                  <a:pt x="3018" y="846"/>
                </a:lnTo>
                <a:lnTo>
                  <a:pt x="3030" y="834"/>
                </a:lnTo>
                <a:lnTo>
                  <a:pt x="3042" y="828"/>
                </a:lnTo>
                <a:lnTo>
                  <a:pt x="3048" y="822"/>
                </a:lnTo>
                <a:lnTo>
                  <a:pt x="3066" y="816"/>
                </a:lnTo>
                <a:lnTo>
                  <a:pt x="3072" y="810"/>
                </a:lnTo>
                <a:lnTo>
                  <a:pt x="3072" y="816"/>
                </a:lnTo>
                <a:lnTo>
                  <a:pt x="3072" y="828"/>
                </a:lnTo>
                <a:lnTo>
                  <a:pt x="3072" y="846"/>
                </a:lnTo>
                <a:lnTo>
                  <a:pt x="3072" y="858"/>
                </a:lnTo>
                <a:lnTo>
                  <a:pt x="3072" y="870"/>
                </a:lnTo>
                <a:lnTo>
                  <a:pt x="3072" y="888"/>
                </a:lnTo>
                <a:lnTo>
                  <a:pt x="3072" y="900"/>
                </a:lnTo>
                <a:lnTo>
                  <a:pt x="3072" y="918"/>
                </a:lnTo>
                <a:lnTo>
                  <a:pt x="3072" y="930"/>
                </a:lnTo>
                <a:lnTo>
                  <a:pt x="3072" y="942"/>
                </a:lnTo>
                <a:lnTo>
                  <a:pt x="3072" y="960"/>
                </a:lnTo>
                <a:lnTo>
                  <a:pt x="3072" y="972"/>
                </a:lnTo>
                <a:lnTo>
                  <a:pt x="3072" y="990"/>
                </a:lnTo>
                <a:lnTo>
                  <a:pt x="3072" y="1002"/>
                </a:lnTo>
                <a:lnTo>
                  <a:pt x="3072" y="1020"/>
                </a:lnTo>
                <a:lnTo>
                  <a:pt x="3072" y="1032"/>
                </a:lnTo>
                <a:lnTo>
                  <a:pt x="3072" y="1044"/>
                </a:lnTo>
                <a:lnTo>
                  <a:pt x="3072" y="1062"/>
                </a:lnTo>
                <a:lnTo>
                  <a:pt x="3072" y="1074"/>
                </a:lnTo>
                <a:lnTo>
                  <a:pt x="3072" y="1092"/>
                </a:lnTo>
                <a:lnTo>
                  <a:pt x="3072" y="1104"/>
                </a:lnTo>
                <a:lnTo>
                  <a:pt x="3072" y="1116"/>
                </a:lnTo>
                <a:lnTo>
                  <a:pt x="3072" y="1134"/>
                </a:lnTo>
                <a:lnTo>
                  <a:pt x="3072" y="1146"/>
                </a:lnTo>
                <a:lnTo>
                  <a:pt x="3072" y="1164"/>
                </a:lnTo>
                <a:lnTo>
                  <a:pt x="3072" y="1176"/>
                </a:lnTo>
                <a:lnTo>
                  <a:pt x="3072" y="1188"/>
                </a:lnTo>
                <a:lnTo>
                  <a:pt x="3072" y="1206"/>
                </a:lnTo>
                <a:lnTo>
                  <a:pt x="3072" y="1218"/>
                </a:lnTo>
                <a:lnTo>
                  <a:pt x="3072" y="1236"/>
                </a:lnTo>
                <a:lnTo>
                  <a:pt x="3072" y="1248"/>
                </a:lnTo>
                <a:lnTo>
                  <a:pt x="3072" y="1266"/>
                </a:lnTo>
                <a:lnTo>
                  <a:pt x="3072" y="1278"/>
                </a:lnTo>
                <a:lnTo>
                  <a:pt x="3072" y="1290"/>
                </a:lnTo>
                <a:lnTo>
                  <a:pt x="3072" y="1308"/>
                </a:lnTo>
                <a:lnTo>
                  <a:pt x="3072" y="1320"/>
                </a:lnTo>
                <a:lnTo>
                  <a:pt x="3072" y="1338"/>
                </a:lnTo>
                <a:lnTo>
                  <a:pt x="3072" y="1350"/>
                </a:lnTo>
                <a:lnTo>
                  <a:pt x="3072" y="1362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4A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Freeform 13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270 w 3072"/>
              <a:gd name="T1" fmla="*/ 0 h 3048"/>
              <a:gd name="T2" fmla="*/ 558 w 3072"/>
              <a:gd name="T3" fmla="*/ 0 h 3048"/>
              <a:gd name="T4" fmla="*/ 846 w 3072"/>
              <a:gd name="T5" fmla="*/ 0 h 3048"/>
              <a:gd name="T6" fmla="*/ 1014 w 3072"/>
              <a:gd name="T7" fmla="*/ 90 h 3048"/>
              <a:gd name="T8" fmla="*/ 1014 w 3072"/>
              <a:gd name="T9" fmla="*/ 306 h 3048"/>
              <a:gd name="T10" fmla="*/ 1014 w 3072"/>
              <a:gd name="T11" fmla="*/ 522 h 3048"/>
              <a:gd name="T12" fmla="*/ 1014 w 3072"/>
              <a:gd name="T13" fmla="*/ 744 h 3048"/>
              <a:gd name="T14" fmla="*/ 1014 w 3072"/>
              <a:gd name="T15" fmla="*/ 960 h 3048"/>
              <a:gd name="T16" fmla="*/ 1014 w 3072"/>
              <a:gd name="T17" fmla="*/ 1176 h 3048"/>
              <a:gd name="T18" fmla="*/ 1014 w 3072"/>
              <a:gd name="T19" fmla="*/ 1392 h 3048"/>
              <a:gd name="T20" fmla="*/ 1014 w 3072"/>
              <a:gd name="T21" fmla="*/ 1608 h 3048"/>
              <a:gd name="T22" fmla="*/ 1014 w 3072"/>
              <a:gd name="T23" fmla="*/ 1830 h 3048"/>
              <a:gd name="T24" fmla="*/ 1014 w 3072"/>
              <a:gd name="T25" fmla="*/ 2046 h 3048"/>
              <a:gd name="T26" fmla="*/ 1014 w 3072"/>
              <a:gd name="T27" fmla="*/ 2262 h 3048"/>
              <a:gd name="T28" fmla="*/ 1140 w 3072"/>
              <a:gd name="T29" fmla="*/ 2190 h 3048"/>
              <a:gd name="T30" fmla="*/ 1284 w 3072"/>
              <a:gd name="T31" fmla="*/ 2082 h 3048"/>
              <a:gd name="T32" fmla="*/ 1434 w 3072"/>
              <a:gd name="T33" fmla="*/ 1974 h 3048"/>
              <a:gd name="T34" fmla="*/ 1572 w 3072"/>
              <a:gd name="T35" fmla="*/ 1872 h 3048"/>
              <a:gd name="T36" fmla="*/ 1728 w 3072"/>
              <a:gd name="T37" fmla="*/ 1764 h 3048"/>
              <a:gd name="T38" fmla="*/ 1878 w 3072"/>
              <a:gd name="T39" fmla="*/ 1656 h 3048"/>
              <a:gd name="T40" fmla="*/ 2028 w 3072"/>
              <a:gd name="T41" fmla="*/ 1554 h 3048"/>
              <a:gd name="T42" fmla="*/ 2178 w 3072"/>
              <a:gd name="T43" fmla="*/ 1452 h 3048"/>
              <a:gd name="T44" fmla="*/ 2328 w 3072"/>
              <a:gd name="T45" fmla="*/ 1350 h 3048"/>
              <a:gd name="T46" fmla="*/ 2484 w 3072"/>
              <a:gd name="T47" fmla="*/ 1248 h 3048"/>
              <a:gd name="T48" fmla="*/ 2634 w 3072"/>
              <a:gd name="T49" fmla="*/ 1146 h 3048"/>
              <a:gd name="T50" fmla="*/ 2790 w 3072"/>
              <a:gd name="T51" fmla="*/ 1044 h 3048"/>
              <a:gd name="T52" fmla="*/ 2946 w 3072"/>
              <a:gd name="T53" fmla="*/ 942 h 3048"/>
              <a:gd name="T54" fmla="*/ 3072 w 3072"/>
              <a:gd name="T55" fmla="*/ 900 h 3048"/>
              <a:gd name="T56" fmla="*/ 3072 w 3072"/>
              <a:gd name="T57" fmla="*/ 1116 h 3048"/>
              <a:gd name="T58" fmla="*/ 3072 w 3072"/>
              <a:gd name="T59" fmla="*/ 1338 h 3048"/>
              <a:gd name="T60" fmla="*/ 3072 w 3072"/>
              <a:gd name="T61" fmla="*/ 1554 h 3048"/>
              <a:gd name="T62" fmla="*/ 3072 w 3072"/>
              <a:gd name="T63" fmla="*/ 1770 h 3048"/>
              <a:gd name="T64" fmla="*/ 3072 w 3072"/>
              <a:gd name="T65" fmla="*/ 1986 h 3048"/>
              <a:gd name="T66" fmla="*/ 3072 w 3072"/>
              <a:gd name="T67" fmla="*/ 2202 h 3048"/>
              <a:gd name="T68" fmla="*/ 3072 w 3072"/>
              <a:gd name="T69" fmla="*/ 2424 h 3048"/>
              <a:gd name="T70" fmla="*/ 3072 w 3072"/>
              <a:gd name="T71" fmla="*/ 2640 h 3048"/>
              <a:gd name="T72" fmla="*/ 3072 w 3072"/>
              <a:gd name="T73" fmla="*/ 2856 h 3048"/>
              <a:gd name="T74" fmla="*/ 3048 w 3072"/>
              <a:gd name="T75" fmla="*/ 3048 h 3048"/>
              <a:gd name="T76" fmla="*/ 2760 w 3072"/>
              <a:gd name="T77" fmla="*/ 3048 h 3048"/>
              <a:gd name="T78" fmla="*/ 2472 w 3072"/>
              <a:gd name="T79" fmla="*/ 3048 h 3048"/>
              <a:gd name="T80" fmla="*/ 2190 w 3072"/>
              <a:gd name="T81" fmla="*/ 3048 h 3048"/>
              <a:gd name="T82" fmla="*/ 1902 w 3072"/>
              <a:gd name="T83" fmla="*/ 3048 h 3048"/>
              <a:gd name="T84" fmla="*/ 1614 w 3072"/>
              <a:gd name="T85" fmla="*/ 3048 h 3048"/>
              <a:gd name="T86" fmla="*/ 1326 w 3072"/>
              <a:gd name="T87" fmla="*/ 3048 h 3048"/>
              <a:gd name="T88" fmla="*/ 1038 w 3072"/>
              <a:gd name="T89" fmla="*/ 3048 h 3048"/>
              <a:gd name="T90" fmla="*/ 750 w 3072"/>
              <a:gd name="T91" fmla="*/ 3048 h 3048"/>
              <a:gd name="T92" fmla="*/ 462 w 3072"/>
              <a:gd name="T93" fmla="*/ 3048 h 3048"/>
              <a:gd name="T94" fmla="*/ 174 w 3072"/>
              <a:gd name="T95" fmla="*/ 3048 h 3048"/>
              <a:gd name="T96" fmla="*/ 0 w 3072"/>
              <a:gd name="T97" fmla="*/ 2970 h 3048"/>
              <a:gd name="T98" fmla="*/ 0 w 3072"/>
              <a:gd name="T99" fmla="*/ 2754 h 3048"/>
              <a:gd name="T100" fmla="*/ 0 w 3072"/>
              <a:gd name="T101" fmla="*/ 2538 h 3048"/>
              <a:gd name="T102" fmla="*/ 0 w 3072"/>
              <a:gd name="T103" fmla="*/ 2322 h 3048"/>
              <a:gd name="T104" fmla="*/ 0 w 3072"/>
              <a:gd name="T105" fmla="*/ 2106 h 3048"/>
              <a:gd name="T106" fmla="*/ 0 w 3072"/>
              <a:gd name="T107" fmla="*/ 1884 h 3048"/>
              <a:gd name="T108" fmla="*/ 0 w 3072"/>
              <a:gd name="T109" fmla="*/ 1668 h 3048"/>
              <a:gd name="T110" fmla="*/ 0 w 3072"/>
              <a:gd name="T111" fmla="*/ 1452 h 3048"/>
              <a:gd name="T112" fmla="*/ 0 w 3072"/>
              <a:gd name="T113" fmla="*/ 1236 h 3048"/>
              <a:gd name="T114" fmla="*/ 0 w 3072"/>
              <a:gd name="T115" fmla="*/ 1020 h 3048"/>
              <a:gd name="T116" fmla="*/ 0 w 3072"/>
              <a:gd name="T117" fmla="*/ 798 h 3048"/>
              <a:gd name="T118" fmla="*/ 0 w 3072"/>
              <a:gd name="T119" fmla="*/ 582 h 3048"/>
              <a:gd name="T120" fmla="*/ 0 w 3072"/>
              <a:gd name="T121" fmla="*/ 366 h 3048"/>
              <a:gd name="T122" fmla="*/ 0 w 3072"/>
              <a:gd name="T123" fmla="*/ 150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20" y="0"/>
                </a:lnTo>
                <a:lnTo>
                  <a:pt x="138" y="0"/>
                </a:lnTo>
                <a:lnTo>
                  <a:pt x="156" y="0"/>
                </a:lnTo>
                <a:lnTo>
                  <a:pt x="174" y="0"/>
                </a:lnTo>
                <a:lnTo>
                  <a:pt x="192" y="0"/>
                </a:lnTo>
                <a:lnTo>
                  <a:pt x="216" y="0"/>
                </a:lnTo>
                <a:lnTo>
                  <a:pt x="234" y="0"/>
                </a:lnTo>
                <a:lnTo>
                  <a:pt x="252" y="0"/>
                </a:lnTo>
                <a:lnTo>
                  <a:pt x="270" y="0"/>
                </a:lnTo>
                <a:lnTo>
                  <a:pt x="288" y="0"/>
                </a:lnTo>
                <a:lnTo>
                  <a:pt x="312" y="0"/>
                </a:lnTo>
                <a:lnTo>
                  <a:pt x="330" y="0"/>
                </a:lnTo>
                <a:lnTo>
                  <a:pt x="348" y="0"/>
                </a:lnTo>
                <a:lnTo>
                  <a:pt x="366" y="0"/>
                </a:lnTo>
                <a:lnTo>
                  <a:pt x="384" y="0"/>
                </a:lnTo>
                <a:lnTo>
                  <a:pt x="408" y="0"/>
                </a:lnTo>
                <a:lnTo>
                  <a:pt x="426" y="0"/>
                </a:lnTo>
                <a:lnTo>
                  <a:pt x="444" y="0"/>
                </a:lnTo>
                <a:lnTo>
                  <a:pt x="462" y="0"/>
                </a:lnTo>
                <a:lnTo>
                  <a:pt x="480" y="0"/>
                </a:lnTo>
                <a:lnTo>
                  <a:pt x="504" y="0"/>
                </a:lnTo>
                <a:lnTo>
                  <a:pt x="522" y="0"/>
                </a:lnTo>
                <a:lnTo>
                  <a:pt x="540" y="0"/>
                </a:lnTo>
                <a:lnTo>
                  <a:pt x="558" y="0"/>
                </a:lnTo>
                <a:lnTo>
                  <a:pt x="576" y="0"/>
                </a:lnTo>
                <a:lnTo>
                  <a:pt x="600" y="0"/>
                </a:lnTo>
                <a:lnTo>
                  <a:pt x="618" y="0"/>
                </a:lnTo>
                <a:lnTo>
                  <a:pt x="636" y="0"/>
                </a:lnTo>
                <a:lnTo>
                  <a:pt x="654" y="0"/>
                </a:lnTo>
                <a:lnTo>
                  <a:pt x="672" y="0"/>
                </a:lnTo>
                <a:lnTo>
                  <a:pt x="690" y="0"/>
                </a:lnTo>
                <a:lnTo>
                  <a:pt x="714" y="0"/>
                </a:lnTo>
                <a:lnTo>
                  <a:pt x="732" y="0"/>
                </a:lnTo>
                <a:lnTo>
                  <a:pt x="750" y="0"/>
                </a:lnTo>
                <a:lnTo>
                  <a:pt x="768" y="0"/>
                </a:lnTo>
                <a:lnTo>
                  <a:pt x="786" y="0"/>
                </a:lnTo>
                <a:lnTo>
                  <a:pt x="810" y="0"/>
                </a:lnTo>
                <a:lnTo>
                  <a:pt x="828" y="0"/>
                </a:lnTo>
                <a:lnTo>
                  <a:pt x="846" y="0"/>
                </a:lnTo>
                <a:lnTo>
                  <a:pt x="864" y="0"/>
                </a:lnTo>
                <a:lnTo>
                  <a:pt x="882" y="0"/>
                </a:lnTo>
                <a:lnTo>
                  <a:pt x="906" y="0"/>
                </a:lnTo>
                <a:lnTo>
                  <a:pt x="924" y="0"/>
                </a:lnTo>
                <a:lnTo>
                  <a:pt x="942" y="0"/>
                </a:lnTo>
                <a:lnTo>
                  <a:pt x="960" y="0"/>
                </a:lnTo>
                <a:lnTo>
                  <a:pt x="978" y="0"/>
                </a:lnTo>
                <a:lnTo>
                  <a:pt x="1002" y="0"/>
                </a:lnTo>
                <a:lnTo>
                  <a:pt x="1014" y="6"/>
                </a:lnTo>
                <a:lnTo>
                  <a:pt x="1014" y="18"/>
                </a:lnTo>
                <a:lnTo>
                  <a:pt x="1014" y="30"/>
                </a:lnTo>
                <a:lnTo>
                  <a:pt x="1014" y="48"/>
                </a:lnTo>
                <a:lnTo>
                  <a:pt x="1014" y="60"/>
                </a:lnTo>
                <a:lnTo>
                  <a:pt x="1014" y="78"/>
                </a:lnTo>
                <a:lnTo>
                  <a:pt x="1014" y="90"/>
                </a:lnTo>
                <a:lnTo>
                  <a:pt x="1014" y="102"/>
                </a:lnTo>
                <a:lnTo>
                  <a:pt x="1014" y="120"/>
                </a:lnTo>
                <a:lnTo>
                  <a:pt x="1014" y="132"/>
                </a:lnTo>
                <a:lnTo>
                  <a:pt x="1014" y="150"/>
                </a:lnTo>
                <a:lnTo>
                  <a:pt x="1014" y="162"/>
                </a:lnTo>
                <a:lnTo>
                  <a:pt x="1014" y="174"/>
                </a:lnTo>
                <a:lnTo>
                  <a:pt x="1014" y="192"/>
                </a:lnTo>
                <a:lnTo>
                  <a:pt x="1014" y="204"/>
                </a:lnTo>
                <a:lnTo>
                  <a:pt x="1014" y="222"/>
                </a:lnTo>
                <a:lnTo>
                  <a:pt x="1014" y="234"/>
                </a:lnTo>
                <a:lnTo>
                  <a:pt x="1014" y="252"/>
                </a:lnTo>
                <a:lnTo>
                  <a:pt x="1014" y="264"/>
                </a:lnTo>
                <a:lnTo>
                  <a:pt x="1014" y="276"/>
                </a:lnTo>
                <a:lnTo>
                  <a:pt x="1014" y="294"/>
                </a:lnTo>
                <a:lnTo>
                  <a:pt x="1014" y="306"/>
                </a:lnTo>
                <a:lnTo>
                  <a:pt x="1014" y="324"/>
                </a:lnTo>
                <a:lnTo>
                  <a:pt x="1014" y="336"/>
                </a:lnTo>
                <a:lnTo>
                  <a:pt x="1014" y="348"/>
                </a:lnTo>
                <a:lnTo>
                  <a:pt x="1014" y="366"/>
                </a:lnTo>
                <a:lnTo>
                  <a:pt x="1014" y="378"/>
                </a:lnTo>
                <a:lnTo>
                  <a:pt x="1014" y="396"/>
                </a:lnTo>
                <a:lnTo>
                  <a:pt x="1014" y="408"/>
                </a:lnTo>
                <a:lnTo>
                  <a:pt x="1014" y="426"/>
                </a:lnTo>
                <a:lnTo>
                  <a:pt x="1014" y="438"/>
                </a:lnTo>
                <a:lnTo>
                  <a:pt x="1014" y="450"/>
                </a:lnTo>
                <a:lnTo>
                  <a:pt x="1014" y="468"/>
                </a:lnTo>
                <a:lnTo>
                  <a:pt x="1014" y="480"/>
                </a:lnTo>
                <a:lnTo>
                  <a:pt x="1014" y="498"/>
                </a:lnTo>
                <a:lnTo>
                  <a:pt x="1014" y="510"/>
                </a:lnTo>
                <a:lnTo>
                  <a:pt x="1014" y="522"/>
                </a:lnTo>
                <a:lnTo>
                  <a:pt x="1014" y="540"/>
                </a:lnTo>
                <a:lnTo>
                  <a:pt x="1014" y="552"/>
                </a:lnTo>
                <a:lnTo>
                  <a:pt x="1014" y="570"/>
                </a:lnTo>
                <a:lnTo>
                  <a:pt x="1014" y="582"/>
                </a:lnTo>
                <a:lnTo>
                  <a:pt x="1014" y="594"/>
                </a:lnTo>
                <a:lnTo>
                  <a:pt x="1014" y="612"/>
                </a:lnTo>
                <a:lnTo>
                  <a:pt x="1014" y="624"/>
                </a:lnTo>
                <a:lnTo>
                  <a:pt x="1014" y="642"/>
                </a:lnTo>
                <a:lnTo>
                  <a:pt x="1014" y="654"/>
                </a:lnTo>
                <a:lnTo>
                  <a:pt x="1014" y="672"/>
                </a:lnTo>
                <a:lnTo>
                  <a:pt x="1014" y="684"/>
                </a:lnTo>
                <a:lnTo>
                  <a:pt x="1014" y="696"/>
                </a:lnTo>
                <a:lnTo>
                  <a:pt x="1014" y="714"/>
                </a:lnTo>
                <a:lnTo>
                  <a:pt x="1014" y="726"/>
                </a:lnTo>
                <a:lnTo>
                  <a:pt x="1014" y="744"/>
                </a:lnTo>
                <a:lnTo>
                  <a:pt x="1014" y="756"/>
                </a:lnTo>
                <a:lnTo>
                  <a:pt x="1014" y="768"/>
                </a:lnTo>
                <a:lnTo>
                  <a:pt x="1014" y="786"/>
                </a:lnTo>
                <a:lnTo>
                  <a:pt x="1014" y="798"/>
                </a:lnTo>
                <a:lnTo>
                  <a:pt x="1014" y="816"/>
                </a:lnTo>
                <a:lnTo>
                  <a:pt x="1014" y="828"/>
                </a:lnTo>
                <a:lnTo>
                  <a:pt x="1014" y="846"/>
                </a:lnTo>
                <a:lnTo>
                  <a:pt x="1014" y="858"/>
                </a:lnTo>
                <a:lnTo>
                  <a:pt x="1014" y="870"/>
                </a:lnTo>
                <a:lnTo>
                  <a:pt x="1014" y="888"/>
                </a:lnTo>
                <a:lnTo>
                  <a:pt x="1014" y="900"/>
                </a:lnTo>
                <a:lnTo>
                  <a:pt x="1014" y="918"/>
                </a:lnTo>
                <a:lnTo>
                  <a:pt x="1014" y="930"/>
                </a:lnTo>
                <a:lnTo>
                  <a:pt x="1014" y="942"/>
                </a:lnTo>
                <a:lnTo>
                  <a:pt x="1014" y="960"/>
                </a:lnTo>
                <a:lnTo>
                  <a:pt x="1014" y="972"/>
                </a:lnTo>
                <a:lnTo>
                  <a:pt x="1014" y="990"/>
                </a:lnTo>
                <a:lnTo>
                  <a:pt x="1014" y="1002"/>
                </a:lnTo>
                <a:lnTo>
                  <a:pt x="1014" y="1020"/>
                </a:lnTo>
                <a:lnTo>
                  <a:pt x="1014" y="1032"/>
                </a:lnTo>
                <a:lnTo>
                  <a:pt x="1014" y="1044"/>
                </a:lnTo>
                <a:lnTo>
                  <a:pt x="1014" y="1062"/>
                </a:lnTo>
                <a:lnTo>
                  <a:pt x="1014" y="1074"/>
                </a:lnTo>
                <a:lnTo>
                  <a:pt x="1014" y="1092"/>
                </a:lnTo>
                <a:lnTo>
                  <a:pt x="1014" y="1104"/>
                </a:lnTo>
                <a:lnTo>
                  <a:pt x="1014" y="1116"/>
                </a:lnTo>
                <a:lnTo>
                  <a:pt x="1014" y="1134"/>
                </a:lnTo>
                <a:lnTo>
                  <a:pt x="1014" y="1146"/>
                </a:lnTo>
                <a:lnTo>
                  <a:pt x="1014" y="1164"/>
                </a:lnTo>
                <a:lnTo>
                  <a:pt x="1014" y="1176"/>
                </a:lnTo>
                <a:lnTo>
                  <a:pt x="1014" y="1188"/>
                </a:lnTo>
                <a:lnTo>
                  <a:pt x="1014" y="1206"/>
                </a:lnTo>
                <a:lnTo>
                  <a:pt x="1014" y="1218"/>
                </a:lnTo>
                <a:lnTo>
                  <a:pt x="1014" y="1236"/>
                </a:lnTo>
                <a:lnTo>
                  <a:pt x="1014" y="1248"/>
                </a:lnTo>
                <a:lnTo>
                  <a:pt x="1014" y="1266"/>
                </a:lnTo>
                <a:lnTo>
                  <a:pt x="1014" y="1278"/>
                </a:lnTo>
                <a:lnTo>
                  <a:pt x="1014" y="1290"/>
                </a:lnTo>
                <a:lnTo>
                  <a:pt x="1014" y="1308"/>
                </a:lnTo>
                <a:lnTo>
                  <a:pt x="1014" y="1320"/>
                </a:lnTo>
                <a:lnTo>
                  <a:pt x="1014" y="1338"/>
                </a:lnTo>
                <a:lnTo>
                  <a:pt x="1014" y="1350"/>
                </a:lnTo>
                <a:lnTo>
                  <a:pt x="1014" y="1362"/>
                </a:lnTo>
                <a:lnTo>
                  <a:pt x="1014" y="1380"/>
                </a:lnTo>
                <a:lnTo>
                  <a:pt x="1014" y="1392"/>
                </a:lnTo>
                <a:lnTo>
                  <a:pt x="1014" y="1410"/>
                </a:lnTo>
                <a:lnTo>
                  <a:pt x="1014" y="1422"/>
                </a:lnTo>
                <a:lnTo>
                  <a:pt x="1014" y="1440"/>
                </a:lnTo>
                <a:lnTo>
                  <a:pt x="1014" y="1452"/>
                </a:lnTo>
                <a:lnTo>
                  <a:pt x="1014" y="1464"/>
                </a:lnTo>
                <a:lnTo>
                  <a:pt x="1014" y="1482"/>
                </a:lnTo>
                <a:lnTo>
                  <a:pt x="1014" y="1494"/>
                </a:lnTo>
                <a:lnTo>
                  <a:pt x="1014" y="1512"/>
                </a:lnTo>
                <a:lnTo>
                  <a:pt x="1014" y="1524"/>
                </a:lnTo>
                <a:lnTo>
                  <a:pt x="1014" y="1536"/>
                </a:lnTo>
                <a:lnTo>
                  <a:pt x="1014" y="1554"/>
                </a:lnTo>
                <a:lnTo>
                  <a:pt x="1014" y="1566"/>
                </a:lnTo>
                <a:lnTo>
                  <a:pt x="1014" y="1584"/>
                </a:lnTo>
                <a:lnTo>
                  <a:pt x="1014" y="1596"/>
                </a:lnTo>
                <a:lnTo>
                  <a:pt x="1014" y="1608"/>
                </a:lnTo>
                <a:lnTo>
                  <a:pt x="1014" y="1626"/>
                </a:lnTo>
                <a:lnTo>
                  <a:pt x="1014" y="1638"/>
                </a:lnTo>
                <a:lnTo>
                  <a:pt x="1014" y="1656"/>
                </a:lnTo>
                <a:lnTo>
                  <a:pt x="1014" y="1668"/>
                </a:lnTo>
                <a:lnTo>
                  <a:pt x="1014" y="1686"/>
                </a:lnTo>
                <a:lnTo>
                  <a:pt x="1014" y="1698"/>
                </a:lnTo>
                <a:lnTo>
                  <a:pt x="1014" y="1710"/>
                </a:lnTo>
                <a:lnTo>
                  <a:pt x="1014" y="1728"/>
                </a:lnTo>
                <a:lnTo>
                  <a:pt x="1014" y="1740"/>
                </a:lnTo>
                <a:lnTo>
                  <a:pt x="1014" y="1758"/>
                </a:lnTo>
                <a:lnTo>
                  <a:pt x="1014" y="1770"/>
                </a:lnTo>
                <a:lnTo>
                  <a:pt x="1014" y="1782"/>
                </a:lnTo>
                <a:lnTo>
                  <a:pt x="1014" y="1800"/>
                </a:lnTo>
                <a:lnTo>
                  <a:pt x="1014" y="1812"/>
                </a:lnTo>
                <a:lnTo>
                  <a:pt x="1014" y="1830"/>
                </a:lnTo>
                <a:lnTo>
                  <a:pt x="1014" y="1842"/>
                </a:lnTo>
                <a:lnTo>
                  <a:pt x="1014" y="1860"/>
                </a:lnTo>
                <a:lnTo>
                  <a:pt x="1014" y="1872"/>
                </a:lnTo>
                <a:lnTo>
                  <a:pt x="1014" y="1884"/>
                </a:lnTo>
                <a:lnTo>
                  <a:pt x="1014" y="1902"/>
                </a:lnTo>
                <a:lnTo>
                  <a:pt x="1014" y="1914"/>
                </a:lnTo>
                <a:lnTo>
                  <a:pt x="1014" y="1932"/>
                </a:lnTo>
                <a:lnTo>
                  <a:pt x="1014" y="1944"/>
                </a:lnTo>
                <a:lnTo>
                  <a:pt x="1014" y="1956"/>
                </a:lnTo>
                <a:lnTo>
                  <a:pt x="1014" y="1974"/>
                </a:lnTo>
                <a:lnTo>
                  <a:pt x="1014" y="1986"/>
                </a:lnTo>
                <a:lnTo>
                  <a:pt x="1014" y="2004"/>
                </a:lnTo>
                <a:lnTo>
                  <a:pt x="1014" y="2016"/>
                </a:lnTo>
                <a:lnTo>
                  <a:pt x="1014" y="2034"/>
                </a:lnTo>
                <a:lnTo>
                  <a:pt x="1014" y="2046"/>
                </a:lnTo>
                <a:lnTo>
                  <a:pt x="1014" y="2058"/>
                </a:lnTo>
                <a:lnTo>
                  <a:pt x="1014" y="2076"/>
                </a:lnTo>
                <a:lnTo>
                  <a:pt x="1014" y="2088"/>
                </a:lnTo>
                <a:lnTo>
                  <a:pt x="1014" y="2106"/>
                </a:lnTo>
                <a:lnTo>
                  <a:pt x="1014" y="2118"/>
                </a:lnTo>
                <a:lnTo>
                  <a:pt x="1014" y="2130"/>
                </a:lnTo>
                <a:lnTo>
                  <a:pt x="1014" y="2148"/>
                </a:lnTo>
                <a:lnTo>
                  <a:pt x="1014" y="2160"/>
                </a:lnTo>
                <a:lnTo>
                  <a:pt x="1014" y="2178"/>
                </a:lnTo>
                <a:lnTo>
                  <a:pt x="1014" y="2190"/>
                </a:lnTo>
                <a:lnTo>
                  <a:pt x="1014" y="2202"/>
                </a:lnTo>
                <a:lnTo>
                  <a:pt x="1014" y="2220"/>
                </a:lnTo>
                <a:lnTo>
                  <a:pt x="1014" y="2232"/>
                </a:lnTo>
                <a:lnTo>
                  <a:pt x="1014" y="2250"/>
                </a:lnTo>
                <a:lnTo>
                  <a:pt x="1014" y="2262"/>
                </a:lnTo>
                <a:lnTo>
                  <a:pt x="1014" y="2280"/>
                </a:lnTo>
                <a:lnTo>
                  <a:pt x="1020" y="2280"/>
                </a:lnTo>
                <a:lnTo>
                  <a:pt x="1020" y="2280"/>
                </a:lnTo>
                <a:lnTo>
                  <a:pt x="1038" y="2262"/>
                </a:lnTo>
                <a:lnTo>
                  <a:pt x="1038" y="2262"/>
                </a:lnTo>
                <a:lnTo>
                  <a:pt x="1056" y="2250"/>
                </a:lnTo>
                <a:lnTo>
                  <a:pt x="1056" y="2250"/>
                </a:lnTo>
                <a:lnTo>
                  <a:pt x="1074" y="2238"/>
                </a:lnTo>
                <a:lnTo>
                  <a:pt x="1080" y="2232"/>
                </a:lnTo>
                <a:lnTo>
                  <a:pt x="1098" y="2220"/>
                </a:lnTo>
                <a:lnTo>
                  <a:pt x="1098" y="2220"/>
                </a:lnTo>
                <a:lnTo>
                  <a:pt x="1116" y="2208"/>
                </a:lnTo>
                <a:lnTo>
                  <a:pt x="1116" y="2202"/>
                </a:lnTo>
                <a:lnTo>
                  <a:pt x="1134" y="2196"/>
                </a:lnTo>
                <a:lnTo>
                  <a:pt x="1140" y="2190"/>
                </a:lnTo>
                <a:lnTo>
                  <a:pt x="1152" y="2178"/>
                </a:lnTo>
                <a:lnTo>
                  <a:pt x="1158" y="2178"/>
                </a:lnTo>
                <a:lnTo>
                  <a:pt x="1170" y="2166"/>
                </a:lnTo>
                <a:lnTo>
                  <a:pt x="1176" y="2160"/>
                </a:lnTo>
                <a:lnTo>
                  <a:pt x="1194" y="2154"/>
                </a:lnTo>
                <a:lnTo>
                  <a:pt x="1200" y="2148"/>
                </a:lnTo>
                <a:lnTo>
                  <a:pt x="1212" y="2136"/>
                </a:lnTo>
                <a:lnTo>
                  <a:pt x="1218" y="2130"/>
                </a:lnTo>
                <a:lnTo>
                  <a:pt x="1230" y="2124"/>
                </a:lnTo>
                <a:lnTo>
                  <a:pt x="1236" y="2118"/>
                </a:lnTo>
                <a:lnTo>
                  <a:pt x="1248" y="2112"/>
                </a:lnTo>
                <a:lnTo>
                  <a:pt x="1254" y="2106"/>
                </a:lnTo>
                <a:lnTo>
                  <a:pt x="1266" y="2094"/>
                </a:lnTo>
                <a:lnTo>
                  <a:pt x="1278" y="2088"/>
                </a:lnTo>
                <a:lnTo>
                  <a:pt x="1284" y="2082"/>
                </a:lnTo>
                <a:lnTo>
                  <a:pt x="1296" y="2076"/>
                </a:lnTo>
                <a:lnTo>
                  <a:pt x="1308" y="2070"/>
                </a:lnTo>
                <a:lnTo>
                  <a:pt x="1314" y="2058"/>
                </a:lnTo>
                <a:lnTo>
                  <a:pt x="1326" y="2052"/>
                </a:lnTo>
                <a:lnTo>
                  <a:pt x="1338" y="2046"/>
                </a:lnTo>
                <a:lnTo>
                  <a:pt x="1344" y="2040"/>
                </a:lnTo>
                <a:lnTo>
                  <a:pt x="1356" y="2034"/>
                </a:lnTo>
                <a:lnTo>
                  <a:pt x="1362" y="2028"/>
                </a:lnTo>
                <a:lnTo>
                  <a:pt x="1374" y="2016"/>
                </a:lnTo>
                <a:lnTo>
                  <a:pt x="1380" y="2010"/>
                </a:lnTo>
                <a:lnTo>
                  <a:pt x="1398" y="2004"/>
                </a:lnTo>
                <a:lnTo>
                  <a:pt x="1404" y="1998"/>
                </a:lnTo>
                <a:lnTo>
                  <a:pt x="1416" y="1986"/>
                </a:lnTo>
                <a:lnTo>
                  <a:pt x="1422" y="1986"/>
                </a:lnTo>
                <a:lnTo>
                  <a:pt x="1434" y="1974"/>
                </a:lnTo>
                <a:lnTo>
                  <a:pt x="1440" y="1968"/>
                </a:lnTo>
                <a:lnTo>
                  <a:pt x="1458" y="1956"/>
                </a:lnTo>
                <a:lnTo>
                  <a:pt x="1458" y="1956"/>
                </a:lnTo>
                <a:lnTo>
                  <a:pt x="1476" y="1944"/>
                </a:lnTo>
                <a:lnTo>
                  <a:pt x="1476" y="1944"/>
                </a:lnTo>
                <a:lnTo>
                  <a:pt x="1494" y="1932"/>
                </a:lnTo>
                <a:lnTo>
                  <a:pt x="1500" y="1926"/>
                </a:lnTo>
                <a:lnTo>
                  <a:pt x="1512" y="1914"/>
                </a:lnTo>
                <a:lnTo>
                  <a:pt x="1518" y="1914"/>
                </a:lnTo>
                <a:lnTo>
                  <a:pt x="1536" y="1902"/>
                </a:lnTo>
                <a:lnTo>
                  <a:pt x="1536" y="1902"/>
                </a:lnTo>
                <a:lnTo>
                  <a:pt x="1554" y="1884"/>
                </a:lnTo>
                <a:lnTo>
                  <a:pt x="1554" y="1884"/>
                </a:lnTo>
                <a:lnTo>
                  <a:pt x="1572" y="1872"/>
                </a:lnTo>
                <a:lnTo>
                  <a:pt x="1572" y="1872"/>
                </a:lnTo>
                <a:lnTo>
                  <a:pt x="1596" y="1860"/>
                </a:lnTo>
                <a:lnTo>
                  <a:pt x="1596" y="1860"/>
                </a:lnTo>
                <a:lnTo>
                  <a:pt x="1614" y="1842"/>
                </a:lnTo>
                <a:lnTo>
                  <a:pt x="1614" y="1842"/>
                </a:lnTo>
                <a:lnTo>
                  <a:pt x="1632" y="1830"/>
                </a:lnTo>
                <a:lnTo>
                  <a:pt x="1638" y="1830"/>
                </a:lnTo>
                <a:lnTo>
                  <a:pt x="1650" y="1818"/>
                </a:lnTo>
                <a:lnTo>
                  <a:pt x="1656" y="1812"/>
                </a:lnTo>
                <a:lnTo>
                  <a:pt x="1668" y="1806"/>
                </a:lnTo>
                <a:lnTo>
                  <a:pt x="1674" y="1800"/>
                </a:lnTo>
                <a:lnTo>
                  <a:pt x="1692" y="1788"/>
                </a:lnTo>
                <a:lnTo>
                  <a:pt x="1698" y="1782"/>
                </a:lnTo>
                <a:lnTo>
                  <a:pt x="1710" y="1776"/>
                </a:lnTo>
                <a:lnTo>
                  <a:pt x="1716" y="1770"/>
                </a:lnTo>
                <a:lnTo>
                  <a:pt x="1728" y="1764"/>
                </a:lnTo>
                <a:lnTo>
                  <a:pt x="1740" y="1758"/>
                </a:lnTo>
                <a:lnTo>
                  <a:pt x="1746" y="1752"/>
                </a:lnTo>
                <a:lnTo>
                  <a:pt x="1758" y="1740"/>
                </a:lnTo>
                <a:lnTo>
                  <a:pt x="1764" y="1734"/>
                </a:lnTo>
                <a:lnTo>
                  <a:pt x="1782" y="1728"/>
                </a:lnTo>
                <a:lnTo>
                  <a:pt x="1788" y="1722"/>
                </a:lnTo>
                <a:lnTo>
                  <a:pt x="1800" y="1710"/>
                </a:lnTo>
                <a:lnTo>
                  <a:pt x="1806" y="1710"/>
                </a:lnTo>
                <a:lnTo>
                  <a:pt x="1824" y="1698"/>
                </a:lnTo>
                <a:lnTo>
                  <a:pt x="1824" y="1698"/>
                </a:lnTo>
                <a:lnTo>
                  <a:pt x="1842" y="1686"/>
                </a:lnTo>
                <a:lnTo>
                  <a:pt x="1842" y="1680"/>
                </a:lnTo>
                <a:lnTo>
                  <a:pt x="1860" y="1668"/>
                </a:lnTo>
                <a:lnTo>
                  <a:pt x="1860" y="1668"/>
                </a:lnTo>
                <a:lnTo>
                  <a:pt x="1878" y="1656"/>
                </a:lnTo>
                <a:lnTo>
                  <a:pt x="1884" y="1656"/>
                </a:lnTo>
                <a:lnTo>
                  <a:pt x="1902" y="1644"/>
                </a:lnTo>
                <a:lnTo>
                  <a:pt x="1902" y="1638"/>
                </a:lnTo>
                <a:lnTo>
                  <a:pt x="1920" y="1632"/>
                </a:lnTo>
                <a:lnTo>
                  <a:pt x="1926" y="1626"/>
                </a:lnTo>
                <a:lnTo>
                  <a:pt x="1938" y="1614"/>
                </a:lnTo>
                <a:lnTo>
                  <a:pt x="1944" y="1608"/>
                </a:lnTo>
                <a:lnTo>
                  <a:pt x="1956" y="1602"/>
                </a:lnTo>
                <a:lnTo>
                  <a:pt x="1968" y="1596"/>
                </a:lnTo>
                <a:lnTo>
                  <a:pt x="1974" y="1590"/>
                </a:lnTo>
                <a:lnTo>
                  <a:pt x="1986" y="1584"/>
                </a:lnTo>
                <a:lnTo>
                  <a:pt x="1998" y="1578"/>
                </a:lnTo>
                <a:lnTo>
                  <a:pt x="2010" y="1566"/>
                </a:lnTo>
                <a:lnTo>
                  <a:pt x="2016" y="1566"/>
                </a:lnTo>
                <a:lnTo>
                  <a:pt x="2028" y="1554"/>
                </a:lnTo>
                <a:lnTo>
                  <a:pt x="2034" y="1548"/>
                </a:lnTo>
                <a:lnTo>
                  <a:pt x="2052" y="1536"/>
                </a:lnTo>
                <a:lnTo>
                  <a:pt x="2052" y="1536"/>
                </a:lnTo>
                <a:lnTo>
                  <a:pt x="2070" y="1524"/>
                </a:lnTo>
                <a:lnTo>
                  <a:pt x="2070" y="1524"/>
                </a:lnTo>
                <a:lnTo>
                  <a:pt x="2094" y="1512"/>
                </a:lnTo>
                <a:lnTo>
                  <a:pt x="2094" y="1512"/>
                </a:lnTo>
                <a:lnTo>
                  <a:pt x="2112" y="1500"/>
                </a:lnTo>
                <a:lnTo>
                  <a:pt x="2118" y="1494"/>
                </a:lnTo>
                <a:lnTo>
                  <a:pt x="2130" y="1488"/>
                </a:lnTo>
                <a:lnTo>
                  <a:pt x="2136" y="1482"/>
                </a:lnTo>
                <a:lnTo>
                  <a:pt x="2148" y="1470"/>
                </a:lnTo>
                <a:lnTo>
                  <a:pt x="2160" y="1464"/>
                </a:lnTo>
                <a:lnTo>
                  <a:pt x="2166" y="1458"/>
                </a:lnTo>
                <a:lnTo>
                  <a:pt x="2178" y="1452"/>
                </a:lnTo>
                <a:lnTo>
                  <a:pt x="2190" y="1446"/>
                </a:lnTo>
                <a:lnTo>
                  <a:pt x="2202" y="1440"/>
                </a:lnTo>
                <a:lnTo>
                  <a:pt x="2208" y="1434"/>
                </a:lnTo>
                <a:lnTo>
                  <a:pt x="2220" y="1422"/>
                </a:lnTo>
                <a:lnTo>
                  <a:pt x="2226" y="1422"/>
                </a:lnTo>
                <a:lnTo>
                  <a:pt x="2244" y="1410"/>
                </a:lnTo>
                <a:lnTo>
                  <a:pt x="2244" y="1410"/>
                </a:lnTo>
                <a:lnTo>
                  <a:pt x="2262" y="1392"/>
                </a:lnTo>
                <a:lnTo>
                  <a:pt x="2268" y="1392"/>
                </a:lnTo>
                <a:lnTo>
                  <a:pt x="2286" y="1380"/>
                </a:lnTo>
                <a:lnTo>
                  <a:pt x="2286" y="1380"/>
                </a:lnTo>
                <a:lnTo>
                  <a:pt x="2304" y="1368"/>
                </a:lnTo>
                <a:lnTo>
                  <a:pt x="2310" y="1362"/>
                </a:lnTo>
                <a:lnTo>
                  <a:pt x="2322" y="1356"/>
                </a:lnTo>
                <a:lnTo>
                  <a:pt x="2328" y="1350"/>
                </a:lnTo>
                <a:lnTo>
                  <a:pt x="2340" y="1344"/>
                </a:lnTo>
                <a:lnTo>
                  <a:pt x="2352" y="1338"/>
                </a:lnTo>
                <a:lnTo>
                  <a:pt x="2358" y="1332"/>
                </a:lnTo>
                <a:lnTo>
                  <a:pt x="2370" y="1320"/>
                </a:lnTo>
                <a:lnTo>
                  <a:pt x="2382" y="1320"/>
                </a:lnTo>
                <a:lnTo>
                  <a:pt x="2394" y="1308"/>
                </a:lnTo>
                <a:lnTo>
                  <a:pt x="2400" y="1302"/>
                </a:lnTo>
                <a:lnTo>
                  <a:pt x="2418" y="1290"/>
                </a:lnTo>
                <a:lnTo>
                  <a:pt x="2418" y="1290"/>
                </a:lnTo>
                <a:lnTo>
                  <a:pt x="2436" y="1278"/>
                </a:lnTo>
                <a:lnTo>
                  <a:pt x="2436" y="1278"/>
                </a:lnTo>
                <a:lnTo>
                  <a:pt x="2454" y="1266"/>
                </a:lnTo>
                <a:lnTo>
                  <a:pt x="2460" y="1266"/>
                </a:lnTo>
                <a:lnTo>
                  <a:pt x="2472" y="1254"/>
                </a:lnTo>
                <a:lnTo>
                  <a:pt x="2484" y="1248"/>
                </a:lnTo>
                <a:lnTo>
                  <a:pt x="2496" y="1242"/>
                </a:lnTo>
                <a:lnTo>
                  <a:pt x="2502" y="1236"/>
                </a:lnTo>
                <a:lnTo>
                  <a:pt x="2514" y="1230"/>
                </a:lnTo>
                <a:lnTo>
                  <a:pt x="2526" y="1218"/>
                </a:lnTo>
                <a:lnTo>
                  <a:pt x="2532" y="1212"/>
                </a:lnTo>
                <a:lnTo>
                  <a:pt x="2544" y="1206"/>
                </a:lnTo>
                <a:lnTo>
                  <a:pt x="2550" y="1200"/>
                </a:lnTo>
                <a:lnTo>
                  <a:pt x="2568" y="1188"/>
                </a:lnTo>
                <a:lnTo>
                  <a:pt x="2568" y="1188"/>
                </a:lnTo>
                <a:lnTo>
                  <a:pt x="2592" y="1176"/>
                </a:lnTo>
                <a:lnTo>
                  <a:pt x="2592" y="1176"/>
                </a:lnTo>
                <a:lnTo>
                  <a:pt x="2610" y="1164"/>
                </a:lnTo>
                <a:lnTo>
                  <a:pt x="2610" y="1164"/>
                </a:lnTo>
                <a:lnTo>
                  <a:pt x="2628" y="1152"/>
                </a:lnTo>
                <a:lnTo>
                  <a:pt x="2634" y="1146"/>
                </a:lnTo>
                <a:lnTo>
                  <a:pt x="2646" y="1140"/>
                </a:lnTo>
                <a:lnTo>
                  <a:pt x="2658" y="1134"/>
                </a:lnTo>
                <a:lnTo>
                  <a:pt x="2664" y="1128"/>
                </a:lnTo>
                <a:lnTo>
                  <a:pt x="2676" y="1116"/>
                </a:lnTo>
                <a:lnTo>
                  <a:pt x="2688" y="1116"/>
                </a:lnTo>
                <a:lnTo>
                  <a:pt x="2700" y="1104"/>
                </a:lnTo>
                <a:lnTo>
                  <a:pt x="2706" y="1098"/>
                </a:lnTo>
                <a:lnTo>
                  <a:pt x="2724" y="1092"/>
                </a:lnTo>
                <a:lnTo>
                  <a:pt x="2724" y="1086"/>
                </a:lnTo>
                <a:lnTo>
                  <a:pt x="2742" y="1074"/>
                </a:lnTo>
                <a:lnTo>
                  <a:pt x="2742" y="1074"/>
                </a:lnTo>
                <a:lnTo>
                  <a:pt x="2760" y="1062"/>
                </a:lnTo>
                <a:lnTo>
                  <a:pt x="2766" y="1062"/>
                </a:lnTo>
                <a:lnTo>
                  <a:pt x="2784" y="1050"/>
                </a:lnTo>
                <a:lnTo>
                  <a:pt x="2790" y="1044"/>
                </a:lnTo>
                <a:lnTo>
                  <a:pt x="2802" y="1038"/>
                </a:lnTo>
                <a:lnTo>
                  <a:pt x="2808" y="1032"/>
                </a:lnTo>
                <a:lnTo>
                  <a:pt x="2820" y="1026"/>
                </a:lnTo>
                <a:lnTo>
                  <a:pt x="2832" y="1020"/>
                </a:lnTo>
                <a:lnTo>
                  <a:pt x="2838" y="1014"/>
                </a:lnTo>
                <a:lnTo>
                  <a:pt x="2856" y="1002"/>
                </a:lnTo>
                <a:lnTo>
                  <a:pt x="2856" y="1002"/>
                </a:lnTo>
                <a:lnTo>
                  <a:pt x="2874" y="990"/>
                </a:lnTo>
                <a:lnTo>
                  <a:pt x="2880" y="990"/>
                </a:lnTo>
                <a:lnTo>
                  <a:pt x="2898" y="972"/>
                </a:lnTo>
                <a:lnTo>
                  <a:pt x="2898" y="972"/>
                </a:lnTo>
                <a:lnTo>
                  <a:pt x="2916" y="960"/>
                </a:lnTo>
                <a:lnTo>
                  <a:pt x="2922" y="960"/>
                </a:lnTo>
                <a:lnTo>
                  <a:pt x="2934" y="948"/>
                </a:lnTo>
                <a:lnTo>
                  <a:pt x="2946" y="942"/>
                </a:lnTo>
                <a:lnTo>
                  <a:pt x="2952" y="936"/>
                </a:lnTo>
                <a:lnTo>
                  <a:pt x="2964" y="930"/>
                </a:lnTo>
                <a:lnTo>
                  <a:pt x="2976" y="924"/>
                </a:lnTo>
                <a:lnTo>
                  <a:pt x="2988" y="918"/>
                </a:lnTo>
                <a:lnTo>
                  <a:pt x="2994" y="912"/>
                </a:lnTo>
                <a:lnTo>
                  <a:pt x="3012" y="900"/>
                </a:lnTo>
                <a:lnTo>
                  <a:pt x="3012" y="900"/>
                </a:lnTo>
                <a:lnTo>
                  <a:pt x="3030" y="888"/>
                </a:lnTo>
                <a:lnTo>
                  <a:pt x="3030" y="888"/>
                </a:lnTo>
                <a:lnTo>
                  <a:pt x="3048" y="876"/>
                </a:lnTo>
                <a:lnTo>
                  <a:pt x="3054" y="870"/>
                </a:lnTo>
                <a:lnTo>
                  <a:pt x="3072" y="864"/>
                </a:lnTo>
                <a:lnTo>
                  <a:pt x="3072" y="870"/>
                </a:lnTo>
                <a:lnTo>
                  <a:pt x="3072" y="888"/>
                </a:lnTo>
                <a:lnTo>
                  <a:pt x="3072" y="900"/>
                </a:lnTo>
                <a:lnTo>
                  <a:pt x="3072" y="918"/>
                </a:lnTo>
                <a:lnTo>
                  <a:pt x="3072" y="930"/>
                </a:lnTo>
                <a:lnTo>
                  <a:pt x="3072" y="942"/>
                </a:lnTo>
                <a:lnTo>
                  <a:pt x="3072" y="960"/>
                </a:lnTo>
                <a:lnTo>
                  <a:pt x="3072" y="972"/>
                </a:lnTo>
                <a:lnTo>
                  <a:pt x="3072" y="990"/>
                </a:lnTo>
                <a:lnTo>
                  <a:pt x="3072" y="1002"/>
                </a:lnTo>
                <a:lnTo>
                  <a:pt x="3072" y="1020"/>
                </a:lnTo>
                <a:lnTo>
                  <a:pt x="3072" y="1032"/>
                </a:lnTo>
                <a:lnTo>
                  <a:pt x="3072" y="1044"/>
                </a:lnTo>
                <a:lnTo>
                  <a:pt x="3072" y="1062"/>
                </a:lnTo>
                <a:lnTo>
                  <a:pt x="3072" y="1074"/>
                </a:lnTo>
                <a:lnTo>
                  <a:pt x="3072" y="1092"/>
                </a:lnTo>
                <a:lnTo>
                  <a:pt x="3072" y="1104"/>
                </a:lnTo>
                <a:lnTo>
                  <a:pt x="3072" y="1116"/>
                </a:lnTo>
                <a:lnTo>
                  <a:pt x="3072" y="1134"/>
                </a:lnTo>
                <a:lnTo>
                  <a:pt x="3072" y="1146"/>
                </a:lnTo>
                <a:lnTo>
                  <a:pt x="3072" y="1164"/>
                </a:lnTo>
                <a:lnTo>
                  <a:pt x="3072" y="1176"/>
                </a:lnTo>
                <a:lnTo>
                  <a:pt x="3072" y="1188"/>
                </a:lnTo>
                <a:lnTo>
                  <a:pt x="3072" y="1206"/>
                </a:lnTo>
                <a:lnTo>
                  <a:pt x="3072" y="1218"/>
                </a:lnTo>
                <a:lnTo>
                  <a:pt x="3072" y="1236"/>
                </a:lnTo>
                <a:lnTo>
                  <a:pt x="3072" y="1248"/>
                </a:lnTo>
                <a:lnTo>
                  <a:pt x="3072" y="1266"/>
                </a:lnTo>
                <a:lnTo>
                  <a:pt x="3072" y="1278"/>
                </a:lnTo>
                <a:lnTo>
                  <a:pt x="3072" y="1290"/>
                </a:lnTo>
                <a:lnTo>
                  <a:pt x="3072" y="1308"/>
                </a:lnTo>
                <a:lnTo>
                  <a:pt x="3072" y="1320"/>
                </a:lnTo>
                <a:lnTo>
                  <a:pt x="3072" y="1338"/>
                </a:lnTo>
                <a:lnTo>
                  <a:pt x="3072" y="1350"/>
                </a:lnTo>
                <a:lnTo>
                  <a:pt x="3072" y="1362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7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Freeform 14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270 w 3072"/>
              <a:gd name="T1" fmla="*/ 0 h 3048"/>
              <a:gd name="T2" fmla="*/ 558 w 3072"/>
              <a:gd name="T3" fmla="*/ 0 h 3048"/>
              <a:gd name="T4" fmla="*/ 786 w 3072"/>
              <a:gd name="T5" fmla="*/ 48 h 3048"/>
              <a:gd name="T6" fmla="*/ 786 w 3072"/>
              <a:gd name="T7" fmla="*/ 264 h 3048"/>
              <a:gd name="T8" fmla="*/ 786 w 3072"/>
              <a:gd name="T9" fmla="*/ 480 h 3048"/>
              <a:gd name="T10" fmla="*/ 786 w 3072"/>
              <a:gd name="T11" fmla="*/ 696 h 3048"/>
              <a:gd name="T12" fmla="*/ 786 w 3072"/>
              <a:gd name="T13" fmla="*/ 918 h 3048"/>
              <a:gd name="T14" fmla="*/ 786 w 3072"/>
              <a:gd name="T15" fmla="*/ 1134 h 3048"/>
              <a:gd name="T16" fmla="*/ 786 w 3072"/>
              <a:gd name="T17" fmla="*/ 1350 h 3048"/>
              <a:gd name="T18" fmla="*/ 786 w 3072"/>
              <a:gd name="T19" fmla="*/ 1566 h 3048"/>
              <a:gd name="T20" fmla="*/ 786 w 3072"/>
              <a:gd name="T21" fmla="*/ 1782 h 3048"/>
              <a:gd name="T22" fmla="*/ 786 w 3072"/>
              <a:gd name="T23" fmla="*/ 2004 h 3048"/>
              <a:gd name="T24" fmla="*/ 786 w 3072"/>
              <a:gd name="T25" fmla="*/ 2220 h 3048"/>
              <a:gd name="T26" fmla="*/ 786 w 3072"/>
              <a:gd name="T27" fmla="*/ 2436 h 3048"/>
              <a:gd name="T28" fmla="*/ 906 w 3072"/>
              <a:gd name="T29" fmla="*/ 2364 h 3048"/>
              <a:gd name="T30" fmla="*/ 1056 w 3072"/>
              <a:gd name="T31" fmla="*/ 2256 h 3048"/>
              <a:gd name="T32" fmla="*/ 1206 w 3072"/>
              <a:gd name="T33" fmla="*/ 2148 h 3048"/>
              <a:gd name="T34" fmla="*/ 1350 w 3072"/>
              <a:gd name="T35" fmla="*/ 2046 h 3048"/>
              <a:gd name="T36" fmla="*/ 1500 w 3072"/>
              <a:gd name="T37" fmla="*/ 1944 h 3048"/>
              <a:gd name="T38" fmla="*/ 1650 w 3072"/>
              <a:gd name="T39" fmla="*/ 1836 h 3048"/>
              <a:gd name="T40" fmla="*/ 1806 w 3072"/>
              <a:gd name="T41" fmla="*/ 1734 h 3048"/>
              <a:gd name="T42" fmla="*/ 1956 w 3072"/>
              <a:gd name="T43" fmla="*/ 1632 h 3048"/>
              <a:gd name="T44" fmla="*/ 2112 w 3072"/>
              <a:gd name="T45" fmla="*/ 1536 h 3048"/>
              <a:gd name="T46" fmla="*/ 2262 w 3072"/>
              <a:gd name="T47" fmla="*/ 1434 h 3048"/>
              <a:gd name="T48" fmla="*/ 2418 w 3072"/>
              <a:gd name="T49" fmla="*/ 1338 h 3048"/>
              <a:gd name="T50" fmla="*/ 2580 w 3072"/>
              <a:gd name="T51" fmla="*/ 1236 h 3048"/>
              <a:gd name="T52" fmla="*/ 2736 w 3072"/>
              <a:gd name="T53" fmla="*/ 1134 h 3048"/>
              <a:gd name="T54" fmla="*/ 2898 w 3072"/>
              <a:gd name="T55" fmla="*/ 1032 h 3048"/>
              <a:gd name="T56" fmla="*/ 3048 w 3072"/>
              <a:gd name="T57" fmla="*/ 936 h 3048"/>
              <a:gd name="T58" fmla="*/ 3072 w 3072"/>
              <a:gd name="T59" fmla="*/ 1104 h 3048"/>
              <a:gd name="T60" fmla="*/ 3072 w 3072"/>
              <a:gd name="T61" fmla="*/ 1320 h 3048"/>
              <a:gd name="T62" fmla="*/ 3072 w 3072"/>
              <a:gd name="T63" fmla="*/ 1536 h 3048"/>
              <a:gd name="T64" fmla="*/ 3072 w 3072"/>
              <a:gd name="T65" fmla="*/ 1758 h 3048"/>
              <a:gd name="T66" fmla="*/ 3072 w 3072"/>
              <a:gd name="T67" fmla="*/ 1974 h 3048"/>
              <a:gd name="T68" fmla="*/ 3072 w 3072"/>
              <a:gd name="T69" fmla="*/ 2190 h 3048"/>
              <a:gd name="T70" fmla="*/ 3072 w 3072"/>
              <a:gd name="T71" fmla="*/ 2406 h 3048"/>
              <a:gd name="T72" fmla="*/ 3072 w 3072"/>
              <a:gd name="T73" fmla="*/ 2622 h 3048"/>
              <a:gd name="T74" fmla="*/ 3072 w 3072"/>
              <a:gd name="T75" fmla="*/ 2844 h 3048"/>
              <a:gd name="T76" fmla="*/ 3072 w 3072"/>
              <a:gd name="T77" fmla="*/ 3048 h 3048"/>
              <a:gd name="T78" fmla="*/ 2784 w 3072"/>
              <a:gd name="T79" fmla="*/ 3048 h 3048"/>
              <a:gd name="T80" fmla="*/ 2496 w 3072"/>
              <a:gd name="T81" fmla="*/ 3048 h 3048"/>
              <a:gd name="T82" fmla="*/ 2208 w 3072"/>
              <a:gd name="T83" fmla="*/ 3048 h 3048"/>
              <a:gd name="T84" fmla="*/ 1920 w 3072"/>
              <a:gd name="T85" fmla="*/ 3048 h 3048"/>
              <a:gd name="T86" fmla="*/ 1632 w 3072"/>
              <a:gd name="T87" fmla="*/ 3048 h 3048"/>
              <a:gd name="T88" fmla="*/ 1344 w 3072"/>
              <a:gd name="T89" fmla="*/ 3048 h 3048"/>
              <a:gd name="T90" fmla="*/ 1056 w 3072"/>
              <a:gd name="T91" fmla="*/ 3048 h 3048"/>
              <a:gd name="T92" fmla="*/ 768 w 3072"/>
              <a:gd name="T93" fmla="*/ 3048 h 3048"/>
              <a:gd name="T94" fmla="*/ 480 w 3072"/>
              <a:gd name="T95" fmla="*/ 3048 h 3048"/>
              <a:gd name="T96" fmla="*/ 192 w 3072"/>
              <a:gd name="T97" fmla="*/ 3048 h 3048"/>
              <a:gd name="T98" fmla="*/ 0 w 3072"/>
              <a:gd name="T99" fmla="*/ 2988 h 3048"/>
              <a:gd name="T100" fmla="*/ 0 w 3072"/>
              <a:gd name="T101" fmla="*/ 2772 h 3048"/>
              <a:gd name="T102" fmla="*/ 0 w 3072"/>
              <a:gd name="T103" fmla="*/ 2550 h 3048"/>
              <a:gd name="T104" fmla="*/ 0 w 3072"/>
              <a:gd name="T105" fmla="*/ 2334 h 3048"/>
              <a:gd name="T106" fmla="*/ 0 w 3072"/>
              <a:gd name="T107" fmla="*/ 2118 h 3048"/>
              <a:gd name="T108" fmla="*/ 0 w 3072"/>
              <a:gd name="T109" fmla="*/ 1902 h 3048"/>
              <a:gd name="T110" fmla="*/ 0 w 3072"/>
              <a:gd name="T111" fmla="*/ 1686 h 3048"/>
              <a:gd name="T112" fmla="*/ 0 w 3072"/>
              <a:gd name="T113" fmla="*/ 1464 h 3048"/>
              <a:gd name="T114" fmla="*/ 0 w 3072"/>
              <a:gd name="T115" fmla="*/ 1248 h 3048"/>
              <a:gd name="T116" fmla="*/ 0 w 3072"/>
              <a:gd name="T117" fmla="*/ 1032 h 3048"/>
              <a:gd name="T118" fmla="*/ 0 w 3072"/>
              <a:gd name="T119" fmla="*/ 816 h 3048"/>
              <a:gd name="T120" fmla="*/ 0 w 3072"/>
              <a:gd name="T121" fmla="*/ 594 h 3048"/>
              <a:gd name="T122" fmla="*/ 0 w 3072"/>
              <a:gd name="T123" fmla="*/ 378 h 3048"/>
              <a:gd name="T124" fmla="*/ 0 w 3072"/>
              <a:gd name="T125" fmla="*/ 162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20" y="0"/>
                </a:lnTo>
                <a:lnTo>
                  <a:pt x="138" y="0"/>
                </a:lnTo>
                <a:lnTo>
                  <a:pt x="156" y="0"/>
                </a:lnTo>
                <a:lnTo>
                  <a:pt x="174" y="0"/>
                </a:lnTo>
                <a:lnTo>
                  <a:pt x="192" y="0"/>
                </a:lnTo>
                <a:lnTo>
                  <a:pt x="216" y="0"/>
                </a:lnTo>
                <a:lnTo>
                  <a:pt x="234" y="0"/>
                </a:lnTo>
                <a:lnTo>
                  <a:pt x="252" y="0"/>
                </a:lnTo>
                <a:lnTo>
                  <a:pt x="270" y="0"/>
                </a:lnTo>
                <a:lnTo>
                  <a:pt x="288" y="0"/>
                </a:lnTo>
                <a:lnTo>
                  <a:pt x="312" y="0"/>
                </a:lnTo>
                <a:lnTo>
                  <a:pt x="330" y="0"/>
                </a:lnTo>
                <a:lnTo>
                  <a:pt x="348" y="0"/>
                </a:lnTo>
                <a:lnTo>
                  <a:pt x="366" y="0"/>
                </a:lnTo>
                <a:lnTo>
                  <a:pt x="384" y="0"/>
                </a:lnTo>
                <a:lnTo>
                  <a:pt x="408" y="0"/>
                </a:lnTo>
                <a:lnTo>
                  <a:pt x="426" y="0"/>
                </a:lnTo>
                <a:lnTo>
                  <a:pt x="444" y="0"/>
                </a:lnTo>
                <a:lnTo>
                  <a:pt x="462" y="0"/>
                </a:lnTo>
                <a:lnTo>
                  <a:pt x="480" y="0"/>
                </a:lnTo>
                <a:lnTo>
                  <a:pt x="504" y="0"/>
                </a:lnTo>
                <a:lnTo>
                  <a:pt x="522" y="0"/>
                </a:lnTo>
                <a:lnTo>
                  <a:pt x="540" y="0"/>
                </a:lnTo>
                <a:lnTo>
                  <a:pt x="558" y="0"/>
                </a:lnTo>
                <a:lnTo>
                  <a:pt x="576" y="0"/>
                </a:lnTo>
                <a:lnTo>
                  <a:pt x="600" y="0"/>
                </a:lnTo>
                <a:lnTo>
                  <a:pt x="618" y="0"/>
                </a:lnTo>
                <a:lnTo>
                  <a:pt x="636" y="0"/>
                </a:lnTo>
                <a:lnTo>
                  <a:pt x="654" y="0"/>
                </a:lnTo>
                <a:lnTo>
                  <a:pt x="672" y="0"/>
                </a:lnTo>
                <a:lnTo>
                  <a:pt x="690" y="0"/>
                </a:lnTo>
                <a:lnTo>
                  <a:pt x="714" y="0"/>
                </a:lnTo>
                <a:lnTo>
                  <a:pt x="732" y="0"/>
                </a:lnTo>
                <a:lnTo>
                  <a:pt x="750" y="0"/>
                </a:lnTo>
                <a:lnTo>
                  <a:pt x="768" y="0"/>
                </a:lnTo>
                <a:lnTo>
                  <a:pt x="786" y="6"/>
                </a:lnTo>
                <a:lnTo>
                  <a:pt x="786" y="18"/>
                </a:lnTo>
                <a:lnTo>
                  <a:pt x="786" y="30"/>
                </a:lnTo>
                <a:lnTo>
                  <a:pt x="786" y="48"/>
                </a:lnTo>
                <a:lnTo>
                  <a:pt x="786" y="60"/>
                </a:lnTo>
                <a:lnTo>
                  <a:pt x="786" y="78"/>
                </a:lnTo>
                <a:lnTo>
                  <a:pt x="786" y="90"/>
                </a:lnTo>
                <a:lnTo>
                  <a:pt x="786" y="102"/>
                </a:lnTo>
                <a:lnTo>
                  <a:pt x="786" y="120"/>
                </a:lnTo>
                <a:lnTo>
                  <a:pt x="786" y="132"/>
                </a:lnTo>
                <a:lnTo>
                  <a:pt x="786" y="150"/>
                </a:lnTo>
                <a:lnTo>
                  <a:pt x="786" y="162"/>
                </a:lnTo>
                <a:lnTo>
                  <a:pt x="786" y="174"/>
                </a:lnTo>
                <a:lnTo>
                  <a:pt x="786" y="192"/>
                </a:lnTo>
                <a:lnTo>
                  <a:pt x="786" y="204"/>
                </a:lnTo>
                <a:lnTo>
                  <a:pt x="786" y="222"/>
                </a:lnTo>
                <a:lnTo>
                  <a:pt x="786" y="234"/>
                </a:lnTo>
                <a:lnTo>
                  <a:pt x="786" y="252"/>
                </a:lnTo>
                <a:lnTo>
                  <a:pt x="786" y="264"/>
                </a:lnTo>
                <a:lnTo>
                  <a:pt x="786" y="276"/>
                </a:lnTo>
                <a:lnTo>
                  <a:pt x="786" y="294"/>
                </a:lnTo>
                <a:lnTo>
                  <a:pt x="786" y="306"/>
                </a:lnTo>
                <a:lnTo>
                  <a:pt x="786" y="324"/>
                </a:lnTo>
                <a:lnTo>
                  <a:pt x="786" y="336"/>
                </a:lnTo>
                <a:lnTo>
                  <a:pt x="786" y="348"/>
                </a:lnTo>
                <a:lnTo>
                  <a:pt x="786" y="366"/>
                </a:lnTo>
                <a:lnTo>
                  <a:pt x="786" y="378"/>
                </a:lnTo>
                <a:lnTo>
                  <a:pt x="786" y="396"/>
                </a:lnTo>
                <a:lnTo>
                  <a:pt x="786" y="408"/>
                </a:lnTo>
                <a:lnTo>
                  <a:pt x="786" y="426"/>
                </a:lnTo>
                <a:lnTo>
                  <a:pt x="786" y="438"/>
                </a:lnTo>
                <a:lnTo>
                  <a:pt x="786" y="450"/>
                </a:lnTo>
                <a:lnTo>
                  <a:pt x="786" y="468"/>
                </a:lnTo>
                <a:lnTo>
                  <a:pt x="786" y="480"/>
                </a:lnTo>
                <a:lnTo>
                  <a:pt x="786" y="498"/>
                </a:lnTo>
                <a:lnTo>
                  <a:pt x="786" y="510"/>
                </a:lnTo>
                <a:lnTo>
                  <a:pt x="786" y="522"/>
                </a:lnTo>
                <a:lnTo>
                  <a:pt x="786" y="540"/>
                </a:lnTo>
                <a:lnTo>
                  <a:pt x="786" y="552"/>
                </a:lnTo>
                <a:lnTo>
                  <a:pt x="786" y="570"/>
                </a:lnTo>
                <a:lnTo>
                  <a:pt x="786" y="582"/>
                </a:lnTo>
                <a:lnTo>
                  <a:pt x="786" y="594"/>
                </a:lnTo>
                <a:lnTo>
                  <a:pt x="786" y="612"/>
                </a:lnTo>
                <a:lnTo>
                  <a:pt x="786" y="624"/>
                </a:lnTo>
                <a:lnTo>
                  <a:pt x="786" y="642"/>
                </a:lnTo>
                <a:lnTo>
                  <a:pt x="786" y="654"/>
                </a:lnTo>
                <a:lnTo>
                  <a:pt x="786" y="672"/>
                </a:lnTo>
                <a:lnTo>
                  <a:pt x="786" y="684"/>
                </a:lnTo>
                <a:lnTo>
                  <a:pt x="786" y="696"/>
                </a:lnTo>
                <a:lnTo>
                  <a:pt x="786" y="714"/>
                </a:lnTo>
                <a:lnTo>
                  <a:pt x="786" y="726"/>
                </a:lnTo>
                <a:lnTo>
                  <a:pt x="786" y="744"/>
                </a:lnTo>
                <a:lnTo>
                  <a:pt x="786" y="756"/>
                </a:lnTo>
                <a:lnTo>
                  <a:pt x="786" y="768"/>
                </a:lnTo>
                <a:lnTo>
                  <a:pt x="786" y="786"/>
                </a:lnTo>
                <a:lnTo>
                  <a:pt x="786" y="798"/>
                </a:lnTo>
                <a:lnTo>
                  <a:pt x="786" y="816"/>
                </a:lnTo>
                <a:lnTo>
                  <a:pt x="786" y="828"/>
                </a:lnTo>
                <a:lnTo>
                  <a:pt x="786" y="846"/>
                </a:lnTo>
                <a:lnTo>
                  <a:pt x="786" y="858"/>
                </a:lnTo>
                <a:lnTo>
                  <a:pt x="786" y="870"/>
                </a:lnTo>
                <a:lnTo>
                  <a:pt x="786" y="888"/>
                </a:lnTo>
                <a:lnTo>
                  <a:pt x="786" y="900"/>
                </a:lnTo>
                <a:lnTo>
                  <a:pt x="786" y="918"/>
                </a:lnTo>
                <a:lnTo>
                  <a:pt x="786" y="930"/>
                </a:lnTo>
                <a:lnTo>
                  <a:pt x="786" y="942"/>
                </a:lnTo>
                <a:lnTo>
                  <a:pt x="786" y="960"/>
                </a:lnTo>
                <a:lnTo>
                  <a:pt x="786" y="972"/>
                </a:lnTo>
                <a:lnTo>
                  <a:pt x="786" y="990"/>
                </a:lnTo>
                <a:lnTo>
                  <a:pt x="786" y="1002"/>
                </a:lnTo>
                <a:lnTo>
                  <a:pt x="786" y="1020"/>
                </a:lnTo>
                <a:lnTo>
                  <a:pt x="786" y="1032"/>
                </a:lnTo>
                <a:lnTo>
                  <a:pt x="786" y="1044"/>
                </a:lnTo>
                <a:lnTo>
                  <a:pt x="786" y="1062"/>
                </a:lnTo>
                <a:lnTo>
                  <a:pt x="786" y="1074"/>
                </a:lnTo>
                <a:lnTo>
                  <a:pt x="786" y="1092"/>
                </a:lnTo>
                <a:lnTo>
                  <a:pt x="786" y="1104"/>
                </a:lnTo>
                <a:lnTo>
                  <a:pt x="786" y="1116"/>
                </a:lnTo>
                <a:lnTo>
                  <a:pt x="786" y="1134"/>
                </a:lnTo>
                <a:lnTo>
                  <a:pt x="786" y="1146"/>
                </a:lnTo>
                <a:lnTo>
                  <a:pt x="786" y="1164"/>
                </a:lnTo>
                <a:lnTo>
                  <a:pt x="786" y="1176"/>
                </a:lnTo>
                <a:lnTo>
                  <a:pt x="786" y="1188"/>
                </a:lnTo>
                <a:lnTo>
                  <a:pt x="786" y="1206"/>
                </a:lnTo>
                <a:lnTo>
                  <a:pt x="786" y="1218"/>
                </a:lnTo>
                <a:lnTo>
                  <a:pt x="786" y="1236"/>
                </a:lnTo>
                <a:lnTo>
                  <a:pt x="786" y="1248"/>
                </a:lnTo>
                <a:lnTo>
                  <a:pt x="786" y="1266"/>
                </a:lnTo>
                <a:lnTo>
                  <a:pt x="786" y="1278"/>
                </a:lnTo>
                <a:lnTo>
                  <a:pt x="786" y="1290"/>
                </a:lnTo>
                <a:lnTo>
                  <a:pt x="786" y="1308"/>
                </a:lnTo>
                <a:lnTo>
                  <a:pt x="786" y="1320"/>
                </a:lnTo>
                <a:lnTo>
                  <a:pt x="786" y="1338"/>
                </a:lnTo>
                <a:lnTo>
                  <a:pt x="786" y="1350"/>
                </a:lnTo>
                <a:lnTo>
                  <a:pt x="786" y="1362"/>
                </a:lnTo>
                <a:lnTo>
                  <a:pt x="786" y="1380"/>
                </a:lnTo>
                <a:lnTo>
                  <a:pt x="786" y="1392"/>
                </a:lnTo>
                <a:lnTo>
                  <a:pt x="786" y="1410"/>
                </a:lnTo>
                <a:lnTo>
                  <a:pt x="786" y="1422"/>
                </a:lnTo>
                <a:lnTo>
                  <a:pt x="786" y="1440"/>
                </a:lnTo>
                <a:lnTo>
                  <a:pt x="786" y="1452"/>
                </a:lnTo>
                <a:lnTo>
                  <a:pt x="786" y="1464"/>
                </a:lnTo>
                <a:lnTo>
                  <a:pt x="786" y="1482"/>
                </a:lnTo>
                <a:lnTo>
                  <a:pt x="786" y="1494"/>
                </a:lnTo>
                <a:lnTo>
                  <a:pt x="786" y="1512"/>
                </a:lnTo>
                <a:lnTo>
                  <a:pt x="786" y="1524"/>
                </a:lnTo>
                <a:lnTo>
                  <a:pt x="786" y="1536"/>
                </a:lnTo>
                <a:lnTo>
                  <a:pt x="786" y="1554"/>
                </a:lnTo>
                <a:lnTo>
                  <a:pt x="786" y="1566"/>
                </a:lnTo>
                <a:lnTo>
                  <a:pt x="786" y="1584"/>
                </a:lnTo>
                <a:lnTo>
                  <a:pt x="786" y="1596"/>
                </a:lnTo>
                <a:lnTo>
                  <a:pt x="786" y="1608"/>
                </a:lnTo>
                <a:lnTo>
                  <a:pt x="786" y="1626"/>
                </a:lnTo>
                <a:lnTo>
                  <a:pt x="786" y="1638"/>
                </a:lnTo>
                <a:lnTo>
                  <a:pt x="786" y="1656"/>
                </a:lnTo>
                <a:lnTo>
                  <a:pt x="786" y="1668"/>
                </a:lnTo>
                <a:lnTo>
                  <a:pt x="786" y="1686"/>
                </a:lnTo>
                <a:lnTo>
                  <a:pt x="786" y="1698"/>
                </a:lnTo>
                <a:lnTo>
                  <a:pt x="786" y="1710"/>
                </a:lnTo>
                <a:lnTo>
                  <a:pt x="786" y="1728"/>
                </a:lnTo>
                <a:lnTo>
                  <a:pt x="786" y="1740"/>
                </a:lnTo>
                <a:lnTo>
                  <a:pt x="786" y="1758"/>
                </a:lnTo>
                <a:lnTo>
                  <a:pt x="786" y="1770"/>
                </a:lnTo>
                <a:lnTo>
                  <a:pt x="786" y="1782"/>
                </a:lnTo>
                <a:lnTo>
                  <a:pt x="786" y="1800"/>
                </a:lnTo>
                <a:lnTo>
                  <a:pt x="786" y="1812"/>
                </a:lnTo>
                <a:lnTo>
                  <a:pt x="786" y="1830"/>
                </a:lnTo>
                <a:lnTo>
                  <a:pt x="786" y="1842"/>
                </a:lnTo>
                <a:lnTo>
                  <a:pt x="786" y="1860"/>
                </a:lnTo>
                <a:lnTo>
                  <a:pt x="786" y="1872"/>
                </a:lnTo>
                <a:lnTo>
                  <a:pt x="786" y="1884"/>
                </a:lnTo>
                <a:lnTo>
                  <a:pt x="786" y="1902"/>
                </a:lnTo>
                <a:lnTo>
                  <a:pt x="786" y="1914"/>
                </a:lnTo>
                <a:lnTo>
                  <a:pt x="786" y="1932"/>
                </a:lnTo>
                <a:lnTo>
                  <a:pt x="786" y="1944"/>
                </a:lnTo>
                <a:lnTo>
                  <a:pt x="786" y="1956"/>
                </a:lnTo>
                <a:lnTo>
                  <a:pt x="786" y="1974"/>
                </a:lnTo>
                <a:lnTo>
                  <a:pt x="786" y="1986"/>
                </a:lnTo>
                <a:lnTo>
                  <a:pt x="786" y="2004"/>
                </a:lnTo>
                <a:lnTo>
                  <a:pt x="786" y="2016"/>
                </a:lnTo>
                <a:lnTo>
                  <a:pt x="786" y="2034"/>
                </a:lnTo>
                <a:lnTo>
                  <a:pt x="786" y="2046"/>
                </a:lnTo>
                <a:lnTo>
                  <a:pt x="786" y="2058"/>
                </a:lnTo>
                <a:lnTo>
                  <a:pt x="786" y="2076"/>
                </a:lnTo>
                <a:lnTo>
                  <a:pt x="786" y="2088"/>
                </a:lnTo>
                <a:lnTo>
                  <a:pt x="786" y="2106"/>
                </a:lnTo>
                <a:lnTo>
                  <a:pt x="786" y="2118"/>
                </a:lnTo>
                <a:lnTo>
                  <a:pt x="786" y="2130"/>
                </a:lnTo>
                <a:lnTo>
                  <a:pt x="786" y="2148"/>
                </a:lnTo>
                <a:lnTo>
                  <a:pt x="786" y="2160"/>
                </a:lnTo>
                <a:lnTo>
                  <a:pt x="786" y="2178"/>
                </a:lnTo>
                <a:lnTo>
                  <a:pt x="786" y="2190"/>
                </a:lnTo>
                <a:lnTo>
                  <a:pt x="786" y="2202"/>
                </a:lnTo>
                <a:lnTo>
                  <a:pt x="786" y="2220"/>
                </a:lnTo>
                <a:lnTo>
                  <a:pt x="786" y="2232"/>
                </a:lnTo>
                <a:lnTo>
                  <a:pt x="786" y="2250"/>
                </a:lnTo>
                <a:lnTo>
                  <a:pt x="786" y="2262"/>
                </a:lnTo>
                <a:lnTo>
                  <a:pt x="786" y="2280"/>
                </a:lnTo>
                <a:lnTo>
                  <a:pt x="786" y="2292"/>
                </a:lnTo>
                <a:lnTo>
                  <a:pt x="786" y="2304"/>
                </a:lnTo>
                <a:lnTo>
                  <a:pt x="786" y="2322"/>
                </a:lnTo>
                <a:lnTo>
                  <a:pt x="786" y="2334"/>
                </a:lnTo>
                <a:lnTo>
                  <a:pt x="786" y="2352"/>
                </a:lnTo>
                <a:lnTo>
                  <a:pt x="786" y="2364"/>
                </a:lnTo>
                <a:lnTo>
                  <a:pt x="786" y="2376"/>
                </a:lnTo>
                <a:lnTo>
                  <a:pt x="786" y="2394"/>
                </a:lnTo>
                <a:lnTo>
                  <a:pt x="786" y="2406"/>
                </a:lnTo>
                <a:lnTo>
                  <a:pt x="786" y="2424"/>
                </a:lnTo>
                <a:lnTo>
                  <a:pt x="786" y="2436"/>
                </a:lnTo>
                <a:lnTo>
                  <a:pt x="786" y="2454"/>
                </a:lnTo>
                <a:lnTo>
                  <a:pt x="786" y="2454"/>
                </a:lnTo>
                <a:lnTo>
                  <a:pt x="786" y="2454"/>
                </a:lnTo>
                <a:lnTo>
                  <a:pt x="810" y="2436"/>
                </a:lnTo>
                <a:lnTo>
                  <a:pt x="810" y="2436"/>
                </a:lnTo>
                <a:lnTo>
                  <a:pt x="828" y="2424"/>
                </a:lnTo>
                <a:lnTo>
                  <a:pt x="828" y="2424"/>
                </a:lnTo>
                <a:lnTo>
                  <a:pt x="846" y="2412"/>
                </a:lnTo>
                <a:lnTo>
                  <a:pt x="846" y="2406"/>
                </a:lnTo>
                <a:lnTo>
                  <a:pt x="864" y="2394"/>
                </a:lnTo>
                <a:lnTo>
                  <a:pt x="870" y="2394"/>
                </a:lnTo>
                <a:lnTo>
                  <a:pt x="882" y="2382"/>
                </a:lnTo>
                <a:lnTo>
                  <a:pt x="888" y="2376"/>
                </a:lnTo>
                <a:lnTo>
                  <a:pt x="906" y="2370"/>
                </a:lnTo>
                <a:lnTo>
                  <a:pt x="906" y="2364"/>
                </a:lnTo>
                <a:lnTo>
                  <a:pt x="924" y="2352"/>
                </a:lnTo>
                <a:lnTo>
                  <a:pt x="930" y="2352"/>
                </a:lnTo>
                <a:lnTo>
                  <a:pt x="942" y="2340"/>
                </a:lnTo>
                <a:lnTo>
                  <a:pt x="948" y="2334"/>
                </a:lnTo>
                <a:lnTo>
                  <a:pt x="960" y="2328"/>
                </a:lnTo>
                <a:lnTo>
                  <a:pt x="966" y="2322"/>
                </a:lnTo>
                <a:lnTo>
                  <a:pt x="978" y="2310"/>
                </a:lnTo>
                <a:lnTo>
                  <a:pt x="990" y="2304"/>
                </a:lnTo>
                <a:lnTo>
                  <a:pt x="1002" y="2298"/>
                </a:lnTo>
                <a:lnTo>
                  <a:pt x="1008" y="2292"/>
                </a:lnTo>
                <a:lnTo>
                  <a:pt x="1020" y="2286"/>
                </a:lnTo>
                <a:lnTo>
                  <a:pt x="1026" y="2280"/>
                </a:lnTo>
                <a:lnTo>
                  <a:pt x="1038" y="2268"/>
                </a:lnTo>
                <a:lnTo>
                  <a:pt x="1050" y="2262"/>
                </a:lnTo>
                <a:lnTo>
                  <a:pt x="1056" y="2256"/>
                </a:lnTo>
                <a:lnTo>
                  <a:pt x="1068" y="2250"/>
                </a:lnTo>
                <a:lnTo>
                  <a:pt x="1074" y="2244"/>
                </a:lnTo>
                <a:lnTo>
                  <a:pt x="1086" y="2232"/>
                </a:lnTo>
                <a:lnTo>
                  <a:pt x="1098" y="2226"/>
                </a:lnTo>
                <a:lnTo>
                  <a:pt x="1110" y="2220"/>
                </a:lnTo>
                <a:lnTo>
                  <a:pt x="1116" y="2214"/>
                </a:lnTo>
                <a:lnTo>
                  <a:pt x="1128" y="2202"/>
                </a:lnTo>
                <a:lnTo>
                  <a:pt x="1134" y="2202"/>
                </a:lnTo>
                <a:lnTo>
                  <a:pt x="1146" y="2190"/>
                </a:lnTo>
                <a:lnTo>
                  <a:pt x="1152" y="2184"/>
                </a:lnTo>
                <a:lnTo>
                  <a:pt x="1170" y="2178"/>
                </a:lnTo>
                <a:lnTo>
                  <a:pt x="1170" y="2172"/>
                </a:lnTo>
                <a:lnTo>
                  <a:pt x="1188" y="2160"/>
                </a:lnTo>
                <a:lnTo>
                  <a:pt x="1194" y="2160"/>
                </a:lnTo>
                <a:lnTo>
                  <a:pt x="1206" y="2148"/>
                </a:lnTo>
                <a:lnTo>
                  <a:pt x="1212" y="2142"/>
                </a:lnTo>
                <a:lnTo>
                  <a:pt x="1230" y="2130"/>
                </a:lnTo>
                <a:lnTo>
                  <a:pt x="1230" y="2130"/>
                </a:lnTo>
                <a:lnTo>
                  <a:pt x="1248" y="2118"/>
                </a:lnTo>
                <a:lnTo>
                  <a:pt x="1248" y="2118"/>
                </a:lnTo>
                <a:lnTo>
                  <a:pt x="1266" y="2106"/>
                </a:lnTo>
                <a:lnTo>
                  <a:pt x="1266" y="2100"/>
                </a:lnTo>
                <a:lnTo>
                  <a:pt x="1284" y="2088"/>
                </a:lnTo>
                <a:lnTo>
                  <a:pt x="1290" y="2088"/>
                </a:lnTo>
                <a:lnTo>
                  <a:pt x="1308" y="2076"/>
                </a:lnTo>
                <a:lnTo>
                  <a:pt x="1308" y="2076"/>
                </a:lnTo>
                <a:lnTo>
                  <a:pt x="1326" y="2064"/>
                </a:lnTo>
                <a:lnTo>
                  <a:pt x="1326" y="2058"/>
                </a:lnTo>
                <a:lnTo>
                  <a:pt x="1344" y="2052"/>
                </a:lnTo>
                <a:lnTo>
                  <a:pt x="1350" y="2046"/>
                </a:lnTo>
                <a:lnTo>
                  <a:pt x="1362" y="2034"/>
                </a:lnTo>
                <a:lnTo>
                  <a:pt x="1368" y="2034"/>
                </a:lnTo>
                <a:lnTo>
                  <a:pt x="1380" y="2022"/>
                </a:lnTo>
                <a:lnTo>
                  <a:pt x="1392" y="2016"/>
                </a:lnTo>
                <a:lnTo>
                  <a:pt x="1404" y="2010"/>
                </a:lnTo>
                <a:lnTo>
                  <a:pt x="1410" y="2004"/>
                </a:lnTo>
                <a:lnTo>
                  <a:pt x="1422" y="1998"/>
                </a:lnTo>
                <a:lnTo>
                  <a:pt x="1434" y="1986"/>
                </a:lnTo>
                <a:lnTo>
                  <a:pt x="1440" y="1980"/>
                </a:lnTo>
                <a:lnTo>
                  <a:pt x="1452" y="1974"/>
                </a:lnTo>
                <a:lnTo>
                  <a:pt x="1458" y="1968"/>
                </a:lnTo>
                <a:lnTo>
                  <a:pt x="1476" y="1956"/>
                </a:lnTo>
                <a:lnTo>
                  <a:pt x="1476" y="1956"/>
                </a:lnTo>
                <a:lnTo>
                  <a:pt x="1494" y="1944"/>
                </a:lnTo>
                <a:lnTo>
                  <a:pt x="1500" y="1944"/>
                </a:lnTo>
                <a:lnTo>
                  <a:pt x="1518" y="1932"/>
                </a:lnTo>
                <a:lnTo>
                  <a:pt x="1518" y="1932"/>
                </a:lnTo>
                <a:lnTo>
                  <a:pt x="1536" y="1914"/>
                </a:lnTo>
                <a:lnTo>
                  <a:pt x="1536" y="1914"/>
                </a:lnTo>
                <a:lnTo>
                  <a:pt x="1554" y="1902"/>
                </a:lnTo>
                <a:lnTo>
                  <a:pt x="1560" y="1902"/>
                </a:lnTo>
                <a:lnTo>
                  <a:pt x="1572" y="1890"/>
                </a:lnTo>
                <a:lnTo>
                  <a:pt x="1578" y="1884"/>
                </a:lnTo>
                <a:lnTo>
                  <a:pt x="1596" y="1878"/>
                </a:lnTo>
                <a:lnTo>
                  <a:pt x="1602" y="1872"/>
                </a:lnTo>
                <a:lnTo>
                  <a:pt x="1614" y="1866"/>
                </a:lnTo>
                <a:lnTo>
                  <a:pt x="1626" y="1860"/>
                </a:lnTo>
                <a:lnTo>
                  <a:pt x="1632" y="1854"/>
                </a:lnTo>
                <a:lnTo>
                  <a:pt x="1644" y="1842"/>
                </a:lnTo>
                <a:lnTo>
                  <a:pt x="1650" y="1836"/>
                </a:lnTo>
                <a:lnTo>
                  <a:pt x="1668" y="1830"/>
                </a:lnTo>
                <a:lnTo>
                  <a:pt x="1668" y="1824"/>
                </a:lnTo>
                <a:lnTo>
                  <a:pt x="1686" y="1812"/>
                </a:lnTo>
                <a:lnTo>
                  <a:pt x="1692" y="1812"/>
                </a:lnTo>
                <a:lnTo>
                  <a:pt x="1710" y="1800"/>
                </a:lnTo>
                <a:lnTo>
                  <a:pt x="1710" y="1800"/>
                </a:lnTo>
                <a:lnTo>
                  <a:pt x="1728" y="1788"/>
                </a:lnTo>
                <a:lnTo>
                  <a:pt x="1728" y="1782"/>
                </a:lnTo>
                <a:lnTo>
                  <a:pt x="1746" y="1776"/>
                </a:lnTo>
                <a:lnTo>
                  <a:pt x="1752" y="1770"/>
                </a:lnTo>
                <a:lnTo>
                  <a:pt x="1764" y="1764"/>
                </a:lnTo>
                <a:lnTo>
                  <a:pt x="1776" y="1758"/>
                </a:lnTo>
                <a:lnTo>
                  <a:pt x="1788" y="1746"/>
                </a:lnTo>
                <a:lnTo>
                  <a:pt x="1794" y="1740"/>
                </a:lnTo>
                <a:lnTo>
                  <a:pt x="1806" y="1734"/>
                </a:lnTo>
                <a:lnTo>
                  <a:pt x="1818" y="1728"/>
                </a:lnTo>
                <a:lnTo>
                  <a:pt x="1824" y="1722"/>
                </a:lnTo>
                <a:lnTo>
                  <a:pt x="1842" y="1710"/>
                </a:lnTo>
                <a:lnTo>
                  <a:pt x="1842" y="1710"/>
                </a:lnTo>
                <a:lnTo>
                  <a:pt x="1860" y="1698"/>
                </a:lnTo>
                <a:lnTo>
                  <a:pt x="1860" y="1698"/>
                </a:lnTo>
                <a:lnTo>
                  <a:pt x="1878" y="1686"/>
                </a:lnTo>
                <a:lnTo>
                  <a:pt x="1884" y="1686"/>
                </a:lnTo>
                <a:lnTo>
                  <a:pt x="1902" y="1674"/>
                </a:lnTo>
                <a:lnTo>
                  <a:pt x="1902" y="1668"/>
                </a:lnTo>
                <a:lnTo>
                  <a:pt x="1920" y="1662"/>
                </a:lnTo>
                <a:lnTo>
                  <a:pt x="1926" y="1656"/>
                </a:lnTo>
                <a:lnTo>
                  <a:pt x="1938" y="1644"/>
                </a:lnTo>
                <a:lnTo>
                  <a:pt x="1950" y="1638"/>
                </a:lnTo>
                <a:lnTo>
                  <a:pt x="1956" y="1632"/>
                </a:lnTo>
                <a:lnTo>
                  <a:pt x="1968" y="1626"/>
                </a:lnTo>
                <a:lnTo>
                  <a:pt x="1974" y="1620"/>
                </a:lnTo>
                <a:lnTo>
                  <a:pt x="1992" y="1608"/>
                </a:lnTo>
                <a:lnTo>
                  <a:pt x="1998" y="1608"/>
                </a:lnTo>
                <a:lnTo>
                  <a:pt x="2016" y="1596"/>
                </a:lnTo>
                <a:lnTo>
                  <a:pt x="2016" y="1596"/>
                </a:lnTo>
                <a:lnTo>
                  <a:pt x="2034" y="1584"/>
                </a:lnTo>
                <a:lnTo>
                  <a:pt x="2034" y="1584"/>
                </a:lnTo>
                <a:lnTo>
                  <a:pt x="2052" y="1572"/>
                </a:lnTo>
                <a:lnTo>
                  <a:pt x="2058" y="1566"/>
                </a:lnTo>
                <a:lnTo>
                  <a:pt x="2070" y="1560"/>
                </a:lnTo>
                <a:lnTo>
                  <a:pt x="2082" y="1554"/>
                </a:lnTo>
                <a:lnTo>
                  <a:pt x="2094" y="1548"/>
                </a:lnTo>
                <a:lnTo>
                  <a:pt x="2106" y="1536"/>
                </a:lnTo>
                <a:lnTo>
                  <a:pt x="2112" y="1536"/>
                </a:lnTo>
                <a:lnTo>
                  <a:pt x="2124" y="1524"/>
                </a:lnTo>
                <a:lnTo>
                  <a:pt x="2130" y="1518"/>
                </a:lnTo>
                <a:lnTo>
                  <a:pt x="2148" y="1512"/>
                </a:lnTo>
                <a:lnTo>
                  <a:pt x="2148" y="1506"/>
                </a:lnTo>
                <a:lnTo>
                  <a:pt x="2166" y="1494"/>
                </a:lnTo>
                <a:lnTo>
                  <a:pt x="2172" y="1494"/>
                </a:lnTo>
                <a:lnTo>
                  <a:pt x="2190" y="1482"/>
                </a:lnTo>
                <a:lnTo>
                  <a:pt x="2190" y="1482"/>
                </a:lnTo>
                <a:lnTo>
                  <a:pt x="2208" y="1470"/>
                </a:lnTo>
                <a:lnTo>
                  <a:pt x="2214" y="1464"/>
                </a:lnTo>
                <a:lnTo>
                  <a:pt x="2226" y="1458"/>
                </a:lnTo>
                <a:lnTo>
                  <a:pt x="2238" y="1452"/>
                </a:lnTo>
                <a:lnTo>
                  <a:pt x="2244" y="1446"/>
                </a:lnTo>
                <a:lnTo>
                  <a:pt x="2262" y="1440"/>
                </a:lnTo>
                <a:lnTo>
                  <a:pt x="2262" y="1434"/>
                </a:lnTo>
                <a:lnTo>
                  <a:pt x="2280" y="1422"/>
                </a:lnTo>
                <a:lnTo>
                  <a:pt x="2286" y="1422"/>
                </a:lnTo>
                <a:lnTo>
                  <a:pt x="2304" y="1410"/>
                </a:lnTo>
                <a:lnTo>
                  <a:pt x="2304" y="1410"/>
                </a:lnTo>
                <a:lnTo>
                  <a:pt x="2322" y="1398"/>
                </a:lnTo>
                <a:lnTo>
                  <a:pt x="2328" y="1392"/>
                </a:lnTo>
                <a:lnTo>
                  <a:pt x="2340" y="1386"/>
                </a:lnTo>
                <a:lnTo>
                  <a:pt x="2352" y="1380"/>
                </a:lnTo>
                <a:lnTo>
                  <a:pt x="2358" y="1374"/>
                </a:lnTo>
                <a:lnTo>
                  <a:pt x="2370" y="1362"/>
                </a:lnTo>
                <a:lnTo>
                  <a:pt x="2382" y="1362"/>
                </a:lnTo>
                <a:lnTo>
                  <a:pt x="2394" y="1350"/>
                </a:lnTo>
                <a:lnTo>
                  <a:pt x="2400" y="1350"/>
                </a:lnTo>
                <a:lnTo>
                  <a:pt x="2418" y="1338"/>
                </a:lnTo>
                <a:lnTo>
                  <a:pt x="2418" y="1338"/>
                </a:lnTo>
                <a:lnTo>
                  <a:pt x="2436" y="1326"/>
                </a:lnTo>
                <a:lnTo>
                  <a:pt x="2442" y="1320"/>
                </a:lnTo>
                <a:lnTo>
                  <a:pt x="2454" y="1314"/>
                </a:lnTo>
                <a:lnTo>
                  <a:pt x="2466" y="1308"/>
                </a:lnTo>
                <a:lnTo>
                  <a:pt x="2472" y="1302"/>
                </a:lnTo>
                <a:lnTo>
                  <a:pt x="2484" y="1290"/>
                </a:lnTo>
                <a:lnTo>
                  <a:pt x="2496" y="1290"/>
                </a:lnTo>
                <a:lnTo>
                  <a:pt x="2508" y="1278"/>
                </a:lnTo>
                <a:lnTo>
                  <a:pt x="2514" y="1272"/>
                </a:lnTo>
                <a:lnTo>
                  <a:pt x="2532" y="1266"/>
                </a:lnTo>
                <a:lnTo>
                  <a:pt x="2532" y="1260"/>
                </a:lnTo>
                <a:lnTo>
                  <a:pt x="2550" y="1248"/>
                </a:lnTo>
                <a:lnTo>
                  <a:pt x="2556" y="1248"/>
                </a:lnTo>
                <a:lnTo>
                  <a:pt x="2568" y="1236"/>
                </a:lnTo>
                <a:lnTo>
                  <a:pt x="2580" y="1236"/>
                </a:lnTo>
                <a:lnTo>
                  <a:pt x="2592" y="1224"/>
                </a:lnTo>
                <a:lnTo>
                  <a:pt x="2598" y="1218"/>
                </a:lnTo>
                <a:lnTo>
                  <a:pt x="2610" y="1212"/>
                </a:lnTo>
                <a:lnTo>
                  <a:pt x="2622" y="1206"/>
                </a:lnTo>
                <a:lnTo>
                  <a:pt x="2628" y="1200"/>
                </a:lnTo>
                <a:lnTo>
                  <a:pt x="2646" y="1188"/>
                </a:lnTo>
                <a:lnTo>
                  <a:pt x="2646" y="1188"/>
                </a:lnTo>
                <a:lnTo>
                  <a:pt x="2664" y="1176"/>
                </a:lnTo>
                <a:lnTo>
                  <a:pt x="2670" y="1176"/>
                </a:lnTo>
                <a:lnTo>
                  <a:pt x="2688" y="1164"/>
                </a:lnTo>
                <a:lnTo>
                  <a:pt x="2694" y="1164"/>
                </a:lnTo>
                <a:lnTo>
                  <a:pt x="2706" y="1152"/>
                </a:lnTo>
                <a:lnTo>
                  <a:pt x="2718" y="1146"/>
                </a:lnTo>
                <a:lnTo>
                  <a:pt x="2724" y="1140"/>
                </a:lnTo>
                <a:lnTo>
                  <a:pt x="2736" y="1134"/>
                </a:lnTo>
                <a:lnTo>
                  <a:pt x="2742" y="1128"/>
                </a:lnTo>
                <a:lnTo>
                  <a:pt x="2760" y="1116"/>
                </a:lnTo>
                <a:lnTo>
                  <a:pt x="2760" y="1116"/>
                </a:lnTo>
                <a:lnTo>
                  <a:pt x="2784" y="1104"/>
                </a:lnTo>
                <a:lnTo>
                  <a:pt x="2784" y="1104"/>
                </a:lnTo>
                <a:lnTo>
                  <a:pt x="2802" y="1092"/>
                </a:lnTo>
                <a:lnTo>
                  <a:pt x="2808" y="1092"/>
                </a:lnTo>
                <a:lnTo>
                  <a:pt x="2820" y="1080"/>
                </a:lnTo>
                <a:lnTo>
                  <a:pt x="2832" y="1074"/>
                </a:lnTo>
                <a:lnTo>
                  <a:pt x="2838" y="1068"/>
                </a:lnTo>
                <a:lnTo>
                  <a:pt x="2856" y="1062"/>
                </a:lnTo>
                <a:lnTo>
                  <a:pt x="2856" y="1056"/>
                </a:lnTo>
                <a:lnTo>
                  <a:pt x="2880" y="1044"/>
                </a:lnTo>
                <a:lnTo>
                  <a:pt x="2880" y="1044"/>
                </a:lnTo>
                <a:lnTo>
                  <a:pt x="2898" y="1032"/>
                </a:lnTo>
                <a:lnTo>
                  <a:pt x="2898" y="1032"/>
                </a:lnTo>
                <a:lnTo>
                  <a:pt x="2916" y="1020"/>
                </a:lnTo>
                <a:lnTo>
                  <a:pt x="2922" y="1020"/>
                </a:lnTo>
                <a:lnTo>
                  <a:pt x="2934" y="1008"/>
                </a:lnTo>
                <a:lnTo>
                  <a:pt x="2946" y="1002"/>
                </a:lnTo>
                <a:lnTo>
                  <a:pt x="2952" y="996"/>
                </a:lnTo>
                <a:lnTo>
                  <a:pt x="2970" y="990"/>
                </a:lnTo>
                <a:lnTo>
                  <a:pt x="2976" y="984"/>
                </a:lnTo>
                <a:lnTo>
                  <a:pt x="2994" y="972"/>
                </a:lnTo>
                <a:lnTo>
                  <a:pt x="2994" y="972"/>
                </a:lnTo>
                <a:lnTo>
                  <a:pt x="3012" y="960"/>
                </a:lnTo>
                <a:lnTo>
                  <a:pt x="3018" y="960"/>
                </a:lnTo>
                <a:lnTo>
                  <a:pt x="3030" y="948"/>
                </a:lnTo>
                <a:lnTo>
                  <a:pt x="3042" y="942"/>
                </a:lnTo>
                <a:lnTo>
                  <a:pt x="3048" y="936"/>
                </a:lnTo>
                <a:lnTo>
                  <a:pt x="3066" y="930"/>
                </a:lnTo>
                <a:lnTo>
                  <a:pt x="3072" y="930"/>
                </a:lnTo>
                <a:lnTo>
                  <a:pt x="3072" y="930"/>
                </a:lnTo>
                <a:lnTo>
                  <a:pt x="3072" y="942"/>
                </a:lnTo>
                <a:lnTo>
                  <a:pt x="3072" y="960"/>
                </a:lnTo>
                <a:lnTo>
                  <a:pt x="3072" y="972"/>
                </a:lnTo>
                <a:lnTo>
                  <a:pt x="3072" y="990"/>
                </a:lnTo>
                <a:lnTo>
                  <a:pt x="3072" y="1002"/>
                </a:lnTo>
                <a:lnTo>
                  <a:pt x="3072" y="1020"/>
                </a:lnTo>
                <a:lnTo>
                  <a:pt x="3072" y="1032"/>
                </a:lnTo>
                <a:lnTo>
                  <a:pt x="3072" y="1044"/>
                </a:lnTo>
                <a:lnTo>
                  <a:pt x="3072" y="1062"/>
                </a:lnTo>
                <a:lnTo>
                  <a:pt x="3072" y="1074"/>
                </a:lnTo>
                <a:lnTo>
                  <a:pt x="3072" y="1092"/>
                </a:lnTo>
                <a:lnTo>
                  <a:pt x="3072" y="1104"/>
                </a:lnTo>
                <a:lnTo>
                  <a:pt x="3072" y="1116"/>
                </a:lnTo>
                <a:lnTo>
                  <a:pt x="3072" y="1134"/>
                </a:lnTo>
                <a:lnTo>
                  <a:pt x="3072" y="1146"/>
                </a:lnTo>
                <a:lnTo>
                  <a:pt x="3072" y="1164"/>
                </a:lnTo>
                <a:lnTo>
                  <a:pt x="3072" y="1176"/>
                </a:lnTo>
                <a:lnTo>
                  <a:pt x="3072" y="1188"/>
                </a:lnTo>
                <a:lnTo>
                  <a:pt x="3072" y="1206"/>
                </a:lnTo>
                <a:lnTo>
                  <a:pt x="3072" y="1218"/>
                </a:lnTo>
                <a:lnTo>
                  <a:pt x="3072" y="1236"/>
                </a:lnTo>
                <a:lnTo>
                  <a:pt x="3072" y="1248"/>
                </a:lnTo>
                <a:lnTo>
                  <a:pt x="3072" y="1266"/>
                </a:lnTo>
                <a:lnTo>
                  <a:pt x="3072" y="1278"/>
                </a:lnTo>
                <a:lnTo>
                  <a:pt x="3072" y="1290"/>
                </a:lnTo>
                <a:lnTo>
                  <a:pt x="3072" y="1308"/>
                </a:lnTo>
                <a:lnTo>
                  <a:pt x="3072" y="1320"/>
                </a:lnTo>
                <a:lnTo>
                  <a:pt x="3072" y="1338"/>
                </a:lnTo>
                <a:lnTo>
                  <a:pt x="3072" y="1350"/>
                </a:lnTo>
                <a:lnTo>
                  <a:pt x="3072" y="1362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0B5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Freeform 15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288 w 3072"/>
              <a:gd name="T1" fmla="*/ 0 h 3048"/>
              <a:gd name="T2" fmla="*/ 600 w 3072"/>
              <a:gd name="T3" fmla="*/ 0 h 3048"/>
              <a:gd name="T4" fmla="*/ 600 w 3072"/>
              <a:gd name="T5" fmla="*/ 222 h 3048"/>
              <a:gd name="T6" fmla="*/ 600 w 3072"/>
              <a:gd name="T7" fmla="*/ 450 h 3048"/>
              <a:gd name="T8" fmla="*/ 600 w 3072"/>
              <a:gd name="T9" fmla="*/ 684 h 3048"/>
              <a:gd name="T10" fmla="*/ 600 w 3072"/>
              <a:gd name="T11" fmla="*/ 918 h 3048"/>
              <a:gd name="T12" fmla="*/ 600 w 3072"/>
              <a:gd name="T13" fmla="*/ 1146 h 3048"/>
              <a:gd name="T14" fmla="*/ 600 w 3072"/>
              <a:gd name="T15" fmla="*/ 1380 h 3048"/>
              <a:gd name="T16" fmla="*/ 600 w 3072"/>
              <a:gd name="T17" fmla="*/ 1608 h 3048"/>
              <a:gd name="T18" fmla="*/ 600 w 3072"/>
              <a:gd name="T19" fmla="*/ 1842 h 3048"/>
              <a:gd name="T20" fmla="*/ 600 w 3072"/>
              <a:gd name="T21" fmla="*/ 2076 h 3048"/>
              <a:gd name="T22" fmla="*/ 600 w 3072"/>
              <a:gd name="T23" fmla="*/ 2304 h 3048"/>
              <a:gd name="T24" fmla="*/ 600 w 3072"/>
              <a:gd name="T25" fmla="*/ 2538 h 3048"/>
              <a:gd name="T26" fmla="*/ 732 w 3072"/>
              <a:gd name="T27" fmla="*/ 2502 h 3048"/>
              <a:gd name="T28" fmla="*/ 882 w 3072"/>
              <a:gd name="T29" fmla="*/ 2388 h 3048"/>
              <a:gd name="T30" fmla="*/ 1038 w 3072"/>
              <a:gd name="T31" fmla="*/ 2280 h 3048"/>
              <a:gd name="T32" fmla="*/ 1206 w 3072"/>
              <a:gd name="T33" fmla="*/ 2160 h 3048"/>
              <a:gd name="T34" fmla="*/ 1362 w 3072"/>
              <a:gd name="T35" fmla="*/ 2058 h 3048"/>
              <a:gd name="T36" fmla="*/ 1536 w 3072"/>
              <a:gd name="T37" fmla="*/ 1944 h 3048"/>
              <a:gd name="T38" fmla="*/ 1692 w 3072"/>
              <a:gd name="T39" fmla="*/ 1842 h 3048"/>
              <a:gd name="T40" fmla="*/ 1860 w 3072"/>
              <a:gd name="T41" fmla="*/ 1734 h 3048"/>
              <a:gd name="T42" fmla="*/ 2034 w 3072"/>
              <a:gd name="T43" fmla="*/ 1626 h 3048"/>
              <a:gd name="T44" fmla="*/ 2196 w 3072"/>
              <a:gd name="T45" fmla="*/ 1524 h 3048"/>
              <a:gd name="T46" fmla="*/ 2364 w 3072"/>
              <a:gd name="T47" fmla="*/ 1422 h 3048"/>
              <a:gd name="T48" fmla="*/ 2532 w 3072"/>
              <a:gd name="T49" fmla="*/ 1320 h 3048"/>
              <a:gd name="T50" fmla="*/ 2706 w 3072"/>
              <a:gd name="T51" fmla="*/ 1218 h 3048"/>
              <a:gd name="T52" fmla="*/ 2880 w 3072"/>
              <a:gd name="T53" fmla="*/ 1116 h 3048"/>
              <a:gd name="T54" fmla="*/ 3048 w 3072"/>
              <a:gd name="T55" fmla="*/ 1014 h 3048"/>
              <a:gd name="T56" fmla="*/ 3072 w 3072"/>
              <a:gd name="T57" fmla="*/ 1188 h 3048"/>
              <a:gd name="T58" fmla="*/ 3072 w 3072"/>
              <a:gd name="T59" fmla="*/ 1422 h 3048"/>
              <a:gd name="T60" fmla="*/ 3072 w 3072"/>
              <a:gd name="T61" fmla="*/ 1656 h 3048"/>
              <a:gd name="T62" fmla="*/ 3072 w 3072"/>
              <a:gd name="T63" fmla="*/ 1884 h 3048"/>
              <a:gd name="T64" fmla="*/ 3072 w 3072"/>
              <a:gd name="T65" fmla="*/ 2118 h 3048"/>
              <a:gd name="T66" fmla="*/ 3072 w 3072"/>
              <a:gd name="T67" fmla="*/ 2352 h 3048"/>
              <a:gd name="T68" fmla="*/ 3072 w 3072"/>
              <a:gd name="T69" fmla="*/ 2580 h 3048"/>
              <a:gd name="T70" fmla="*/ 3072 w 3072"/>
              <a:gd name="T71" fmla="*/ 2814 h 3048"/>
              <a:gd name="T72" fmla="*/ 3072 w 3072"/>
              <a:gd name="T73" fmla="*/ 3048 h 3048"/>
              <a:gd name="T74" fmla="*/ 2784 w 3072"/>
              <a:gd name="T75" fmla="*/ 3048 h 3048"/>
              <a:gd name="T76" fmla="*/ 2472 w 3072"/>
              <a:gd name="T77" fmla="*/ 3048 h 3048"/>
              <a:gd name="T78" fmla="*/ 2166 w 3072"/>
              <a:gd name="T79" fmla="*/ 3048 h 3048"/>
              <a:gd name="T80" fmla="*/ 1860 w 3072"/>
              <a:gd name="T81" fmla="*/ 3048 h 3048"/>
              <a:gd name="T82" fmla="*/ 1554 w 3072"/>
              <a:gd name="T83" fmla="*/ 3048 h 3048"/>
              <a:gd name="T84" fmla="*/ 1248 w 3072"/>
              <a:gd name="T85" fmla="*/ 3048 h 3048"/>
              <a:gd name="T86" fmla="*/ 942 w 3072"/>
              <a:gd name="T87" fmla="*/ 3048 h 3048"/>
              <a:gd name="T88" fmla="*/ 636 w 3072"/>
              <a:gd name="T89" fmla="*/ 3048 h 3048"/>
              <a:gd name="T90" fmla="*/ 330 w 3072"/>
              <a:gd name="T91" fmla="*/ 3048 h 3048"/>
              <a:gd name="T92" fmla="*/ 24 w 3072"/>
              <a:gd name="T93" fmla="*/ 3048 h 3048"/>
              <a:gd name="T94" fmla="*/ 0 w 3072"/>
              <a:gd name="T95" fmla="*/ 2844 h 3048"/>
              <a:gd name="T96" fmla="*/ 0 w 3072"/>
              <a:gd name="T97" fmla="*/ 2610 h 3048"/>
              <a:gd name="T98" fmla="*/ 0 w 3072"/>
              <a:gd name="T99" fmla="*/ 2376 h 3048"/>
              <a:gd name="T100" fmla="*/ 0 w 3072"/>
              <a:gd name="T101" fmla="*/ 2148 h 3048"/>
              <a:gd name="T102" fmla="*/ 0 w 3072"/>
              <a:gd name="T103" fmla="*/ 1914 h 3048"/>
              <a:gd name="T104" fmla="*/ 0 w 3072"/>
              <a:gd name="T105" fmla="*/ 1686 h 3048"/>
              <a:gd name="T106" fmla="*/ 0 w 3072"/>
              <a:gd name="T107" fmla="*/ 1452 h 3048"/>
              <a:gd name="T108" fmla="*/ 0 w 3072"/>
              <a:gd name="T109" fmla="*/ 1218 h 3048"/>
              <a:gd name="T110" fmla="*/ 0 w 3072"/>
              <a:gd name="T111" fmla="*/ 990 h 3048"/>
              <a:gd name="T112" fmla="*/ 0 w 3072"/>
              <a:gd name="T113" fmla="*/ 756 h 3048"/>
              <a:gd name="T114" fmla="*/ 0 w 3072"/>
              <a:gd name="T115" fmla="*/ 522 h 3048"/>
              <a:gd name="T116" fmla="*/ 0 w 3072"/>
              <a:gd name="T117" fmla="*/ 294 h 3048"/>
              <a:gd name="T118" fmla="*/ 0 w 3072"/>
              <a:gd name="T119" fmla="*/ 60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20" y="0"/>
                </a:lnTo>
                <a:lnTo>
                  <a:pt x="138" y="0"/>
                </a:lnTo>
                <a:lnTo>
                  <a:pt x="156" y="0"/>
                </a:lnTo>
                <a:lnTo>
                  <a:pt x="174" y="0"/>
                </a:lnTo>
                <a:lnTo>
                  <a:pt x="192" y="0"/>
                </a:lnTo>
                <a:lnTo>
                  <a:pt x="216" y="0"/>
                </a:lnTo>
                <a:lnTo>
                  <a:pt x="234" y="0"/>
                </a:lnTo>
                <a:lnTo>
                  <a:pt x="252" y="0"/>
                </a:lnTo>
                <a:lnTo>
                  <a:pt x="270" y="0"/>
                </a:lnTo>
                <a:lnTo>
                  <a:pt x="288" y="0"/>
                </a:lnTo>
                <a:lnTo>
                  <a:pt x="312" y="0"/>
                </a:lnTo>
                <a:lnTo>
                  <a:pt x="330" y="0"/>
                </a:lnTo>
                <a:lnTo>
                  <a:pt x="348" y="0"/>
                </a:lnTo>
                <a:lnTo>
                  <a:pt x="366" y="0"/>
                </a:lnTo>
                <a:lnTo>
                  <a:pt x="384" y="0"/>
                </a:lnTo>
                <a:lnTo>
                  <a:pt x="408" y="0"/>
                </a:lnTo>
                <a:lnTo>
                  <a:pt x="426" y="0"/>
                </a:lnTo>
                <a:lnTo>
                  <a:pt x="444" y="0"/>
                </a:lnTo>
                <a:lnTo>
                  <a:pt x="462" y="0"/>
                </a:lnTo>
                <a:lnTo>
                  <a:pt x="480" y="0"/>
                </a:lnTo>
                <a:lnTo>
                  <a:pt x="504" y="0"/>
                </a:lnTo>
                <a:lnTo>
                  <a:pt x="522" y="0"/>
                </a:lnTo>
                <a:lnTo>
                  <a:pt x="540" y="0"/>
                </a:lnTo>
                <a:lnTo>
                  <a:pt x="558" y="0"/>
                </a:lnTo>
                <a:lnTo>
                  <a:pt x="576" y="0"/>
                </a:lnTo>
                <a:lnTo>
                  <a:pt x="600" y="0"/>
                </a:lnTo>
                <a:lnTo>
                  <a:pt x="600" y="6"/>
                </a:lnTo>
                <a:lnTo>
                  <a:pt x="600" y="18"/>
                </a:lnTo>
                <a:lnTo>
                  <a:pt x="600" y="30"/>
                </a:lnTo>
                <a:lnTo>
                  <a:pt x="600" y="48"/>
                </a:lnTo>
                <a:lnTo>
                  <a:pt x="600" y="60"/>
                </a:lnTo>
                <a:lnTo>
                  <a:pt x="600" y="78"/>
                </a:lnTo>
                <a:lnTo>
                  <a:pt x="600" y="90"/>
                </a:lnTo>
                <a:lnTo>
                  <a:pt x="600" y="102"/>
                </a:lnTo>
                <a:lnTo>
                  <a:pt x="600" y="120"/>
                </a:lnTo>
                <a:lnTo>
                  <a:pt x="600" y="132"/>
                </a:lnTo>
                <a:lnTo>
                  <a:pt x="600" y="150"/>
                </a:lnTo>
                <a:lnTo>
                  <a:pt x="600" y="162"/>
                </a:lnTo>
                <a:lnTo>
                  <a:pt x="600" y="174"/>
                </a:lnTo>
                <a:lnTo>
                  <a:pt x="600" y="192"/>
                </a:lnTo>
                <a:lnTo>
                  <a:pt x="600" y="204"/>
                </a:lnTo>
                <a:lnTo>
                  <a:pt x="600" y="222"/>
                </a:lnTo>
                <a:lnTo>
                  <a:pt x="600" y="234"/>
                </a:lnTo>
                <a:lnTo>
                  <a:pt x="600" y="252"/>
                </a:lnTo>
                <a:lnTo>
                  <a:pt x="600" y="264"/>
                </a:lnTo>
                <a:lnTo>
                  <a:pt x="600" y="276"/>
                </a:lnTo>
                <a:lnTo>
                  <a:pt x="600" y="294"/>
                </a:lnTo>
                <a:lnTo>
                  <a:pt x="600" y="306"/>
                </a:lnTo>
                <a:lnTo>
                  <a:pt x="600" y="324"/>
                </a:lnTo>
                <a:lnTo>
                  <a:pt x="600" y="336"/>
                </a:lnTo>
                <a:lnTo>
                  <a:pt x="600" y="348"/>
                </a:lnTo>
                <a:lnTo>
                  <a:pt x="600" y="366"/>
                </a:lnTo>
                <a:lnTo>
                  <a:pt x="600" y="378"/>
                </a:lnTo>
                <a:lnTo>
                  <a:pt x="600" y="396"/>
                </a:lnTo>
                <a:lnTo>
                  <a:pt x="600" y="408"/>
                </a:lnTo>
                <a:lnTo>
                  <a:pt x="600" y="426"/>
                </a:lnTo>
                <a:lnTo>
                  <a:pt x="600" y="438"/>
                </a:lnTo>
                <a:lnTo>
                  <a:pt x="600" y="450"/>
                </a:lnTo>
                <a:lnTo>
                  <a:pt x="600" y="468"/>
                </a:lnTo>
                <a:lnTo>
                  <a:pt x="600" y="480"/>
                </a:lnTo>
                <a:lnTo>
                  <a:pt x="600" y="498"/>
                </a:lnTo>
                <a:lnTo>
                  <a:pt x="600" y="510"/>
                </a:lnTo>
                <a:lnTo>
                  <a:pt x="600" y="522"/>
                </a:lnTo>
                <a:lnTo>
                  <a:pt x="600" y="540"/>
                </a:lnTo>
                <a:lnTo>
                  <a:pt x="600" y="552"/>
                </a:lnTo>
                <a:lnTo>
                  <a:pt x="600" y="570"/>
                </a:lnTo>
                <a:lnTo>
                  <a:pt x="600" y="582"/>
                </a:lnTo>
                <a:lnTo>
                  <a:pt x="600" y="594"/>
                </a:lnTo>
                <a:lnTo>
                  <a:pt x="600" y="612"/>
                </a:lnTo>
                <a:lnTo>
                  <a:pt x="600" y="624"/>
                </a:lnTo>
                <a:lnTo>
                  <a:pt x="600" y="642"/>
                </a:lnTo>
                <a:lnTo>
                  <a:pt x="600" y="654"/>
                </a:lnTo>
                <a:lnTo>
                  <a:pt x="600" y="672"/>
                </a:lnTo>
                <a:lnTo>
                  <a:pt x="600" y="684"/>
                </a:lnTo>
                <a:lnTo>
                  <a:pt x="600" y="696"/>
                </a:lnTo>
                <a:lnTo>
                  <a:pt x="600" y="714"/>
                </a:lnTo>
                <a:lnTo>
                  <a:pt x="600" y="726"/>
                </a:lnTo>
                <a:lnTo>
                  <a:pt x="600" y="744"/>
                </a:lnTo>
                <a:lnTo>
                  <a:pt x="600" y="756"/>
                </a:lnTo>
                <a:lnTo>
                  <a:pt x="600" y="768"/>
                </a:lnTo>
                <a:lnTo>
                  <a:pt x="600" y="786"/>
                </a:lnTo>
                <a:lnTo>
                  <a:pt x="600" y="798"/>
                </a:lnTo>
                <a:lnTo>
                  <a:pt x="600" y="816"/>
                </a:lnTo>
                <a:lnTo>
                  <a:pt x="600" y="828"/>
                </a:lnTo>
                <a:lnTo>
                  <a:pt x="600" y="846"/>
                </a:lnTo>
                <a:lnTo>
                  <a:pt x="600" y="858"/>
                </a:lnTo>
                <a:lnTo>
                  <a:pt x="600" y="870"/>
                </a:lnTo>
                <a:lnTo>
                  <a:pt x="600" y="888"/>
                </a:lnTo>
                <a:lnTo>
                  <a:pt x="600" y="900"/>
                </a:lnTo>
                <a:lnTo>
                  <a:pt x="600" y="918"/>
                </a:lnTo>
                <a:lnTo>
                  <a:pt x="600" y="930"/>
                </a:lnTo>
                <a:lnTo>
                  <a:pt x="600" y="942"/>
                </a:lnTo>
                <a:lnTo>
                  <a:pt x="600" y="960"/>
                </a:lnTo>
                <a:lnTo>
                  <a:pt x="600" y="972"/>
                </a:lnTo>
                <a:lnTo>
                  <a:pt x="600" y="990"/>
                </a:lnTo>
                <a:lnTo>
                  <a:pt x="600" y="1002"/>
                </a:lnTo>
                <a:lnTo>
                  <a:pt x="600" y="1020"/>
                </a:lnTo>
                <a:lnTo>
                  <a:pt x="600" y="1032"/>
                </a:lnTo>
                <a:lnTo>
                  <a:pt x="600" y="1044"/>
                </a:lnTo>
                <a:lnTo>
                  <a:pt x="600" y="1062"/>
                </a:lnTo>
                <a:lnTo>
                  <a:pt x="600" y="1074"/>
                </a:lnTo>
                <a:lnTo>
                  <a:pt x="600" y="1092"/>
                </a:lnTo>
                <a:lnTo>
                  <a:pt x="600" y="1104"/>
                </a:lnTo>
                <a:lnTo>
                  <a:pt x="600" y="1116"/>
                </a:lnTo>
                <a:lnTo>
                  <a:pt x="600" y="1134"/>
                </a:lnTo>
                <a:lnTo>
                  <a:pt x="600" y="1146"/>
                </a:lnTo>
                <a:lnTo>
                  <a:pt x="600" y="1164"/>
                </a:lnTo>
                <a:lnTo>
                  <a:pt x="600" y="1176"/>
                </a:lnTo>
                <a:lnTo>
                  <a:pt x="600" y="1188"/>
                </a:lnTo>
                <a:lnTo>
                  <a:pt x="600" y="1206"/>
                </a:lnTo>
                <a:lnTo>
                  <a:pt x="600" y="1218"/>
                </a:lnTo>
                <a:lnTo>
                  <a:pt x="600" y="1236"/>
                </a:lnTo>
                <a:lnTo>
                  <a:pt x="600" y="1248"/>
                </a:lnTo>
                <a:lnTo>
                  <a:pt x="600" y="1266"/>
                </a:lnTo>
                <a:lnTo>
                  <a:pt x="600" y="1278"/>
                </a:lnTo>
                <a:lnTo>
                  <a:pt x="600" y="1290"/>
                </a:lnTo>
                <a:lnTo>
                  <a:pt x="600" y="1308"/>
                </a:lnTo>
                <a:lnTo>
                  <a:pt x="600" y="1320"/>
                </a:lnTo>
                <a:lnTo>
                  <a:pt x="600" y="1338"/>
                </a:lnTo>
                <a:lnTo>
                  <a:pt x="600" y="1350"/>
                </a:lnTo>
                <a:lnTo>
                  <a:pt x="600" y="1362"/>
                </a:lnTo>
                <a:lnTo>
                  <a:pt x="600" y="1380"/>
                </a:lnTo>
                <a:lnTo>
                  <a:pt x="600" y="1392"/>
                </a:lnTo>
                <a:lnTo>
                  <a:pt x="600" y="1410"/>
                </a:lnTo>
                <a:lnTo>
                  <a:pt x="600" y="1422"/>
                </a:lnTo>
                <a:lnTo>
                  <a:pt x="600" y="1440"/>
                </a:lnTo>
                <a:lnTo>
                  <a:pt x="600" y="1452"/>
                </a:lnTo>
                <a:lnTo>
                  <a:pt x="600" y="1464"/>
                </a:lnTo>
                <a:lnTo>
                  <a:pt x="600" y="1482"/>
                </a:lnTo>
                <a:lnTo>
                  <a:pt x="600" y="1494"/>
                </a:lnTo>
                <a:lnTo>
                  <a:pt x="600" y="1512"/>
                </a:lnTo>
                <a:lnTo>
                  <a:pt x="600" y="1524"/>
                </a:lnTo>
                <a:lnTo>
                  <a:pt x="600" y="1536"/>
                </a:lnTo>
                <a:lnTo>
                  <a:pt x="600" y="1554"/>
                </a:lnTo>
                <a:lnTo>
                  <a:pt x="600" y="1566"/>
                </a:lnTo>
                <a:lnTo>
                  <a:pt x="600" y="1584"/>
                </a:lnTo>
                <a:lnTo>
                  <a:pt x="600" y="1596"/>
                </a:lnTo>
                <a:lnTo>
                  <a:pt x="600" y="1608"/>
                </a:lnTo>
                <a:lnTo>
                  <a:pt x="600" y="1626"/>
                </a:lnTo>
                <a:lnTo>
                  <a:pt x="600" y="1638"/>
                </a:lnTo>
                <a:lnTo>
                  <a:pt x="600" y="1656"/>
                </a:lnTo>
                <a:lnTo>
                  <a:pt x="600" y="1668"/>
                </a:lnTo>
                <a:lnTo>
                  <a:pt x="600" y="1686"/>
                </a:lnTo>
                <a:lnTo>
                  <a:pt x="600" y="1698"/>
                </a:lnTo>
                <a:lnTo>
                  <a:pt x="600" y="1710"/>
                </a:lnTo>
                <a:lnTo>
                  <a:pt x="600" y="1728"/>
                </a:lnTo>
                <a:lnTo>
                  <a:pt x="600" y="1740"/>
                </a:lnTo>
                <a:lnTo>
                  <a:pt x="600" y="1758"/>
                </a:lnTo>
                <a:lnTo>
                  <a:pt x="600" y="1770"/>
                </a:lnTo>
                <a:lnTo>
                  <a:pt x="600" y="1782"/>
                </a:lnTo>
                <a:lnTo>
                  <a:pt x="600" y="1800"/>
                </a:lnTo>
                <a:lnTo>
                  <a:pt x="600" y="1812"/>
                </a:lnTo>
                <a:lnTo>
                  <a:pt x="600" y="1830"/>
                </a:lnTo>
                <a:lnTo>
                  <a:pt x="600" y="1842"/>
                </a:lnTo>
                <a:lnTo>
                  <a:pt x="600" y="1860"/>
                </a:lnTo>
                <a:lnTo>
                  <a:pt x="600" y="1872"/>
                </a:lnTo>
                <a:lnTo>
                  <a:pt x="600" y="1884"/>
                </a:lnTo>
                <a:lnTo>
                  <a:pt x="600" y="1902"/>
                </a:lnTo>
                <a:lnTo>
                  <a:pt x="600" y="1914"/>
                </a:lnTo>
                <a:lnTo>
                  <a:pt x="600" y="1932"/>
                </a:lnTo>
                <a:lnTo>
                  <a:pt x="600" y="1944"/>
                </a:lnTo>
                <a:lnTo>
                  <a:pt x="600" y="1956"/>
                </a:lnTo>
                <a:lnTo>
                  <a:pt x="600" y="1974"/>
                </a:lnTo>
                <a:lnTo>
                  <a:pt x="600" y="1986"/>
                </a:lnTo>
                <a:lnTo>
                  <a:pt x="600" y="2004"/>
                </a:lnTo>
                <a:lnTo>
                  <a:pt x="600" y="2016"/>
                </a:lnTo>
                <a:lnTo>
                  <a:pt x="600" y="2034"/>
                </a:lnTo>
                <a:lnTo>
                  <a:pt x="600" y="2046"/>
                </a:lnTo>
                <a:lnTo>
                  <a:pt x="600" y="2058"/>
                </a:lnTo>
                <a:lnTo>
                  <a:pt x="600" y="2076"/>
                </a:lnTo>
                <a:lnTo>
                  <a:pt x="600" y="2088"/>
                </a:lnTo>
                <a:lnTo>
                  <a:pt x="600" y="2106"/>
                </a:lnTo>
                <a:lnTo>
                  <a:pt x="600" y="2118"/>
                </a:lnTo>
                <a:lnTo>
                  <a:pt x="600" y="2130"/>
                </a:lnTo>
                <a:lnTo>
                  <a:pt x="600" y="2148"/>
                </a:lnTo>
                <a:lnTo>
                  <a:pt x="600" y="2160"/>
                </a:lnTo>
                <a:lnTo>
                  <a:pt x="600" y="2178"/>
                </a:lnTo>
                <a:lnTo>
                  <a:pt x="600" y="2190"/>
                </a:lnTo>
                <a:lnTo>
                  <a:pt x="600" y="2202"/>
                </a:lnTo>
                <a:lnTo>
                  <a:pt x="600" y="2220"/>
                </a:lnTo>
                <a:lnTo>
                  <a:pt x="600" y="2232"/>
                </a:lnTo>
                <a:lnTo>
                  <a:pt x="600" y="2250"/>
                </a:lnTo>
                <a:lnTo>
                  <a:pt x="600" y="2262"/>
                </a:lnTo>
                <a:lnTo>
                  <a:pt x="600" y="2280"/>
                </a:lnTo>
                <a:lnTo>
                  <a:pt x="600" y="2292"/>
                </a:lnTo>
                <a:lnTo>
                  <a:pt x="600" y="2304"/>
                </a:lnTo>
                <a:lnTo>
                  <a:pt x="600" y="2322"/>
                </a:lnTo>
                <a:lnTo>
                  <a:pt x="600" y="2334"/>
                </a:lnTo>
                <a:lnTo>
                  <a:pt x="600" y="2352"/>
                </a:lnTo>
                <a:lnTo>
                  <a:pt x="600" y="2364"/>
                </a:lnTo>
                <a:lnTo>
                  <a:pt x="600" y="2376"/>
                </a:lnTo>
                <a:lnTo>
                  <a:pt x="600" y="2394"/>
                </a:lnTo>
                <a:lnTo>
                  <a:pt x="600" y="2406"/>
                </a:lnTo>
                <a:lnTo>
                  <a:pt x="600" y="2424"/>
                </a:lnTo>
                <a:lnTo>
                  <a:pt x="600" y="2436"/>
                </a:lnTo>
                <a:lnTo>
                  <a:pt x="600" y="2454"/>
                </a:lnTo>
                <a:lnTo>
                  <a:pt x="600" y="2466"/>
                </a:lnTo>
                <a:lnTo>
                  <a:pt x="600" y="2478"/>
                </a:lnTo>
                <a:lnTo>
                  <a:pt x="600" y="2496"/>
                </a:lnTo>
                <a:lnTo>
                  <a:pt x="600" y="2508"/>
                </a:lnTo>
                <a:lnTo>
                  <a:pt x="600" y="2526"/>
                </a:lnTo>
                <a:lnTo>
                  <a:pt x="600" y="2538"/>
                </a:lnTo>
                <a:lnTo>
                  <a:pt x="600" y="2550"/>
                </a:lnTo>
                <a:lnTo>
                  <a:pt x="600" y="2568"/>
                </a:lnTo>
                <a:lnTo>
                  <a:pt x="600" y="2580"/>
                </a:lnTo>
                <a:lnTo>
                  <a:pt x="618" y="2580"/>
                </a:lnTo>
                <a:lnTo>
                  <a:pt x="618" y="2580"/>
                </a:lnTo>
                <a:lnTo>
                  <a:pt x="636" y="2568"/>
                </a:lnTo>
                <a:lnTo>
                  <a:pt x="636" y="2568"/>
                </a:lnTo>
                <a:lnTo>
                  <a:pt x="654" y="2556"/>
                </a:lnTo>
                <a:lnTo>
                  <a:pt x="660" y="2550"/>
                </a:lnTo>
                <a:lnTo>
                  <a:pt x="672" y="2538"/>
                </a:lnTo>
                <a:lnTo>
                  <a:pt x="678" y="2538"/>
                </a:lnTo>
                <a:lnTo>
                  <a:pt x="690" y="2526"/>
                </a:lnTo>
                <a:lnTo>
                  <a:pt x="696" y="2526"/>
                </a:lnTo>
                <a:lnTo>
                  <a:pt x="714" y="2514"/>
                </a:lnTo>
                <a:lnTo>
                  <a:pt x="720" y="2508"/>
                </a:lnTo>
                <a:lnTo>
                  <a:pt x="732" y="2502"/>
                </a:lnTo>
                <a:lnTo>
                  <a:pt x="738" y="2496"/>
                </a:lnTo>
                <a:lnTo>
                  <a:pt x="750" y="2484"/>
                </a:lnTo>
                <a:lnTo>
                  <a:pt x="756" y="2478"/>
                </a:lnTo>
                <a:lnTo>
                  <a:pt x="768" y="2472"/>
                </a:lnTo>
                <a:lnTo>
                  <a:pt x="780" y="2466"/>
                </a:lnTo>
                <a:lnTo>
                  <a:pt x="786" y="2460"/>
                </a:lnTo>
                <a:lnTo>
                  <a:pt x="798" y="2454"/>
                </a:lnTo>
                <a:lnTo>
                  <a:pt x="810" y="2442"/>
                </a:lnTo>
                <a:lnTo>
                  <a:pt x="816" y="2436"/>
                </a:lnTo>
                <a:lnTo>
                  <a:pt x="828" y="2430"/>
                </a:lnTo>
                <a:lnTo>
                  <a:pt x="840" y="2424"/>
                </a:lnTo>
                <a:lnTo>
                  <a:pt x="846" y="2418"/>
                </a:lnTo>
                <a:lnTo>
                  <a:pt x="858" y="2406"/>
                </a:lnTo>
                <a:lnTo>
                  <a:pt x="864" y="2400"/>
                </a:lnTo>
                <a:lnTo>
                  <a:pt x="876" y="2394"/>
                </a:lnTo>
                <a:lnTo>
                  <a:pt x="882" y="2388"/>
                </a:lnTo>
                <a:lnTo>
                  <a:pt x="900" y="2376"/>
                </a:lnTo>
                <a:lnTo>
                  <a:pt x="906" y="2376"/>
                </a:lnTo>
                <a:lnTo>
                  <a:pt x="918" y="2364"/>
                </a:lnTo>
                <a:lnTo>
                  <a:pt x="924" y="2358"/>
                </a:lnTo>
                <a:lnTo>
                  <a:pt x="936" y="2352"/>
                </a:lnTo>
                <a:lnTo>
                  <a:pt x="942" y="2346"/>
                </a:lnTo>
                <a:lnTo>
                  <a:pt x="960" y="2334"/>
                </a:lnTo>
                <a:lnTo>
                  <a:pt x="960" y="2334"/>
                </a:lnTo>
                <a:lnTo>
                  <a:pt x="978" y="2322"/>
                </a:lnTo>
                <a:lnTo>
                  <a:pt x="978" y="2316"/>
                </a:lnTo>
                <a:lnTo>
                  <a:pt x="996" y="2304"/>
                </a:lnTo>
                <a:lnTo>
                  <a:pt x="1002" y="2304"/>
                </a:lnTo>
                <a:lnTo>
                  <a:pt x="1020" y="2292"/>
                </a:lnTo>
                <a:lnTo>
                  <a:pt x="1020" y="2292"/>
                </a:lnTo>
                <a:lnTo>
                  <a:pt x="1038" y="2280"/>
                </a:lnTo>
                <a:lnTo>
                  <a:pt x="1038" y="2280"/>
                </a:lnTo>
                <a:lnTo>
                  <a:pt x="1056" y="2262"/>
                </a:lnTo>
                <a:lnTo>
                  <a:pt x="1062" y="2262"/>
                </a:lnTo>
                <a:lnTo>
                  <a:pt x="1074" y="2250"/>
                </a:lnTo>
                <a:lnTo>
                  <a:pt x="1080" y="2250"/>
                </a:lnTo>
                <a:lnTo>
                  <a:pt x="1098" y="2238"/>
                </a:lnTo>
                <a:lnTo>
                  <a:pt x="1104" y="2232"/>
                </a:lnTo>
                <a:lnTo>
                  <a:pt x="1116" y="2226"/>
                </a:lnTo>
                <a:lnTo>
                  <a:pt x="1122" y="2220"/>
                </a:lnTo>
                <a:lnTo>
                  <a:pt x="1134" y="2214"/>
                </a:lnTo>
                <a:lnTo>
                  <a:pt x="1146" y="2202"/>
                </a:lnTo>
                <a:lnTo>
                  <a:pt x="1152" y="2196"/>
                </a:lnTo>
                <a:lnTo>
                  <a:pt x="1164" y="2190"/>
                </a:lnTo>
                <a:lnTo>
                  <a:pt x="1170" y="2184"/>
                </a:lnTo>
                <a:lnTo>
                  <a:pt x="1188" y="2178"/>
                </a:lnTo>
                <a:lnTo>
                  <a:pt x="1194" y="2172"/>
                </a:lnTo>
                <a:lnTo>
                  <a:pt x="1206" y="2160"/>
                </a:lnTo>
                <a:lnTo>
                  <a:pt x="1212" y="2160"/>
                </a:lnTo>
                <a:lnTo>
                  <a:pt x="1230" y="2148"/>
                </a:lnTo>
                <a:lnTo>
                  <a:pt x="1230" y="2148"/>
                </a:lnTo>
                <a:lnTo>
                  <a:pt x="1248" y="2136"/>
                </a:lnTo>
                <a:lnTo>
                  <a:pt x="1248" y="2130"/>
                </a:lnTo>
                <a:lnTo>
                  <a:pt x="1266" y="2118"/>
                </a:lnTo>
                <a:lnTo>
                  <a:pt x="1272" y="2118"/>
                </a:lnTo>
                <a:lnTo>
                  <a:pt x="1284" y="2106"/>
                </a:lnTo>
                <a:lnTo>
                  <a:pt x="1290" y="2106"/>
                </a:lnTo>
                <a:lnTo>
                  <a:pt x="1308" y="2094"/>
                </a:lnTo>
                <a:lnTo>
                  <a:pt x="1314" y="2088"/>
                </a:lnTo>
                <a:lnTo>
                  <a:pt x="1326" y="2082"/>
                </a:lnTo>
                <a:lnTo>
                  <a:pt x="1338" y="2076"/>
                </a:lnTo>
                <a:lnTo>
                  <a:pt x="1344" y="2070"/>
                </a:lnTo>
                <a:lnTo>
                  <a:pt x="1356" y="2058"/>
                </a:lnTo>
                <a:lnTo>
                  <a:pt x="1362" y="2058"/>
                </a:lnTo>
                <a:lnTo>
                  <a:pt x="1380" y="2046"/>
                </a:lnTo>
                <a:lnTo>
                  <a:pt x="1380" y="2046"/>
                </a:lnTo>
                <a:lnTo>
                  <a:pt x="1404" y="2034"/>
                </a:lnTo>
                <a:lnTo>
                  <a:pt x="1404" y="2028"/>
                </a:lnTo>
                <a:lnTo>
                  <a:pt x="1422" y="2016"/>
                </a:lnTo>
                <a:lnTo>
                  <a:pt x="1422" y="2016"/>
                </a:lnTo>
                <a:lnTo>
                  <a:pt x="1440" y="2004"/>
                </a:lnTo>
                <a:lnTo>
                  <a:pt x="1446" y="2004"/>
                </a:lnTo>
                <a:lnTo>
                  <a:pt x="1458" y="1992"/>
                </a:lnTo>
                <a:lnTo>
                  <a:pt x="1470" y="1986"/>
                </a:lnTo>
                <a:lnTo>
                  <a:pt x="1476" y="1980"/>
                </a:lnTo>
                <a:lnTo>
                  <a:pt x="1488" y="1974"/>
                </a:lnTo>
                <a:lnTo>
                  <a:pt x="1500" y="1968"/>
                </a:lnTo>
                <a:lnTo>
                  <a:pt x="1512" y="1956"/>
                </a:lnTo>
                <a:lnTo>
                  <a:pt x="1518" y="1956"/>
                </a:lnTo>
                <a:lnTo>
                  <a:pt x="1536" y="1944"/>
                </a:lnTo>
                <a:lnTo>
                  <a:pt x="1536" y="1944"/>
                </a:lnTo>
                <a:lnTo>
                  <a:pt x="1554" y="1932"/>
                </a:lnTo>
                <a:lnTo>
                  <a:pt x="1554" y="1932"/>
                </a:lnTo>
                <a:lnTo>
                  <a:pt x="1572" y="1920"/>
                </a:lnTo>
                <a:lnTo>
                  <a:pt x="1578" y="1914"/>
                </a:lnTo>
                <a:lnTo>
                  <a:pt x="1596" y="1908"/>
                </a:lnTo>
                <a:lnTo>
                  <a:pt x="1602" y="1902"/>
                </a:lnTo>
                <a:lnTo>
                  <a:pt x="1614" y="1890"/>
                </a:lnTo>
                <a:lnTo>
                  <a:pt x="1620" y="1884"/>
                </a:lnTo>
                <a:lnTo>
                  <a:pt x="1632" y="1878"/>
                </a:lnTo>
                <a:lnTo>
                  <a:pt x="1644" y="1872"/>
                </a:lnTo>
                <a:lnTo>
                  <a:pt x="1650" y="1866"/>
                </a:lnTo>
                <a:lnTo>
                  <a:pt x="1668" y="1860"/>
                </a:lnTo>
                <a:lnTo>
                  <a:pt x="1668" y="1854"/>
                </a:lnTo>
                <a:lnTo>
                  <a:pt x="1692" y="1842"/>
                </a:lnTo>
                <a:lnTo>
                  <a:pt x="1692" y="1842"/>
                </a:lnTo>
                <a:lnTo>
                  <a:pt x="1710" y="1830"/>
                </a:lnTo>
                <a:lnTo>
                  <a:pt x="1710" y="1830"/>
                </a:lnTo>
                <a:lnTo>
                  <a:pt x="1728" y="1818"/>
                </a:lnTo>
                <a:lnTo>
                  <a:pt x="1734" y="1812"/>
                </a:lnTo>
                <a:lnTo>
                  <a:pt x="1746" y="1806"/>
                </a:lnTo>
                <a:lnTo>
                  <a:pt x="1758" y="1800"/>
                </a:lnTo>
                <a:lnTo>
                  <a:pt x="1764" y="1794"/>
                </a:lnTo>
                <a:lnTo>
                  <a:pt x="1782" y="1782"/>
                </a:lnTo>
                <a:lnTo>
                  <a:pt x="1788" y="1782"/>
                </a:lnTo>
                <a:lnTo>
                  <a:pt x="1806" y="1770"/>
                </a:lnTo>
                <a:lnTo>
                  <a:pt x="1806" y="1770"/>
                </a:lnTo>
                <a:lnTo>
                  <a:pt x="1824" y="1758"/>
                </a:lnTo>
                <a:lnTo>
                  <a:pt x="1824" y="1758"/>
                </a:lnTo>
                <a:lnTo>
                  <a:pt x="1842" y="1746"/>
                </a:lnTo>
                <a:lnTo>
                  <a:pt x="1848" y="1740"/>
                </a:lnTo>
                <a:lnTo>
                  <a:pt x="1860" y="1734"/>
                </a:lnTo>
                <a:lnTo>
                  <a:pt x="1872" y="1728"/>
                </a:lnTo>
                <a:lnTo>
                  <a:pt x="1878" y="1722"/>
                </a:lnTo>
                <a:lnTo>
                  <a:pt x="1896" y="1710"/>
                </a:lnTo>
                <a:lnTo>
                  <a:pt x="1902" y="1710"/>
                </a:lnTo>
                <a:lnTo>
                  <a:pt x="1920" y="1698"/>
                </a:lnTo>
                <a:lnTo>
                  <a:pt x="1920" y="1698"/>
                </a:lnTo>
                <a:lnTo>
                  <a:pt x="1938" y="1686"/>
                </a:lnTo>
                <a:lnTo>
                  <a:pt x="1944" y="1686"/>
                </a:lnTo>
                <a:lnTo>
                  <a:pt x="1956" y="1674"/>
                </a:lnTo>
                <a:lnTo>
                  <a:pt x="1962" y="1668"/>
                </a:lnTo>
                <a:lnTo>
                  <a:pt x="1974" y="1662"/>
                </a:lnTo>
                <a:lnTo>
                  <a:pt x="1986" y="1656"/>
                </a:lnTo>
                <a:lnTo>
                  <a:pt x="1998" y="1650"/>
                </a:lnTo>
                <a:lnTo>
                  <a:pt x="2010" y="1638"/>
                </a:lnTo>
                <a:lnTo>
                  <a:pt x="2016" y="1638"/>
                </a:lnTo>
                <a:lnTo>
                  <a:pt x="2034" y="1626"/>
                </a:lnTo>
                <a:lnTo>
                  <a:pt x="2034" y="1626"/>
                </a:lnTo>
                <a:lnTo>
                  <a:pt x="2052" y="1614"/>
                </a:lnTo>
                <a:lnTo>
                  <a:pt x="2058" y="1608"/>
                </a:lnTo>
                <a:lnTo>
                  <a:pt x="2070" y="1602"/>
                </a:lnTo>
                <a:lnTo>
                  <a:pt x="2082" y="1596"/>
                </a:lnTo>
                <a:lnTo>
                  <a:pt x="2094" y="1590"/>
                </a:lnTo>
                <a:lnTo>
                  <a:pt x="2106" y="1584"/>
                </a:lnTo>
                <a:lnTo>
                  <a:pt x="2112" y="1578"/>
                </a:lnTo>
                <a:lnTo>
                  <a:pt x="2130" y="1566"/>
                </a:lnTo>
                <a:lnTo>
                  <a:pt x="2130" y="1566"/>
                </a:lnTo>
                <a:lnTo>
                  <a:pt x="2148" y="1554"/>
                </a:lnTo>
                <a:lnTo>
                  <a:pt x="2148" y="1554"/>
                </a:lnTo>
                <a:lnTo>
                  <a:pt x="2166" y="1542"/>
                </a:lnTo>
                <a:lnTo>
                  <a:pt x="2172" y="1536"/>
                </a:lnTo>
                <a:lnTo>
                  <a:pt x="2190" y="1530"/>
                </a:lnTo>
                <a:lnTo>
                  <a:pt x="2196" y="1524"/>
                </a:lnTo>
                <a:lnTo>
                  <a:pt x="2208" y="1518"/>
                </a:lnTo>
                <a:lnTo>
                  <a:pt x="2220" y="1512"/>
                </a:lnTo>
                <a:lnTo>
                  <a:pt x="2226" y="1506"/>
                </a:lnTo>
                <a:lnTo>
                  <a:pt x="2244" y="1494"/>
                </a:lnTo>
                <a:lnTo>
                  <a:pt x="2244" y="1494"/>
                </a:lnTo>
                <a:lnTo>
                  <a:pt x="2262" y="1482"/>
                </a:lnTo>
                <a:lnTo>
                  <a:pt x="2268" y="1482"/>
                </a:lnTo>
                <a:lnTo>
                  <a:pt x="2286" y="1470"/>
                </a:lnTo>
                <a:lnTo>
                  <a:pt x="2292" y="1464"/>
                </a:lnTo>
                <a:lnTo>
                  <a:pt x="2304" y="1458"/>
                </a:lnTo>
                <a:lnTo>
                  <a:pt x="2316" y="1452"/>
                </a:lnTo>
                <a:lnTo>
                  <a:pt x="2322" y="1446"/>
                </a:lnTo>
                <a:lnTo>
                  <a:pt x="2340" y="1440"/>
                </a:lnTo>
                <a:lnTo>
                  <a:pt x="2340" y="1434"/>
                </a:lnTo>
                <a:lnTo>
                  <a:pt x="2358" y="1422"/>
                </a:lnTo>
                <a:lnTo>
                  <a:pt x="2364" y="1422"/>
                </a:lnTo>
                <a:lnTo>
                  <a:pt x="2382" y="1410"/>
                </a:lnTo>
                <a:lnTo>
                  <a:pt x="2388" y="1410"/>
                </a:lnTo>
                <a:lnTo>
                  <a:pt x="2400" y="1404"/>
                </a:lnTo>
                <a:lnTo>
                  <a:pt x="2412" y="1392"/>
                </a:lnTo>
                <a:lnTo>
                  <a:pt x="2418" y="1392"/>
                </a:lnTo>
                <a:lnTo>
                  <a:pt x="2436" y="1380"/>
                </a:lnTo>
                <a:lnTo>
                  <a:pt x="2436" y="1380"/>
                </a:lnTo>
                <a:lnTo>
                  <a:pt x="2454" y="1368"/>
                </a:lnTo>
                <a:lnTo>
                  <a:pt x="2460" y="1362"/>
                </a:lnTo>
                <a:lnTo>
                  <a:pt x="2472" y="1356"/>
                </a:lnTo>
                <a:lnTo>
                  <a:pt x="2484" y="1350"/>
                </a:lnTo>
                <a:lnTo>
                  <a:pt x="2496" y="1344"/>
                </a:lnTo>
                <a:lnTo>
                  <a:pt x="2508" y="1338"/>
                </a:lnTo>
                <a:lnTo>
                  <a:pt x="2514" y="1332"/>
                </a:lnTo>
                <a:lnTo>
                  <a:pt x="2532" y="1320"/>
                </a:lnTo>
                <a:lnTo>
                  <a:pt x="2532" y="1320"/>
                </a:lnTo>
                <a:lnTo>
                  <a:pt x="2550" y="1308"/>
                </a:lnTo>
                <a:lnTo>
                  <a:pt x="2556" y="1308"/>
                </a:lnTo>
                <a:lnTo>
                  <a:pt x="2568" y="1296"/>
                </a:lnTo>
                <a:lnTo>
                  <a:pt x="2580" y="1290"/>
                </a:lnTo>
                <a:lnTo>
                  <a:pt x="2592" y="1284"/>
                </a:lnTo>
                <a:lnTo>
                  <a:pt x="2604" y="1278"/>
                </a:lnTo>
                <a:lnTo>
                  <a:pt x="2610" y="1272"/>
                </a:lnTo>
                <a:lnTo>
                  <a:pt x="2628" y="1266"/>
                </a:lnTo>
                <a:lnTo>
                  <a:pt x="2628" y="1260"/>
                </a:lnTo>
                <a:lnTo>
                  <a:pt x="2646" y="1254"/>
                </a:lnTo>
                <a:lnTo>
                  <a:pt x="2652" y="1248"/>
                </a:lnTo>
                <a:lnTo>
                  <a:pt x="2664" y="1242"/>
                </a:lnTo>
                <a:lnTo>
                  <a:pt x="2676" y="1236"/>
                </a:lnTo>
                <a:lnTo>
                  <a:pt x="2688" y="1230"/>
                </a:lnTo>
                <a:lnTo>
                  <a:pt x="2700" y="1218"/>
                </a:lnTo>
                <a:lnTo>
                  <a:pt x="2706" y="1218"/>
                </a:lnTo>
                <a:lnTo>
                  <a:pt x="2724" y="1206"/>
                </a:lnTo>
                <a:lnTo>
                  <a:pt x="2724" y="1206"/>
                </a:lnTo>
                <a:lnTo>
                  <a:pt x="2742" y="1194"/>
                </a:lnTo>
                <a:lnTo>
                  <a:pt x="2748" y="1188"/>
                </a:lnTo>
                <a:lnTo>
                  <a:pt x="2760" y="1182"/>
                </a:lnTo>
                <a:lnTo>
                  <a:pt x="2772" y="1176"/>
                </a:lnTo>
                <a:lnTo>
                  <a:pt x="2784" y="1170"/>
                </a:lnTo>
                <a:lnTo>
                  <a:pt x="2796" y="1164"/>
                </a:lnTo>
                <a:lnTo>
                  <a:pt x="2802" y="1158"/>
                </a:lnTo>
                <a:lnTo>
                  <a:pt x="2820" y="1146"/>
                </a:lnTo>
                <a:lnTo>
                  <a:pt x="2820" y="1146"/>
                </a:lnTo>
                <a:lnTo>
                  <a:pt x="2838" y="1140"/>
                </a:lnTo>
                <a:lnTo>
                  <a:pt x="2844" y="1134"/>
                </a:lnTo>
                <a:lnTo>
                  <a:pt x="2856" y="1128"/>
                </a:lnTo>
                <a:lnTo>
                  <a:pt x="2868" y="1116"/>
                </a:lnTo>
                <a:lnTo>
                  <a:pt x="2880" y="1116"/>
                </a:lnTo>
                <a:lnTo>
                  <a:pt x="2898" y="1104"/>
                </a:lnTo>
                <a:lnTo>
                  <a:pt x="2898" y="1104"/>
                </a:lnTo>
                <a:lnTo>
                  <a:pt x="2916" y="1092"/>
                </a:lnTo>
                <a:lnTo>
                  <a:pt x="2922" y="1092"/>
                </a:lnTo>
                <a:lnTo>
                  <a:pt x="2934" y="1080"/>
                </a:lnTo>
                <a:lnTo>
                  <a:pt x="2946" y="1074"/>
                </a:lnTo>
                <a:lnTo>
                  <a:pt x="2952" y="1068"/>
                </a:lnTo>
                <a:lnTo>
                  <a:pt x="2970" y="1062"/>
                </a:lnTo>
                <a:lnTo>
                  <a:pt x="2976" y="1056"/>
                </a:lnTo>
                <a:lnTo>
                  <a:pt x="2994" y="1044"/>
                </a:lnTo>
                <a:lnTo>
                  <a:pt x="2994" y="1044"/>
                </a:lnTo>
                <a:lnTo>
                  <a:pt x="3012" y="1038"/>
                </a:lnTo>
                <a:lnTo>
                  <a:pt x="3018" y="1032"/>
                </a:lnTo>
                <a:lnTo>
                  <a:pt x="3030" y="1026"/>
                </a:lnTo>
                <a:lnTo>
                  <a:pt x="3042" y="1020"/>
                </a:lnTo>
                <a:lnTo>
                  <a:pt x="3048" y="1014"/>
                </a:lnTo>
                <a:lnTo>
                  <a:pt x="3066" y="1002"/>
                </a:lnTo>
                <a:lnTo>
                  <a:pt x="3072" y="1002"/>
                </a:lnTo>
                <a:lnTo>
                  <a:pt x="3072" y="1002"/>
                </a:lnTo>
                <a:lnTo>
                  <a:pt x="3072" y="1020"/>
                </a:lnTo>
                <a:lnTo>
                  <a:pt x="3072" y="1032"/>
                </a:lnTo>
                <a:lnTo>
                  <a:pt x="3072" y="1044"/>
                </a:lnTo>
                <a:lnTo>
                  <a:pt x="3072" y="1062"/>
                </a:lnTo>
                <a:lnTo>
                  <a:pt x="3072" y="1074"/>
                </a:lnTo>
                <a:lnTo>
                  <a:pt x="3072" y="1092"/>
                </a:lnTo>
                <a:lnTo>
                  <a:pt x="3072" y="1104"/>
                </a:lnTo>
                <a:lnTo>
                  <a:pt x="3072" y="1116"/>
                </a:lnTo>
                <a:lnTo>
                  <a:pt x="3072" y="1134"/>
                </a:lnTo>
                <a:lnTo>
                  <a:pt x="3072" y="1146"/>
                </a:lnTo>
                <a:lnTo>
                  <a:pt x="3072" y="1164"/>
                </a:lnTo>
                <a:lnTo>
                  <a:pt x="3072" y="1176"/>
                </a:lnTo>
                <a:lnTo>
                  <a:pt x="3072" y="1188"/>
                </a:lnTo>
                <a:lnTo>
                  <a:pt x="3072" y="1206"/>
                </a:lnTo>
                <a:lnTo>
                  <a:pt x="3072" y="1218"/>
                </a:lnTo>
                <a:lnTo>
                  <a:pt x="3072" y="1236"/>
                </a:lnTo>
                <a:lnTo>
                  <a:pt x="3072" y="1248"/>
                </a:lnTo>
                <a:lnTo>
                  <a:pt x="3072" y="1266"/>
                </a:lnTo>
                <a:lnTo>
                  <a:pt x="3072" y="1278"/>
                </a:lnTo>
                <a:lnTo>
                  <a:pt x="3072" y="1290"/>
                </a:lnTo>
                <a:lnTo>
                  <a:pt x="3072" y="1308"/>
                </a:lnTo>
                <a:lnTo>
                  <a:pt x="3072" y="1320"/>
                </a:lnTo>
                <a:lnTo>
                  <a:pt x="3072" y="1338"/>
                </a:lnTo>
                <a:lnTo>
                  <a:pt x="3072" y="1350"/>
                </a:lnTo>
                <a:lnTo>
                  <a:pt x="3072" y="1362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05FFF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Freeform 16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288 w 3072"/>
              <a:gd name="T1" fmla="*/ 0 h 3048"/>
              <a:gd name="T2" fmla="*/ 444 w 3072"/>
              <a:gd name="T3" fmla="*/ 120 h 3048"/>
              <a:gd name="T4" fmla="*/ 444 w 3072"/>
              <a:gd name="T5" fmla="*/ 348 h 3048"/>
              <a:gd name="T6" fmla="*/ 444 w 3072"/>
              <a:gd name="T7" fmla="*/ 582 h 3048"/>
              <a:gd name="T8" fmla="*/ 444 w 3072"/>
              <a:gd name="T9" fmla="*/ 816 h 3048"/>
              <a:gd name="T10" fmla="*/ 444 w 3072"/>
              <a:gd name="T11" fmla="*/ 1044 h 3048"/>
              <a:gd name="T12" fmla="*/ 444 w 3072"/>
              <a:gd name="T13" fmla="*/ 1278 h 3048"/>
              <a:gd name="T14" fmla="*/ 444 w 3072"/>
              <a:gd name="T15" fmla="*/ 1512 h 3048"/>
              <a:gd name="T16" fmla="*/ 444 w 3072"/>
              <a:gd name="T17" fmla="*/ 1740 h 3048"/>
              <a:gd name="T18" fmla="*/ 444 w 3072"/>
              <a:gd name="T19" fmla="*/ 1974 h 3048"/>
              <a:gd name="T20" fmla="*/ 444 w 3072"/>
              <a:gd name="T21" fmla="*/ 2202 h 3048"/>
              <a:gd name="T22" fmla="*/ 444 w 3072"/>
              <a:gd name="T23" fmla="*/ 2436 h 3048"/>
              <a:gd name="T24" fmla="*/ 444 w 3072"/>
              <a:gd name="T25" fmla="*/ 2670 h 3048"/>
              <a:gd name="T26" fmla="*/ 558 w 3072"/>
              <a:gd name="T27" fmla="*/ 2628 h 3048"/>
              <a:gd name="T28" fmla="*/ 714 w 3072"/>
              <a:gd name="T29" fmla="*/ 2520 h 3048"/>
              <a:gd name="T30" fmla="*/ 870 w 3072"/>
              <a:gd name="T31" fmla="*/ 2406 h 3048"/>
              <a:gd name="T32" fmla="*/ 1038 w 3072"/>
              <a:gd name="T33" fmla="*/ 2292 h 3048"/>
              <a:gd name="T34" fmla="*/ 1194 w 3072"/>
              <a:gd name="T35" fmla="*/ 2190 h 3048"/>
              <a:gd name="T36" fmla="*/ 1362 w 3072"/>
              <a:gd name="T37" fmla="*/ 2082 h 3048"/>
              <a:gd name="T38" fmla="*/ 1536 w 3072"/>
              <a:gd name="T39" fmla="*/ 1974 h 3048"/>
              <a:gd name="T40" fmla="*/ 1704 w 3072"/>
              <a:gd name="T41" fmla="*/ 1872 h 3048"/>
              <a:gd name="T42" fmla="*/ 1872 w 3072"/>
              <a:gd name="T43" fmla="*/ 1770 h 3048"/>
              <a:gd name="T44" fmla="*/ 2046 w 3072"/>
              <a:gd name="T45" fmla="*/ 1668 h 3048"/>
              <a:gd name="T46" fmla="*/ 2220 w 3072"/>
              <a:gd name="T47" fmla="*/ 1566 h 3048"/>
              <a:gd name="T48" fmla="*/ 2394 w 3072"/>
              <a:gd name="T49" fmla="*/ 1464 h 3048"/>
              <a:gd name="T50" fmla="*/ 2568 w 3072"/>
              <a:gd name="T51" fmla="*/ 1362 h 3048"/>
              <a:gd name="T52" fmla="*/ 2742 w 3072"/>
              <a:gd name="T53" fmla="*/ 1266 h 3048"/>
              <a:gd name="T54" fmla="*/ 2916 w 3072"/>
              <a:gd name="T55" fmla="*/ 1170 h 3048"/>
              <a:gd name="T56" fmla="*/ 3072 w 3072"/>
              <a:gd name="T57" fmla="*/ 1104 h 3048"/>
              <a:gd name="T58" fmla="*/ 3072 w 3072"/>
              <a:gd name="T59" fmla="*/ 1338 h 3048"/>
              <a:gd name="T60" fmla="*/ 3072 w 3072"/>
              <a:gd name="T61" fmla="*/ 1566 h 3048"/>
              <a:gd name="T62" fmla="*/ 3072 w 3072"/>
              <a:gd name="T63" fmla="*/ 1800 h 3048"/>
              <a:gd name="T64" fmla="*/ 3072 w 3072"/>
              <a:gd name="T65" fmla="*/ 2034 h 3048"/>
              <a:gd name="T66" fmla="*/ 3072 w 3072"/>
              <a:gd name="T67" fmla="*/ 2262 h 3048"/>
              <a:gd name="T68" fmla="*/ 3072 w 3072"/>
              <a:gd name="T69" fmla="*/ 2496 h 3048"/>
              <a:gd name="T70" fmla="*/ 3072 w 3072"/>
              <a:gd name="T71" fmla="*/ 2724 h 3048"/>
              <a:gd name="T72" fmla="*/ 3072 w 3072"/>
              <a:gd name="T73" fmla="*/ 2958 h 3048"/>
              <a:gd name="T74" fmla="*/ 2898 w 3072"/>
              <a:gd name="T75" fmla="*/ 3048 h 3048"/>
              <a:gd name="T76" fmla="*/ 2592 w 3072"/>
              <a:gd name="T77" fmla="*/ 3048 h 3048"/>
              <a:gd name="T78" fmla="*/ 2286 w 3072"/>
              <a:gd name="T79" fmla="*/ 3048 h 3048"/>
              <a:gd name="T80" fmla="*/ 1974 w 3072"/>
              <a:gd name="T81" fmla="*/ 3048 h 3048"/>
              <a:gd name="T82" fmla="*/ 1668 w 3072"/>
              <a:gd name="T83" fmla="*/ 3048 h 3048"/>
              <a:gd name="T84" fmla="*/ 1362 w 3072"/>
              <a:gd name="T85" fmla="*/ 3048 h 3048"/>
              <a:gd name="T86" fmla="*/ 1056 w 3072"/>
              <a:gd name="T87" fmla="*/ 3048 h 3048"/>
              <a:gd name="T88" fmla="*/ 750 w 3072"/>
              <a:gd name="T89" fmla="*/ 3048 h 3048"/>
              <a:gd name="T90" fmla="*/ 444 w 3072"/>
              <a:gd name="T91" fmla="*/ 3048 h 3048"/>
              <a:gd name="T92" fmla="*/ 138 w 3072"/>
              <a:gd name="T93" fmla="*/ 3048 h 3048"/>
              <a:gd name="T94" fmla="*/ 0 w 3072"/>
              <a:gd name="T95" fmla="*/ 2928 h 3048"/>
              <a:gd name="T96" fmla="*/ 0 w 3072"/>
              <a:gd name="T97" fmla="*/ 2700 h 3048"/>
              <a:gd name="T98" fmla="*/ 0 w 3072"/>
              <a:gd name="T99" fmla="*/ 2466 h 3048"/>
              <a:gd name="T100" fmla="*/ 0 w 3072"/>
              <a:gd name="T101" fmla="*/ 2232 h 3048"/>
              <a:gd name="T102" fmla="*/ 0 w 3072"/>
              <a:gd name="T103" fmla="*/ 2004 h 3048"/>
              <a:gd name="T104" fmla="*/ 0 w 3072"/>
              <a:gd name="T105" fmla="*/ 1770 h 3048"/>
              <a:gd name="T106" fmla="*/ 0 w 3072"/>
              <a:gd name="T107" fmla="*/ 1536 h 3048"/>
              <a:gd name="T108" fmla="*/ 0 w 3072"/>
              <a:gd name="T109" fmla="*/ 1308 h 3048"/>
              <a:gd name="T110" fmla="*/ 0 w 3072"/>
              <a:gd name="T111" fmla="*/ 1074 h 3048"/>
              <a:gd name="T112" fmla="*/ 0 w 3072"/>
              <a:gd name="T113" fmla="*/ 846 h 3048"/>
              <a:gd name="T114" fmla="*/ 0 w 3072"/>
              <a:gd name="T115" fmla="*/ 612 h 3048"/>
              <a:gd name="T116" fmla="*/ 0 w 3072"/>
              <a:gd name="T117" fmla="*/ 378 h 3048"/>
              <a:gd name="T118" fmla="*/ 0 w 3072"/>
              <a:gd name="T119" fmla="*/ 150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20" y="0"/>
                </a:lnTo>
                <a:lnTo>
                  <a:pt x="138" y="0"/>
                </a:lnTo>
                <a:lnTo>
                  <a:pt x="156" y="0"/>
                </a:lnTo>
                <a:lnTo>
                  <a:pt x="174" y="0"/>
                </a:lnTo>
                <a:lnTo>
                  <a:pt x="192" y="0"/>
                </a:lnTo>
                <a:lnTo>
                  <a:pt x="216" y="0"/>
                </a:lnTo>
                <a:lnTo>
                  <a:pt x="234" y="0"/>
                </a:lnTo>
                <a:lnTo>
                  <a:pt x="252" y="0"/>
                </a:lnTo>
                <a:lnTo>
                  <a:pt x="270" y="0"/>
                </a:lnTo>
                <a:lnTo>
                  <a:pt x="288" y="0"/>
                </a:lnTo>
                <a:lnTo>
                  <a:pt x="312" y="0"/>
                </a:lnTo>
                <a:lnTo>
                  <a:pt x="330" y="0"/>
                </a:lnTo>
                <a:lnTo>
                  <a:pt x="348" y="0"/>
                </a:lnTo>
                <a:lnTo>
                  <a:pt x="366" y="0"/>
                </a:lnTo>
                <a:lnTo>
                  <a:pt x="384" y="0"/>
                </a:lnTo>
                <a:lnTo>
                  <a:pt x="408" y="0"/>
                </a:lnTo>
                <a:lnTo>
                  <a:pt x="426" y="0"/>
                </a:lnTo>
                <a:lnTo>
                  <a:pt x="444" y="6"/>
                </a:lnTo>
                <a:lnTo>
                  <a:pt x="444" y="18"/>
                </a:lnTo>
                <a:lnTo>
                  <a:pt x="444" y="30"/>
                </a:lnTo>
                <a:lnTo>
                  <a:pt x="444" y="48"/>
                </a:lnTo>
                <a:lnTo>
                  <a:pt x="444" y="60"/>
                </a:lnTo>
                <a:lnTo>
                  <a:pt x="444" y="78"/>
                </a:lnTo>
                <a:lnTo>
                  <a:pt x="444" y="90"/>
                </a:lnTo>
                <a:lnTo>
                  <a:pt x="444" y="102"/>
                </a:lnTo>
                <a:lnTo>
                  <a:pt x="444" y="120"/>
                </a:lnTo>
                <a:lnTo>
                  <a:pt x="444" y="132"/>
                </a:lnTo>
                <a:lnTo>
                  <a:pt x="444" y="150"/>
                </a:lnTo>
                <a:lnTo>
                  <a:pt x="444" y="162"/>
                </a:lnTo>
                <a:lnTo>
                  <a:pt x="444" y="174"/>
                </a:lnTo>
                <a:lnTo>
                  <a:pt x="444" y="192"/>
                </a:lnTo>
                <a:lnTo>
                  <a:pt x="444" y="204"/>
                </a:lnTo>
                <a:lnTo>
                  <a:pt x="444" y="222"/>
                </a:lnTo>
                <a:lnTo>
                  <a:pt x="444" y="234"/>
                </a:lnTo>
                <a:lnTo>
                  <a:pt x="444" y="252"/>
                </a:lnTo>
                <a:lnTo>
                  <a:pt x="444" y="264"/>
                </a:lnTo>
                <a:lnTo>
                  <a:pt x="444" y="276"/>
                </a:lnTo>
                <a:lnTo>
                  <a:pt x="444" y="294"/>
                </a:lnTo>
                <a:lnTo>
                  <a:pt x="444" y="306"/>
                </a:lnTo>
                <a:lnTo>
                  <a:pt x="444" y="324"/>
                </a:lnTo>
                <a:lnTo>
                  <a:pt x="444" y="336"/>
                </a:lnTo>
                <a:lnTo>
                  <a:pt x="444" y="348"/>
                </a:lnTo>
                <a:lnTo>
                  <a:pt x="444" y="366"/>
                </a:lnTo>
                <a:lnTo>
                  <a:pt x="444" y="378"/>
                </a:lnTo>
                <a:lnTo>
                  <a:pt x="444" y="396"/>
                </a:lnTo>
                <a:lnTo>
                  <a:pt x="444" y="408"/>
                </a:lnTo>
                <a:lnTo>
                  <a:pt x="444" y="426"/>
                </a:lnTo>
                <a:lnTo>
                  <a:pt x="444" y="438"/>
                </a:lnTo>
                <a:lnTo>
                  <a:pt x="444" y="450"/>
                </a:lnTo>
                <a:lnTo>
                  <a:pt x="444" y="468"/>
                </a:lnTo>
                <a:lnTo>
                  <a:pt x="444" y="480"/>
                </a:lnTo>
                <a:lnTo>
                  <a:pt x="444" y="498"/>
                </a:lnTo>
                <a:lnTo>
                  <a:pt x="444" y="510"/>
                </a:lnTo>
                <a:lnTo>
                  <a:pt x="444" y="522"/>
                </a:lnTo>
                <a:lnTo>
                  <a:pt x="444" y="540"/>
                </a:lnTo>
                <a:lnTo>
                  <a:pt x="444" y="552"/>
                </a:lnTo>
                <a:lnTo>
                  <a:pt x="444" y="570"/>
                </a:lnTo>
                <a:lnTo>
                  <a:pt x="444" y="582"/>
                </a:lnTo>
                <a:lnTo>
                  <a:pt x="444" y="594"/>
                </a:lnTo>
                <a:lnTo>
                  <a:pt x="444" y="612"/>
                </a:lnTo>
                <a:lnTo>
                  <a:pt x="444" y="624"/>
                </a:lnTo>
                <a:lnTo>
                  <a:pt x="444" y="642"/>
                </a:lnTo>
                <a:lnTo>
                  <a:pt x="444" y="654"/>
                </a:lnTo>
                <a:lnTo>
                  <a:pt x="444" y="672"/>
                </a:lnTo>
                <a:lnTo>
                  <a:pt x="444" y="684"/>
                </a:lnTo>
                <a:lnTo>
                  <a:pt x="444" y="696"/>
                </a:lnTo>
                <a:lnTo>
                  <a:pt x="444" y="714"/>
                </a:lnTo>
                <a:lnTo>
                  <a:pt x="444" y="726"/>
                </a:lnTo>
                <a:lnTo>
                  <a:pt x="444" y="744"/>
                </a:lnTo>
                <a:lnTo>
                  <a:pt x="444" y="756"/>
                </a:lnTo>
                <a:lnTo>
                  <a:pt x="444" y="768"/>
                </a:lnTo>
                <a:lnTo>
                  <a:pt x="444" y="786"/>
                </a:lnTo>
                <a:lnTo>
                  <a:pt x="444" y="798"/>
                </a:lnTo>
                <a:lnTo>
                  <a:pt x="444" y="816"/>
                </a:lnTo>
                <a:lnTo>
                  <a:pt x="444" y="828"/>
                </a:lnTo>
                <a:lnTo>
                  <a:pt x="444" y="846"/>
                </a:lnTo>
                <a:lnTo>
                  <a:pt x="444" y="858"/>
                </a:lnTo>
                <a:lnTo>
                  <a:pt x="444" y="870"/>
                </a:lnTo>
                <a:lnTo>
                  <a:pt x="444" y="888"/>
                </a:lnTo>
                <a:lnTo>
                  <a:pt x="444" y="900"/>
                </a:lnTo>
                <a:lnTo>
                  <a:pt x="444" y="918"/>
                </a:lnTo>
                <a:lnTo>
                  <a:pt x="444" y="930"/>
                </a:lnTo>
                <a:lnTo>
                  <a:pt x="444" y="942"/>
                </a:lnTo>
                <a:lnTo>
                  <a:pt x="444" y="960"/>
                </a:lnTo>
                <a:lnTo>
                  <a:pt x="444" y="972"/>
                </a:lnTo>
                <a:lnTo>
                  <a:pt x="444" y="990"/>
                </a:lnTo>
                <a:lnTo>
                  <a:pt x="444" y="1002"/>
                </a:lnTo>
                <a:lnTo>
                  <a:pt x="444" y="1020"/>
                </a:lnTo>
                <a:lnTo>
                  <a:pt x="444" y="1032"/>
                </a:lnTo>
                <a:lnTo>
                  <a:pt x="444" y="1044"/>
                </a:lnTo>
                <a:lnTo>
                  <a:pt x="444" y="1062"/>
                </a:lnTo>
                <a:lnTo>
                  <a:pt x="444" y="1074"/>
                </a:lnTo>
                <a:lnTo>
                  <a:pt x="444" y="1092"/>
                </a:lnTo>
                <a:lnTo>
                  <a:pt x="444" y="1104"/>
                </a:lnTo>
                <a:lnTo>
                  <a:pt x="444" y="1116"/>
                </a:lnTo>
                <a:lnTo>
                  <a:pt x="444" y="1134"/>
                </a:lnTo>
                <a:lnTo>
                  <a:pt x="444" y="1146"/>
                </a:lnTo>
                <a:lnTo>
                  <a:pt x="444" y="1164"/>
                </a:lnTo>
                <a:lnTo>
                  <a:pt x="444" y="1176"/>
                </a:lnTo>
                <a:lnTo>
                  <a:pt x="444" y="1188"/>
                </a:lnTo>
                <a:lnTo>
                  <a:pt x="444" y="1206"/>
                </a:lnTo>
                <a:lnTo>
                  <a:pt x="444" y="1218"/>
                </a:lnTo>
                <a:lnTo>
                  <a:pt x="444" y="1236"/>
                </a:lnTo>
                <a:lnTo>
                  <a:pt x="444" y="1248"/>
                </a:lnTo>
                <a:lnTo>
                  <a:pt x="444" y="1266"/>
                </a:lnTo>
                <a:lnTo>
                  <a:pt x="444" y="1278"/>
                </a:lnTo>
                <a:lnTo>
                  <a:pt x="444" y="1290"/>
                </a:lnTo>
                <a:lnTo>
                  <a:pt x="444" y="1308"/>
                </a:lnTo>
                <a:lnTo>
                  <a:pt x="444" y="1320"/>
                </a:lnTo>
                <a:lnTo>
                  <a:pt x="444" y="1338"/>
                </a:lnTo>
                <a:lnTo>
                  <a:pt x="444" y="1350"/>
                </a:lnTo>
                <a:lnTo>
                  <a:pt x="444" y="1362"/>
                </a:lnTo>
                <a:lnTo>
                  <a:pt x="444" y="1380"/>
                </a:lnTo>
                <a:lnTo>
                  <a:pt x="444" y="1392"/>
                </a:lnTo>
                <a:lnTo>
                  <a:pt x="444" y="1410"/>
                </a:lnTo>
                <a:lnTo>
                  <a:pt x="444" y="1422"/>
                </a:lnTo>
                <a:lnTo>
                  <a:pt x="444" y="1440"/>
                </a:lnTo>
                <a:lnTo>
                  <a:pt x="444" y="1452"/>
                </a:lnTo>
                <a:lnTo>
                  <a:pt x="444" y="1464"/>
                </a:lnTo>
                <a:lnTo>
                  <a:pt x="444" y="1482"/>
                </a:lnTo>
                <a:lnTo>
                  <a:pt x="444" y="1494"/>
                </a:lnTo>
                <a:lnTo>
                  <a:pt x="444" y="1512"/>
                </a:lnTo>
                <a:lnTo>
                  <a:pt x="444" y="1524"/>
                </a:lnTo>
                <a:lnTo>
                  <a:pt x="444" y="1536"/>
                </a:lnTo>
                <a:lnTo>
                  <a:pt x="444" y="1554"/>
                </a:lnTo>
                <a:lnTo>
                  <a:pt x="444" y="1566"/>
                </a:lnTo>
                <a:lnTo>
                  <a:pt x="444" y="1584"/>
                </a:lnTo>
                <a:lnTo>
                  <a:pt x="444" y="1596"/>
                </a:lnTo>
                <a:lnTo>
                  <a:pt x="444" y="1608"/>
                </a:lnTo>
                <a:lnTo>
                  <a:pt x="444" y="1626"/>
                </a:lnTo>
                <a:lnTo>
                  <a:pt x="444" y="1638"/>
                </a:lnTo>
                <a:lnTo>
                  <a:pt x="444" y="1656"/>
                </a:lnTo>
                <a:lnTo>
                  <a:pt x="444" y="1668"/>
                </a:lnTo>
                <a:lnTo>
                  <a:pt x="444" y="1686"/>
                </a:lnTo>
                <a:lnTo>
                  <a:pt x="444" y="1698"/>
                </a:lnTo>
                <a:lnTo>
                  <a:pt x="444" y="1710"/>
                </a:lnTo>
                <a:lnTo>
                  <a:pt x="444" y="1728"/>
                </a:lnTo>
                <a:lnTo>
                  <a:pt x="444" y="1740"/>
                </a:lnTo>
                <a:lnTo>
                  <a:pt x="444" y="1758"/>
                </a:lnTo>
                <a:lnTo>
                  <a:pt x="444" y="1770"/>
                </a:lnTo>
                <a:lnTo>
                  <a:pt x="444" y="1782"/>
                </a:lnTo>
                <a:lnTo>
                  <a:pt x="444" y="1800"/>
                </a:lnTo>
                <a:lnTo>
                  <a:pt x="444" y="1812"/>
                </a:lnTo>
                <a:lnTo>
                  <a:pt x="444" y="1830"/>
                </a:lnTo>
                <a:lnTo>
                  <a:pt x="444" y="1842"/>
                </a:lnTo>
                <a:lnTo>
                  <a:pt x="444" y="1860"/>
                </a:lnTo>
                <a:lnTo>
                  <a:pt x="444" y="1872"/>
                </a:lnTo>
                <a:lnTo>
                  <a:pt x="444" y="1884"/>
                </a:lnTo>
                <a:lnTo>
                  <a:pt x="444" y="1902"/>
                </a:lnTo>
                <a:lnTo>
                  <a:pt x="444" y="1914"/>
                </a:lnTo>
                <a:lnTo>
                  <a:pt x="444" y="1932"/>
                </a:lnTo>
                <a:lnTo>
                  <a:pt x="444" y="1944"/>
                </a:lnTo>
                <a:lnTo>
                  <a:pt x="444" y="1956"/>
                </a:lnTo>
                <a:lnTo>
                  <a:pt x="444" y="1974"/>
                </a:lnTo>
                <a:lnTo>
                  <a:pt x="444" y="1986"/>
                </a:lnTo>
                <a:lnTo>
                  <a:pt x="444" y="2004"/>
                </a:lnTo>
                <a:lnTo>
                  <a:pt x="444" y="2016"/>
                </a:lnTo>
                <a:lnTo>
                  <a:pt x="444" y="2034"/>
                </a:lnTo>
                <a:lnTo>
                  <a:pt x="444" y="2046"/>
                </a:lnTo>
                <a:lnTo>
                  <a:pt x="444" y="2058"/>
                </a:lnTo>
                <a:lnTo>
                  <a:pt x="444" y="2076"/>
                </a:lnTo>
                <a:lnTo>
                  <a:pt x="444" y="2088"/>
                </a:lnTo>
                <a:lnTo>
                  <a:pt x="444" y="2106"/>
                </a:lnTo>
                <a:lnTo>
                  <a:pt x="444" y="2118"/>
                </a:lnTo>
                <a:lnTo>
                  <a:pt x="444" y="2130"/>
                </a:lnTo>
                <a:lnTo>
                  <a:pt x="444" y="2148"/>
                </a:lnTo>
                <a:lnTo>
                  <a:pt x="444" y="2160"/>
                </a:lnTo>
                <a:lnTo>
                  <a:pt x="444" y="2178"/>
                </a:lnTo>
                <a:lnTo>
                  <a:pt x="444" y="2190"/>
                </a:lnTo>
                <a:lnTo>
                  <a:pt x="444" y="2202"/>
                </a:lnTo>
                <a:lnTo>
                  <a:pt x="444" y="2220"/>
                </a:lnTo>
                <a:lnTo>
                  <a:pt x="444" y="2232"/>
                </a:lnTo>
                <a:lnTo>
                  <a:pt x="444" y="2250"/>
                </a:lnTo>
                <a:lnTo>
                  <a:pt x="444" y="2262"/>
                </a:lnTo>
                <a:lnTo>
                  <a:pt x="444" y="2280"/>
                </a:lnTo>
                <a:lnTo>
                  <a:pt x="444" y="2292"/>
                </a:lnTo>
                <a:lnTo>
                  <a:pt x="444" y="2304"/>
                </a:lnTo>
                <a:lnTo>
                  <a:pt x="444" y="2322"/>
                </a:lnTo>
                <a:lnTo>
                  <a:pt x="444" y="2334"/>
                </a:lnTo>
                <a:lnTo>
                  <a:pt x="444" y="2352"/>
                </a:lnTo>
                <a:lnTo>
                  <a:pt x="444" y="2364"/>
                </a:lnTo>
                <a:lnTo>
                  <a:pt x="444" y="2376"/>
                </a:lnTo>
                <a:lnTo>
                  <a:pt x="444" y="2394"/>
                </a:lnTo>
                <a:lnTo>
                  <a:pt x="444" y="2406"/>
                </a:lnTo>
                <a:lnTo>
                  <a:pt x="444" y="2424"/>
                </a:lnTo>
                <a:lnTo>
                  <a:pt x="444" y="2436"/>
                </a:lnTo>
                <a:lnTo>
                  <a:pt x="444" y="2454"/>
                </a:lnTo>
                <a:lnTo>
                  <a:pt x="444" y="2466"/>
                </a:lnTo>
                <a:lnTo>
                  <a:pt x="444" y="2478"/>
                </a:lnTo>
                <a:lnTo>
                  <a:pt x="444" y="2496"/>
                </a:lnTo>
                <a:lnTo>
                  <a:pt x="444" y="2508"/>
                </a:lnTo>
                <a:lnTo>
                  <a:pt x="444" y="2526"/>
                </a:lnTo>
                <a:lnTo>
                  <a:pt x="444" y="2538"/>
                </a:lnTo>
                <a:lnTo>
                  <a:pt x="444" y="2550"/>
                </a:lnTo>
                <a:lnTo>
                  <a:pt x="444" y="2568"/>
                </a:lnTo>
                <a:lnTo>
                  <a:pt x="444" y="2580"/>
                </a:lnTo>
                <a:lnTo>
                  <a:pt x="444" y="2598"/>
                </a:lnTo>
                <a:lnTo>
                  <a:pt x="444" y="2610"/>
                </a:lnTo>
                <a:lnTo>
                  <a:pt x="444" y="2622"/>
                </a:lnTo>
                <a:lnTo>
                  <a:pt x="444" y="2640"/>
                </a:lnTo>
                <a:lnTo>
                  <a:pt x="444" y="2652"/>
                </a:lnTo>
                <a:lnTo>
                  <a:pt x="444" y="2670"/>
                </a:lnTo>
                <a:lnTo>
                  <a:pt x="444" y="2682"/>
                </a:lnTo>
                <a:lnTo>
                  <a:pt x="444" y="2700"/>
                </a:lnTo>
                <a:lnTo>
                  <a:pt x="444" y="2712"/>
                </a:lnTo>
                <a:lnTo>
                  <a:pt x="444" y="2712"/>
                </a:lnTo>
                <a:lnTo>
                  <a:pt x="444" y="2712"/>
                </a:lnTo>
                <a:lnTo>
                  <a:pt x="462" y="2700"/>
                </a:lnTo>
                <a:lnTo>
                  <a:pt x="462" y="2700"/>
                </a:lnTo>
                <a:lnTo>
                  <a:pt x="480" y="2682"/>
                </a:lnTo>
                <a:lnTo>
                  <a:pt x="486" y="2682"/>
                </a:lnTo>
                <a:lnTo>
                  <a:pt x="504" y="2670"/>
                </a:lnTo>
                <a:lnTo>
                  <a:pt x="504" y="2670"/>
                </a:lnTo>
                <a:lnTo>
                  <a:pt x="522" y="2658"/>
                </a:lnTo>
                <a:lnTo>
                  <a:pt x="522" y="2652"/>
                </a:lnTo>
                <a:lnTo>
                  <a:pt x="540" y="2646"/>
                </a:lnTo>
                <a:lnTo>
                  <a:pt x="546" y="2640"/>
                </a:lnTo>
                <a:lnTo>
                  <a:pt x="558" y="2628"/>
                </a:lnTo>
                <a:lnTo>
                  <a:pt x="564" y="2622"/>
                </a:lnTo>
                <a:lnTo>
                  <a:pt x="576" y="2616"/>
                </a:lnTo>
                <a:lnTo>
                  <a:pt x="588" y="2610"/>
                </a:lnTo>
                <a:lnTo>
                  <a:pt x="600" y="2604"/>
                </a:lnTo>
                <a:lnTo>
                  <a:pt x="606" y="2598"/>
                </a:lnTo>
                <a:lnTo>
                  <a:pt x="618" y="2586"/>
                </a:lnTo>
                <a:lnTo>
                  <a:pt x="624" y="2580"/>
                </a:lnTo>
                <a:lnTo>
                  <a:pt x="636" y="2574"/>
                </a:lnTo>
                <a:lnTo>
                  <a:pt x="648" y="2568"/>
                </a:lnTo>
                <a:lnTo>
                  <a:pt x="654" y="2562"/>
                </a:lnTo>
                <a:lnTo>
                  <a:pt x="666" y="2550"/>
                </a:lnTo>
                <a:lnTo>
                  <a:pt x="672" y="2544"/>
                </a:lnTo>
                <a:lnTo>
                  <a:pt x="684" y="2538"/>
                </a:lnTo>
                <a:lnTo>
                  <a:pt x="690" y="2532"/>
                </a:lnTo>
                <a:lnTo>
                  <a:pt x="708" y="2526"/>
                </a:lnTo>
                <a:lnTo>
                  <a:pt x="714" y="2520"/>
                </a:lnTo>
                <a:lnTo>
                  <a:pt x="726" y="2508"/>
                </a:lnTo>
                <a:lnTo>
                  <a:pt x="732" y="2508"/>
                </a:lnTo>
                <a:lnTo>
                  <a:pt x="744" y="2496"/>
                </a:lnTo>
                <a:lnTo>
                  <a:pt x="750" y="2490"/>
                </a:lnTo>
                <a:lnTo>
                  <a:pt x="768" y="2478"/>
                </a:lnTo>
                <a:lnTo>
                  <a:pt x="768" y="2478"/>
                </a:lnTo>
                <a:lnTo>
                  <a:pt x="786" y="2466"/>
                </a:lnTo>
                <a:lnTo>
                  <a:pt x="786" y="2466"/>
                </a:lnTo>
                <a:lnTo>
                  <a:pt x="804" y="2454"/>
                </a:lnTo>
                <a:lnTo>
                  <a:pt x="810" y="2448"/>
                </a:lnTo>
                <a:lnTo>
                  <a:pt x="828" y="2436"/>
                </a:lnTo>
                <a:lnTo>
                  <a:pt x="828" y="2436"/>
                </a:lnTo>
                <a:lnTo>
                  <a:pt x="846" y="2424"/>
                </a:lnTo>
                <a:lnTo>
                  <a:pt x="846" y="2424"/>
                </a:lnTo>
                <a:lnTo>
                  <a:pt x="864" y="2412"/>
                </a:lnTo>
                <a:lnTo>
                  <a:pt x="870" y="2406"/>
                </a:lnTo>
                <a:lnTo>
                  <a:pt x="882" y="2400"/>
                </a:lnTo>
                <a:lnTo>
                  <a:pt x="888" y="2394"/>
                </a:lnTo>
                <a:lnTo>
                  <a:pt x="906" y="2382"/>
                </a:lnTo>
                <a:lnTo>
                  <a:pt x="912" y="2376"/>
                </a:lnTo>
                <a:lnTo>
                  <a:pt x="924" y="2370"/>
                </a:lnTo>
                <a:lnTo>
                  <a:pt x="936" y="2364"/>
                </a:lnTo>
                <a:lnTo>
                  <a:pt x="942" y="2358"/>
                </a:lnTo>
                <a:lnTo>
                  <a:pt x="954" y="2352"/>
                </a:lnTo>
                <a:lnTo>
                  <a:pt x="960" y="2346"/>
                </a:lnTo>
                <a:lnTo>
                  <a:pt x="978" y="2334"/>
                </a:lnTo>
                <a:lnTo>
                  <a:pt x="978" y="2334"/>
                </a:lnTo>
                <a:lnTo>
                  <a:pt x="996" y="2322"/>
                </a:lnTo>
                <a:lnTo>
                  <a:pt x="1002" y="2322"/>
                </a:lnTo>
                <a:lnTo>
                  <a:pt x="1020" y="2304"/>
                </a:lnTo>
                <a:lnTo>
                  <a:pt x="1020" y="2304"/>
                </a:lnTo>
                <a:lnTo>
                  <a:pt x="1038" y="2292"/>
                </a:lnTo>
                <a:lnTo>
                  <a:pt x="1044" y="2292"/>
                </a:lnTo>
                <a:lnTo>
                  <a:pt x="1056" y="2280"/>
                </a:lnTo>
                <a:lnTo>
                  <a:pt x="1062" y="2280"/>
                </a:lnTo>
                <a:lnTo>
                  <a:pt x="1074" y="2268"/>
                </a:lnTo>
                <a:lnTo>
                  <a:pt x="1086" y="2262"/>
                </a:lnTo>
                <a:lnTo>
                  <a:pt x="1098" y="2256"/>
                </a:lnTo>
                <a:lnTo>
                  <a:pt x="1110" y="2250"/>
                </a:lnTo>
                <a:lnTo>
                  <a:pt x="1116" y="2244"/>
                </a:lnTo>
                <a:lnTo>
                  <a:pt x="1128" y="2232"/>
                </a:lnTo>
                <a:lnTo>
                  <a:pt x="1134" y="2232"/>
                </a:lnTo>
                <a:lnTo>
                  <a:pt x="1152" y="2220"/>
                </a:lnTo>
                <a:lnTo>
                  <a:pt x="1152" y="2220"/>
                </a:lnTo>
                <a:lnTo>
                  <a:pt x="1170" y="2208"/>
                </a:lnTo>
                <a:lnTo>
                  <a:pt x="1176" y="2202"/>
                </a:lnTo>
                <a:lnTo>
                  <a:pt x="1194" y="2196"/>
                </a:lnTo>
                <a:lnTo>
                  <a:pt x="1194" y="2190"/>
                </a:lnTo>
                <a:lnTo>
                  <a:pt x="1212" y="2184"/>
                </a:lnTo>
                <a:lnTo>
                  <a:pt x="1218" y="2178"/>
                </a:lnTo>
                <a:lnTo>
                  <a:pt x="1230" y="2172"/>
                </a:lnTo>
                <a:lnTo>
                  <a:pt x="1242" y="2160"/>
                </a:lnTo>
                <a:lnTo>
                  <a:pt x="1248" y="2154"/>
                </a:lnTo>
                <a:lnTo>
                  <a:pt x="1266" y="2148"/>
                </a:lnTo>
                <a:lnTo>
                  <a:pt x="1266" y="2142"/>
                </a:lnTo>
                <a:lnTo>
                  <a:pt x="1284" y="2130"/>
                </a:lnTo>
                <a:lnTo>
                  <a:pt x="1284" y="2130"/>
                </a:lnTo>
                <a:lnTo>
                  <a:pt x="1308" y="2118"/>
                </a:lnTo>
                <a:lnTo>
                  <a:pt x="1308" y="2118"/>
                </a:lnTo>
                <a:lnTo>
                  <a:pt x="1326" y="2106"/>
                </a:lnTo>
                <a:lnTo>
                  <a:pt x="1332" y="2106"/>
                </a:lnTo>
                <a:lnTo>
                  <a:pt x="1344" y="2094"/>
                </a:lnTo>
                <a:lnTo>
                  <a:pt x="1356" y="2088"/>
                </a:lnTo>
                <a:lnTo>
                  <a:pt x="1362" y="2082"/>
                </a:lnTo>
                <a:lnTo>
                  <a:pt x="1380" y="2076"/>
                </a:lnTo>
                <a:lnTo>
                  <a:pt x="1380" y="2070"/>
                </a:lnTo>
                <a:lnTo>
                  <a:pt x="1398" y="2058"/>
                </a:lnTo>
                <a:lnTo>
                  <a:pt x="1404" y="2058"/>
                </a:lnTo>
                <a:lnTo>
                  <a:pt x="1422" y="2046"/>
                </a:lnTo>
                <a:lnTo>
                  <a:pt x="1422" y="2046"/>
                </a:lnTo>
                <a:lnTo>
                  <a:pt x="1440" y="2034"/>
                </a:lnTo>
                <a:lnTo>
                  <a:pt x="1446" y="2034"/>
                </a:lnTo>
                <a:lnTo>
                  <a:pt x="1458" y="2022"/>
                </a:lnTo>
                <a:lnTo>
                  <a:pt x="1470" y="2016"/>
                </a:lnTo>
                <a:lnTo>
                  <a:pt x="1476" y="2010"/>
                </a:lnTo>
                <a:lnTo>
                  <a:pt x="1494" y="2004"/>
                </a:lnTo>
                <a:lnTo>
                  <a:pt x="1500" y="1998"/>
                </a:lnTo>
                <a:lnTo>
                  <a:pt x="1518" y="1986"/>
                </a:lnTo>
                <a:lnTo>
                  <a:pt x="1518" y="1986"/>
                </a:lnTo>
                <a:lnTo>
                  <a:pt x="1536" y="1974"/>
                </a:lnTo>
                <a:lnTo>
                  <a:pt x="1542" y="1974"/>
                </a:lnTo>
                <a:lnTo>
                  <a:pt x="1554" y="1962"/>
                </a:lnTo>
                <a:lnTo>
                  <a:pt x="1566" y="1956"/>
                </a:lnTo>
                <a:lnTo>
                  <a:pt x="1572" y="1950"/>
                </a:lnTo>
                <a:lnTo>
                  <a:pt x="1590" y="1944"/>
                </a:lnTo>
                <a:lnTo>
                  <a:pt x="1596" y="1938"/>
                </a:lnTo>
                <a:lnTo>
                  <a:pt x="1608" y="1932"/>
                </a:lnTo>
                <a:lnTo>
                  <a:pt x="1614" y="1926"/>
                </a:lnTo>
                <a:lnTo>
                  <a:pt x="1632" y="1914"/>
                </a:lnTo>
                <a:lnTo>
                  <a:pt x="1632" y="1914"/>
                </a:lnTo>
                <a:lnTo>
                  <a:pt x="1650" y="1908"/>
                </a:lnTo>
                <a:lnTo>
                  <a:pt x="1656" y="1902"/>
                </a:lnTo>
                <a:lnTo>
                  <a:pt x="1668" y="1896"/>
                </a:lnTo>
                <a:lnTo>
                  <a:pt x="1680" y="1884"/>
                </a:lnTo>
                <a:lnTo>
                  <a:pt x="1692" y="1884"/>
                </a:lnTo>
                <a:lnTo>
                  <a:pt x="1704" y="1872"/>
                </a:lnTo>
                <a:lnTo>
                  <a:pt x="1710" y="1872"/>
                </a:lnTo>
                <a:lnTo>
                  <a:pt x="1728" y="1860"/>
                </a:lnTo>
                <a:lnTo>
                  <a:pt x="1728" y="1860"/>
                </a:lnTo>
                <a:lnTo>
                  <a:pt x="1746" y="1848"/>
                </a:lnTo>
                <a:lnTo>
                  <a:pt x="1752" y="1842"/>
                </a:lnTo>
                <a:lnTo>
                  <a:pt x="1764" y="1836"/>
                </a:lnTo>
                <a:lnTo>
                  <a:pt x="1776" y="1830"/>
                </a:lnTo>
                <a:lnTo>
                  <a:pt x="1788" y="1824"/>
                </a:lnTo>
                <a:lnTo>
                  <a:pt x="1800" y="1812"/>
                </a:lnTo>
                <a:lnTo>
                  <a:pt x="1806" y="1812"/>
                </a:lnTo>
                <a:lnTo>
                  <a:pt x="1824" y="1800"/>
                </a:lnTo>
                <a:lnTo>
                  <a:pt x="1824" y="1800"/>
                </a:lnTo>
                <a:lnTo>
                  <a:pt x="1842" y="1788"/>
                </a:lnTo>
                <a:lnTo>
                  <a:pt x="1848" y="1782"/>
                </a:lnTo>
                <a:lnTo>
                  <a:pt x="1860" y="1776"/>
                </a:lnTo>
                <a:lnTo>
                  <a:pt x="1872" y="1770"/>
                </a:lnTo>
                <a:lnTo>
                  <a:pt x="1878" y="1764"/>
                </a:lnTo>
                <a:lnTo>
                  <a:pt x="1896" y="1758"/>
                </a:lnTo>
                <a:lnTo>
                  <a:pt x="1902" y="1752"/>
                </a:lnTo>
                <a:lnTo>
                  <a:pt x="1920" y="1746"/>
                </a:lnTo>
                <a:lnTo>
                  <a:pt x="1920" y="1740"/>
                </a:lnTo>
                <a:lnTo>
                  <a:pt x="1938" y="1734"/>
                </a:lnTo>
                <a:lnTo>
                  <a:pt x="1944" y="1728"/>
                </a:lnTo>
                <a:lnTo>
                  <a:pt x="1956" y="1722"/>
                </a:lnTo>
                <a:lnTo>
                  <a:pt x="1974" y="1710"/>
                </a:lnTo>
                <a:lnTo>
                  <a:pt x="1974" y="1710"/>
                </a:lnTo>
                <a:lnTo>
                  <a:pt x="1998" y="1698"/>
                </a:lnTo>
                <a:lnTo>
                  <a:pt x="1998" y="1698"/>
                </a:lnTo>
                <a:lnTo>
                  <a:pt x="2016" y="1686"/>
                </a:lnTo>
                <a:lnTo>
                  <a:pt x="2022" y="1686"/>
                </a:lnTo>
                <a:lnTo>
                  <a:pt x="2034" y="1674"/>
                </a:lnTo>
                <a:lnTo>
                  <a:pt x="2046" y="1668"/>
                </a:lnTo>
                <a:lnTo>
                  <a:pt x="2052" y="1662"/>
                </a:lnTo>
                <a:lnTo>
                  <a:pt x="2070" y="1656"/>
                </a:lnTo>
                <a:lnTo>
                  <a:pt x="2070" y="1650"/>
                </a:lnTo>
                <a:lnTo>
                  <a:pt x="2094" y="1644"/>
                </a:lnTo>
                <a:lnTo>
                  <a:pt x="2094" y="1638"/>
                </a:lnTo>
                <a:lnTo>
                  <a:pt x="2112" y="1632"/>
                </a:lnTo>
                <a:lnTo>
                  <a:pt x="2118" y="1626"/>
                </a:lnTo>
                <a:lnTo>
                  <a:pt x="2130" y="1620"/>
                </a:lnTo>
                <a:lnTo>
                  <a:pt x="2142" y="1608"/>
                </a:lnTo>
                <a:lnTo>
                  <a:pt x="2148" y="1608"/>
                </a:lnTo>
                <a:lnTo>
                  <a:pt x="2166" y="1596"/>
                </a:lnTo>
                <a:lnTo>
                  <a:pt x="2166" y="1596"/>
                </a:lnTo>
                <a:lnTo>
                  <a:pt x="2190" y="1584"/>
                </a:lnTo>
                <a:lnTo>
                  <a:pt x="2190" y="1584"/>
                </a:lnTo>
                <a:lnTo>
                  <a:pt x="2208" y="1572"/>
                </a:lnTo>
                <a:lnTo>
                  <a:pt x="2220" y="1566"/>
                </a:lnTo>
                <a:lnTo>
                  <a:pt x="2226" y="1560"/>
                </a:lnTo>
                <a:lnTo>
                  <a:pt x="2244" y="1554"/>
                </a:lnTo>
                <a:lnTo>
                  <a:pt x="2244" y="1554"/>
                </a:lnTo>
                <a:lnTo>
                  <a:pt x="2262" y="1542"/>
                </a:lnTo>
                <a:lnTo>
                  <a:pt x="2268" y="1536"/>
                </a:lnTo>
                <a:lnTo>
                  <a:pt x="2286" y="1530"/>
                </a:lnTo>
                <a:lnTo>
                  <a:pt x="2292" y="1524"/>
                </a:lnTo>
                <a:lnTo>
                  <a:pt x="2304" y="1518"/>
                </a:lnTo>
                <a:lnTo>
                  <a:pt x="2316" y="1512"/>
                </a:lnTo>
                <a:lnTo>
                  <a:pt x="2322" y="1506"/>
                </a:lnTo>
                <a:lnTo>
                  <a:pt x="2340" y="1494"/>
                </a:lnTo>
                <a:lnTo>
                  <a:pt x="2340" y="1494"/>
                </a:lnTo>
                <a:lnTo>
                  <a:pt x="2358" y="1488"/>
                </a:lnTo>
                <a:lnTo>
                  <a:pt x="2370" y="1482"/>
                </a:lnTo>
                <a:lnTo>
                  <a:pt x="2382" y="1476"/>
                </a:lnTo>
                <a:lnTo>
                  <a:pt x="2394" y="1464"/>
                </a:lnTo>
                <a:lnTo>
                  <a:pt x="2400" y="1464"/>
                </a:lnTo>
                <a:lnTo>
                  <a:pt x="2418" y="1452"/>
                </a:lnTo>
                <a:lnTo>
                  <a:pt x="2418" y="1452"/>
                </a:lnTo>
                <a:lnTo>
                  <a:pt x="2436" y="1440"/>
                </a:lnTo>
                <a:lnTo>
                  <a:pt x="2442" y="1440"/>
                </a:lnTo>
                <a:lnTo>
                  <a:pt x="2454" y="1428"/>
                </a:lnTo>
                <a:lnTo>
                  <a:pt x="2466" y="1422"/>
                </a:lnTo>
                <a:lnTo>
                  <a:pt x="2472" y="1422"/>
                </a:lnTo>
                <a:lnTo>
                  <a:pt x="2496" y="1410"/>
                </a:lnTo>
                <a:lnTo>
                  <a:pt x="2496" y="1410"/>
                </a:lnTo>
                <a:lnTo>
                  <a:pt x="2514" y="1398"/>
                </a:lnTo>
                <a:lnTo>
                  <a:pt x="2520" y="1392"/>
                </a:lnTo>
                <a:lnTo>
                  <a:pt x="2532" y="1386"/>
                </a:lnTo>
                <a:lnTo>
                  <a:pt x="2544" y="1380"/>
                </a:lnTo>
                <a:lnTo>
                  <a:pt x="2550" y="1374"/>
                </a:lnTo>
                <a:lnTo>
                  <a:pt x="2568" y="1362"/>
                </a:lnTo>
                <a:lnTo>
                  <a:pt x="2568" y="1362"/>
                </a:lnTo>
                <a:lnTo>
                  <a:pt x="2592" y="1356"/>
                </a:lnTo>
                <a:lnTo>
                  <a:pt x="2598" y="1350"/>
                </a:lnTo>
                <a:lnTo>
                  <a:pt x="2610" y="1344"/>
                </a:lnTo>
                <a:lnTo>
                  <a:pt x="2622" y="1338"/>
                </a:lnTo>
                <a:lnTo>
                  <a:pt x="2628" y="1332"/>
                </a:lnTo>
                <a:lnTo>
                  <a:pt x="2646" y="1320"/>
                </a:lnTo>
                <a:lnTo>
                  <a:pt x="2646" y="1320"/>
                </a:lnTo>
                <a:lnTo>
                  <a:pt x="2664" y="1308"/>
                </a:lnTo>
                <a:lnTo>
                  <a:pt x="2670" y="1308"/>
                </a:lnTo>
                <a:lnTo>
                  <a:pt x="2688" y="1302"/>
                </a:lnTo>
                <a:lnTo>
                  <a:pt x="2700" y="1290"/>
                </a:lnTo>
                <a:lnTo>
                  <a:pt x="2706" y="1290"/>
                </a:lnTo>
                <a:lnTo>
                  <a:pt x="2724" y="1278"/>
                </a:lnTo>
                <a:lnTo>
                  <a:pt x="2724" y="1278"/>
                </a:lnTo>
                <a:lnTo>
                  <a:pt x="2742" y="1266"/>
                </a:lnTo>
                <a:lnTo>
                  <a:pt x="2748" y="1266"/>
                </a:lnTo>
                <a:lnTo>
                  <a:pt x="2760" y="1254"/>
                </a:lnTo>
                <a:lnTo>
                  <a:pt x="2778" y="1248"/>
                </a:lnTo>
                <a:lnTo>
                  <a:pt x="2784" y="1248"/>
                </a:lnTo>
                <a:lnTo>
                  <a:pt x="2802" y="1236"/>
                </a:lnTo>
                <a:lnTo>
                  <a:pt x="2802" y="1236"/>
                </a:lnTo>
                <a:lnTo>
                  <a:pt x="2820" y="1224"/>
                </a:lnTo>
                <a:lnTo>
                  <a:pt x="2826" y="1218"/>
                </a:lnTo>
                <a:lnTo>
                  <a:pt x="2838" y="1212"/>
                </a:lnTo>
                <a:lnTo>
                  <a:pt x="2856" y="1206"/>
                </a:lnTo>
                <a:lnTo>
                  <a:pt x="2856" y="1200"/>
                </a:lnTo>
                <a:lnTo>
                  <a:pt x="2880" y="1194"/>
                </a:lnTo>
                <a:lnTo>
                  <a:pt x="2880" y="1188"/>
                </a:lnTo>
                <a:lnTo>
                  <a:pt x="2898" y="1182"/>
                </a:lnTo>
                <a:lnTo>
                  <a:pt x="2904" y="1176"/>
                </a:lnTo>
                <a:lnTo>
                  <a:pt x="2916" y="1170"/>
                </a:lnTo>
                <a:lnTo>
                  <a:pt x="2928" y="1164"/>
                </a:lnTo>
                <a:lnTo>
                  <a:pt x="2934" y="1158"/>
                </a:lnTo>
                <a:lnTo>
                  <a:pt x="2952" y="1146"/>
                </a:lnTo>
                <a:lnTo>
                  <a:pt x="2958" y="1146"/>
                </a:lnTo>
                <a:lnTo>
                  <a:pt x="2976" y="1140"/>
                </a:lnTo>
                <a:lnTo>
                  <a:pt x="2982" y="1134"/>
                </a:lnTo>
                <a:lnTo>
                  <a:pt x="2994" y="1128"/>
                </a:lnTo>
                <a:lnTo>
                  <a:pt x="3006" y="1116"/>
                </a:lnTo>
                <a:lnTo>
                  <a:pt x="3012" y="1116"/>
                </a:lnTo>
                <a:lnTo>
                  <a:pt x="3030" y="1104"/>
                </a:lnTo>
                <a:lnTo>
                  <a:pt x="3036" y="1104"/>
                </a:lnTo>
                <a:lnTo>
                  <a:pt x="3048" y="1098"/>
                </a:lnTo>
                <a:lnTo>
                  <a:pt x="3060" y="1092"/>
                </a:lnTo>
                <a:lnTo>
                  <a:pt x="3072" y="1086"/>
                </a:lnTo>
                <a:lnTo>
                  <a:pt x="3072" y="1092"/>
                </a:lnTo>
                <a:lnTo>
                  <a:pt x="3072" y="1104"/>
                </a:lnTo>
                <a:lnTo>
                  <a:pt x="3072" y="1116"/>
                </a:lnTo>
                <a:lnTo>
                  <a:pt x="3072" y="1134"/>
                </a:lnTo>
                <a:lnTo>
                  <a:pt x="3072" y="1146"/>
                </a:lnTo>
                <a:lnTo>
                  <a:pt x="3072" y="1164"/>
                </a:lnTo>
                <a:lnTo>
                  <a:pt x="3072" y="1176"/>
                </a:lnTo>
                <a:lnTo>
                  <a:pt x="3072" y="1188"/>
                </a:lnTo>
                <a:lnTo>
                  <a:pt x="3072" y="1206"/>
                </a:lnTo>
                <a:lnTo>
                  <a:pt x="3072" y="1218"/>
                </a:lnTo>
                <a:lnTo>
                  <a:pt x="3072" y="1236"/>
                </a:lnTo>
                <a:lnTo>
                  <a:pt x="3072" y="1248"/>
                </a:lnTo>
                <a:lnTo>
                  <a:pt x="3072" y="1266"/>
                </a:lnTo>
                <a:lnTo>
                  <a:pt x="3072" y="1278"/>
                </a:lnTo>
                <a:lnTo>
                  <a:pt x="3072" y="1290"/>
                </a:lnTo>
                <a:lnTo>
                  <a:pt x="3072" y="1308"/>
                </a:lnTo>
                <a:lnTo>
                  <a:pt x="3072" y="1320"/>
                </a:lnTo>
                <a:lnTo>
                  <a:pt x="3072" y="1338"/>
                </a:lnTo>
                <a:lnTo>
                  <a:pt x="3072" y="1350"/>
                </a:lnTo>
                <a:lnTo>
                  <a:pt x="3072" y="1362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3AFFC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Freeform 17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288 w 3072"/>
              <a:gd name="T1" fmla="*/ 0 h 3048"/>
              <a:gd name="T2" fmla="*/ 312 w 3072"/>
              <a:gd name="T3" fmla="*/ 204 h 3048"/>
              <a:gd name="T4" fmla="*/ 312 w 3072"/>
              <a:gd name="T5" fmla="*/ 438 h 3048"/>
              <a:gd name="T6" fmla="*/ 312 w 3072"/>
              <a:gd name="T7" fmla="*/ 672 h 3048"/>
              <a:gd name="T8" fmla="*/ 312 w 3072"/>
              <a:gd name="T9" fmla="*/ 900 h 3048"/>
              <a:gd name="T10" fmla="*/ 312 w 3072"/>
              <a:gd name="T11" fmla="*/ 1134 h 3048"/>
              <a:gd name="T12" fmla="*/ 312 w 3072"/>
              <a:gd name="T13" fmla="*/ 1362 h 3048"/>
              <a:gd name="T14" fmla="*/ 312 w 3072"/>
              <a:gd name="T15" fmla="*/ 1596 h 3048"/>
              <a:gd name="T16" fmla="*/ 312 w 3072"/>
              <a:gd name="T17" fmla="*/ 1830 h 3048"/>
              <a:gd name="T18" fmla="*/ 312 w 3072"/>
              <a:gd name="T19" fmla="*/ 2058 h 3048"/>
              <a:gd name="T20" fmla="*/ 312 w 3072"/>
              <a:gd name="T21" fmla="*/ 2292 h 3048"/>
              <a:gd name="T22" fmla="*/ 312 w 3072"/>
              <a:gd name="T23" fmla="*/ 2526 h 3048"/>
              <a:gd name="T24" fmla="*/ 312 w 3072"/>
              <a:gd name="T25" fmla="*/ 2754 h 3048"/>
              <a:gd name="T26" fmla="*/ 444 w 3072"/>
              <a:gd name="T27" fmla="*/ 2718 h 3048"/>
              <a:gd name="T28" fmla="*/ 600 w 3072"/>
              <a:gd name="T29" fmla="*/ 2610 h 3048"/>
              <a:gd name="T30" fmla="*/ 762 w 3072"/>
              <a:gd name="T31" fmla="*/ 2496 h 3048"/>
              <a:gd name="T32" fmla="*/ 924 w 3072"/>
              <a:gd name="T33" fmla="*/ 2388 h 3048"/>
              <a:gd name="T34" fmla="*/ 1098 w 3072"/>
              <a:gd name="T35" fmla="*/ 2280 h 3048"/>
              <a:gd name="T36" fmla="*/ 1266 w 3072"/>
              <a:gd name="T37" fmla="*/ 2178 h 3048"/>
              <a:gd name="T38" fmla="*/ 1434 w 3072"/>
              <a:gd name="T39" fmla="*/ 2076 h 3048"/>
              <a:gd name="T40" fmla="*/ 1608 w 3072"/>
              <a:gd name="T41" fmla="*/ 1974 h 3048"/>
              <a:gd name="T42" fmla="*/ 1788 w 3072"/>
              <a:gd name="T43" fmla="*/ 1872 h 3048"/>
              <a:gd name="T44" fmla="*/ 1956 w 3072"/>
              <a:gd name="T45" fmla="*/ 1776 h 3048"/>
              <a:gd name="T46" fmla="*/ 2130 w 3072"/>
              <a:gd name="T47" fmla="*/ 1680 h 3048"/>
              <a:gd name="T48" fmla="*/ 2304 w 3072"/>
              <a:gd name="T49" fmla="*/ 1584 h 3048"/>
              <a:gd name="T50" fmla="*/ 2496 w 3072"/>
              <a:gd name="T51" fmla="*/ 1482 h 3048"/>
              <a:gd name="T52" fmla="*/ 2664 w 3072"/>
              <a:gd name="T53" fmla="*/ 1386 h 3048"/>
              <a:gd name="T54" fmla="*/ 2850 w 3072"/>
              <a:gd name="T55" fmla="*/ 1290 h 3048"/>
              <a:gd name="T56" fmla="*/ 3030 w 3072"/>
              <a:gd name="T57" fmla="*/ 1194 h 3048"/>
              <a:gd name="T58" fmla="*/ 3072 w 3072"/>
              <a:gd name="T59" fmla="*/ 1338 h 3048"/>
              <a:gd name="T60" fmla="*/ 3072 w 3072"/>
              <a:gd name="T61" fmla="*/ 1566 h 3048"/>
              <a:gd name="T62" fmla="*/ 3072 w 3072"/>
              <a:gd name="T63" fmla="*/ 1800 h 3048"/>
              <a:gd name="T64" fmla="*/ 3072 w 3072"/>
              <a:gd name="T65" fmla="*/ 2034 h 3048"/>
              <a:gd name="T66" fmla="*/ 3072 w 3072"/>
              <a:gd name="T67" fmla="*/ 2262 h 3048"/>
              <a:gd name="T68" fmla="*/ 3072 w 3072"/>
              <a:gd name="T69" fmla="*/ 2496 h 3048"/>
              <a:gd name="T70" fmla="*/ 3072 w 3072"/>
              <a:gd name="T71" fmla="*/ 2724 h 3048"/>
              <a:gd name="T72" fmla="*/ 3072 w 3072"/>
              <a:gd name="T73" fmla="*/ 2958 h 3048"/>
              <a:gd name="T74" fmla="*/ 2898 w 3072"/>
              <a:gd name="T75" fmla="*/ 3048 h 3048"/>
              <a:gd name="T76" fmla="*/ 2592 w 3072"/>
              <a:gd name="T77" fmla="*/ 3048 h 3048"/>
              <a:gd name="T78" fmla="*/ 2286 w 3072"/>
              <a:gd name="T79" fmla="*/ 3048 h 3048"/>
              <a:gd name="T80" fmla="*/ 1974 w 3072"/>
              <a:gd name="T81" fmla="*/ 3048 h 3048"/>
              <a:gd name="T82" fmla="*/ 1668 w 3072"/>
              <a:gd name="T83" fmla="*/ 3048 h 3048"/>
              <a:gd name="T84" fmla="*/ 1362 w 3072"/>
              <a:gd name="T85" fmla="*/ 3048 h 3048"/>
              <a:gd name="T86" fmla="*/ 1056 w 3072"/>
              <a:gd name="T87" fmla="*/ 3048 h 3048"/>
              <a:gd name="T88" fmla="*/ 750 w 3072"/>
              <a:gd name="T89" fmla="*/ 3048 h 3048"/>
              <a:gd name="T90" fmla="*/ 444 w 3072"/>
              <a:gd name="T91" fmla="*/ 3048 h 3048"/>
              <a:gd name="T92" fmla="*/ 138 w 3072"/>
              <a:gd name="T93" fmla="*/ 3048 h 3048"/>
              <a:gd name="T94" fmla="*/ 0 w 3072"/>
              <a:gd name="T95" fmla="*/ 2928 h 3048"/>
              <a:gd name="T96" fmla="*/ 0 w 3072"/>
              <a:gd name="T97" fmla="*/ 2700 h 3048"/>
              <a:gd name="T98" fmla="*/ 0 w 3072"/>
              <a:gd name="T99" fmla="*/ 2466 h 3048"/>
              <a:gd name="T100" fmla="*/ 0 w 3072"/>
              <a:gd name="T101" fmla="*/ 2232 h 3048"/>
              <a:gd name="T102" fmla="*/ 0 w 3072"/>
              <a:gd name="T103" fmla="*/ 2004 h 3048"/>
              <a:gd name="T104" fmla="*/ 0 w 3072"/>
              <a:gd name="T105" fmla="*/ 1770 h 3048"/>
              <a:gd name="T106" fmla="*/ 0 w 3072"/>
              <a:gd name="T107" fmla="*/ 1536 h 3048"/>
              <a:gd name="T108" fmla="*/ 0 w 3072"/>
              <a:gd name="T109" fmla="*/ 1308 h 3048"/>
              <a:gd name="T110" fmla="*/ 0 w 3072"/>
              <a:gd name="T111" fmla="*/ 1074 h 3048"/>
              <a:gd name="T112" fmla="*/ 0 w 3072"/>
              <a:gd name="T113" fmla="*/ 846 h 3048"/>
              <a:gd name="T114" fmla="*/ 0 w 3072"/>
              <a:gd name="T115" fmla="*/ 612 h 3048"/>
              <a:gd name="T116" fmla="*/ 0 w 3072"/>
              <a:gd name="T117" fmla="*/ 378 h 3048"/>
              <a:gd name="T118" fmla="*/ 0 w 3072"/>
              <a:gd name="T119" fmla="*/ 150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20" y="0"/>
                </a:lnTo>
                <a:lnTo>
                  <a:pt x="138" y="0"/>
                </a:lnTo>
                <a:lnTo>
                  <a:pt x="156" y="0"/>
                </a:lnTo>
                <a:lnTo>
                  <a:pt x="174" y="0"/>
                </a:lnTo>
                <a:lnTo>
                  <a:pt x="192" y="0"/>
                </a:lnTo>
                <a:lnTo>
                  <a:pt x="216" y="0"/>
                </a:lnTo>
                <a:lnTo>
                  <a:pt x="234" y="0"/>
                </a:lnTo>
                <a:lnTo>
                  <a:pt x="252" y="0"/>
                </a:lnTo>
                <a:lnTo>
                  <a:pt x="270" y="0"/>
                </a:lnTo>
                <a:lnTo>
                  <a:pt x="288" y="0"/>
                </a:lnTo>
                <a:lnTo>
                  <a:pt x="312" y="0"/>
                </a:lnTo>
                <a:lnTo>
                  <a:pt x="312" y="6"/>
                </a:lnTo>
                <a:lnTo>
                  <a:pt x="312" y="18"/>
                </a:lnTo>
                <a:lnTo>
                  <a:pt x="312" y="30"/>
                </a:lnTo>
                <a:lnTo>
                  <a:pt x="312" y="48"/>
                </a:lnTo>
                <a:lnTo>
                  <a:pt x="312" y="60"/>
                </a:lnTo>
                <a:lnTo>
                  <a:pt x="312" y="78"/>
                </a:lnTo>
                <a:lnTo>
                  <a:pt x="312" y="90"/>
                </a:lnTo>
                <a:lnTo>
                  <a:pt x="312" y="102"/>
                </a:lnTo>
                <a:lnTo>
                  <a:pt x="312" y="120"/>
                </a:lnTo>
                <a:lnTo>
                  <a:pt x="312" y="132"/>
                </a:lnTo>
                <a:lnTo>
                  <a:pt x="312" y="150"/>
                </a:lnTo>
                <a:lnTo>
                  <a:pt x="312" y="162"/>
                </a:lnTo>
                <a:lnTo>
                  <a:pt x="312" y="174"/>
                </a:lnTo>
                <a:lnTo>
                  <a:pt x="312" y="192"/>
                </a:lnTo>
                <a:lnTo>
                  <a:pt x="312" y="204"/>
                </a:lnTo>
                <a:lnTo>
                  <a:pt x="312" y="222"/>
                </a:lnTo>
                <a:lnTo>
                  <a:pt x="312" y="234"/>
                </a:lnTo>
                <a:lnTo>
                  <a:pt x="312" y="252"/>
                </a:lnTo>
                <a:lnTo>
                  <a:pt x="312" y="264"/>
                </a:lnTo>
                <a:lnTo>
                  <a:pt x="312" y="276"/>
                </a:lnTo>
                <a:lnTo>
                  <a:pt x="312" y="294"/>
                </a:lnTo>
                <a:lnTo>
                  <a:pt x="312" y="306"/>
                </a:lnTo>
                <a:lnTo>
                  <a:pt x="312" y="324"/>
                </a:lnTo>
                <a:lnTo>
                  <a:pt x="312" y="336"/>
                </a:lnTo>
                <a:lnTo>
                  <a:pt x="312" y="348"/>
                </a:lnTo>
                <a:lnTo>
                  <a:pt x="312" y="366"/>
                </a:lnTo>
                <a:lnTo>
                  <a:pt x="312" y="378"/>
                </a:lnTo>
                <a:lnTo>
                  <a:pt x="312" y="396"/>
                </a:lnTo>
                <a:lnTo>
                  <a:pt x="312" y="408"/>
                </a:lnTo>
                <a:lnTo>
                  <a:pt x="312" y="426"/>
                </a:lnTo>
                <a:lnTo>
                  <a:pt x="312" y="438"/>
                </a:lnTo>
                <a:lnTo>
                  <a:pt x="312" y="450"/>
                </a:lnTo>
                <a:lnTo>
                  <a:pt x="312" y="468"/>
                </a:lnTo>
                <a:lnTo>
                  <a:pt x="312" y="480"/>
                </a:lnTo>
                <a:lnTo>
                  <a:pt x="312" y="498"/>
                </a:lnTo>
                <a:lnTo>
                  <a:pt x="312" y="510"/>
                </a:lnTo>
                <a:lnTo>
                  <a:pt x="312" y="522"/>
                </a:lnTo>
                <a:lnTo>
                  <a:pt x="312" y="540"/>
                </a:lnTo>
                <a:lnTo>
                  <a:pt x="312" y="552"/>
                </a:lnTo>
                <a:lnTo>
                  <a:pt x="312" y="570"/>
                </a:lnTo>
                <a:lnTo>
                  <a:pt x="312" y="582"/>
                </a:lnTo>
                <a:lnTo>
                  <a:pt x="312" y="594"/>
                </a:lnTo>
                <a:lnTo>
                  <a:pt x="312" y="612"/>
                </a:lnTo>
                <a:lnTo>
                  <a:pt x="312" y="624"/>
                </a:lnTo>
                <a:lnTo>
                  <a:pt x="312" y="642"/>
                </a:lnTo>
                <a:lnTo>
                  <a:pt x="312" y="654"/>
                </a:lnTo>
                <a:lnTo>
                  <a:pt x="312" y="672"/>
                </a:lnTo>
                <a:lnTo>
                  <a:pt x="312" y="684"/>
                </a:lnTo>
                <a:lnTo>
                  <a:pt x="312" y="696"/>
                </a:lnTo>
                <a:lnTo>
                  <a:pt x="312" y="714"/>
                </a:lnTo>
                <a:lnTo>
                  <a:pt x="312" y="726"/>
                </a:lnTo>
                <a:lnTo>
                  <a:pt x="312" y="744"/>
                </a:lnTo>
                <a:lnTo>
                  <a:pt x="312" y="756"/>
                </a:lnTo>
                <a:lnTo>
                  <a:pt x="312" y="768"/>
                </a:lnTo>
                <a:lnTo>
                  <a:pt x="312" y="786"/>
                </a:lnTo>
                <a:lnTo>
                  <a:pt x="312" y="798"/>
                </a:lnTo>
                <a:lnTo>
                  <a:pt x="312" y="816"/>
                </a:lnTo>
                <a:lnTo>
                  <a:pt x="312" y="828"/>
                </a:lnTo>
                <a:lnTo>
                  <a:pt x="312" y="846"/>
                </a:lnTo>
                <a:lnTo>
                  <a:pt x="312" y="858"/>
                </a:lnTo>
                <a:lnTo>
                  <a:pt x="312" y="870"/>
                </a:lnTo>
                <a:lnTo>
                  <a:pt x="312" y="888"/>
                </a:lnTo>
                <a:lnTo>
                  <a:pt x="312" y="900"/>
                </a:lnTo>
                <a:lnTo>
                  <a:pt x="312" y="918"/>
                </a:lnTo>
                <a:lnTo>
                  <a:pt x="312" y="930"/>
                </a:lnTo>
                <a:lnTo>
                  <a:pt x="312" y="942"/>
                </a:lnTo>
                <a:lnTo>
                  <a:pt x="312" y="960"/>
                </a:lnTo>
                <a:lnTo>
                  <a:pt x="312" y="972"/>
                </a:lnTo>
                <a:lnTo>
                  <a:pt x="312" y="990"/>
                </a:lnTo>
                <a:lnTo>
                  <a:pt x="312" y="1002"/>
                </a:lnTo>
                <a:lnTo>
                  <a:pt x="312" y="1020"/>
                </a:lnTo>
                <a:lnTo>
                  <a:pt x="312" y="1032"/>
                </a:lnTo>
                <a:lnTo>
                  <a:pt x="312" y="1044"/>
                </a:lnTo>
                <a:lnTo>
                  <a:pt x="312" y="1062"/>
                </a:lnTo>
                <a:lnTo>
                  <a:pt x="312" y="1074"/>
                </a:lnTo>
                <a:lnTo>
                  <a:pt x="312" y="1092"/>
                </a:lnTo>
                <a:lnTo>
                  <a:pt x="312" y="1104"/>
                </a:lnTo>
                <a:lnTo>
                  <a:pt x="312" y="1116"/>
                </a:lnTo>
                <a:lnTo>
                  <a:pt x="312" y="1134"/>
                </a:lnTo>
                <a:lnTo>
                  <a:pt x="312" y="1146"/>
                </a:lnTo>
                <a:lnTo>
                  <a:pt x="312" y="1164"/>
                </a:lnTo>
                <a:lnTo>
                  <a:pt x="312" y="1176"/>
                </a:lnTo>
                <a:lnTo>
                  <a:pt x="312" y="1188"/>
                </a:lnTo>
                <a:lnTo>
                  <a:pt x="312" y="1206"/>
                </a:lnTo>
                <a:lnTo>
                  <a:pt x="312" y="1218"/>
                </a:lnTo>
                <a:lnTo>
                  <a:pt x="312" y="1236"/>
                </a:lnTo>
                <a:lnTo>
                  <a:pt x="312" y="1248"/>
                </a:lnTo>
                <a:lnTo>
                  <a:pt x="312" y="1266"/>
                </a:lnTo>
                <a:lnTo>
                  <a:pt x="312" y="1278"/>
                </a:lnTo>
                <a:lnTo>
                  <a:pt x="312" y="1290"/>
                </a:lnTo>
                <a:lnTo>
                  <a:pt x="312" y="1308"/>
                </a:lnTo>
                <a:lnTo>
                  <a:pt x="312" y="1320"/>
                </a:lnTo>
                <a:lnTo>
                  <a:pt x="312" y="1338"/>
                </a:lnTo>
                <a:lnTo>
                  <a:pt x="312" y="1350"/>
                </a:lnTo>
                <a:lnTo>
                  <a:pt x="312" y="1362"/>
                </a:lnTo>
                <a:lnTo>
                  <a:pt x="312" y="1380"/>
                </a:lnTo>
                <a:lnTo>
                  <a:pt x="312" y="1392"/>
                </a:lnTo>
                <a:lnTo>
                  <a:pt x="312" y="1410"/>
                </a:lnTo>
                <a:lnTo>
                  <a:pt x="312" y="1422"/>
                </a:lnTo>
                <a:lnTo>
                  <a:pt x="312" y="1440"/>
                </a:lnTo>
                <a:lnTo>
                  <a:pt x="312" y="1452"/>
                </a:lnTo>
                <a:lnTo>
                  <a:pt x="312" y="1464"/>
                </a:lnTo>
                <a:lnTo>
                  <a:pt x="312" y="1482"/>
                </a:lnTo>
                <a:lnTo>
                  <a:pt x="312" y="1494"/>
                </a:lnTo>
                <a:lnTo>
                  <a:pt x="312" y="1512"/>
                </a:lnTo>
                <a:lnTo>
                  <a:pt x="312" y="1524"/>
                </a:lnTo>
                <a:lnTo>
                  <a:pt x="312" y="1536"/>
                </a:lnTo>
                <a:lnTo>
                  <a:pt x="312" y="1554"/>
                </a:lnTo>
                <a:lnTo>
                  <a:pt x="312" y="1566"/>
                </a:lnTo>
                <a:lnTo>
                  <a:pt x="312" y="1584"/>
                </a:lnTo>
                <a:lnTo>
                  <a:pt x="312" y="1596"/>
                </a:lnTo>
                <a:lnTo>
                  <a:pt x="312" y="1608"/>
                </a:lnTo>
                <a:lnTo>
                  <a:pt x="312" y="1626"/>
                </a:lnTo>
                <a:lnTo>
                  <a:pt x="312" y="1638"/>
                </a:lnTo>
                <a:lnTo>
                  <a:pt x="312" y="1656"/>
                </a:lnTo>
                <a:lnTo>
                  <a:pt x="312" y="1668"/>
                </a:lnTo>
                <a:lnTo>
                  <a:pt x="312" y="1686"/>
                </a:lnTo>
                <a:lnTo>
                  <a:pt x="312" y="1698"/>
                </a:lnTo>
                <a:lnTo>
                  <a:pt x="312" y="1710"/>
                </a:lnTo>
                <a:lnTo>
                  <a:pt x="312" y="1728"/>
                </a:lnTo>
                <a:lnTo>
                  <a:pt x="312" y="1740"/>
                </a:lnTo>
                <a:lnTo>
                  <a:pt x="312" y="1758"/>
                </a:lnTo>
                <a:lnTo>
                  <a:pt x="312" y="1770"/>
                </a:lnTo>
                <a:lnTo>
                  <a:pt x="312" y="1782"/>
                </a:lnTo>
                <a:lnTo>
                  <a:pt x="312" y="1800"/>
                </a:lnTo>
                <a:lnTo>
                  <a:pt x="312" y="1812"/>
                </a:lnTo>
                <a:lnTo>
                  <a:pt x="312" y="1830"/>
                </a:lnTo>
                <a:lnTo>
                  <a:pt x="312" y="1842"/>
                </a:lnTo>
                <a:lnTo>
                  <a:pt x="312" y="1860"/>
                </a:lnTo>
                <a:lnTo>
                  <a:pt x="312" y="1872"/>
                </a:lnTo>
                <a:lnTo>
                  <a:pt x="312" y="1884"/>
                </a:lnTo>
                <a:lnTo>
                  <a:pt x="312" y="1902"/>
                </a:lnTo>
                <a:lnTo>
                  <a:pt x="312" y="1914"/>
                </a:lnTo>
                <a:lnTo>
                  <a:pt x="312" y="1932"/>
                </a:lnTo>
                <a:lnTo>
                  <a:pt x="312" y="1944"/>
                </a:lnTo>
                <a:lnTo>
                  <a:pt x="312" y="1956"/>
                </a:lnTo>
                <a:lnTo>
                  <a:pt x="312" y="1974"/>
                </a:lnTo>
                <a:lnTo>
                  <a:pt x="312" y="1986"/>
                </a:lnTo>
                <a:lnTo>
                  <a:pt x="312" y="2004"/>
                </a:lnTo>
                <a:lnTo>
                  <a:pt x="312" y="2016"/>
                </a:lnTo>
                <a:lnTo>
                  <a:pt x="312" y="2034"/>
                </a:lnTo>
                <a:lnTo>
                  <a:pt x="312" y="2046"/>
                </a:lnTo>
                <a:lnTo>
                  <a:pt x="312" y="2058"/>
                </a:lnTo>
                <a:lnTo>
                  <a:pt x="312" y="2076"/>
                </a:lnTo>
                <a:lnTo>
                  <a:pt x="312" y="2088"/>
                </a:lnTo>
                <a:lnTo>
                  <a:pt x="312" y="2106"/>
                </a:lnTo>
                <a:lnTo>
                  <a:pt x="312" y="2118"/>
                </a:lnTo>
                <a:lnTo>
                  <a:pt x="312" y="2130"/>
                </a:lnTo>
                <a:lnTo>
                  <a:pt x="312" y="2148"/>
                </a:lnTo>
                <a:lnTo>
                  <a:pt x="312" y="2160"/>
                </a:lnTo>
                <a:lnTo>
                  <a:pt x="312" y="2178"/>
                </a:lnTo>
                <a:lnTo>
                  <a:pt x="312" y="2190"/>
                </a:lnTo>
                <a:lnTo>
                  <a:pt x="312" y="2202"/>
                </a:lnTo>
                <a:lnTo>
                  <a:pt x="312" y="2220"/>
                </a:lnTo>
                <a:lnTo>
                  <a:pt x="312" y="2232"/>
                </a:lnTo>
                <a:lnTo>
                  <a:pt x="312" y="2250"/>
                </a:lnTo>
                <a:lnTo>
                  <a:pt x="312" y="2262"/>
                </a:lnTo>
                <a:lnTo>
                  <a:pt x="312" y="2280"/>
                </a:lnTo>
                <a:lnTo>
                  <a:pt x="312" y="2292"/>
                </a:lnTo>
                <a:lnTo>
                  <a:pt x="312" y="2304"/>
                </a:lnTo>
                <a:lnTo>
                  <a:pt x="312" y="2322"/>
                </a:lnTo>
                <a:lnTo>
                  <a:pt x="312" y="2334"/>
                </a:lnTo>
                <a:lnTo>
                  <a:pt x="312" y="2352"/>
                </a:lnTo>
                <a:lnTo>
                  <a:pt x="312" y="2364"/>
                </a:lnTo>
                <a:lnTo>
                  <a:pt x="312" y="2376"/>
                </a:lnTo>
                <a:lnTo>
                  <a:pt x="312" y="2394"/>
                </a:lnTo>
                <a:lnTo>
                  <a:pt x="312" y="2406"/>
                </a:lnTo>
                <a:lnTo>
                  <a:pt x="312" y="2424"/>
                </a:lnTo>
                <a:lnTo>
                  <a:pt x="312" y="2436"/>
                </a:lnTo>
                <a:lnTo>
                  <a:pt x="312" y="2454"/>
                </a:lnTo>
                <a:lnTo>
                  <a:pt x="312" y="2466"/>
                </a:lnTo>
                <a:lnTo>
                  <a:pt x="312" y="2478"/>
                </a:lnTo>
                <a:lnTo>
                  <a:pt x="312" y="2496"/>
                </a:lnTo>
                <a:lnTo>
                  <a:pt x="312" y="2508"/>
                </a:lnTo>
                <a:lnTo>
                  <a:pt x="312" y="2526"/>
                </a:lnTo>
                <a:lnTo>
                  <a:pt x="312" y="2538"/>
                </a:lnTo>
                <a:lnTo>
                  <a:pt x="312" y="2550"/>
                </a:lnTo>
                <a:lnTo>
                  <a:pt x="312" y="2568"/>
                </a:lnTo>
                <a:lnTo>
                  <a:pt x="312" y="2580"/>
                </a:lnTo>
                <a:lnTo>
                  <a:pt x="312" y="2598"/>
                </a:lnTo>
                <a:lnTo>
                  <a:pt x="312" y="2610"/>
                </a:lnTo>
                <a:lnTo>
                  <a:pt x="312" y="2622"/>
                </a:lnTo>
                <a:lnTo>
                  <a:pt x="312" y="2640"/>
                </a:lnTo>
                <a:lnTo>
                  <a:pt x="312" y="2652"/>
                </a:lnTo>
                <a:lnTo>
                  <a:pt x="312" y="2670"/>
                </a:lnTo>
                <a:lnTo>
                  <a:pt x="312" y="2682"/>
                </a:lnTo>
                <a:lnTo>
                  <a:pt x="312" y="2700"/>
                </a:lnTo>
                <a:lnTo>
                  <a:pt x="312" y="2712"/>
                </a:lnTo>
                <a:lnTo>
                  <a:pt x="312" y="2724"/>
                </a:lnTo>
                <a:lnTo>
                  <a:pt x="312" y="2742"/>
                </a:lnTo>
                <a:lnTo>
                  <a:pt x="312" y="2754"/>
                </a:lnTo>
                <a:lnTo>
                  <a:pt x="312" y="2772"/>
                </a:lnTo>
                <a:lnTo>
                  <a:pt x="312" y="2784"/>
                </a:lnTo>
                <a:lnTo>
                  <a:pt x="312" y="2796"/>
                </a:lnTo>
                <a:lnTo>
                  <a:pt x="330" y="2802"/>
                </a:lnTo>
                <a:lnTo>
                  <a:pt x="330" y="2796"/>
                </a:lnTo>
                <a:lnTo>
                  <a:pt x="348" y="2784"/>
                </a:lnTo>
                <a:lnTo>
                  <a:pt x="348" y="2784"/>
                </a:lnTo>
                <a:lnTo>
                  <a:pt x="366" y="2772"/>
                </a:lnTo>
                <a:lnTo>
                  <a:pt x="372" y="2772"/>
                </a:lnTo>
                <a:lnTo>
                  <a:pt x="384" y="2760"/>
                </a:lnTo>
                <a:lnTo>
                  <a:pt x="390" y="2754"/>
                </a:lnTo>
                <a:lnTo>
                  <a:pt x="408" y="2742"/>
                </a:lnTo>
                <a:lnTo>
                  <a:pt x="414" y="2742"/>
                </a:lnTo>
                <a:lnTo>
                  <a:pt x="426" y="2730"/>
                </a:lnTo>
                <a:lnTo>
                  <a:pt x="432" y="2724"/>
                </a:lnTo>
                <a:lnTo>
                  <a:pt x="444" y="2718"/>
                </a:lnTo>
                <a:lnTo>
                  <a:pt x="450" y="2712"/>
                </a:lnTo>
                <a:lnTo>
                  <a:pt x="462" y="2706"/>
                </a:lnTo>
                <a:lnTo>
                  <a:pt x="474" y="2700"/>
                </a:lnTo>
                <a:lnTo>
                  <a:pt x="480" y="2688"/>
                </a:lnTo>
                <a:lnTo>
                  <a:pt x="492" y="2682"/>
                </a:lnTo>
                <a:lnTo>
                  <a:pt x="504" y="2676"/>
                </a:lnTo>
                <a:lnTo>
                  <a:pt x="510" y="2670"/>
                </a:lnTo>
                <a:lnTo>
                  <a:pt x="522" y="2664"/>
                </a:lnTo>
                <a:lnTo>
                  <a:pt x="534" y="2652"/>
                </a:lnTo>
                <a:lnTo>
                  <a:pt x="540" y="2652"/>
                </a:lnTo>
                <a:lnTo>
                  <a:pt x="552" y="2640"/>
                </a:lnTo>
                <a:lnTo>
                  <a:pt x="558" y="2634"/>
                </a:lnTo>
                <a:lnTo>
                  <a:pt x="576" y="2622"/>
                </a:lnTo>
                <a:lnTo>
                  <a:pt x="576" y="2622"/>
                </a:lnTo>
                <a:lnTo>
                  <a:pt x="594" y="2610"/>
                </a:lnTo>
                <a:lnTo>
                  <a:pt x="600" y="2610"/>
                </a:lnTo>
                <a:lnTo>
                  <a:pt x="612" y="2598"/>
                </a:lnTo>
                <a:lnTo>
                  <a:pt x="618" y="2592"/>
                </a:lnTo>
                <a:lnTo>
                  <a:pt x="636" y="2580"/>
                </a:lnTo>
                <a:lnTo>
                  <a:pt x="636" y="2580"/>
                </a:lnTo>
                <a:lnTo>
                  <a:pt x="654" y="2568"/>
                </a:lnTo>
                <a:lnTo>
                  <a:pt x="654" y="2568"/>
                </a:lnTo>
                <a:lnTo>
                  <a:pt x="672" y="2556"/>
                </a:lnTo>
                <a:lnTo>
                  <a:pt x="678" y="2550"/>
                </a:lnTo>
                <a:lnTo>
                  <a:pt x="690" y="2544"/>
                </a:lnTo>
                <a:lnTo>
                  <a:pt x="696" y="2538"/>
                </a:lnTo>
                <a:lnTo>
                  <a:pt x="714" y="2526"/>
                </a:lnTo>
                <a:lnTo>
                  <a:pt x="720" y="2526"/>
                </a:lnTo>
                <a:lnTo>
                  <a:pt x="732" y="2514"/>
                </a:lnTo>
                <a:lnTo>
                  <a:pt x="738" y="2508"/>
                </a:lnTo>
                <a:lnTo>
                  <a:pt x="750" y="2502"/>
                </a:lnTo>
                <a:lnTo>
                  <a:pt x="762" y="2496"/>
                </a:lnTo>
                <a:lnTo>
                  <a:pt x="768" y="2490"/>
                </a:lnTo>
                <a:lnTo>
                  <a:pt x="786" y="2478"/>
                </a:lnTo>
                <a:lnTo>
                  <a:pt x="786" y="2478"/>
                </a:lnTo>
                <a:lnTo>
                  <a:pt x="804" y="2466"/>
                </a:lnTo>
                <a:lnTo>
                  <a:pt x="810" y="2466"/>
                </a:lnTo>
                <a:lnTo>
                  <a:pt x="828" y="2454"/>
                </a:lnTo>
                <a:lnTo>
                  <a:pt x="828" y="2454"/>
                </a:lnTo>
                <a:lnTo>
                  <a:pt x="846" y="2442"/>
                </a:lnTo>
                <a:lnTo>
                  <a:pt x="852" y="2436"/>
                </a:lnTo>
                <a:lnTo>
                  <a:pt x="864" y="2424"/>
                </a:lnTo>
                <a:lnTo>
                  <a:pt x="870" y="2424"/>
                </a:lnTo>
                <a:lnTo>
                  <a:pt x="882" y="2412"/>
                </a:lnTo>
                <a:lnTo>
                  <a:pt x="894" y="2406"/>
                </a:lnTo>
                <a:lnTo>
                  <a:pt x="906" y="2400"/>
                </a:lnTo>
                <a:lnTo>
                  <a:pt x="918" y="2394"/>
                </a:lnTo>
                <a:lnTo>
                  <a:pt x="924" y="2388"/>
                </a:lnTo>
                <a:lnTo>
                  <a:pt x="942" y="2376"/>
                </a:lnTo>
                <a:lnTo>
                  <a:pt x="942" y="2376"/>
                </a:lnTo>
                <a:lnTo>
                  <a:pt x="960" y="2364"/>
                </a:lnTo>
                <a:lnTo>
                  <a:pt x="960" y="2364"/>
                </a:lnTo>
                <a:lnTo>
                  <a:pt x="978" y="2352"/>
                </a:lnTo>
                <a:lnTo>
                  <a:pt x="984" y="2352"/>
                </a:lnTo>
                <a:lnTo>
                  <a:pt x="1002" y="2340"/>
                </a:lnTo>
                <a:lnTo>
                  <a:pt x="1008" y="2334"/>
                </a:lnTo>
                <a:lnTo>
                  <a:pt x="1020" y="2328"/>
                </a:lnTo>
                <a:lnTo>
                  <a:pt x="1032" y="2322"/>
                </a:lnTo>
                <a:lnTo>
                  <a:pt x="1038" y="2316"/>
                </a:lnTo>
                <a:lnTo>
                  <a:pt x="1056" y="2304"/>
                </a:lnTo>
                <a:lnTo>
                  <a:pt x="1056" y="2304"/>
                </a:lnTo>
                <a:lnTo>
                  <a:pt x="1074" y="2292"/>
                </a:lnTo>
                <a:lnTo>
                  <a:pt x="1080" y="2292"/>
                </a:lnTo>
                <a:lnTo>
                  <a:pt x="1098" y="2280"/>
                </a:lnTo>
                <a:lnTo>
                  <a:pt x="1104" y="2280"/>
                </a:lnTo>
                <a:lnTo>
                  <a:pt x="1116" y="2268"/>
                </a:lnTo>
                <a:lnTo>
                  <a:pt x="1122" y="2262"/>
                </a:lnTo>
                <a:lnTo>
                  <a:pt x="1134" y="2256"/>
                </a:lnTo>
                <a:lnTo>
                  <a:pt x="1146" y="2250"/>
                </a:lnTo>
                <a:lnTo>
                  <a:pt x="1152" y="2244"/>
                </a:lnTo>
                <a:lnTo>
                  <a:pt x="1170" y="2232"/>
                </a:lnTo>
                <a:lnTo>
                  <a:pt x="1170" y="2232"/>
                </a:lnTo>
                <a:lnTo>
                  <a:pt x="1194" y="2220"/>
                </a:lnTo>
                <a:lnTo>
                  <a:pt x="1194" y="2220"/>
                </a:lnTo>
                <a:lnTo>
                  <a:pt x="1212" y="2208"/>
                </a:lnTo>
                <a:lnTo>
                  <a:pt x="1218" y="2202"/>
                </a:lnTo>
                <a:lnTo>
                  <a:pt x="1230" y="2196"/>
                </a:lnTo>
                <a:lnTo>
                  <a:pt x="1242" y="2190"/>
                </a:lnTo>
                <a:lnTo>
                  <a:pt x="1248" y="2184"/>
                </a:lnTo>
                <a:lnTo>
                  <a:pt x="1266" y="2178"/>
                </a:lnTo>
                <a:lnTo>
                  <a:pt x="1266" y="2178"/>
                </a:lnTo>
                <a:lnTo>
                  <a:pt x="1284" y="2166"/>
                </a:lnTo>
                <a:lnTo>
                  <a:pt x="1290" y="2160"/>
                </a:lnTo>
                <a:lnTo>
                  <a:pt x="1308" y="2154"/>
                </a:lnTo>
                <a:lnTo>
                  <a:pt x="1314" y="2148"/>
                </a:lnTo>
                <a:lnTo>
                  <a:pt x="1326" y="2142"/>
                </a:lnTo>
                <a:lnTo>
                  <a:pt x="1338" y="2130"/>
                </a:lnTo>
                <a:lnTo>
                  <a:pt x="1344" y="2130"/>
                </a:lnTo>
                <a:lnTo>
                  <a:pt x="1362" y="2118"/>
                </a:lnTo>
                <a:lnTo>
                  <a:pt x="1362" y="2118"/>
                </a:lnTo>
                <a:lnTo>
                  <a:pt x="1380" y="2106"/>
                </a:lnTo>
                <a:lnTo>
                  <a:pt x="1386" y="2106"/>
                </a:lnTo>
                <a:lnTo>
                  <a:pt x="1404" y="2094"/>
                </a:lnTo>
                <a:lnTo>
                  <a:pt x="1410" y="2088"/>
                </a:lnTo>
                <a:lnTo>
                  <a:pt x="1422" y="2082"/>
                </a:lnTo>
                <a:lnTo>
                  <a:pt x="1434" y="2076"/>
                </a:lnTo>
                <a:lnTo>
                  <a:pt x="1440" y="2070"/>
                </a:lnTo>
                <a:lnTo>
                  <a:pt x="1458" y="2058"/>
                </a:lnTo>
                <a:lnTo>
                  <a:pt x="1458" y="2058"/>
                </a:lnTo>
                <a:lnTo>
                  <a:pt x="1476" y="2052"/>
                </a:lnTo>
                <a:lnTo>
                  <a:pt x="1488" y="2046"/>
                </a:lnTo>
                <a:lnTo>
                  <a:pt x="1500" y="2040"/>
                </a:lnTo>
                <a:lnTo>
                  <a:pt x="1512" y="2034"/>
                </a:lnTo>
                <a:lnTo>
                  <a:pt x="1518" y="2028"/>
                </a:lnTo>
                <a:lnTo>
                  <a:pt x="1536" y="2016"/>
                </a:lnTo>
                <a:lnTo>
                  <a:pt x="1536" y="2016"/>
                </a:lnTo>
                <a:lnTo>
                  <a:pt x="1554" y="2004"/>
                </a:lnTo>
                <a:lnTo>
                  <a:pt x="1560" y="2004"/>
                </a:lnTo>
                <a:lnTo>
                  <a:pt x="1572" y="1992"/>
                </a:lnTo>
                <a:lnTo>
                  <a:pt x="1584" y="1986"/>
                </a:lnTo>
                <a:lnTo>
                  <a:pt x="1596" y="1980"/>
                </a:lnTo>
                <a:lnTo>
                  <a:pt x="1608" y="1974"/>
                </a:lnTo>
                <a:lnTo>
                  <a:pt x="1614" y="1974"/>
                </a:lnTo>
                <a:lnTo>
                  <a:pt x="1632" y="1962"/>
                </a:lnTo>
                <a:lnTo>
                  <a:pt x="1632" y="1956"/>
                </a:lnTo>
                <a:lnTo>
                  <a:pt x="1650" y="1950"/>
                </a:lnTo>
                <a:lnTo>
                  <a:pt x="1662" y="1944"/>
                </a:lnTo>
                <a:lnTo>
                  <a:pt x="1668" y="1938"/>
                </a:lnTo>
                <a:lnTo>
                  <a:pt x="1686" y="1932"/>
                </a:lnTo>
                <a:lnTo>
                  <a:pt x="1692" y="1926"/>
                </a:lnTo>
                <a:lnTo>
                  <a:pt x="1710" y="1914"/>
                </a:lnTo>
                <a:lnTo>
                  <a:pt x="1710" y="1914"/>
                </a:lnTo>
                <a:lnTo>
                  <a:pt x="1728" y="1902"/>
                </a:lnTo>
                <a:lnTo>
                  <a:pt x="1734" y="1902"/>
                </a:lnTo>
                <a:lnTo>
                  <a:pt x="1746" y="1896"/>
                </a:lnTo>
                <a:lnTo>
                  <a:pt x="1758" y="1884"/>
                </a:lnTo>
                <a:lnTo>
                  <a:pt x="1764" y="1884"/>
                </a:lnTo>
                <a:lnTo>
                  <a:pt x="1788" y="1872"/>
                </a:lnTo>
                <a:lnTo>
                  <a:pt x="1788" y="1872"/>
                </a:lnTo>
                <a:lnTo>
                  <a:pt x="1806" y="1860"/>
                </a:lnTo>
                <a:lnTo>
                  <a:pt x="1812" y="1860"/>
                </a:lnTo>
                <a:lnTo>
                  <a:pt x="1824" y="1848"/>
                </a:lnTo>
                <a:lnTo>
                  <a:pt x="1836" y="1842"/>
                </a:lnTo>
                <a:lnTo>
                  <a:pt x="1842" y="1842"/>
                </a:lnTo>
                <a:lnTo>
                  <a:pt x="1860" y="1830"/>
                </a:lnTo>
                <a:lnTo>
                  <a:pt x="1860" y="1830"/>
                </a:lnTo>
                <a:lnTo>
                  <a:pt x="1878" y="1818"/>
                </a:lnTo>
                <a:lnTo>
                  <a:pt x="1890" y="1812"/>
                </a:lnTo>
                <a:lnTo>
                  <a:pt x="1902" y="1806"/>
                </a:lnTo>
                <a:lnTo>
                  <a:pt x="1914" y="1800"/>
                </a:lnTo>
                <a:lnTo>
                  <a:pt x="1920" y="1794"/>
                </a:lnTo>
                <a:lnTo>
                  <a:pt x="1938" y="1788"/>
                </a:lnTo>
                <a:lnTo>
                  <a:pt x="1938" y="1782"/>
                </a:lnTo>
                <a:lnTo>
                  <a:pt x="1956" y="1776"/>
                </a:lnTo>
                <a:lnTo>
                  <a:pt x="1968" y="1770"/>
                </a:lnTo>
                <a:lnTo>
                  <a:pt x="1974" y="1764"/>
                </a:lnTo>
                <a:lnTo>
                  <a:pt x="1992" y="1758"/>
                </a:lnTo>
                <a:lnTo>
                  <a:pt x="1998" y="1752"/>
                </a:lnTo>
                <a:lnTo>
                  <a:pt x="2016" y="1740"/>
                </a:lnTo>
                <a:lnTo>
                  <a:pt x="2016" y="1740"/>
                </a:lnTo>
                <a:lnTo>
                  <a:pt x="2034" y="1734"/>
                </a:lnTo>
                <a:lnTo>
                  <a:pt x="2046" y="1728"/>
                </a:lnTo>
                <a:lnTo>
                  <a:pt x="2052" y="1722"/>
                </a:lnTo>
                <a:lnTo>
                  <a:pt x="2070" y="1710"/>
                </a:lnTo>
                <a:lnTo>
                  <a:pt x="2070" y="1710"/>
                </a:lnTo>
                <a:lnTo>
                  <a:pt x="2094" y="1698"/>
                </a:lnTo>
                <a:lnTo>
                  <a:pt x="2094" y="1698"/>
                </a:lnTo>
                <a:lnTo>
                  <a:pt x="2112" y="1692"/>
                </a:lnTo>
                <a:lnTo>
                  <a:pt x="2124" y="1686"/>
                </a:lnTo>
                <a:lnTo>
                  <a:pt x="2130" y="1680"/>
                </a:lnTo>
                <a:lnTo>
                  <a:pt x="2148" y="1668"/>
                </a:lnTo>
                <a:lnTo>
                  <a:pt x="2148" y="1668"/>
                </a:lnTo>
                <a:lnTo>
                  <a:pt x="2166" y="1656"/>
                </a:lnTo>
                <a:lnTo>
                  <a:pt x="2172" y="1656"/>
                </a:lnTo>
                <a:lnTo>
                  <a:pt x="2190" y="1650"/>
                </a:lnTo>
                <a:lnTo>
                  <a:pt x="2202" y="1638"/>
                </a:lnTo>
                <a:lnTo>
                  <a:pt x="2208" y="1638"/>
                </a:lnTo>
                <a:lnTo>
                  <a:pt x="2226" y="1626"/>
                </a:lnTo>
                <a:lnTo>
                  <a:pt x="2226" y="1626"/>
                </a:lnTo>
                <a:lnTo>
                  <a:pt x="2244" y="1614"/>
                </a:lnTo>
                <a:lnTo>
                  <a:pt x="2256" y="1608"/>
                </a:lnTo>
                <a:lnTo>
                  <a:pt x="2262" y="1608"/>
                </a:lnTo>
                <a:lnTo>
                  <a:pt x="2280" y="1596"/>
                </a:lnTo>
                <a:lnTo>
                  <a:pt x="2286" y="1596"/>
                </a:lnTo>
                <a:lnTo>
                  <a:pt x="2304" y="1584"/>
                </a:lnTo>
                <a:lnTo>
                  <a:pt x="2304" y="1584"/>
                </a:lnTo>
                <a:lnTo>
                  <a:pt x="2322" y="1572"/>
                </a:lnTo>
                <a:lnTo>
                  <a:pt x="2334" y="1566"/>
                </a:lnTo>
                <a:lnTo>
                  <a:pt x="2340" y="1566"/>
                </a:lnTo>
                <a:lnTo>
                  <a:pt x="2358" y="1554"/>
                </a:lnTo>
                <a:lnTo>
                  <a:pt x="2358" y="1554"/>
                </a:lnTo>
                <a:lnTo>
                  <a:pt x="2382" y="1542"/>
                </a:lnTo>
                <a:lnTo>
                  <a:pt x="2388" y="1536"/>
                </a:lnTo>
                <a:lnTo>
                  <a:pt x="2400" y="1530"/>
                </a:lnTo>
                <a:lnTo>
                  <a:pt x="2412" y="1524"/>
                </a:lnTo>
                <a:lnTo>
                  <a:pt x="2418" y="1524"/>
                </a:lnTo>
                <a:lnTo>
                  <a:pt x="2436" y="1512"/>
                </a:lnTo>
                <a:lnTo>
                  <a:pt x="2442" y="1512"/>
                </a:lnTo>
                <a:lnTo>
                  <a:pt x="2454" y="1500"/>
                </a:lnTo>
                <a:lnTo>
                  <a:pt x="2466" y="1494"/>
                </a:lnTo>
                <a:lnTo>
                  <a:pt x="2472" y="1488"/>
                </a:lnTo>
                <a:lnTo>
                  <a:pt x="2496" y="1482"/>
                </a:lnTo>
                <a:lnTo>
                  <a:pt x="2496" y="1482"/>
                </a:lnTo>
                <a:lnTo>
                  <a:pt x="2514" y="1470"/>
                </a:lnTo>
                <a:lnTo>
                  <a:pt x="2520" y="1464"/>
                </a:lnTo>
                <a:lnTo>
                  <a:pt x="2532" y="1458"/>
                </a:lnTo>
                <a:lnTo>
                  <a:pt x="2550" y="1452"/>
                </a:lnTo>
                <a:lnTo>
                  <a:pt x="2550" y="1452"/>
                </a:lnTo>
                <a:lnTo>
                  <a:pt x="2568" y="1440"/>
                </a:lnTo>
                <a:lnTo>
                  <a:pt x="2574" y="1440"/>
                </a:lnTo>
                <a:lnTo>
                  <a:pt x="2592" y="1428"/>
                </a:lnTo>
                <a:lnTo>
                  <a:pt x="2604" y="1422"/>
                </a:lnTo>
                <a:lnTo>
                  <a:pt x="2610" y="1416"/>
                </a:lnTo>
                <a:lnTo>
                  <a:pt x="2628" y="1410"/>
                </a:lnTo>
                <a:lnTo>
                  <a:pt x="2628" y="1410"/>
                </a:lnTo>
                <a:lnTo>
                  <a:pt x="2646" y="1398"/>
                </a:lnTo>
                <a:lnTo>
                  <a:pt x="2658" y="1392"/>
                </a:lnTo>
                <a:lnTo>
                  <a:pt x="2664" y="1386"/>
                </a:lnTo>
                <a:lnTo>
                  <a:pt x="2682" y="1380"/>
                </a:lnTo>
                <a:lnTo>
                  <a:pt x="2688" y="1380"/>
                </a:lnTo>
                <a:lnTo>
                  <a:pt x="2706" y="1368"/>
                </a:lnTo>
                <a:lnTo>
                  <a:pt x="2712" y="1362"/>
                </a:lnTo>
                <a:lnTo>
                  <a:pt x="2724" y="1356"/>
                </a:lnTo>
                <a:lnTo>
                  <a:pt x="2736" y="1350"/>
                </a:lnTo>
                <a:lnTo>
                  <a:pt x="2742" y="1350"/>
                </a:lnTo>
                <a:lnTo>
                  <a:pt x="2760" y="1338"/>
                </a:lnTo>
                <a:lnTo>
                  <a:pt x="2766" y="1338"/>
                </a:lnTo>
                <a:lnTo>
                  <a:pt x="2784" y="1326"/>
                </a:lnTo>
                <a:lnTo>
                  <a:pt x="2790" y="1320"/>
                </a:lnTo>
                <a:lnTo>
                  <a:pt x="2802" y="1314"/>
                </a:lnTo>
                <a:lnTo>
                  <a:pt x="2820" y="1308"/>
                </a:lnTo>
                <a:lnTo>
                  <a:pt x="2820" y="1308"/>
                </a:lnTo>
                <a:lnTo>
                  <a:pt x="2838" y="1296"/>
                </a:lnTo>
                <a:lnTo>
                  <a:pt x="2850" y="1290"/>
                </a:lnTo>
                <a:lnTo>
                  <a:pt x="2856" y="1284"/>
                </a:lnTo>
                <a:lnTo>
                  <a:pt x="2874" y="1278"/>
                </a:lnTo>
                <a:lnTo>
                  <a:pt x="2880" y="1278"/>
                </a:lnTo>
                <a:lnTo>
                  <a:pt x="2898" y="1266"/>
                </a:lnTo>
                <a:lnTo>
                  <a:pt x="2904" y="1266"/>
                </a:lnTo>
                <a:lnTo>
                  <a:pt x="2916" y="1254"/>
                </a:lnTo>
                <a:lnTo>
                  <a:pt x="2928" y="1248"/>
                </a:lnTo>
                <a:lnTo>
                  <a:pt x="2934" y="1248"/>
                </a:lnTo>
                <a:lnTo>
                  <a:pt x="2952" y="1236"/>
                </a:lnTo>
                <a:lnTo>
                  <a:pt x="2958" y="1236"/>
                </a:lnTo>
                <a:lnTo>
                  <a:pt x="2976" y="1224"/>
                </a:lnTo>
                <a:lnTo>
                  <a:pt x="2988" y="1218"/>
                </a:lnTo>
                <a:lnTo>
                  <a:pt x="2994" y="1218"/>
                </a:lnTo>
                <a:lnTo>
                  <a:pt x="3012" y="1206"/>
                </a:lnTo>
                <a:lnTo>
                  <a:pt x="3012" y="1206"/>
                </a:lnTo>
                <a:lnTo>
                  <a:pt x="3030" y="1194"/>
                </a:lnTo>
                <a:lnTo>
                  <a:pt x="3042" y="1188"/>
                </a:lnTo>
                <a:lnTo>
                  <a:pt x="3048" y="1188"/>
                </a:lnTo>
                <a:lnTo>
                  <a:pt x="3066" y="1176"/>
                </a:lnTo>
                <a:lnTo>
                  <a:pt x="3072" y="1176"/>
                </a:lnTo>
                <a:lnTo>
                  <a:pt x="3072" y="1176"/>
                </a:lnTo>
                <a:lnTo>
                  <a:pt x="3072" y="1188"/>
                </a:lnTo>
                <a:lnTo>
                  <a:pt x="3072" y="1206"/>
                </a:lnTo>
                <a:lnTo>
                  <a:pt x="3072" y="1218"/>
                </a:lnTo>
                <a:lnTo>
                  <a:pt x="3072" y="1236"/>
                </a:lnTo>
                <a:lnTo>
                  <a:pt x="3072" y="1248"/>
                </a:lnTo>
                <a:lnTo>
                  <a:pt x="3072" y="1266"/>
                </a:lnTo>
                <a:lnTo>
                  <a:pt x="3072" y="1278"/>
                </a:lnTo>
                <a:lnTo>
                  <a:pt x="3072" y="1290"/>
                </a:lnTo>
                <a:lnTo>
                  <a:pt x="3072" y="1308"/>
                </a:lnTo>
                <a:lnTo>
                  <a:pt x="3072" y="1320"/>
                </a:lnTo>
                <a:lnTo>
                  <a:pt x="3072" y="1338"/>
                </a:lnTo>
                <a:lnTo>
                  <a:pt x="3072" y="1350"/>
                </a:lnTo>
                <a:lnTo>
                  <a:pt x="3072" y="1362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70F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Freeform 18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204 w 3072"/>
              <a:gd name="T1" fmla="*/ 60 h 3048"/>
              <a:gd name="T2" fmla="*/ 204 w 3072"/>
              <a:gd name="T3" fmla="*/ 294 h 3048"/>
              <a:gd name="T4" fmla="*/ 204 w 3072"/>
              <a:gd name="T5" fmla="*/ 522 h 3048"/>
              <a:gd name="T6" fmla="*/ 204 w 3072"/>
              <a:gd name="T7" fmla="*/ 756 h 3048"/>
              <a:gd name="T8" fmla="*/ 204 w 3072"/>
              <a:gd name="T9" fmla="*/ 990 h 3048"/>
              <a:gd name="T10" fmla="*/ 204 w 3072"/>
              <a:gd name="T11" fmla="*/ 1218 h 3048"/>
              <a:gd name="T12" fmla="*/ 204 w 3072"/>
              <a:gd name="T13" fmla="*/ 1452 h 3048"/>
              <a:gd name="T14" fmla="*/ 204 w 3072"/>
              <a:gd name="T15" fmla="*/ 1686 h 3048"/>
              <a:gd name="T16" fmla="*/ 204 w 3072"/>
              <a:gd name="T17" fmla="*/ 1914 h 3048"/>
              <a:gd name="T18" fmla="*/ 204 w 3072"/>
              <a:gd name="T19" fmla="*/ 2148 h 3048"/>
              <a:gd name="T20" fmla="*/ 204 w 3072"/>
              <a:gd name="T21" fmla="*/ 2376 h 3048"/>
              <a:gd name="T22" fmla="*/ 204 w 3072"/>
              <a:gd name="T23" fmla="*/ 2610 h 3048"/>
              <a:gd name="T24" fmla="*/ 204 w 3072"/>
              <a:gd name="T25" fmla="*/ 2844 h 3048"/>
              <a:gd name="T26" fmla="*/ 330 w 3072"/>
              <a:gd name="T27" fmla="*/ 2802 h 3048"/>
              <a:gd name="T28" fmla="*/ 480 w 3072"/>
              <a:gd name="T29" fmla="*/ 2694 h 3048"/>
              <a:gd name="T30" fmla="*/ 654 w 3072"/>
              <a:gd name="T31" fmla="*/ 2580 h 3048"/>
              <a:gd name="T32" fmla="*/ 816 w 3072"/>
              <a:gd name="T33" fmla="*/ 2478 h 3048"/>
              <a:gd name="T34" fmla="*/ 984 w 3072"/>
              <a:gd name="T35" fmla="*/ 2376 h 3048"/>
              <a:gd name="T36" fmla="*/ 1152 w 3072"/>
              <a:gd name="T37" fmla="*/ 2280 h 3048"/>
              <a:gd name="T38" fmla="*/ 1332 w 3072"/>
              <a:gd name="T39" fmla="*/ 2178 h 3048"/>
              <a:gd name="T40" fmla="*/ 1512 w 3072"/>
              <a:gd name="T41" fmla="*/ 2076 h 3048"/>
              <a:gd name="T42" fmla="*/ 1692 w 3072"/>
              <a:gd name="T43" fmla="*/ 1980 h 3048"/>
              <a:gd name="T44" fmla="*/ 1860 w 3072"/>
              <a:gd name="T45" fmla="*/ 1884 h 3048"/>
              <a:gd name="T46" fmla="*/ 2052 w 3072"/>
              <a:gd name="T47" fmla="*/ 1788 h 3048"/>
              <a:gd name="T48" fmla="*/ 2226 w 3072"/>
              <a:gd name="T49" fmla="*/ 1698 h 3048"/>
              <a:gd name="T50" fmla="*/ 2418 w 3072"/>
              <a:gd name="T51" fmla="*/ 1596 h 3048"/>
              <a:gd name="T52" fmla="*/ 2592 w 3072"/>
              <a:gd name="T53" fmla="*/ 1512 h 3048"/>
              <a:gd name="T54" fmla="*/ 2784 w 3072"/>
              <a:gd name="T55" fmla="*/ 1416 h 3048"/>
              <a:gd name="T56" fmla="*/ 2970 w 3072"/>
              <a:gd name="T57" fmla="*/ 1320 h 3048"/>
              <a:gd name="T58" fmla="*/ 3072 w 3072"/>
              <a:gd name="T59" fmla="*/ 1362 h 3048"/>
              <a:gd name="T60" fmla="*/ 3072 w 3072"/>
              <a:gd name="T61" fmla="*/ 1596 h 3048"/>
              <a:gd name="T62" fmla="*/ 3072 w 3072"/>
              <a:gd name="T63" fmla="*/ 1830 h 3048"/>
              <a:gd name="T64" fmla="*/ 3072 w 3072"/>
              <a:gd name="T65" fmla="*/ 2058 h 3048"/>
              <a:gd name="T66" fmla="*/ 3072 w 3072"/>
              <a:gd name="T67" fmla="*/ 2292 h 3048"/>
              <a:gd name="T68" fmla="*/ 3072 w 3072"/>
              <a:gd name="T69" fmla="*/ 2526 h 3048"/>
              <a:gd name="T70" fmla="*/ 3072 w 3072"/>
              <a:gd name="T71" fmla="*/ 2754 h 3048"/>
              <a:gd name="T72" fmla="*/ 3072 w 3072"/>
              <a:gd name="T73" fmla="*/ 2988 h 3048"/>
              <a:gd name="T74" fmla="*/ 2856 w 3072"/>
              <a:gd name="T75" fmla="*/ 3048 h 3048"/>
              <a:gd name="T76" fmla="*/ 2550 w 3072"/>
              <a:gd name="T77" fmla="*/ 3048 h 3048"/>
              <a:gd name="T78" fmla="*/ 2244 w 3072"/>
              <a:gd name="T79" fmla="*/ 3048 h 3048"/>
              <a:gd name="T80" fmla="*/ 1938 w 3072"/>
              <a:gd name="T81" fmla="*/ 3048 h 3048"/>
              <a:gd name="T82" fmla="*/ 1632 w 3072"/>
              <a:gd name="T83" fmla="*/ 3048 h 3048"/>
              <a:gd name="T84" fmla="*/ 1326 w 3072"/>
              <a:gd name="T85" fmla="*/ 3048 h 3048"/>
              <a:gd name="T86" fmla="*/ 1020 w 3072"/>
              <a:gd name="T87" fmla="*/ 3048 h 3048"/>
              <a:gd name="T88" fmla="*/ 714 w 3072"/>
              <a:gd name="T89" fmla="*/ 3048 h 3048"/>
              <a:gd name="T90" fmla="*/ 408 w 3072"/>
              <a:gd name="T91" fmla="*/ 3048 h 3048"/>
              <a:gd name="T92" fmla="*/ 96 w 3072"/>
              <a:gd name="T93" fmla="*/ 3048 h 3048"/>
              <a:gd name="T94" fmla="*/ 0 w 3072"/>
              <a:gd name="T95" fmla="*/ 2898 h 3048"/>
              <a:gd name="T96" fmla="*/ 0 w 3072"/>
              <a:gd name="T97" fmla="*/ 2670 h 3048"/>
              <a:gd name="T98" fmla="*/ 0 w 3072"/>
              <a:gd name="T99" fmla="*/ 2436 h 3048"/>
              <a:gd name="T100" fmla="*/ 0 w 3072"/>
              <a:gd name="T101" fmla="*/ 2202 h 3048"/>
              <a:gd name="T102" fmla="*/ 0 w 3072"/>
              <a:gd name="T103" fmla="*/ 1974 h 3048"/>
              <a:gd name="T104" fmla="*/ 0 w 3072"/>
              <a:gd name="T105" fmla="*/ 1740 h 3048"/>
              <a:gd name="T106" fmla="*/ 0 w 3072"/>
              <a:gd name="T107" fmla="*/ 1512 h 3048"/>
              <a:gd name="T108" fmla="*/ 0 w 3072"/>
              <a:gd name="T109" fmla="*/ 1278 h 3048"/>
              <a:gd name="T110" fmla="*/ 0 w 3072"/>
              <a:gd name="T111" fmla="*/ 1044 h 3048"/>
              <a:gd name="T112" fmla="*/ 0 w 3072"/>
              <a:gd name="T113" fmla="*/ 816 h 3048"/>
              <a:gd name="T114" fmla="*/ 0 w 3072"/>
              <a:gd name="T115" fmla="*/ 582 h 3048"/>
              <a:gd name="T116" fmla="*/ 0 w 3072"/>
              <a:gd name="T117" fmla="*/ 348 h 3048"/>
              <a:gd name="T118" fmla="*/ 0 w 3072"/>
              <a:gd name="T119" fmla="*/ 120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20" y="0"/>
                </a:lnTo>
                <a:lnTo>
                  <a:pt x="138" y="0"/>
                </a:lnTo>
                <a:lnTo>
                  <a:pt x="156" y="0"/>
                </a:lnTo>
                <a:lnTo>
                  <a:pt x="174" y="0"/>
                </a:lnTo>
                <a:lnTo>
                  <a:pt x="192" y="0"/>
                </a:lnTo>
                <a:lnTo>
                  <a:pt x="204" y="6"/>
                </a:lnTo>
                <a:lnTo>
                  <a:pt x="204" y="18"/>
                </a:lnTo>
                <a:lnTo>
                  <a:pt x="204" y="30"/>
                </a:lnTo>
                <a:lnTo>
                  <a:pt x="204" y="48"/>
                </a:lnTo>
                <a:lnTo>
                  <a:pt x="204" y="60"/>
                </a:lnTo>
                <a:lnTo>
                  <a:pt x="204" y="78"/>
                </a:lnTo>
                <a:lnTo>
                  <a:pt x="204" y="90"/>
                </a:lnTo>
                <a:lnTo>
                  <a:pt x="204" y="102"/>
                </a:lnTo>
                <a:lnTo>
                  <a:pt x="204" y="120"/>
                </a:lnTo>
                <a:lnTo>
                  <a:pt x="204" y="132"/>
                </a:lnTo>
                <a:lnTo>
                  <a:pt x="204" y="150"/>
                </a:lnTo>
                <a:lnTo>
                  <a:pt x="204" y="162"/>
                </a:lnTo>
                <a:lnTo>
                  <a:pt x="204" y="174"/>
                </a:lnTo>
                <a:lnTo>
                  <a:pt x="204" y="192"/>
                </a:lnTo>
                <a:lnTo>
                  <a:pt x="204" y="204"/>
                </a:lnTo>
                <a:lnTo>
                  <a:pt x="204" y="222"/>
                </a:lnTo>
                <a:lnTo>
                  <a:pt x="204" y="234"/>
                </a:lnTo>
                <a:lnTo>
                  <a:pt x="204" y="252"/>
                </a:lnTo>
                <a:lnTo>
                  <a:pt x="204" y="264"/>
                </a:lnTo>
                <a:lnTo>
                  <a:pt x="204" y="276"/>
                </a:lnTo>
                <a:lnTo>
                  <a:pt x="204" y="294"/>
                </a:lnTo>
                <a:lnTo>
                  <a:pt x="204" y="306"/>
                </a:lnTo>
                <a:lnTo>
                  <a:pt x="204" y="324"/>
                </a:lnTo>
                <a:lnTo>
                  <a:pt x="204" y="336"/>
                </a:lnTo>
                <a:lnTo>
                  <a:pt x="204" y="348"/>
                </a:lnTo>
                <a:lnTo>
                  <a:pt x="204" y="366"/>
                </a:lnTo>
                <a:lnTo>
                  <a:pt x="204" y="378"/>
                </a:lnTo>
                <a:lnTo>
                  <a:pt x="204" y="396"/>
                </a:lnTo>
                <a:lnTo>
                  <a:pt x="204" y="408"/>
                </a:lnTo>
                <a:lnTo>
                  <a:pt x="204" y="426"/>
                </a:lnTo>
                <a:lnTo>
                  <a:pt x="204" y="438"/>
                </a:lnTo>
                <a:lnTo>
                  <a:pt x="204" y="450"/>
                </a:lnTo>
                <a:lnTo>
                  <a:pt x="204" y="468"/>
                </a:lnTo>
                <a:lnTo>
                  <a:pt x="204" y="480"/>
                </a:lnTo>
                <a:lnTo>
                  <a:pt x="204" y="498"/>
                </a:lnTo>
                <a:lnTo>
                  <a:pt x="204" y="510"/>
                </a:lnTo>
                <a:lnTo>
                  <a:pt x="204" y="522"/>
                </a:lnTo>
                <a:lnTo>
                  <a:pt x="204" y="540"/>
                </a:lnTo>
                <a:lnTo>
                  <a:pt x="204" y="552"/>
                </a:lnTo>
                <a:lnTo>
                  <a:pt x="204" y="570"/>
                </a:lnTo>
                <a:lnTo>
                  <a:pt x="204" y="582"/>
                </a:lnTo>
                <a:lnTo>
                  <a:pt x="204" y="594"/>
                </a:lnTo>
                <a:lnTo>
                  <a:pt x="204" y="612"/>
                </a:lnTo>
                <a:lnTo>
                  <a:pt x="204" y="624"/>
                </a:lnTo>
                <a:lnTo>
                  <a:pt x="204" y="642"/>
                </a:lnTo>
                <a:lnTo>
                  <a:pt x="204" y="654"/>
                </a:lnTo>
                <a:lnTo>
                  <a:pt x="204" y="672"/>
                </a:lnTo>
                <a:lnTo>
                  <a:pt x="204" y="684"/>
                </a:lnTo>
                <a:lnTo>
                  <a:pt x="204" y="696"/>
                </a:lnTo>
                <a:lnTo>
                  <a:pt x="204" y="714"/>
                </a:lnTo>
                <a:lnTo>
                  <a:pt x="204" y="726"/>
                </a:lnTo>
                <a:lnTo>
                  <a:pt x="204" y="744"/>
                </a:lnTo>
                <a:lnTo>
                  <a:pt x="204" y="756"/>
                </a:lnTo>
                <a:lnTo>
                  <a:pt x="204" y="768"/>
                </a:lnTo>
                <a:lnTo>
                  <a:pt x="204" y="786"/>
                </a:lnTo>
                <a:lnTo>
                  <a:pt x="204" y="798"/>
                </a:lnTo>
                <a:lnTo>
                  <a:pt x="204" y="816"/>
                </a:lnTo>
                <a:lnTo>
                  <a:pt x="204" y="828"/>
                </a:lnTo>
                <a:lnTo>
                  <a:pt x="204" y="846"/>
                </a:lnTo>
                <a:lnTo>
                  <a:pt x="204" y="858"/>
                </a:lnTo>
                <a:lnTo>
                  <a:pt x="204" y="870"/>
                </a:lnTo>
                <a:lnTo>
                  <a:pt x="204" y="888"/>
                </a:lnTo>
                <a:lnTo>
                  <a:pt x="204" y="900"/>
                </a:lnTo>
                <a:lnTo>
                  <a:pt x="204" y="918"/>
                </a:lnTo>
                <a:lnTo>
                  <a:pt x="204" y="930"/>
                </a:lnTo>
                <a:lnTo>
                  <a:pt x="204" y="942"/>
                </a:lnTo>
                <a:lnTo>
                  <a:pt x="204" y="960"/>
                </a:lnTo>
                <a:lnTo>
                  <a:pt x="204" y="972"/>
                </a:lnTo>
                <a:lnTo>
                  <a:pt x="204" y="990"/>
                </a:lnTo>
                <a:lnTo>
                  <a:pt x="204" y="1002"/>
                </a:lnTo>
                <a:lnTo>
                  <a:pt x="204" y="1020"/>
                </a:lnTo>
                <a:lnTo>
                  <a:pt x="204" y="1032"/>
                </a:lnTo>
                <a:lnTo>
                  <a:pt x="204" y="1044"/>
                </a:lnTo>
                <a:lnTo>
                  <a:pt x="204" y="1062"/>
                </a:lnTo>
                <a:lnTo>
                  <a:pt x="204" y="1074"/>
                </a:lnTo>
                <a:lnTo>
                  <a:pt x="204" y="1092"/>
                </a:lnTo>
                <a:lnTo>
                  <a:pt x="204" y="1104"/>
                </a:lnTo>
                <a:lnTo>
                  <a:pt x="204" y="1116"/>
                </a:lnTo>
                <a:lnTo>
                  <a:pt x="204" y="1134"/>
                </a:lnTo>
                <a:lnTo>
                  <a:pt x="204" y="1146"/>
                </a:lnTo>
                <a:lnTo>
                  <a:pt x="204" y="1164"/>
                </a:lnTo>
                <a:lnTo>
                  <a:pt x="204" y="1176"/>
                </a:lnTo>
                <a:lnTo>
                  <a:pt x="204" y="1188"/>
                </a:lnTo>
                <a:lnTo>
                  <a:pt x="204" y="1206"/>
                </a:lnTo>
                <a:lnTo>
                  <a:pt x="204" y="1218"/>
                </a:lnTo>
                <a:lnTo>
                  <a:pt x="204" y="1236"/>
                </a:lnTo>
                <a:lnTo>
                  <a:pt x="204" y="1248"/>
                </a:lnTo>
                <a:lnTo>
                  <a:pt x="204" y="1266"/>
                </a:lnTo>
                <a:lnTo>
                  <a:pt x="204" y="1278"/>
                </a:lnTo>
                <a:lnTo>
                  <a:pt x="204" y="1290"/>
                </a:lnTo>
                <a:lnTo>
                  <a:pt x="204" y="1308"/>
                </a:lnTo>
                <a:lnTo>
                  <a:pt x="204" y="1320"/>
                </a:lnTo>
                <a:lnTo>
                  <a:pt x="204" y="1338"/>
                </a:lnTo>
                <a:lnTo>
                  <a:pt x="204" y="1350"/>
                </a:lnTo>
                <a:lnTo>
                  <a:pt x="204" y="1362"/>
                </a:lnTo>
                <a:lnTo>
                  <a:pt x="204" y="1380"/>
                </a:lnTo>
                <a:lnTo>
                  <a:pt x="204" y="1392"/>
                </a:lnTo>
                <a:lnTo>
                  <a:pt x="204" y="1410"/>
                </a:lnTo>
                <a:lnTo>
                  <a:pt x="204" y="1422"/>
                </a:lnTo>
                <a:lnTo>
                  <a:pt x="204" y="1440"/>
                </a:lnTo>
                <a:lnTo>
                  <a:pt x="204" y="1452"/>
                </a:lnTo>
                <a:lnTo>
                  <a:pt x="204" y="1464"/>
                </a:lnTo>
                <a:lnTo>
                  <a:pt x="204" y="1482"/>
                </a:lnTo>
                <a:lnTo>
                  <a:pt x="204" y="1494"/>
                </a:lnTo>
                <a:lnTo>
                  <a:pt x="204" y="1512"/>
                </a:lnTo>
                <a:lnTo>
                  <a:pt x="204" y="1524"/>
                </a:lnTo>
                <a:lnTo>
                  <a:pt x="204" y="1536"/>
                </a:lnTo>
                <a:lnTo>
                  <a:pt x="204" y="1554"/>
                </a:lnTo>
                <a:lnTo>
                  <a:pt x="204" y="1566"/>
                </a:lnTo>
                <a:lnTo>
                  <a:pt x="204" y="1584"/>
                </a:lnTo>
                <a:lnTo>
                  <a:pt x="204" y="1596"/>
                </a:lnTo>
                <a:lnTo>
                  <a:pt x="204" y="1608"/>
                </a:lnTo>
                <a:lnTo>
                  <a:pt x="204" y="1626"/>
                </a:lnTo>
                <a:lnTo>
                  <a:pt x="204" y="1638"/>
                </a:lnTo>
                <a:lnTo>
                  <a:pt x="204" y="1656"/>
                </a:lnTo>
                <a:lnTo>
                  <a:pt x="204" y="1668"/>
                </a:lnTo>
                <a:lnTo>
                  <a:pt x="204" y="1686"/>
                </a:lnTo>
                <a:lnTo>
                  <a:pt x="204" y="1698"/>
                </a:lnTo>
                <a:lnTo>
                  <a:pt x="204" y="1710"/>
                </a:lnTo>
                <a:lnTo>
                  <a:pt x="204" y="1728"/>
                </a:lnTo>
                <a:lnTo>
                  <a:pt x="204" y="1740"/>
                </a:lnTo>
                <a:lnTo>
                  <a:pt x="204" y="1758"/>
                </a:lnTo>
                <a:lnTo>
                  <a:pt x="204" y="1770"/>
                </a:lnTo>
                <a:lnTo>
                  <a:pt x="204" y="1782"/>
                </a:lnTo>
                <a:lnTo>
                  <a:pt x="204" y="1800"/>
                </a:lnTo>
                <a:lnTo>
                  <a:pt x="204" y="1812"/>
                </a:lnTo>
                <a:lnTo>
                  <a:pt x="204" y="1830"/>
                </a:lnTo>
                <a:lnTo>
                  <a:pt x="204" y="1842"/>
                </a:lnTo>
                <a:lnTo>
                  <a:pt x="204" y="1860"/>
                </a:lnTo>
                <a:lnTo>
                  <a:pt x="204" y="1872"/>
                </a:lnTo>
                <a:lnTo>
                  <a:pt x="204" y="1884"/>
                </a:lnTo>
                <a:lnTo>
                  <a:pt x="204" y="1902"/>
                </a:lnTo>
                <a:lnTo>
                  <a:pt x="204" y="1914"/>
                </a:lnTo>
                <a:lnTo>
                  <a:pt x="204" y="1932"/>
                </a:lnTo>
                <a:lnTo>
                  <a:pt x="204" y="1944"/>
                </a:lnTo>
                <a:lnTo>
                  <a:pt x="204" y="1956"/>
                </a:lnTo>
                <a:lnTo>
                  <a:pt x="204" y="1974"/>
                </a:lnTo>
                <a:lnTo>
                  <a:pt x="204" y="1986"/>
                </a:lnTo>
                <a:lnTo>
                  <a:pt x="204" y="2004"/>
                </a:lnTo>
                <a:lnTo>
                  <a:pt x="204" y="2016"/>
                </a:lnTo>
                <a:lnTo>
                  <a:pt x="204" y="2034"/>
                </a:lnTo>
                <a:lnTo>
                  <a:pt x="204" y="2046"/>
                </a:lnTo>
                <a:lnTo>
                  <a:pt x="204" y="2058"/>
                </a:lnTo>
                <a:lnTo>
                  <a:pt x="204" y="2076"/>
                </a:lnTo>
                <a:lnTo>
                  <a:pt x="204" y="2088"/>
                </a:lnTo>
                <a:lnTo>
                  <a:pt x="204" y="2106"/>
                </a:lnTo>
                <a:lnTo>
                  <a:pt x="204" y="2118"/>
                </a:lnTo>
                <a:lnTo>
                  <a:pt x="204" y="2130"/>
                </a:lnTo>
                <a:lnTo>
                  <a:pt x="204" y="2148"/>
                </a:lnTo>
                <a:lnTo>
                  <a:pt x="204" y="2160"/>
                </a:lnTo>
                <a:lnTo>
                  <a:pt x="204" y="2178"/>
                </a:lnTo>
                <a:lnTo>
                  <a:pt x="204" y="2190"/>
                </a:lnTo>
                <a:lnTo>
                  <a:pt x="204" y="2202"/>
                </a:lnTo>
                <a:lnTo>
                  <a:pt x="204" y="2220"/>
                </a:lnTo>
                <a:lnTo>
                  <a:pt x="204" y="2232"/>
                </a:lnTo>
                <a:lnTo>
                  <a:pt x="204" y="2250"/>
                </a:lnTo>
                <a:lnTo>
                  <a:pt x="204" y="2262"/>
                </a:lnTo>
                <a:lnTo>
                  <a:pt x="204" y="2280"/>
                </a:lnTo>
                <a:lnTo>
                  <a:pt x="204" y="2292"/>
                </a:lnTo>
                <a:lnTo>
                  <a:pt x="204" y="2304"/>
                </a:lnTo>
                <a:lnTo>
                  <a:pt x="204" y="2322"/>
                </a:lnTo>
                <a:lnTo>
                  <a:pt x="204" y="2334"/>
                </a:lnTo>
                <a:lnTo>
                  <a:pt x="204" y="2352"/>
                </a:lnTo>
                <a:lnTo>
                  <a:pt x="204" y="2364"/>
                </a:lnTo>
                <a:lnTo>
                  <a:pt x="204" y="2376"/>
                </a:lnTo>
                <a:lnTo>
                  <a:pt x="204" y="2394"/>
                </a:lnTo>
                <a:lnTo>
                  <a:pt x="204" y="2406"/>
                </a:lnTo>
                <a:lnTo>
                  <a:pt x="204" y="2424"/>
                </a:lnTo>
                <a:lnTo>
                  <a:pt x="204" y="2436"/>
                </a:lnTo>
                <a:lnTo>
                  <a:pt x="204" y="2454"/>
                </a:lnTo>
                <a:lnTo>
                  <a:pt x="204" y="2466"/>
                </a:lnTo>
                <a:lnTo>
                  <a:pt x="204" y="2478"/>
                </a:lnTo>
                <a:lnTo>
                  <a:pt x="204" y="2496"/>
                </a:lnTo>
                <a:lnTo>
                  <a:pt x="204" y="2508"/>
                </a:lnTo>
                <a:lnTo>
                  <a:pt x="204" y="2526"/>
                </a:lnTo>
                <a:lnTo>
                  <a:pt x="204" y="2538"/>
                </a:lnTo>
                <a:lnTo>
                  <a:pt x="204" y="2550"/>
                </a:lnTo>
                <a:lnTo>
                  <a:pt x="204" y="2568"/>
                </a:lnTo>
                <a:lnTo>
                  <a:pt x="204" y="2580"/>
                </a:lnTo>
                <a:lnTo>
                  <a:pt x="204" y="2598"/>
                </a:lnTo>
                <a:lnTo>
                  <a:pt x="204" y="2610"/>
                </a:lnTo>
                <a:lnTo>
                  <a:pt x="204" y="2622"/>
                </a:lnTo>
                <a:lnTo>
                  <a:pt x="204" y="2640"/>
                </a:lnTo>
                <a:lnTo>
                  <a:pt x="204" y="2652"/>
                </a:lnTo>
                <a:lnTo>
                  <a:pt x="204" y="2670"/>
                </a:lnTo>
                <a:lnTo>
                  <a:pt x="204" y="2682"/>
                </a:lnTo>
                <a:lnTo>
                  <a:pt x="204" y="2700"/>
                </a:lnTo>
                <a:lnTo>
                  <a:pt x="204" y="2712"/>
                </a:lnTo>
                <a:lnTo>
                  <a:pt x="204" y="2724"/>
                </a:lnTo>
                <a:lnTo>
                  <a:pt x="204" y="2742"/>
                </a:lnTo>
                <a:lnTo>
                  <a:pt x="204" y="2754"/>
                </a:lnTo>
                <a:lnTo>
                  <a:pt x="204" y="2772"/>
                </a:lnTo>
                <a:lnTo>
                  <a:pt x="204" y="2784"/>
                </a:lnTo>
                <a:lnTo>
                  <a:pt x="204" y="2796"/>
                </a:lnTo>
                <a:lnTo>
                  <a:pt x="204" y="2814"/>
                </a:lnTo>
                <a:lnTo>
                  <a:pt x="204" y="2826"/>
                </a:lnTo>
                <a:lnTo>
                  <a:pt x="204" y="2844"/>
                </a:lnTo>
                <a:lnTo>
                  <a:pt x="204" y="2856"/>
                </a:lnTo>
                <a:lnTo>
                  <a:pt x="204" y="2874"/>
                </a:lnTo>
                <a:lnTo>
                  <a:pt x="204" y="2886"/>
                </a:lnTo>
                <a:lnTo>
                  <a:pt x="216" y="2886"/>
                </a:lnTo>
                <a:lnTo>
                  <a:pt x="216" y="2886"/>
                </a:lnTo>
                <a:lnTo>
                  <a:pt x="234" y="2874"/>
                </a:lnTo>
                <a:lnTo>
                  <a:pt x="234" y="2874"/>
                </a:lnTo>
                <a:lnTo>
                  <a:pt x="252" y="2862"/>
                </a:lnTo>
                <a:lnTo>
                  <a:pt x="258" y="2856"/>
                </a:lnTo>
                <a:lnTo>
                  <a:pt x="270" y="2844"/>
                </a:lnTo>
                <a:lnTo>
                  <a:pt x="276" y="2844"/>
                </a:lnTo>
                <a:lnTo>
                  <a:pt x="288" y="2832"/>
                </a:lnTo>
                <a:lnTo>
                  <a:pt x="294" y="2826"/>
                </a:lnTo>
                <a:lnTo>
                  <a:pt x="312" y="2820"/>
                </a:lnTo>
                <a:lnTo>
                  <a:pt x="318" y="2814"/>
                </a:lnTo>
                <a:lnTo>
                  <a:pt x="330" y="2802"/>
                </a:lnTo>
                <a:lnTo>
                  <a:pt x="336" y="2796"/>
                </a:lnTo>
                <a:lnTo>
                  <a:pt x="348" y="2790"/>
                </a:lnTo>
                <a:lnTo>
                  <a:pt x="360" y="2784"/>
                </a:lnTo>
                <a:lnTo>
                  <a:pt x="366" y="2778"/>
                </a:lnTo>
                <a:lnTo>
                  <a:pt x="378" y="2772"/>
                </a:lnTo>
                <a:lnTo>
                  <a:pt x="384" y="2766"/>
                </a:lnTo>
                <a:lnTo>
                  <a:pt x="396" y="2754"/>
                </a:lnTo>
                <a:lnTo>
                  <a:pt x="408" y="2748"/>
                </a:lnTo>
                <a:lnTo>
                  <a:pt x="420" y="2742"/>
                </a:lnTo>
                <a:lnTo>
                  <a:pt x="426" y="2736"/>
                </a:lnTo>
                <a:lnTo>
                  <a:pt x="438" y="2724"/>
                </a:lnTo>
                <a:lnTo>
                  <a:pt x="444" y="2724"/>
                </a:lnTo>
                <a:lnTo>
                  <a:pt x="462" y="2712"/>
                </a:lnTo>
                <a:lnTo>
                  <a:pt x="462" y="2712"/>
                </a:lnTo>
                <a:lnTo>
                  <a:pt x="480" y="2700"/>
                </a:lnTo>
                <a:lnTo>
                  <a:pt x="480" y="2694"/>
                </a:lnTo>
                <a:lnTo>
                  <a:pt x="498" y="2682"/>
                </a:lnTo>
                <a:lnTo>
                  <a:pt x="504" y="2682"/>
                </a:lnTo>
                <a:lnTo>
                  <a:pt x="522" y="2670"/>
                </a:lnTo>
                <a:lnTo>
                  <a:pt x="522" y="2670"/>
                </a:lnTo>
                <a:lnTo>
                  <a:pt x="540" y="2658"/>
                </a:lnTo>
                <a:lnTo>
                  <a:pt x="546" y="2652"/>
                </a:lnTo>
                <a:lnTo>
                  <a:pt x="558" y="2646"/>
                </a:lnTo>
                <a:lnTo>
                  <a:pt x="564" y="2640"/>
                </a:lnTo>
                <a:lnTo>
                  <a:pt x="576" y="2634"/>
                </a:lnTo>
                <a:lnTo>
                  <a:pt x="588" y="2622"/>
                </a:lnTo>
                <a:lnTo>
                  <a:pt x="600" y="2616"/>
                </a:lnTo>
                <a:lnTo>
                  <a:pt x="612" y="2610"/>
                </a:lnTo>
                <a:lnTo>
                  <a:pt x="618" y="2604"/>
                </a:lnTo>
                <a:lnTo>
                  <a:pt x="630" y="2598"/>
                </a:lnTo>
                <a:lnTo>
                  <a:pt x="636" y="2592"/>
                </a:lnTo>
                <a:lnTo>
                  <a:pt x="654" y="2580"/>
                </a:lnTo>
                <a:lnTo>
                  <a:pt x="654" y="2580"/>
                </a:lnTo>
                <a:lnTo>
                  <a:pt x="672" y="2568"/>
                </a:lnTo>
                <a:lnTo>
                  <a:pt x="678" y="2568"/>
                </a:lnTo>
                <a:lnTo>
                  <a:pt x="690" y="2556"/>
                </a:lnTo>
                <a:lnTo>
                  <a:pt x="702" y="2550"/>
                </a:lnTo>
                <a:lnTo>
                  <a:pt x="714" y="2544"/>
                </a:lnTo>
                <a:lnTo>
                  <a:pt x="720" y="2538"/>
                </a:lnTo>
                <a:lnTo>
                  <a:pt x="732" y="2532"/>
                </a:lnTo>
                <a:lnTo>
                  <a:pt x="744" y="2526"/>
                </a:lnTo>
                <a:lnTo>
                  <a:pt x="750" y="2520"/>
                </a:lnTo>
                <a:lnTo>
                  <a:pt x="768" y="2508"/>
                </a:lnTo>
                <a:lnTo>
                  <a:pt x="768" y="2508"/>
                </a:lnTo>
                <a:lnTo>
                  <a:pt x="786" y="2496"/>
                </a:lnTo>
                <a:lnTo>
                  <a:pt x="792" y="2496"/>
                </a:lnTo>
                <a:lnTo>
                  <a:pt x="810" y="2484"/>
                </a:lnTo>
                <a:lnTo>
                  <a:pt x="816" y="2478"/>
                </a:lnTo>
                <a:lnTo>
                  <a:pt x="828" y="2472"/>
                </a:lnTo>
                <a:lnTo>
                  <a:pt x="840" y="2466"/>
                </a:lnTo>
                <a:lnTo>
                  <a:pt x="846" y="2460"/>
                </a:lnTo>
                <a:lnTo>
                  <a:pt x="864" y="2454"/>
                </a:lnTo>
                <a:lnTo>
                  <a:pt x="864" y="2448"/>
                </a:lnTo>
                <a:lnTo>
                  <a:pt x="882" y="2436"/>
                </a:lnTo>
                <a:lnTo>
                  <a:pt x="888" y="2436"/>
                </a:lnTo>
                <a:lnTo>
                  <a:pt x="906" y="2424"/>
                </a:lnTo>
                <a:lnTo>
                  <a:pt x="912" y="2424"/>
                </a:lnTo>
                <a:lnTo>
                  <a:pt x="924" y="2412"/>
                </a:lnTo>
                <a:lnTo>
                  <a:pt x="936" y="2406"/>
                </a:lnTo>
                <a:lnTo>
                  <a:pt x="942" y="2400"/>
                </a:lnTo>
                <a:lnTo>
                  <a:pt x="960" y="2394"/>
                </a:lnTo>
                <a:lnTo>
                  <a:pt x="960" y="2388"/>
                </a:lnTo>
                <a:lnTo>
                  <a:pt x="978" y="2382"/>
                </a:lnTo>
                <a:lnTo>
                  <a:pt x="984" y="2376"/>
                </a:lnTo>
                <a:lnTo>
                  <a:pt x="1002" y="2370"/>
                </a:lnTo>
                <a:lnTo>
                  <a:pt x="1008" y="2364"/>
                </a:lnTo>
                <a:lnTo>
                  <a:pt x="1020" y="2358"/>
                </a:lnTo>
                <a:lnTo>
                  <a:pt x="1032" y="2352"/>
                </a:lnTo>
                <a:lnTo>
                  <a:pt x="1038" y="2346"/>
                </a:lnTo>
                <a:lnTo>
                  <a:pt x="1056" y="2334"/>
                </a:lnTo>
                <a:lnTo>
                  <a:pt x="1056" y="2334"/>
                </a:lnTo>
                <a:lnTo>
                  <a:pt x="1074" y="2322"/>
                </a:lnTo>
                <a:lnTo>
                  <a:pt x="1080" y="2322"/>
                </a:lnTo>
                <a:lnTo>
                  <a:pt x="1098" y="2310"/>
                </a:lnTo>
                <a:lnTo>
                  <a:pt x="1104" y="2304"/>
                </a:lnTo>
                <a:lnTo>
                  <a:pt x="1116" y="2298"/>
                </a:lnTo>
                <a:lnTo>
                  <a:pt x="1128" y="2292"/>
                </a:lnTo>
                <a:lnTo>
                  <a:pt x="1134" y="2286"/>
                </a:lnTo>
                <a:lnTo>
                  <a:pt x="1152" y="2280"/>
                </a:lnTo>
                <a:lnTo>
                  <a:pt x="1152" y="2280"/>
                </a:lnTo>
                <a:lnTo>
                  <a:pt x="1170" y="2268"/>
                </a:lnTo>
                <a:lnTo>
                  <a:pt x="1176" y="2262"/>
                </a:lnTo>
                <a:lnTo>
                  <a:pt x="1194" y="2256"/>
                </a:lnTo>
                <a:lnTo>
                  <a:pt x="1206" y="2250"/>
                </a:lnTo>
                <a:lnTo>
                  <a:pt x="1212" y="2244"/>
                </a:lnTo>
                <a:lnTo>
                  <a:pt x="1230" y="2232"/>
                </a:lnTo>
                <a:lnTo>
                  <a:pt x="1230" y="2232"/>
                </a:lnTo>
                <a:lnTo>
                  <a:pt x="1248" y="2220"/>
                </a:lnTo>
                <a:lnTo>
                  <a:pt x="1254" y="2220"/>
                </a:lnTo>
                <a:lnTo>
                  <a:pt x="1266" y="2214"/>
                </a:lnTo>
                <a:lnTo>
                  <a:pt x="1278" y="2202"/>
                </a:lnTo>
                <a:lnTo>
                  <a:pt x="1284" y="2202"/>
                </a:lnTo>
                <a:lnTo>
                  <a:pt x="1308" y="2190"/>
                </a:lnTo>
                <a:lnTo>
                  <a:pt x="1308" y="2190"/>
                </a:lnTo>
                <a:lnTo>
                  <a:pt x="1326" y="2178"/>
                </a:lnTo>
                <a:lnTo>
                  <a:pt x="1332" y="2178"/>
                </a:lnTo>
                <a:lnTo>
                  <a:pt x="1344" y="2166"/>
                </a:lnTo>
                <a:lnTo>
                  <a:pt x="1356" y="2160"/>
                </a:lnTo>
                <a:lnTo>
                  <a:pt x="1362" y="2160"/>
                </a:lnTo>
                <a:lnTo>
                  <a:pt x="1380" y="2148"/>
                </a:lnTo>
                <a:lnTo>
                  <a:pt x="1380" y="2148"/>
                </a:lnTo>
                <a:lnTo>
                  <a:pt x="1404" y="2136"/>
                </a:lnTo>
                <a:lnTo>
                  <a:pt x="1410" y="2130"/>
                </a:lnTo>
                <a:lnTo>
                  <a:pt x="1422" y="2124"/>
                </a:lnTo>
                <a:lnTo>
                  <a:pt x="1434" y="2118"/>
                </a:lnTo>
                <a:lnTo>
                  <a:pt x="1440" y="2112"/>
                </a:lnTo>
                <a:lnTo>
                  <a:pt x="1458" y="2106"/>
                </a:lnTo>
                <a:lnTo>
                  <a:pt x="1458" y="2106"/>
                </a:lnTo>
                <a:lnTo>
                  <a:pt x="1476" y="2094"/>
                </a:lnTo>
                <a:lnTo>
                  <a:pt x="1488" y="2088"/>
                </a:lnTo>
                <a:lnTo>
                  <a:pt x="1500" y="2082"/>
                </a:lnTo>
                <a:lnTo>
                  <a:pt x="1512" y="2076"/>
                </a:lnTo>
                <a:lnTo>
                  <a:pt x="1518" y="2070"/>
                </a:lnTo>
                <a:lnTo>
                  <a:pt x="1536" y="2064"/>
                </a:lnTo>
                <a:lnTo>
                  <a:pt x="1542" y="2058"/>
                </a:lnTo>
                <a:lnTo>
                  <a:pt x="1554" y="2052"/>
                </a:lnTo>
                <a:lnTo>
                  <a:pt x="1566" y="2046"/>
                </a:lnTo>
                <a:lnTo>
                  <a:pt x="1572" y="2040"/>
                </a:lnTo>
                <a:lnTo>
                  <a:pt x="1590" y="2034"/>
                </a:lnTo>
                <a:lnTo>
                  <a:pt x="1596" y="2028"/>
                </a:lnTo>
                <a:lnTo>
                  <a:pt x="1614" y="2022"/>
                </a:lnTo>
                <a:lnTo>
                  <a:pt x="1620" y="2016"/>
                </a:lnTo>
                <a:lnTo>
                  <a:pt x="1632" y="2010"/>
                </a:lnTo>
                <a:lnTo>
                  <a:pt x="1644" y="2004"/>
                </a:lnTo>
                <a:lnTo>
                  <a:pt x="1650" y="1998"/>
                </a:lnTo>
                <a:lnTo>
                  <a:pt x="1668" y="1986"/>
                </a:lnTo>
                <a:lnTo>
                  <a:pt x="1674" y="1986"/>
                </a:lnTo>
                <a:lnTo>
                  <a:pt x="1692" y="1980"/>
                </a:lnTo>
                <a:lnTo>
                  <a:pt x="1698" y="1974"/>
                </a:lnTo>
                <a:lnTo>
                  <a:pt x="1710" y="1968"/>
                </a:lnTo>
                <a:lnTo>
                  <a:pt x="1728" y="1956"/>
                </a:lnTo>
                <a:lnTo>
                  <a:pt x="1728" y="1956"/>
                </a:lnTo>
                <a:lnTo>
                  <a:pt x="1746" y="1950"/>
                </a:lnTo>
                <a:lnTo>
                  <a:pt x="1752" y="1944"/>
                </a:lnTo>
                <a:lnTo>
                  <a:pt x="1764" y="1938"/>
                </a:lnTo>
                <a:lnTo>
                  <a:pt x="1782" y="1932"/>
                </a:lnTo>
                <a:lnTo>
                  <a:pt x="1788" y="1926"/>
                </a:lnTo>
                <a:lnTo>
                  <a:pt x="1806" y="1914"/>
                </a:lnTo>
                <a:lnTo>
                  <a:pt x="1806" y="1914"/>
                </a:lnTo>
                <a:lnTo>
                  <a:pt x="1824" y="1908"/>
                </a:lnTo>
                <a:lnTo>
                  <a:pt x="1836" y="1902"/>
                </a:lnTo>
                <a:lnTo>
                  <a:pt x="1842" y="1896"/>
                </a:lnTo>
                <a:lnTo>
                  <a:pt x="1860" y="1884"/>
                </a:lnTo>
                <a:lnTo>
                  <a:pt x="1860" y="1884"/>
                </a:lnTo>
                <a:lnTo>
                  <a:pt x="1878" y="1878"/>
                </a:lnTo>
                <a:lnTo>
                  <a:pt x="1890" y="1872"/>
                </a:lnTo>
                <a:lnTo>
                  <a:pt x="1902" y="1866"/>
                </a:lnTo>
                <a:lnTo>
                  <a:pt x="1914" y="1860"/>
                </a:lnTo>
                <a:lnTo>
                  <a:pt x="1920" y="1854"/>
                </a:lnTo>
                <a:lnTo>
                  <a:pt x="1938" y="1848"/>
                </a:lnTo>
                <a:lnTo>
                  <a:pt x="1944" y="1842"/>
                </a:lnTo>
                <a:lnTo>
                  <a:pt x="1956" y="1836"/>
                </a:lnTo>
                <a:lnTo>
                  <a:pt x="1974" y="1830"/>
                </a:lnTo>
                <a:lnTo>
                  <a:pt x="1974" y="1824"/>
                </a:lnTo>
                <a:lnTo>
                  <a:pt x="1998" y="1818"/>
                </a:lnTo>
                <a:lnTo>
                  <a:pt x="1998" y="1812"/>
                </a:lnTo>
                <a:lnTo>
                  <a:pt x="2016" y="1806"/>
                </a:lnTo>
                <a:lnTo>
                  <a:pt x="2028" y="1800"/>
                </a:lnTo>
                <a:lnTo>
                  <a:pt x="2034" y="1794"/>
                </a:lnTo>
                <a:lnTo>
                  <a:pt x="2052" y="1788"/>
                </a:lnTo>
                <a:lnTo>
                  <a:pt x="2052" y="1782"/>
                </a:lnTo>
                <a:lnTo>
                  <a:pt x="2070" y="1776"/>
                </a:lnTo>
                <a:lnTo>
                  <a:pt x="2082" y="1770"/>
                </a:lnTo>
                <a:lnTo>
                  <a:pt x="2094" y="1764"/>
                </a:lnTo>
                <a:lnTo>
                  <a:pt x="2112" y="1758"/>
                </a:lnTo>
                <a:lnTo>
                  <a:pt x="2112" y="1758"/>
                </a:lnTo>
                <a:lnTo>
                  <a:pt x="2130" y="1746"/>
                </a:lnTo>
                <a:lnTo>
                  <a:pt x="2136" y="1740"/>
                </a:lnTo>
                <a:lnTo>
                  <a:pt x="2148" y="1734"/>
                </a:lnTo>
                <a:lnTo>
                  <a:pt x="2166" y="1728"/>
                </a:lnTo>
                <a:lnTo>
                  <a:pt x="2166" y="1728"/>
                </a:lnTo>
                <a:lnTo>
                  <a:pt x="2190" y="1716"/>
                </a:lnTo>
                <a:lnTo>
                  <a:pt x="2196" y="1710"/>
                </a:lnTo>
                <a:lnTo>
                  <a:pt x="2208" y="1704"/>
                </a:lnTo>
                <a:lnTo>
                  <a:pt x="2220" y="1698"/>
                </a:lnTo>
                <a:lnTo>
                  <a:pt x="2226" y="1698"/>
                </a:lnTo>
                <a:lnTo>
                  <a:pt x="2244" y="1686"/>
                </a:lnTo>
                <a:lnTo>
                  <a:pt x="2250" y="1686"/>
                </a:lnTo>
                <a:lnTo>
                  <a:pt x="2262" y="1674"/>
                </a:lnTo>
                <a:lnTo>
                  <a:pt x="2280" y="1668"/>
                </a:lnTo>
                <a:lnTo>
                  <a:pt x="2286" y="1668"/>
                </a:lnTo>
                <a:lnTo>
                  <a:pt x="2304" y="1656"/>
                </a:lnTo>
                <a:lnTo>
                  <a:pt x="2304" y="1656"/>
                </a:lnTo>
                <a:lnTo>
                  <a:pt x="2322" y="1644"/>
                </a:lnTo>
                <a:lnTo>
                  <a:pt x="2334" y="1638"/>
                </a:lnTo>
                <a:lnTo>
                  <a:pt x="2340" y="1638"/>
                </a:lnTo>
                <a:lnTo>
                  <a:pt x="2358" y="1626"/>
                </a:lnTo>
                <a:lnTo>
                  <a:pt x="2364" y="1626"/>
                </a:lnTo>
                <a:lnTo>
                  <a:pt x="2382" y="1620"/>
                </a:lnTo>
                <a:lnTo>
                  <a:pt x="2394" y="1608"/>
                </a:lnTo>
                <a:lnTo>
                  <a:pt x="2400" y="1608"/>
                </a:lnTo>
                <a:lnTo>
                  <a:pt x="2418" y="1596"/>
                </a:lnTo>
                <a:lnTo>
                  <a:pt x="2418" y="1596"/>
                </a:lnTo>
                <a:lnTo>
                  <a:pt x="2436" y="1590"/>
                </a:lnTo>
                <a:lnTo>
                  <a:pt x="2448" y="1584"/>
                </a:lnTo>
                <a:lnTo>
                  <a:pt x="2454" y="1578"/>
                </a:lnTo>
                <a:lnTo>
                  <a:pt x="2472" y="1566"/>
                </a:lnTo>
                <a:lnTo>
                  <a:pt x="2478" y="1566"/>
                </a:lnTo>
                <a:lnTo>
                  <a:pt x="2496" y="1560"/>
                </a:lnTo>
                <a:lnTo>
                  <a:pt x="2508" y="1554"/>
                </a:lnTo>
                <a:lnTo>
                  <a:pt x="2514" y="1548"/>
                </a:lnTo>
                <a:lnTo>
                  <a:pt x="2532" y="1542"/>
                </a:lnTo>
                <a:lnTo>
                  <a:pt x="2532" y="1536"/>
                </a:lnTo>
                <a:lnTo>
                  <a:pt x="2550" y="1530"/>
                </a:lnTo>
                <a:lnTo>
                  <a:pt x="2562" y="1524"/>
                </a:lnTo>
                <a:lnTo>
                  <a:pt x="2568" y="1518"/>
                </a:lnTo>
                <a:lnTo>
                  <a:pt x="2592" y="1512"/>
                </a:lnTo>
                <a:lnTo>
                  <a:pt x="2592" y="1512"/>
                </a:lnTo>
                <a:lnTo>
                  <a:pt x="2610" y="1500"/>
                </a:lnTo>
                <a:lnTo>
                  <a:pt x="2622" y="1494"/>
                </a:lnTo>
                <a:lnTo>
                  <a:pt x="2628" y="1494"/>
                </a:lnTo>
                <a:lnTo>
                  <a:pt x="2646" y="1482"/>
                </a:lnTo>
                <a:lnTo>
                  <a:pt x="2652" y="1482"/>
                </a:lnTo>
                <a:lnTo>
                  <a:pt x="2664" y="1470"/>
                </a:lnTo>
                <a:lnTo>
                  <a:pt x="2682" y="1464"/>
                </a:lnTo>
                <a:lnTo>
                  <a:pt x="2688" y="1464"/>
                </a:lnTo>
                <a:lnTo>
                  <a:pt x="2706" y="1452"/>
                </a:lnTo>
                <a:lnTo>
                  <a:pt x="2706" y="1452"/>
                </a:lnTo>
                <a:lnTo>
                  <a:pt x="2724" y="1446"/>
                </a:lnTo>
                <a:lnTo>
                  <a:pt x="2736" y="1440"/>
                </a:lnTo>
                <a:lnTo>
                  <a:pt x="2742" y="1434"/>
                </a:lnTo>
                <a:lnTo>
                  <a:pt x="2760" y="1422"/>
                </a:lnTo>
                <a:lnTo>
                  <a:pt x="2766" y="1422"/>
                </a:lnTo>
                <a:lnTo>
                  <a:pt x="2784" y="1416"/>
                </a:lnTo>
                <a:lnTo>
                  <a:pt x="2796" y="1410"/>
                </a:lnTo>
                <a:lnTo>
                  <a:pt x="2802" y="1404"/>
                </a:lnTo>
                <a:lnTo>
                  <a:pt x="2820" y="1398"/>
                </a:lnTo>
                <a:lnTo>
                  <a:pt x="2826" y="1392"/>
                </a:lnTo>
                <a:lnTo>
                  <a:pt x="2838" y="1386"/>
                </a:lnTo>
                <a:lnTo>
                  <a:pt x="2856" y="1380"/>
                </a:lnTo>
                <a:lnTo>
                  <a:pt x="2856" y="1374"/>
                </a:lnTo>
                <a:lnTo>
                  <a:pt x="2880" y="1368"/>
                </a:lnTo>
                <a:lnTo>
                  <a:pt x="2886" y="1362"/>
                </a:lnTo>
                <a:lnTo>
                  <a:pt x="2898" y="1356"/>
                </a:lnTo>
                <a:lnTo>
                  <a:pt x="2910" y="1350"/>
                </a:lnTo>
                <a:lnTo>
                  <a:pt x="2916" y="1350"/>
                </a:lnTo>
                <a:lnTo>
                  <a:pt x="2934" y="1338"/>
                </a:lnTo>
                <a:lnTo>
                  <a:pt x="2940" y="1338"/>
                </a:lnTo>
                <a:lnTo>
                  <a:pt x="2952" y="1332"/>
                </a:lnTo>
                <a:lnTo>
                  <a:pt x="2970" y="1320"/>
                </a:lnTo>
                <a:lnTo>
                  <a:pt x="2976" y="1320"/>
                </a:lnTo>
                <a:lnTo>
                  <a:pt x="2994" y="1308"/>
                </a:lnTo>
                <a:lnTo>
                  <a:pt x="3000" y="1308"/>
                </a:lnTo>
                <a:lnTo>
                  <a:pt x="3012" y="1302"/>
                </a:lnTo>
                <a:lnTo>
                  <a:pt x="3030" y="1290"/>
                </a:lnTo>
                <a:lnTo>
                  <a:pt x="3030" y="1290"/>
                </a:lnTo>
                <a:lnTo>
                  <a:pt x="3048" y="1284"/>
                </a:lnTo>
                <a:lnTo>
                  <a:pt x="3060" y="1278"/>
                </a:lnTo>
                <a:lnTo>
                  <a:pt x="3072" y="1272"/>
                </a:lnTo>
                <a:lnTo>
                  <a:pt x="3072" y="1278"/>
                </a:lnTo>
                <a:lnTo>
                  <a:pt x="3072" y="1290"/>
                </a:lnTo>
                <a:lnTo>
                  <a:pt x="3072" y="1308"/>
                </a:lnTo>
                <a:lnTo>
                  <a:pt x="3072" y="1320"/>
                </a:lnTo>
                <a:lnTo>
                  <a:pt x="3072" y="1338"/>
                </a:lnTo>
                <a:lnTo>
                  <a:pt x="3072" y="1350"/>
                </a:lnTo>
                <a:lnTo>
                  <a:pt x="3072" y="1362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A5FF5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Freeform 19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108 w 3072"/>
              <a:gd name="T1" fmla="*/ 132 h 3048"/>
              <a:gd name="T2" fmla="*/ 108 w 3072"/>
              <a:gd name="T3" fmla="*/ 366 h 3048"/>
              <a:gd name="T4" fmla="*/ 108 w 3072"/>
              <a:gd name="T5" fmla="*/ 594 h 3048"/>
              <a:gd name="T6" fmla="*/ 108 w 3072"/>
              <a:gd name="T7" fmla="*/ 828 h 3048"/>
              <a:gd name="T8" fmla="*/ 108 w 3072"/>
              <a:gd name="T9" fmla="*/ 1062 h 3048"/>
              <a:gd name="T10" fmla="*/ 108 w 3072"/>
              <a:gd name="T11" fmla="*/ 1290 h 3048"/>
              <a:gd name="T12" fmla="*/ 108 w 3072"/>
              <a:gd name="T13" fmla="*/ 1524 h 3048"/>
              <a:gd name="T14" fmla="*/ 108 w 3072"/>
              <a:gd name="T15" fmla="*/ 1758 h 3048"/>
              <a:gd name="T16" fmla="*/ 108 w 3072"/>
              <a:gd name="T17" fmla="*/ 1986 h 3048"/>
              <a:gd name="T18" fmla="*/ 108 w 3072"/>
              <a:gd name="T19" fmla="*/ 2220 h 3048"/>
              <a:gd name="T20" fmla="*/ 108 w 3072"/>
              <a:gd name="T21" fmla="*/ 2454 h 3048"/>
              <a:gd name="T22" fmla="*/ 108 w 3072"/>
              <a:gd name="T23" fmla="*/ 2682 h 3048"/>
              <a:gd name="T24" fmla="*/ 108 w 3072"/>
              <a:gd name="T25" fmla="*/ 2916 h 3048"/>
              <a:gd name="T26" fmla="*/ 234 w 3072"/>
              <a:gd name="T27" fmla="*/ 2880 h 3048"/>
              <a:gd name="T28" fmla="*/ 384 w 3072"/>
              <a:gd name="T29" fmla="*/ 2772 h 3048"/>
              <a:gd name="T30" fmla="*/ 558 w 3072"/>
              <a:gd name="T31" fmla="*/ 2658 h 3048"/>
              <a:gd name="T32" fmla="*/ 732 w 3072"/>
              <a:gd name="T33" fmla="*/ 2556 h 3048"/>
              <a:gd name="T34" fmla="*/ 906 w 3072"/>
              <a:gd name="T35" fmla="*/ 2454 h 3048"/>
              <a:gd name="T36" fmla="*/ 1074 w 3072"/>
              <a:gd name="T37" fmla="*/ 2358 h 3048"/>
              <a:gd name="T38" fmla="*/ 1248 w 3072"/>
              <a:gd name="T39" fmla="*/ 2262 h 3048"/>
              <a:gd name="T40" fmla="*/ 1440 w 3072"/>
              <a:gd name="T41" fmla="*/ 2160 h 3048"/>
              <a:gd name="T42" fmla="*/ 1614 w 3072"/>
              <a:gd name="T43" fmla="*/ 2076 h 3048"/>
              <a:gd name="T44" fmla="*/ 1806 w 3072"/>
              <a:gd name="T45" fmla="*/ 1974 h 3048"/>
              <a:gd name="T46" fmla="*/ 1986 w 3072"/>
              <a:gd name="T47" fmla="*/ 1884 h 3048"/>
              <a:gd name="T48" fmla="*/ 2166 w 3072"/>
              <a:gd name="T49" fmla="*/ 1800 h 3048"/>
              <a:gd name="T50" fmla="*/ 2358 w 3072"/>
              <a:gd name="T51" fmla="*/ 1704 h 3048"/>
              <a:gd name="T52" fmla="*/ 2550 w 3072"/>
              <a:gd name="T53" fmla="*/ 1614 h 3048"/>
              <a:gd name="T54" fmla="*/ 2742 w 3072"/>
              <a:gd name="T55" fmla="*/ 1524 h 3048"/>
              <a:gd name="T56" fmla="*/ 2934 w 3072"/>
              <a:gd name="T57" fmla="*/ 1440 h 3048"/>
              <a:gd name="T58" fmla="*/ 3072 w 3072"/>
              <a:gd name="T59" fmla="*/ 1422 h 3048"/>
              <a:gd name="T60" fmla="*/ 3072 w 3072"/>
              <a:gd name="T61" fmla="*/ 1656 h 3048"/>
              <a:gd name="T62" fmla="*/ 3072 w 3072"/>
              <a:gd name="T63" fmla="*/ 1884 h 3048"/>
              <a:gd name="T64" fmla="*/ 3072 w 3072"/>
              <a:gd name="T65" fmla="*/ 2118 h 3048"/>
              <a:gd name="T66" fmla="*/ 3072 w 3072"/>
              <a:gd name="T67" fmla="*/ 2352 h 3048"/>
              <a:gd name="T68" fmla="*/ 3072 w 3072"/>
              <a:gd name="T69" fmla="*/ 2580 h 3048"/>
              <a:gd name="T70" fmla="*/ 3072 w 3072"/>
              <a:gd name="T71" fmla="*/ 2814 h 3048"/>
              <a:gd name="T72" fmla="*/ 3072 w 3072"/>
              <a:gd name="T73" fmla="*/ 3048 h 3048"/>
              <a:gd name="T74" fmla="*/ 2784 w 3072"/>
              <a:gd name="T75" fmla="*/ 3048 h 3048"/>
              <a:gd name="T76" fmla="*/ 2472 w 3072"/>
              <a:gd name="T77" fmla="*/ 3048 h 3048"/>
              <a:gd name="T78" fmla="*/ 2166 w 3072"/>
              <a:gd name="T79" fmla="*/ 3048 h 3048"/>
              <a:gd name="T80" fmla="*/ 1860 w 3072"/>
              <a:gd name="T81" fmla="*/ 3048 h 3048"/>
              <a:gd name="T82" fmla="*/ 1554 w 3072"/>
              <a:gd name="T83" fmla="*/ 3048 h 3048"/>
              <a:gd name="T84" fmla="*/ 1248 w 3072"/>
              <a:gd name="T85" fmla="*/ 3048 h 3048"/>
              <a:gd name="T86" fmla="*/ 942 w 3072"/>
              <a:gd name="T87" fmla="*/ 3048 h 3048"/>
              <a:gd name="T88" fmla="*/ 636 w 3072"/>
              <a:gd name="T89" fmla="*/ 3048 h 3048"/>
              <a:gd name="T90" fmla="*/ 330 w 3072"/>
              <a:gd name="T91" fmla="*/ 3048 h 3048"/>
              <a:gd name="T92" fmla="*/ 24 w 3072"/>
              <a:gd name="T93" fmla="*/ 3048 h 3048"/>
              <a:gd name="T94" fmla="*/ 0 w 3072"/>
              <a:gd name="T95" fmla="*/ 2844 h 3048"/>
              <a:gd name="T96" fmla="*/ 0 w 3072"/>
              <a:gd name="T97" fmla="*/ 2610 h 3048"/>
              <a:gd name="T98" fmla="*/ 0 w 3072"/>
              <a:gd name="T99" fmla="*/ 2376 h 3048"/>
              <a:gd name="T100" fmla="*/ 0 w 3072"/>
              <a:gd name="T101" fmla="*/ 2148 h 3048"/>
              <a:gd name="T102" fmla="*/ 0 w 3072"/>
              <a:gd name="T103" fmla="*/ 1914 h 3048"/>
              <a:gd name="T104" fmla="*/ 0 w 3072"/>
              <a:gd name="T105" fmla="*/ 1686 h 3048"/>
              <a:gd name="T106" fmla="*/ 0 w 3072"/>
              <a:gd name="T107" fmla="*/ 1452 h 3048"/>
              <a:gd name="T108" fmla="*/ 0 w 3072"/>
              <a:gd name="T109" fmla="*/ 1218 h 3048"/>
              <a:gd name="T110" fmla="*/ 0 w 3072"/>
              <a:gd name="T111" fmla="*/ 990 h 3048"/>
              <a:gd name="T112" fmla="*/ 0 w 3072"/>
              <a:gd name="T113" fmla="*/ 756 h 3048"/>
              <a:gd name="T114" fmla="*/ 0 w 3072"/>
              <a:gd name="T115" fmla="*/ 522 h 3048"/>
              <a:gd name="T116" fmla="*/ 0 w 3072"/>
              <a:gd name="T117" fmla="*/ 294 h 3048"/>
              <a:gd name="T118" fmla="*/ 0 w 3072"/>
              <a:gd name="T119" fmla="*/ 60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42" y="0"/>
                </a:lnTo>
                <a:lnTo>
                  <a:pt x="60" y="0"/>
                </a:lnTo>
                <a:lnTo>
                  <a:pt x="78" y="0"/>
                </a:lnTo>
                <a:lnTo>
                  <a:pt x="96" y="0"/>
                </a:lnTo>
                <a:lnTo>
                  <a:pt x="108" y="6"/>
                </a:lnTo>
                <a:lnTo>
                  <a:pt x="108" y="18"/>
                </a:lnTo>
                <a:lnTo>
                  <a:pt x="108" y="30"/>
                </a:lnTo>
                <a:lnTo>
                  <a:pt x="108" y="48"/>
                </a:lnTo>
                <a:lnTo>
                  <a:pt x="108" y="60"/>
                </a:lnTo>
                <a:lnTo>
                  <a:pt x="108" y="78"/>
                </a:lnTo>
                <a:lnTo>
                  <a:pt x="108" y="90"/>
                </a:lnTo>
                <a:lnTo>
                  <a:pt x="108" y="102"/>
                </a:lnTo>
                <a:lnTo>
                  <a:pt x="108" y="120"/>
                </a:lnTo>
                <a:lnTo>
                  <a:pt x="108" y="132"/>
                </a:lnTo>
                <a:lnTo>
                  <a:pt x="108" y="150"/>
                </a:lnTo>
                <a:lnTo>
                  <a:pt x="108" y="162"/>
                </a:lnTo>
                <a:lnTo>
                  <a:pt x="108" y="174"/>
                </a:lnTo>
                <a:lnTo>
                  <a:pt x="108" y="192"/>
                </a:lnTo>
                <a:lnTo>
                  <a:pt x="108" y="204"/>
                </a:lnTo>
                <a:lnTo>
                  <a:pt x="108" y="222"/>
                </a:lnTo>
                <a:lnTo>
                  <a:pt x="108" y="234"/>
                </a:lnTo>
                <a:lnTo>
                  <a:pt x="108" y="252"/>
                </a:lnTo>
                <a:lnTo>
                  <a:pt x="108" y="264"/>
                </a:lnTo>
                <a:lnTo>
                  <a:pt x="108" y="276"/>
                </a:lnTo>
                <a:lnTo>
                  <a:pt x="108" y="294"/>
                </a:lnTo>
                <a:lnTo>
                  <a:pt x="108" y="306"/>
                </a:lnTo>
                <a:lnTo>
                  <a:pt x="108" y="324"/>
                </a:lnTo>
                <a:lnTo>
                  <a:pt x="108" y="336"/>
                </a:lnTo>
                <a:lnTo>
                  <a:pt x="108" y="348"/>
                </a:lnTo>
                <a:lnTo>
                  <a:pt x="108" y="366"/>
                </a:lnTo>
                <a:lnTo>
                  <a:pt x="108" y="378"/>
                </a:lnTo>
                <a:lnTo>
                  <a:pt x="108" y="396"/>
                </a:lnTo>
                <a:lnTo>
                  <a:pt x="108" y="408"/>
                </a:lnTo>
                <a:lnTo>
                  <a:pt x="108" y="426"/>
                </a:lnTo>
                <a:lnTo>
                  <a:pt x="108" y="438"/>
                </a:lnTo>
                <a:lnTo>
                  <a:pt x="108" y="450"/>
                </a:lnTo>
                <a:lnTo>
                  <a:pt x="108" y="468"/>
                </a:lnTo>
                <a:lnTo>
                  <a:pt x="108" y="480"/>
                </a:lnTo>
                <a:lnTo>
                  <a:pt x="108" y="498"/>
                </a:lnTo>
                <a:lnTo>
                  <a:pt x="108" y="510"/>
                </a:lnTo>
                <a:lnTo>
                  <a:pt x="108" y="522"/>
                </a:lnTo>
                <a:lnTo>
                  <a:pt x="108" y="540"/>
                </a:lnTo>
                <a:lnTo>
                  <a:pt x="108" y="552"/>
                </a:lnTo>
                <a:lnTo>
                  <a:pt x="108" y="570"/>
                </a:lnTo>
                <a:lnTo>
                  <a:pt x="108" y="582"/>
                </a:lnTo>
                <a:lnTo>
                  <a:pt x="108" y="594"/>
                </a:lnTo>
                <a:lnTo>
                  <a:pt x="108" y="612"/>
                </a:lnTo>
                <a:lnTo>
                  <a:pt x="108" y="624"/>
                </a:lnTo>
                <a:lnTo>
                  <a:pt x="108" y="642"/>
                </a:lnTo>
                <a:lnTo>
                  <a:pt x="108" y="654"/>
                </a:lnTo>
                <a:lnTo>
                  <a:pt x="108" y="672"/>
                </a:lnTo>
                <a:lnTo>
                  <a:pt x="108" y="684"/>
                </a:lnTo>
                <a:lnTo>
                  <a:pt x="108" y="696"/>
                </a:lnTo>
                <a:lnTo>
                  <a:pt x="108" y="714"/>
                </a:lnTo>
                <a:lnTo>
                  <a:pt x="108" y="726"/>
                </a:lnTo>
                <a:lnTo>
                  <a:pt x="108" y="744"/>
                </a:lnTo>
                <a:lnTo>
                  <a:pt x="108" y="756"/>
                </a:lnTo>
                <a:lnTo>
                  <a:pt x="108" y="768"/>
                </a:lnTo>
                <a:lnTo>
                  <a:pt x="108" y="786"/>
                </a:lnTo>
                <a:lnTo>
                  <a:pt x="108" y="798"/>
                </a:lnTo>
                <a:lnTo>
                  <a:pt x="108" y="816"/>
                </a:lnTo>
                <a:lnTo>
                  <a:pt x="108" y="828"/>
                </a:lnTo>
                <a:lnTo>
                  <a:pt x="108" y="846"/>
                </a:lnTo>
                <a:lnTo>
                  <a:pt x="108" y="858"/>
                </a:lnTo>
                <a:lnTo>
                  <a:pt x="108" y="870"/>
                </a:lnTo>
                <a:lnTo>
                  <a:pt x="108" y="888"/>
                </a:lnTo>
                <a:lnTo>
                  <a:pt x="108" y="900"/>
                </a:lnTo>
                <a:lnTo>
                  <a:pt x="108" y="918"/>
                </a:lnTo>
                <a:lnTo>
                  <a:pt x="108" y="930"/>
                </a:lnTo>
                <a:lnTo>
                  <a:pt x="108" y="942"/>
                </a:lnTo>
                <a:lnTo>
                  <a:pt x="108" y="960"/>
                </a:lnTo>
                <a:lnTo>
                  <a:pt x="108" y="972"/>
                </a:lnTo>
                <a:lnTo>
                  <a:pt x="108" y="990"/>
                </a:lnTo>
                <a:lnTo>
                  <a:pt x="108" y="1002"/>
                </a:lnTo>
                <a:lnTo>
                  <a:pt x="108" y="1020"/>
                </a:lnTo>
                <a:lnTo>
                  <a:pt x="108" y="1032"/>
                </a:lnTo>
                <a:lnTo>
                  <a:pt x="108" y="1044"/>
                </a:lnTo>
                <a:lnTo>
                  <a:pt x="108" y="1062"/>
                </a:lnTo>
                <a:lnTo>
                  <a:pt x="108" y="1074"/>
                </a:lnTo>
                <a:lnTo>
                  <a:pt x="108" y="1092"/>
                </a:lnTo>
                <a:lnTo>
                  <a:pt x="108" y="1104"/>
                </a:lnTo>
                <a:lnTo>
                  <a:pt x="108" y="1116"/>
                </a:lnTo>
                <a:lnTo>
                  <a:pt x="108" y="1134"/>
                </a:lnTo>
                <a:lnTo>
                  <a:pt x="108" y="1146"/>
                </a:lnTo>
                <a:lnTo>
                  <a:pt x="108" y="1164"/>
                </a:lnTo>
                <a:lnTo>
                  <a:pt x="108" y="1176"/>
                </a:lnTo>
                <a:lnTo>
                  <a:pt x="108" y="1188"/>
                </a:lnTo>
                <a:lnTo>
                  <a:pt x="108" y="1206"/>
                </a:lnTo>
                <a:lnTo>
                  <a:pt x="108" y="1218"/>
                </a:lnTo>
                <a:lnTo>
                  <a:pt x="108" y="1236"/>
                </a:lnTo>
                <a:lnTo>
                  <a:pt x="108" y="1248"/>
                </a:lnTo>
                <a:lnTo>
                  <a:pt x="108" y="1266"/>
                </a:lnTo>
                <a:lnTo>
                  <a:pt x="108" y="1278"/>
                </a:lnTo>
                <a:lnTo>
                  <a:pt x="108" y="1290"/>
                </a:lnTo>
                <a:lnTo>
                  <a:pt x="108" y="1308"/>
                </a:lnTo>
                <a:lnTo>
                  <a:pt x="108" y="1320"/>
                </a:lnTo>
                <a:lnTo>
                  <a:pt x="108" y="1338"/>
                </a:lnTo>
                <a:lnTo>
                  <a:pt x="108" y="1350"/>
                </a:lnTo>
                <a:lnTo>
                  <a:pt x="108" y="1362"/>
                </a:lnTo>
                <a:lnTo>
                  <a:pt x="108" y="1380"/>
                </a:lnTo>
                <a:lnTo>
                  <a:pt x="108" y="1392"/>
                </a:lnTo>
                <a:lnTo>
                  <a:pt x="108" y="1410"/>
                </a:lnTo>
                <a:lnTo>
                  <a:pt x="108" y="1422"/>
                </a:lnTo>
                <a:lnTo>
                  <a:pt x="108" y="1440"/>
                </a:lnTo>
                <a:lnTo>
                  <a:pt x="108" y="1452"/>
                </a:lnTo>
                <a:lnTo>
                  <a:pt x="108" y="1464"/>
                </a:lnTo>
                <a:lnTo>
                  <a:pt x="108" y="1482"/>
                </a:lnTo>
                <a:lnTo>
                  <a:pt x="108" y="1494"/>
                </a:lnTo>
                <a:lnTo>
                  <a:pt x="108" y="1512"/>
                </a:lnTo>
                <a:lnTo>
                  <a:pt x="108" y="1524"/>
                </a:lnTo>
                <a:lnTo>
                  <a:pt x="108" y="1536"/>
                </a:lnTo>
                <a:lnTo>
                  <a:pt x="108" y="1554"/>
                </a:lnTo>
                <a:lnTo>
                  <a:pt x="108" y="1566"/>
                </a:lnTo>
                <a:lnTo>
                  <a:pt x="108" y="1584"/>
                </a:lnTo>
                <a:lnTo>
                  <a:pt x="108" y="1596"/>
                </a:lnTo>
                <a:lnTo>
                  <a:pt x="108" y="1608"/>
                </a:lnTo>
                <a:lnTo>
                  <a:pt x="108" y="1626"/>
                </a:lnTo>
                <a:lnTo>
                  <a:pt x="108" y="1638"/>
                </a:lnTo>
                <a:lnTo>
                  <a:pt x="108" y="1656"/>
                </a:lnTo>
                <a:lnTo>
                  <a:pt x="108" y="1668"/>
                </a:lnTo>
                <a:lnTo>
                  <a:pt x="108" y="1686"/>
                </a:lnTo>
                <a:lnTo>
                  <a:pt x="108" y="1698"/>
                </a:lnTo>
                <a:lnTo>
                  <a:pt x="108" y="1710"/>
                </a:lnTo>
                <a:lnTo>
                  <a:pt x="108" y="1728"/>
                </a:lnTo>
                <a:lnTo>
                  <a:pt x="108" y="1740"/>
                </a:lnTo>
                <a:lnTo>
                  <a:pt x="108" y="1758"/>
                </a:lnTo>
                <a:lnTo>
                  <a:pt x="108" y="1770"/>
                </a:lnTo>
                <a:lnTo>
                  <a:pt x="108" y="1782"/>
                </a:lnTo>
                <a:lnTo>
                  <a:pt x="108" y="1800"/>
                </a:lnTo>
                <a:lnTo>
                  <a:pt x="108" y="1812"/>
                </a:lnTo>
                <a:lnTo>
                  <a:pt x="108" y="1830"/>
                </a:lnTo>
                <a:lnTo>
                  <a:pt x="108" y="1842"/>
                </a:lnTo>
                <a:lnTo>
                  <a:pt x="108" y="1860"/>
                </a:lnTo>
                <a:lnTo>
                  <a:pt x="108" y="1872"/>
                </a:lnTo>
                <a:lnTo>
                  <a:pt x="108" y="1884"/>
                </a:lnTo>
                <a:lnTo>
                  <a:pt x="108" y="1902"/>
                </a:lnTo>
                <a:lnTo>
                  <a:pt x="108" y="1914"/>
                </a:lnTo>
                <a:lnTo>
                  <a:pt x="108" y="1932"/>
                </a:lnTo>
                <a:lnTo>
                  <a:pt x="108" y="1944"/>
                </a:lnTo>
                <a:lnTo>
                  <a:pt x="108" y="1956"/>
                </a:lnTo>
                <a:lnTo>
                  <a:pt x="108" y="1974"/>
                </a:lnTo>
                <a:lnTo>
                  <a:pt x="108" y="1986"/>
                </a:lnTo>
                <a:lnTo>
                  <a:pt x="108" y="2004"/>
                </a:lnTo>
                <a:lnTo>
                  <a:pt x="108" y="2016"/>
                </a:lnTo>
                <a:lnTo>
                  <a:pt x="108" y="2034"/>
                </a:lnTo>
                <a:lnTo>
                  <a:pt x="108" y="2046"/>
                </a:lnTo>
                <a:lnTo>
                  <a:pt x="108" y="2058"/>
                </a:lnTo>
                <a:lnTo>
                  <a:pt x="108" y="2076"/>
                </a:lnTo>
                <a:lnTo>
                  <a:pt x="108" y="2088"/>
                </a:lnTo>
                <a:lnTo>
                  <a:pt x="108" y="2106"/>
                </a:lnTo>
                <a:lnTo>
                  <a:pt x="108" y="2118"/>
                </a:lnTo>
                <a:lnTo>
                  <a:pt x="108" y="2130"/>
                </a:lnTo>
                <a:lnTo>
                  <a:pt x="108" y="2148"/>
                </a:lnTo>
                <a:lnTo>
                  <a:pt x="108" y="2160"/>
                </a:lnTo>
                <a:lnTo>
                  <a:pt x="108" y="2178"/>
                </a:lnTo>
                <a:lnTo>
                  <a:pt x="108" y="2190"/>
                </a:lnTo>
                <a:lnTo>
                  <a:pt x="108" y="2202"/>
                </a:lnTo>
                <a:lnTo>
                  <a:pt x="108" y="2220"/>
                </a:lnTo>
                <a:lnTo>
                  <a:pt x="108" y="2232"/>
                </a:lnTo>
                <a:lnTo>
                  <a:pt x="108" y="2250"/>
                </a:lnTo>
                <a:lnTo>
                  <a:pt x="108" y="2262"/>
                </a:lnTo>
                <a:lnTo>
                  <a:pt x="108" y="2280"/>
                </a:lnTo>
                <a:lnTo>
                  <a:pt x="108" y="2292"/>
                </a:lnTo>
                <a:lnTo>
                  <a:pt x="108" y="2304"/>
                </a:lnTo>
                <a:lnTo>
                  <a:pt x="108" y="2322"/>
                </a:lnTo>
                <a:lnTo>
                  <a:pt x="108" y="2334"/>
                </a:lnTo>
                <a:lnTo>
                  <a:pt x="108" y="2352"/>
                </a:lnTo>
                <a:lnTo>
                  <a:pt x="108" y="2364"/>
                </a:lnTo>
                <a:lnTo>
                  <a:pt x="108" y="2376"/>
                </a:lnTo>
                <a:lnTo>
                  <a:pt x="108" y="2394"/>
                </a:lnTo>
                <a:lnTo>
                  <a:pt x="108" y="2406"/>
                </a:lnTo>
                <a:lnTo>
                  <a:pt x="108" y="2424"/>
                </a:lnTo>
                <a:lnTo>
                  <a:pt x="108" y="2436"/>
                </a:lnTo>
                <a:lnTo>
                  <a:pt x="108" y="2454"/>
                </a:lnTo>
                <a:lnTo>
                  <a:pt x="108" y="2466"/>
                </a:lnTo>
                <a:lnTo>
                  <a:pt x="108" y="2478"/>
                </a:lnTo>
                <a:lnTo>
                  <a:pt x="108" y="2496"/>
                </a:lnTo>
                <a:lnTo>
                  <a:pt x="108" y="2508"/>
                </a:lnTo>
                <a:lnTo>
                  <a:pt x="108" y="2526"/>
                </a:lnTo>
                <a:lnTo>
                  <a:pt x="108" y="2538"/>
                </a:lnTo>
                <a:lnTo>
                  <a:pt x="108" y="2550"/>
                </a:lnTo>
                <a:lnTo>
                  <a:pt x="108" y="2568"/>
                </a:lnTo>
                <a:lnTo>
                  <a:pt x="108" y="2580"/>
                </a:lnTo>
                <a:lnTo>
                  <a:pt x="108" y="2598"/>
                </a:lnTo>
                <a:lnTo>
                  <a:pt x="108" y="2610"/>
                </a:lnTo>
                <a:lnTo>
                  <a:pt x="108" y="2622"/>
                </a:lnTo>
                <a:lnTo>
                  <a:pt x="108" y="2640"/>
                </a:lnTo>
                <a:lnTo>
                  <a:pt x="108" y="2652"/>
                </a:lnTo>
                <a:lnTo>
                  <a:pt x="108" y="2670"/>
                </a:lnTo>
                <a:lnTo>
                  <a:pt x="108" y="2682"/>
                </a:lnTo>
                <a:lnTo>
                  <a:pt x="108" y="2700"/>
                </a:lnTo>
                <a:lnTo>
                  <a:pt x="108" y="2712"/>
                </a:lnTo>
                <a:lnTo>
                  <a:pt x="108" y="2724"/>
                </a:lnTo>
                <a:lnTo>
                  <a:pt x="108" y="2742"/>
                </a:lnTo>
                <a:lnTo>
                  <a:pt x="108" y="2754"/>
                </a:lnTo>
                <a:lnTo>
                  <a:pt x="108" y="2772"/>
                </a:lnTo>
                <a:lnTo>
                  <a:pt x="108" y="2784"/>
                </a:lnTo>
                <a:lnTo>
                  <a:pt x="108" y="2796"/>
                </a:lnTo>
                <a:lnTo>
                  <a:pt x="108" y="2814"/>
                </a:lnTo>
                <a:lnTo>
                  <a:pt x="108" y="2826"/>
                </a:lnTo>
                <a:lnTo>
                  <a:pt x="108" y="2844"/>
                </a:lnTo>
                <a:lnTo>
                  <a:pt x="108" y="2856"/>
                </a:lnTo>
                <a:lnTo>
                  <a:pt x="108" y="2874"/>
                </a:lnTo>
                <a:lnTo>
                  <a:pt x="108" y="2886"/>
                </a:lnTo>
                <a:lnTo>
                  <a:pt x="108" y="2898"/>
                </a:lnTo>
                <a:lnTo>
                  <a:pt x="108" y="2916"/>
                </a:lnTo>
                <a:lnTo>
                  <a:pt x="108" y="2928"/>
                </a:lnTo>
                <a:lnTo>
                  <a:pt x="108" y="2946"/>
                </a:lnTo>
                <a:lnTo>
                  <a:pt x="108" y="2958"/>
                </a:lnTo>
                <a:lnTo>
                  <a:pt x="120" y="2958"/>
                </a:lnTo>
                <a:lnTo>
                  <a:pt x="120" y="2958"/>
                </a:lnTo>
                <a:lnTo>
                  <a:pt x="138" y="2946"/>
                </a:lnTo>
                <a:lnTo>
                  <a:pt x="138" y="2946"/>
                </a:lnTo>
                <a:lnTo>
                  <a:pt x="156" y="2934"/>
                </a:lnTo>
                <a:lnTo>
                  <a:pt x="162" y="2928"/>
                </a:lnTo>
                <a:lnTo>
                  <a:pt x="174" y="2916"/>
                </a:lnTo>
                <a:lnTo>
                  <a:pt x="180" y="2916"/>
                </a:lnTo>
                <a:lnTo>
                  <a:pt x="192" y="2904"/>
                </a:lnTo>
                <a:lnTo>
                  <a:pt x="204" y="2898"/>
                </a:lnTo>
                <a:lnTo>
                  <a:pt x="216" y="2892"/>
                </a:lnTo>
                <a:lnTo>
                  <a:pt x="222" y="2886"/>
                </a:lnTo>
                <a:lnTo>
                  <a:pt x="234" y="2880"/>
                </a:lnTo>
                <a:lnTo>
                  <a:pt x="240" y="2874"/>
                </a:lnTo>
                <a:lnTo>
                  <a:pt x="252" y="2862"/>
                </a:lnTo>
                <a:lnTo>
                  <a:pt x="264" y="2856"/>
                </a:lnTo>
                <a:lnTo>
                  <a:pt x="270" y="2850"/>
                </a:lnTo>
                <a:lnTo>
                  <a:pt x="282" y="2844"/>
                </a:lnTo>
                <a:lnTo>
                  <a:pt x="288" y="2838"/>
                </a:lnTo>
                <a:lnTo>
                  <a:pt x="306" y="2826"/>
                </a:lnTo>
                <a:lnTo>
                  <a:pt x="312" y="2826"/>
                </a:lnTo>
                <a:lnTo>
                  <a:pt x="324" y="2814"/>
                </a:lnTo>
                <a:lnTo>
                  <a:pt x="330" y="2808"/>
                </a:lnTo>
                <a:lnTo>
                  <a:pt x="348" y="2796"/>
                </a:lnTo>
                <a:lnTo>
                  <a:pt x="348" y="2796"/>
                </a:lnTo>
                <a:lnTo>
                  <a:pt x="366" y="2784"/>
                </a:lnTo>
                <a:lnTo>
                  <a:pt x="366" y="2784"/>
                </a:lnTo>
                <a:lnTo>
                  <a:pt x="384" y="2772"/>
                </a:lnTo>
                <a:lnTo>
                  <a:pt x="384" y="2772"/>
                </a:lnTo>
                <a:lnTo>
                  <a:pt x="408" y="2760"/>
                </a:lnTo>
                <a:lnTo>
                  <a:pt x="408" y="2754"/>
                </a:lnTo>
                <a:lnTo>
                  <a:pt x="426" y="2742"/>
                </a:lnTo>
                <a:lnTo>
                  <a:pt x="432" y="2742"/>
                </a:lnTo>
                <a:lnTo>
                  <a:pt x="444" y="2730"/>
                </a:lnTo>
                <a:lnTo>
                  <a:pt x="456" y="2724"/>
                </a:lnTo>
                <a:lnTo>
                  <a:pt x="462" y="2718"/>
                </a:lnTo>
                <a:lnTo>
                  <a:pt x="474" y="2712"/>
                </a:lnTo>
                <a:lnTo>
                  <a:pt x="480" y="2706"/>
                </a:lnTo>
                <a:lnTo>
                  <a:pt x="498" y="2700"/>
                </a:lnTo>
                <a:lnTo>
                  <a:pt x="504" y="2694"/>
                </a:lnTo>
                <a:lnTo>
                  <a:pt x="522" y="2682"/>
                </a:lnTo>
                <a:lnTo>
                  <a:pt x="522" y="2682"/>
                </a:lnTo>
                <a:lnTo>
                  <a:pt x="540" y="2670"/>
                </a:lnTo>
                <a:lnTo>
                  <a:pt x="546" y="2670"/>
                </a:lnTo>
                <a:lnTo>
                  <a:pt x="558" y="2658"/>
                </a:lnTo>
                <a:lnTo>
                  <a:pt x="564" y="2652"/>
                </a:lnTo>
                <a:lnTo>
                  <a:pt x="576" y="2646"/>
                </a:lnTo>
                <a:lnTo>
                  <a:pt x="588" y="2640"/>
                </a:lnTo>
                <a:lnTo>
                  <a:pt x="600" y="2634"/>
                </a:lnTo>
                <a:lnTo>
                  <a:pt x="612" y="2622"/>
                </a:lnTo>
                <a:lnTo>
                  <a:pt x="618" y="2622"/>
                </a:lnTo>
                <a:lnTo>
                  <a:pt x="636" y="2610"/>
                </a:lnTo>
                <a:lnTo>
                  <a:pt x="636" y="2610"/>
                </a:lnTo>
                <a:lnTo>
                  <a:pt x="654" y="2598"/>
                </a:lnTo>
                <a:lnTo>
                  <a:pt x="660" y="2598"/>
                </a:lnTo>
                <a:lnTo>
                  <a:pt x="672" y="2586"/>
                </a:lnTo>
                <a:lnTo>
                  <a:pt x="684" y="2580"/>
                </a:lnTo>
                <a:lnTo>
                  <a:pt x="690" y="2574"/>
                </a:lnTo>
                <a:lnTo>
                  <a:pt x="708" y="2568"/>
                </a:lnTo>
                <a:lnTo>
                  <a:pt x="714" y="2568"/>
                </a:lnTo>
                <a:lnTo>
                  <a:pt x="732" y="2556"/>
                </a:lnTo>
                <a:lnTo>
                  <a:pt x="732" y="2550"/>
                </a:lnTo>
                <a:lnTo>
                  <a:pt x="750" y="2544"/>
                </a:lnTo>
                <a:lnTo>
                  <a:pt x="756" y="2538"/>
                </a:lnTo>
                <a:lnTo>
                  <a:pt x="768" y="2532"/>
                </a:lnTo>
                <a:lnTo>
                  <a:pt x="780" y="2526"/>
                </a:lnTo>
                <a:lnTo>
                  <a:pt x="786" y="2520"/>
                </a:lnTo>
                <a:lnTo>
                  <a:pt x="810" y="2508"/>
                </a:lnTo>
                <a:lnTo>
                  <a:pt x="810" y="2508"/>
                </a:lnTo>
                <a:lnTo>
                  <a:pt x="828" y="2496"/>
                </a:lnTo>
                <a:lnTo>
                  <a:pt x="834" y="2496"/>
                </a:lnTo>
                <a:lnTo>
                  <a:pt x="846" y="2484"/>
                </a:lnTo>
                <a:lnTo>
                  <a:pt x="858" y="2478"/>
                </a:lnTo>
                <a:lnTo>
                  <a:pt x="864" y="2478"/>
                </a:lnTo>
                <a:lnTo>
                  <a:pt x="882" y="2466"/>
                </a:lnTo>
                <a:lnTo>
                  <a:pt x="882" y="2466"/>
                </a:lnTo>
                <a:lnTo>
                  <a:pt x="906" y="2454"/>
                </a:lnTo>
                <a:lnTo>
                  <a:pt x="906" y="2454"/>
                </a:lnTo>
                <a:lnTo>
                  <a:pt x="924" y="2442"/>
                </a:lnTo>
                <a:lnTo>
                  <a:pt x="936" y="2436"/>
                </a:lnTo>
                <a:lnTo>
                  <a:pt x="942" y="2430"/>
                </a:lnTo>
                <a:lnTo>
                  <a:pt x="960" y="2424"/>
                </a:lnTo>
                <a:lnTo>
                  <a:pt x="960" y="2424"/>
                </a:lnTo>
                <a:lnTo>
                  <a:pt x="978" y="2412"/>
                </a:lnTo>
                <a:lnTo>
                  <a:pt x="984" y="2406"/>
                </a:lnTo>
                <a:lnTo>
                  <a:pt x="1002" y="2400"/>
                </a:lnTo>
                <a:lnTo>
                  <a:pt x="1014" y="2394"/>
                </a:lnTo>
                <a:lnTo>
                  <a:pt x="1020" y="2388"/>
                </a:lnTo>
                <a:lnTo>
                  <a:pt x="1038" y="2376"/>
                </a:lnTo>
                <a:lnTo>
                  <a:pt x="1038" y="2376"/>
                </a:lnTo>
                <a:lnTo>
                  <a:pt x="1056" y="2370"/>
                </a:lnTo>
                <a:lnTo>
                  <a:pt x="1062" y="2364"/>
                </a:lnTo>
                <a:lnTo>
                  <a:pt x="1074" y="2358"/>
                </a:lnTo>
                <a:lnTo>
                  <a:pt x="1092" y="2352"/>
                </a:lnTo>
                <a:lnTo>
                  <a:pt x="1098" y="2346"/>
                </a:lnTo>
                <a:lnTo>
                  <a:pt x="1116" y="2334"/>
                </a:lnTo>
                <a:lnTo>
                  <a:pt x="1116" y="2334"/>
                </a:lnTo>
                <a:lnTo>
                  <a:pt x="1134" y="2328"/>
                </a:lnTo>
                <a:lnTo>
                  <a:pt x="1140" y="2322"/>
                </a:lnTo>
                <a:lnTo>
                  <a:pt x="1152" y="2316"/>
                </a:lnTo>
                <a:lnTo>
                  <a:pt x="1170" y="2304"/>
                </a:lnTo>
                <a:lnTo>
                  <a:pt x="1170" y="2304"/>
                </a:lnTo>
                <a:lnTo>
                  <a:pt x="1194" y="2292"/>
                </a:lnTo>
                <a:lnTo>
                  <a:pt x="1194" y="2292"/>
                </a:lnTo>
                <a:lnTo>
                  <a:pt x="1212" y="2286"/>
                </a:lnTo>
                <a:lnTo>
                  <a:pt x="1224" y="2280"/>
                </a:lnTo>
                <a:lnTo>
                  <a:pt x="1230" y="2274"/>
                </a:lnTo>
                <a:lnTo>
                  <a:pt x="1248" y="2262"/>
                </a:lnTo>
                <a:lnTo>
                  <a:pt x="1248" y="2262"/>
                </a:lnTo>
                <a:lnTo>
                  <a:pt x="1266" y="2256"/>
                </a:lnTo>
                <a:lnTo>
                  <a:pt x="1278" y="2250"/>
                </a:lnTo>
                <a:lnTo>
                  <a:pt x="1284" y="2244"/>
                </a:lnTo>
                <a:lnTo>
                  <a:pt x="1302" y="2232"/>
                </a:lnTo>
                <a:lnTo>
                  <a:pt x="1308" y="2232"/>
                </a:lnTo>
                <a:lnTo>
                  <a:pt x="1326" y="2220"/>
                </a:lnTo>
                <a:lnTo>
                  <a:pt x="1332" y="2220"/>
                </a:lnTo>
                <a:lnTo>
                  <a:pt x="1344" y="2214"/>
                </a:lnTo>
                <a:lnTo>
                  <a:pt x="1362" y="2202"/>
                </a:lnTo>
                <a:lnTo>
                  <a:pt x="1362" y="2202"/>
                </a:lnTo>
                <a:lnTo>
                  <a:pt x="1380" y="2190"/>
                </a:lnTo>
                <a:lnTo>
                  <a:pt x="1386" y="2190"/>
                </a:lnTo>
                <a:lnTo>
                  <a:pt x="1404" y="2184"/>
                </a:lnTo>
                <a:lnTo>
                  <a:pt x="1416" y="2178"/>
                </a:lnTo>
                <a:lnTo>
                  <a:pt x="1422" y="2172"/>
                </a:lnTo>
                <a:lnTo>
                  <a:pt x="1440" y="2160"/>
                </a:lnTo>
                <a:lnTo>
                  <a:pt x="1440" y="2160"/>
                </a:lnTo>
                <a:lnTo>
                  <a:pt x="1458" y="2154"/>
                </a:lnTo>
                <a:lnTo>
                  <a:pt x="1470" y="2148"/>
                </a:lnTo>
                <a:lnTo>
                  <a:pt x="1476" y="2142"/>
                </a:lnTo>
                <a:lnTo>
                  <a:pt x="1500" y="2130"/>
                </a:lnTo>
                <a:lnTo>
                  <a:pt x="1500" y="2130"/>
                </a:lnTo>
                <a:lnTo>
                  <a:pt x="1518" y="2124"/>
                </a:lnTo>
                <a:lnTo>
                  <a:pt x="1524" y="2118"/>
                </a:lnTo>
                <a:lnTo>
                  <a:pt x="1536" y="2112"/>
                </a:lnTo>
                <a:lnTo>
                  <a:pt x="1554" y="2106"/>
                </a:lnTo>
                <a:lnTo>
                  <a:pt x="1554" y="2100"/>
                </a:lnTo>
                <a:lnTo>
                  <a:pt x="1572" y="2094"/>
                </a:lnTo>
                <a:lnTo>
                  <a:pt x="1584" y="2088"/>
                </a:lnTo>
                <a:lnTo>
                  <a:pt x="1596" y="2082"/>
                </a:lnTo>
                <a:lnTo>
                  <a:pt x="1608" y="2076"/>
                </a:lnTo>
                <a:lnTo>
                  <a:pt x="1614" y="2076"/>
                </a:lnTo>
                <a:lnTo>
                  <a:pt x="1632" y="2064"/>
                </a:lnTo>
                <a:lnTo>
                  <a:pt x="1638" y="2058"/>
                </a:lnTo>
                <a:lnTo>
                  <a:pt x="1650" y="2052"/>
                </a:lnTo>
                <a:lnTo>
                  <a:pt x="1668" y="2046"/>
                </a:lnTo>
                <a:lnTo>
                  <a:pt x="1668" y="2046"/>
                </a:lnTo>
                <a:lnTo>
                  <a:pt x="1692" y="2034"/>
                </a:lnTo>
                <a:lnTo>
                  <a:pt x="1698" y="2034"/>
                </a:lnTo>
                <a:lnTo>
                  <a:pt x="1710" y="2028"/>
                </a:lnTo>
                <a:lnTo>
                  <a:pt x="1728" y="2016"/>
                </a:lnTo>
                <a:lnTo>
                  <a:pt x="1728" y="2016"/>
                </a:lnTo>
                <a:lnTo>
                  <a:pt x="1746" y="2004"/>
                </a:lnTo>
                <a:lnTo>
                  <a:pt x="1752" y="2004"/>
                </a:lnTo>
                <a:lnTo>
                  <a:pt x="1764" y="1998"/>
                </a:lnTo>
                <a:lnTo>
                  <a:pt x="1782" y="1986"/>
                </a:lnTo>
                <a:lnTo>
                  <a:pt x="1788" y="1986"/>
                </a:lnTo>
                <a:lnTo>
                  <a:pt x="1806" y="1974"/>
                </a:lnTo>
                <a:lnTo>
                  <a:pt x="1812" y="1974"/>
                </a:lnTo>
                <a:lnTo>
                  <a:pt x="1824" y="1968"/>
                </a:lnTo>
                <a:lnTo>
                  <a:pt x="1842" y="1956"/>
                </a:lnTo>
                <a:lnTo>
                  <a:pt x="1842" y="1956"/>
                </a:lnTo>
                <a:lnTo>
                  <a:pt x="1860" y="1950"/>
                </a:lnTo>
                <a:lnTo>
                  <a:pt x="1872" y="1944"/>
                </a:lnTo>
                <a:lnTo>
                  <a:pt x="1878" y="1938"/>
                </a:lnTo>
                <a:lnTo>
                  <a:pt x="1902" y="1932"/>
                </a:lnTo>
                <a:lnTo>
                  <a:pt x="1902" y="1932"/>
                </a:lnTo>
                <a:lnTo>
                  <a:pt x="1920" y="1920"/>
                </a:lnTo>
                <a:lnTo>
                  <a:pt x="1926" y="1914"/>
                </a:lnTo>
                <a:lnTo>
                  <a:pt x="1938" y="1908"/>
                </a:lnTo>
                <a:lnTo>
                  <a:pt x="1956" y="1902"/>
                </a:lnTo>
                <a:lnTo>
                  <a:pt x="1956" y="1902"/>
                </a:lnTo>
                <a:lnTo>
                  <a:pt x="1974" y="1890"/>
                </a:lnTo>
                <a:lnTo>
                  <a:pt x="1986" y="1884"/>
                </a:lnTo>
                <a:lnTo>
                  <a:pt x="1998" y="1884"/>
                </a:lnTo>
                <a:lnTo>
                  <a:pt x="2016" y="1872"/>
                </a:lnTo>
                <a:lnTo>
                  <a:pt x="2016" y="1872"/>
                </a:lnTo>
                <a:lnTo>
                  <a:pt x="2034" y="1866"/>
                </a:lnTo>
                <a:lnTo>
                  <a:pt x="2046" y="1860"/>
                </a:lnTo>
                <a:lnTo>
                  <a:pt x="2052" y="1854"/>
                </a:lnTo>
                <a:lnTo>
                  <a:pt x="2070" y="1842"/>
                </a:lnTo>
                <a:lnTo>
                  <a:pt x="2076" y="1842"/>
                </a:lnTo>
                <a:lnTo>
                  <a:pt x="2094" y="1836"/>
                </a:lnTo>
                <a:lnTo>
                  <a:pt x="2106" y="1830"/>
                </a:lnTo>
                <a:lnTo>
                  <a:pt x="2112" y="1824"/>
                </a:lnTo>
                <a:lnTo>
                  <a:pt x="2130" y="1818"/>
                </a:lnTo>
                <a:lnTo>
                  <a:pt x="2136" y="1812"/>
                </a:lnTo>
                <a:lnTo>
                  <a:pt x="2148" y="1806"/>
                </a:lnTo>
                <a:lnTo>
                  <a:pt x="2166" y="1800"/>
                </a:lnTo>
                <a:lnTo>
                  <a:pt x="2166" y="1800"/>
                </a:lnTo>
                <a:lnTo>
                  <a:pt x="2190" y="1788"/>
                </a:lnTo>
                <a:lnTo>
                  <a:pt x="2196" y="1782"/>
                </a:lnTo>
                <a:lnTo>
                  <a:pt x="2208" y="1782"/>
                </a:lnTo>
                <a:lnTo>
                  <a:pt x="2226" y="1770"/>
                </a:lnTo>
                <a:lnTo>
                  <a:pt x="2226" y="1770"/>
                </a:lnTo>
                <a:lnTo>
                  <a:pt x="2244" y="1764"/>
                </a:lnTo>
                <a:lnTo>
                  <a:pt x="2256" y="1758"/>
                </a:lnTo>
                <a:lnTo>
                  <a:pt x="2262" y="1752"/>
                </a:lnTo>
                <a:lnTo>
                  <a:pt x="2286" y="1740"/>
                </a:lnTo>
                <a:lnTo>
                  <a:pt x="2286" y="1740"/>
                </a:lnTo>
                <a:lnTo>
                  <a:pt x="2304" y="1734"/>
                </a:lnTo>
                <a:lnTo>
                  <a:pt x="2316" y="1728"/>
                </a:lnTo>
                <a:lnTo>
                  <a:pt x="2322" y="1722"/>
                </a:lnTo>
                <a:lnTo>
                  <a:pt x="2340" y="1716"/>
                </a:lnTo>
                <a:lnTo>
                  <a:pt x="2346" y="1710"/>
                </a:lnTo>
                <a:lnTo>
                  <a:pt x="2358" y="1704"/>
                </a:lnTo>
                <a:lnTo>
                  <a:pt x="2376" y="1698"/>
                </a:lnTo>
                <a:lnTo>
                  <a:pt x="2382" y="1698"/>
                </a:lnTo>
                <a:lnTo>
                  <a:pt x="2400" y="1686"/>
                </a:lnTo>
                <a:lnTo>
                  <a:pt x="2406" y="1686"/>
                </a:lnTo>
                <a:lnTo>
                  <a:pt x="2418" y="1680"/>
                </a:lnTo>
                <a:lnTo>
                  <a:pt x="2436" y="1668"/>
                </a:lnTo>
                <a:lnTo>
                  <a:pt x="2436" y="1668"/>
                </a:lnTo>
                <a:lnTo>
                  <a:pt x="2454" y="1662"/>
                </a:lnTo>
                <a:lnTo>
                  <a:pt x="2466" y="1656"/>
                </a:lnTo>
                <a:lnTo>
                  <a:pt x="2472" y="1650"/>
                </a:lnTo>
                <a:lnTo>
                  <a:pt x="2496" y="1644"/>
                </a:lnTo>
                <a:lnTo>
                  <a:pt x="2502" y="1638"/>
                </a:lnTo>
                <a:lnTo>
                  <a:pt x="2514" y="1632"/>
                </a:lnTo>
                <a:lnTo>
                  <a:pt x="2532" y="1626"/>
                </a:lnTo>
                <a:lnTo>
                  <a:pt x="2532" y="1626"/>
                </a:lnTo>
                <a:lnTo>
                  <a:pt x="2550" y="1614"/>
                </a:lnTo>
                <a:lnTo>
                  <a:pt x="2562" y="1608"/>
                </a:lnTo>
                <a:lnTo>
                  <a:pt x="2568" y="1608"/>
                </a:lnTo>
                <a:lnTo>
                  <a:pt x="2592" y="1596"/>
                </a:lnTo>
                <a:lnTo>
                  <a:pt x="2592" y="1596"/>
                </a:lnTo>
                <a:lnTo>
                  <a:pt x="2610" y="1590"/>
                </a:lnTo>
                <a:lnTo>
                  <a:pt x="2622" y="1584"/>
                </a:lnTo>
                <a:lnTo>
                  <a:pt x="2628" y="1578"/>
                </a:lnTo>
                <a:lnTo>
                  <a:pt x="2646" y="1572"/>
                </a:lnTo>
                <a:lnTo>
                  <a:pt x="2652" y="1566"/>
                </a:lnTo>
                <a:lnTo>
                  <a:pt x="2664" y="1560"/>
                </a:lnTo>
                <a:lnTo>
                  <a:pt x="2682" y="1554"/>
                </a:lnTo>
                <a:lnTo>
                  <a:pt x="2688" y="1554"/>
                </a:lnTo>
                <a:lnTo>
                  <a:pt x="2706" y="1542"/>
                </a:lnTo>
                <a:lnTo>
                  <a:pt x="2718" y="1536"/>
                </a:lnTo>
                <a:lnTo>
                  <a:pt x="2724" y="1536"/>
                </a:lnTo>
                <a:lnTo>
                  <a:pt x="2742" y="1524"/>
                </a:lnTo>
                <a:lnTo>
                  <a:pt x="2748" y="1524"/>
                </a:lnTo>
                <a:lnTo>
                  <a:pt x="2760" y="1518"/>
                </a:lnTo>
                <a:lnTo>
                  <a:pt x="2778" y="1512"/>
                </a:lnTo>
                <a:lnTo>
                  <a:pt x="2784" y="1506"/>
                </a:lnTo>
                <a:lnTo>
                  <a:pt x="2802" y="1500"/>
                </a:lnTo>
                <a:lnTo>
                  <a:pt x="2808" y="1494"/>
                </a:lnTo>
                <a:lnTo>
                  <a:pt x="2820" y="1488"/>
                </a:lnTo>
                <a:lnTo>
                  <a:pt x="2838" y="1482"/>
                </a:lnTo>
                <a:lnTo>
                  <a:pt x="2838" y="1482"/>
                </a:lnTo>
                <a:lnTo>
                  <a:pt x="2856" y="1470"/>
                </a:lnTo>
                <a:lnTo>
                  <a:pt x="2874" y="1464"/>
                </a:lnTo>
                <a:lnTo>
                  <a:pt x="2880" y="1464"/>
                </a:lnTo>
                <a:lnTo>
                  <a:pt x="2898" y="1452"/>
                </a:lnTo>
                <a:lnTo>
                  <a:pt x="2904" y="1452"/>
                </a:lnTo>
                <a:lnTo>
                  <a:pt x="2916" y="1446"/>
                </a:lnTo>
                <a:lnTo>
                  <a:pt x="2934" y="1440"/>
                </a:lnTo>
                <a:lnTo>
                  <a:pt x="2934" y="1434"/>
                </a:lnTo>
                <a:lnTo>
                  <a:pt x="2952" y="1428"/>
                </a:lnTo>
                <a:lnTo>
                  <a:pt x="2964" y="1422"/>
                </a:lnTo>
                <a:lnTo>
                  <a:pt x="2976" y="1422"/>
                </a:lnTo>
                <a:lnTo>
                  <a:pt x="2994" y="1410"/>
                </a:lnTo>
                <a:lnTo>
                  <a:pt x="3000" y="1410"/>
                </a:lnTo>
                <a:lnTo>
                  <a:pt x="3012" y="1404"/>
                </a:lnTo>
                <a:lnTo>
                  <a:pt x="3030" y="1392"/>
                </a:lnTo>
                <a:lnTo>
                  <a:pt x="3030" y="1392"/>
                </a:lnTo>
                <a:lnTo>
                  <a:pt x="3048" y="1386"/>
                </a:lnTo>
                <a:lnTo>
                  <a:pt x="3060" y="1380"/>
                </a:lnTo>
                <a:lnTo>
                  <a:pt x="3072" y="1374"/>
                </a:lnTo>
                <a:lnTo>
                  <a:pt x="3072" y="1380"/>
                </a:lnTo>
                <a:lnTo>
                  <a:pt x="3072" y="1392"/>
                </a:lnTo>
                <a:lnTo>
                  <a:pt x="3072" y="1410"/>
                </a:lnTo>
                <a:lnTo>
                  <a:pt x="3072" y="1422"/>
                </a:lnTo>
                <a:lnTo>
                  <a:pt x="3072" y="1440"/>
                </a:lnTo>
                <a:lnTo>
                  <a:pt x="3072" y="1452"/>
                </a:lnTo>
                <a:lnTo>
                  <a:pt x="3072" y="1464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DAFF2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Freeform 20"/>
          <p:cNvSpPr>
            <a:spLocks/>
          </p:cNvSpPr>
          <p:nvPr/>
        </p:nvSpPr>
        <p:spPr bwMode="auto">
          <a:xfrm>
            <a:off x="2066925" y="585187"/>
            <a:ext cx="4876800" cy="4838700"/>
          </a:xfrm>
          <a:custGeom>
            <a:avLst/>
            <a:gdLst>
              <a:gd name="T0" fmla="*/ 30 w 3072"/>
              <a:gd name="T1" fmla="*/ 174 h 3048"/>
              <a:gd name="T2" fmla="*/ 30 w 3072"/>
              <a:gd name="T3" fmla="*/ 396 h 3048"/>
              <a:gd name="T4" fmla="*/ 30 w 3072"/>
              <a:gd name="T5" fmla="*/ 612 h 3048"/>
              <a:gd name="T6" fmla="*/ 30 w 3072"/>
              <a:gd name="T7" fmla="*/ 828 h 3048"/>
              <a:gd name="T8" fmla="*/ 30 w 3072"/>
              <a:gd name="T9" fmla="*/ 1044 h 3048"/>
              <a:gd name="T10" fmla="*/ 30 w 3072"/>
              <a:gd name="T11" fmla="*/ 1266 h 3048"/>
              <a:gd name="T12" fmla="*/ 30 w 3072"/>
              <a:gd name="T13" fmla="*/ 1482 h 3048"/>
              <a:gd name="T14" fmla="*/ 30 w 3072"/>
              <a:gd name="T15" fmla="*/ 1698 h 3048"/>
              <a:gd name="T16" fmla="*/ 30 w 3072"/>
              <a:gd name="T17" fmla="*/ 1914 h 3048"/>
              <a:gd name="T18" fmla="*/ 30 w 3072"/>
              <a:gd name="T19" fmla="*/ 2130 h 3048"/>
              <a:gd name="T20" fmla="*/ 30 w 3072"/>
              <a:gd name="T21" fmla="*/ 2352 h 3048"/>
              <a:gd name="T22" fmla="*/ 30 w 3072"/>
              <a:gd name="T23" fmla="*/ 2568 h 3048"/>
              <a:gd name="T24" fmla="*/ 30 w 3072"/>
              <a:gd name="T25" fmla="*/ 2784 h 3048"/>
              <a:gd name="T26" fmla="*/ 30 w 3072"/>
              <a:gd name="T27" fmla="*/ 3000 h 3048"/>
              <a:gd name="T28" fmla="*/ 168 w 3072"/>
              <a:gd name="T29" fmla="*/ 2928 h 3048"/>
              <a:gd name="T30" fmla="*/ 312 w 3072"/>
              <a:gd name="T31" fmla="*/ 2826 h 3048"/>
              <a:gd name="T32" fmla="*/ 480 w 3072"/>
              <a:gd name="T33" fmla="*/ 2724 h 3048"/>
              <a:gd name="T34" fmla="*/ 636 w 3072"/>
              <a:gd name="T35" fmla="*/ 2634 h 3048"/>
              <a:gd name="T36" fmla="*/ 810 w 3072"/>
              <a:gd name="T37" fmla="*/ 2538 h 3048"/>
              <a:gd name="T38" fmla="*/ 972 w 3072"/>
              <a:gd name="T39" fmla="*/ 2454 h 3048"/>
              <a:gd name="T40" fmla="*/ 1140 w 3072"/>
              <a:gd name="T41" fmla="*/ 2364 h 3048"/>
              <a:gd name="T42" fmla="*/ 1314 w 3072"/>
              <a:gd name="T43" fmla="*/ 2280 h 3048"/>
              <a:gd name="T44" fmla="*/ 1488 w 3072"/>
              <a:gd name="T45" fmla="*/ 2190 h 3048"/>
              <a:gd name="T46" fmla="*/ 1668 w 3072"/>
              <a:gd name="T47" fmla="*/ 2106 h 3048"/>
              <a:gd name="T48" fmla="*/ 1842 w 3072"/>
              <a:gd name="T49" fmla="*/ 2022 h 3048"/>
              <a:gd name="T50" fmla="*/ 2016 w 3072"/>
              <a:gd name="T51" fmla="*/ 1944 h 3048"/>
              <a:gd name="T52" fmla="*/ 2208 w 3072"/>
              <a:gd name="T53" fmla="*/ 1860 h 3048"/>
              <a:gd name="T54" fmla="*/ 2382 w 3072"/>
              <a:gd name="T55" fmla="*/ 1782 h 3048"/>
              <a:gd name="T56" fmla="*/ 2568 w 3072"/>
              <a:gd name="T57" fmla="*/ 1698 h 3048"/>
              <a:gd name="T58" fmla="*/ 2742 w 3072"/>
              <a:gd name="T59" fmla="*/ 1620 h 3048"/>
              <a:gd name="T60" fmla="*/ 2934 w 3072"/>
              <a:gd name="T61" fmla="*/ 1536 h 3048"/>
              <a:gd name="T62" fmla="*/ 3072 w 3072"/>
              <a:gd name="T63" fmla="*/ 1512 h 3048"/>
              <a:gd name="T64" fmla="*/ 3072 w 3072"/>
              <a:gd name="T65" fmla="*/ 1728 h 3048"/>
              <a:gd name="T66" fmla="*/ 3072 w 3072"/>
              <a:gd name="T67" fmla="*/ 1944 h 3048"/>
              <a:gd name="T68" fmla="*/ 3072 w 3072"/>
              <a:gd name="T69" fmla="*/ 2160 h 3048"/>
              <a:gd name="T70" fmla="*/ 3072 w 3072"/>
              <a:gd name="T71" fmla="*/ 2376 h 3048"/>
              <a:gd name="T72" fmla="*/ 3072 w 3072"/>
              <a:gd name="T73" fmla="*/ 2598 h 3048"/>
              <a:gd name="T74" fmla="*/ 3072 w 3072"/>
              <a:gd name="T75" fmla="*/ 2814 h 3048"/>
              <a:gd name="T76" fmla="*/ 3072 w 3072"/>
              <a:gd name="T77" fmla="*/ 3030 h 3048"/>
              <a:gd name="T78" fmla="*/ 2820 w 3072"/>
              <a:gd name="T79" fmla="*/ 3048 h 3048"/>
              <a:gd name="T80" fmla="*/ 2532 w 3072"/>
              <a:gd name="T81" fmla="*/ 3048 h 3048"/>
              <a:gd name="T82" fmla="*/ 2244 w 3072"/>
              <a:gd name="T83" fmla="*/ 3048 h 3048"/>
              <a:gd name="T84" fmla="*/ 1956 w 3072"/>
              <a:gd name="T85" fmla="*/ 3048 h 3048"/>
              <a:gd name="T86" fmla="*/ 1668 w 3072"/>
              <a:gd name="T87" fmla="*/ 3048 h 3048"/>
              <a:gd name="T88" fmla="*/ 1380 w 3072"/>
              <a:gd name="T89" fmla="*/ 3048 h 3048"/>
              <a:gd name="T90" fmla="*/ 1098 w 3072"/>
              <a:gd name="T91" fmla="*/ 3048 h 3048"/>
              <a:gd name="T92" fmla="*/ 810 w 3072"/>
              <a:gd name="T93" fmla="*/ 3048 h 3048"/>
              <a:gd name="T94" fmla="*/ 522 w 3072"/>
              <a:gd name="T95" fmla="*/ 3048 h 3048"/>
              <a:gd name="T96" fmla="*/ 234 w 3072"/>
              <a:gd name="T97" fmla="*/ 3048 h 3048"/>
              <a:gd name="T98" fmla="*/ 0 w 3072"/>
              <a:gd name="T99" fmla="*/ 3018 h 3048"/>
              <a:gd name="T100" fmla="*/ 0 w 3072"/>
              <a:gd name="T101" fmla="*/ 2796 h 3048"/>
              <a:gd name="T102" fmla="*/ 0 w 3072"/>
              <a:gd name="T103" fmla="*/ 2580 h 3048"/>
              <a:gd name="T104" fmla="*/ 0 w 3072"/>
              <a:gd name="T105" fmla="*/ 2364 h 3048"/>
              <a:gd name="T106" fmla="*/ 0 w 3072"/>
              <a:gd name="T107" fmla="*/ 2148 h 3048"/>
              <a:gd name="T108" fmla="*/ 0 w 3072"/>
              <a:gd name="T109" fmla="*/ 1932 h 3048"/>
              <a:gd name="T110" fmla="*/ 0 w 3072"/>
              <a:gd name="T111" fmla="*/ 1710 h 3048"/>
              <a:gd name="T112" fmla="*/ 0 w 3072"/>
              <a:gd name="T113" fmla="*/ 1494 h 3048"/>
              <a:gd name="T114" fmla="*/ 0 w 3072"/>
              <a:gd name="T115" fmla="*/ 1278 h 3048"/>
              <a:gd name="T116" fmla="*/ 0 w 3072"/>
              <a:gd name="T117" fmla="*/ 1062 h 3048"/>
              <a:gd name="T118" fmla="*/ 0 w 3072"/>
              <a:gd name="T119" fmla="*/ 846 h 3048"/>
              <a:gd name="T120" fmla="*/ 0 w 3072"/>
              <a:gd name="T121" fmla="*/ 624 h 3048"/>
              <a:gd name="T122" fmla="*/ 0 w 3072"/>
              <a:gd name="T123" fmla="*/ 408 h 3048"/>
              <a:gd name="T124" fmla="*/ 0 w 3072"/>
              <a:gd name="T125" fmla="*/ 192 h 3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072" h="3048">
                <a:moveTo>
                  <a:pt x="6" y="0"/>
                </a:moveTo>
                <a:lnTo>
                  <a:pt x="24" y="0"/>
                </a:lnTo>
                <a:lnTo>
                  <a:pt x="30" y="6"/>
                </a:lnTo>
                <a:lnTo>
                  <a:pt x="30" y="18"/>
                </a:lnTo>
                <a:lnTo>
                  <a:pt x="30" y="30"/>
                </a:lnTo>
                <a:lnTo>
                  <a:pt x="30" y="48"/>
                </a:lnTo>
                <a:lnTo>
                  <a:pt x="30" y="60"/>
                </a:lnTo>
                <a:lnTo>
                  <a:pt x="30" y="78"/>
                </a:lnTo>
                <a:lnTo>
                  <a:pt x="30" y="90"/>
                </a:lnTo>
                <a:lnTo>
                  <a:pt x="30" y="102"/>
                </a:lnTo>
                <a:lnTo>
                  <a:pt x="30" y="120"/>
                </a:lnTo>
                <a:lnTo>
                  <a:pt x="30" y="132"/>
                </a:lnTo>
                <a:lnTo>
                  <a:pt x="30" y="150"/>
                </a:lnTo>
                <a:lnTo>
                  <a:pt x="30" y="162"/>
                </a:lnTo>
                <a:lnTo>
                  <a:pt x="30" y="174"/>
                </a:lnTo>
                <a:lnTo>
                  <a:pt x="30" y="192"/>
                </a:lnTo>
                <a:lnTo>
                  <a:pt x="30" y="204"/>
                </a:lnTo>
                <a:lnTo>
                  <a:pt x="30" y="222"/>
                </a:lnTo>
                <a:lnTo>
                  <a:pt x="30" y="234"/>
                </a:lnTo>
                <a:lnTo>
                  <a:pt x="30" y="252"/>
                </a:lnTo>
                <a:lnTo>
                  <a:pt x="30" y="264"/>
                </a:lnTo>
                <a:lnTo>
                  <a:pt x="30" y="276"/>
                </a:lnTo>
                <a:lnTo>
                  <a:pt x="30" y="294"/>
                </a:lnTo>
                <a:lnTo>
                  <a:pt x="30" y="306"/>
                </a:lnTo>
                <a:lnTo>
                  <a:pt x="30" y="324"/>
                </a:lnTo>
                <a:lnTo>
                  <a:pt x="30" y="336"/>
                </a:lnTo>
                <a:lnTo>
                  <a:pt x="30" y="348"/>
                </a:lnTo>
                <a:lnTo>
                  <a:pt x="30" y="366"/>
                </a:lnTo>
                <a:lnTo>
                  <a:pt x="30" y="378"/>
                </a:lnTo>
                <a:lnTo>
                  <a:pt x="30" y="396"/>
                </a:lnTo>
                <a:lnTo>
                  <a:pt x="30" y="408"/>
                </a:lnTo>
                <a:lnTo>
                  <a:pt x="30" y="426"/>
                </a:lnTo>
                <a:lnTo>
                  <a:pt x="30" y="438"/>
                </a:lnTo>
                <a:lnTo>
                  <a:pt x="30" y="450"/>
                </a:lnTo>
                <a:lnTo>
                  <a:pt x="30" y="468"/>
                </a:lnTo>
                <a:lnTo>
                  <a:pt x="30" y="480"/>
                </a:lnTo>
                <a:lnTo>
                  <a:pt x="30" y="498"/>
                </a:lnTo>
                <a:lnTo>
                  <a:pt x="30" y="510"/>
                </a:lnTo>
                <a:lnTo>
                  <a:pt x="30" y="522"/>
                </a:lnTo>
                <a:lnTo>
                  <a:pt x="30" y="540"/>
                </a:lnTo>
                <a:lnTo>
                  <a:pt x="30" y="552"/>
                </a:lnTo>
                <a:lnTo>
                  <a:pt x="30" y="570"/>
                </a:lnTo>
                <a:lnTo>
                  <a:pt x="30" y="582"/>
                </a:lnTo>
                <a:lnTo>
                  <a:pt x="30" y="594"/>
                </a:lnTo>
                <a:lnTo>
                  <a:pt x="30" y="612"/>
                </a:lnTo>
                <a:lnTo>
                  <a:pt x="30" y="624"/>
                </a:lnTo>
                <a:lnTo>
                  <a:pt x="30" y="642"/>
                </a:lnTo>
                <a:lnTo>
                  <a:pt x="30" y="654"/>
                </a:lnTo>
                <a:lnTo>
                  <a:pt x="30" y="672"/>
                </a:lnTo>
                <a:lnTo>
                  <a:pt x="30" y="684"/>
                </a:lnTo>
                <a:lnTo>
                  <a:pt x="30" y="696"/>
                </a:lnTo>
                <a:lnTo>
                  <a:pt x="30" y="714"/>
                </a:lnTo>
                <a:lnTo>
                  <a:pt x="30" y="726"/>
                </a:lnTo>
                <a:lnTo>
                  <a:pt x="30" y="744"/>
                </a:lnTo>
                <a:lnTo>
                  <a:pt x="30" y="756"/>
                </a:lnTo>
                <a:lnTo>
                  <a:pt x="30" y="768"/>
                </a:lnTo>
                <a:lnTo>
                  <a:pt x="30" y="786"/>
                </a:lnTo>
                <a:lnTo>
                  <a:pt x="30" y="798"/>
                </a:lnTo>
                <a:lnTo>
                  <a:pt x="30" y="816"/>
                </a:lnTo>
                <a:lnTo>
                  <a:pt x="30" y="828"/>
                </a:lnTo>
                <a:lnTo>
                  <a:pt x="30" y="846"/>
                </a:lnTo>
                <a:lnTo>
                  <a:pt x="30" y="858"/>
                </a:lnTo>
                <a:lnTo>
                  <a:pt x="30" y="870"/>
                </a:lnTo>
                <a:lnTo>
                  <a:pt x="30" y="888"/>
                </a:lnTo>
                <a:lnTo>
                  <a:pt x="30" y="900"/>
                </a:lnTo>
                <a:lnTo>
                  <a:pt x="30" y="918"/>
                </a:lnTo>
                <a:lnTo>
                  <a:pt x="30" y="930"/>
                </a:lnTo>
                <a:lnTo>
                  <a:pt x="30" y="942"/>
                </a:lnTo>
                <a:lnTo>
                  <a:pt x="30" y="960"/>
                </a:lnTo>
                <a:lnTo>
                  <a:pt x="30" y="972"/>
                </a:lnTo>
                <a:lnTo>
                  <a:pt x="30" y="990"/>
                </a:lnTo>
                <a:lnTo>
                  <a:pt x="30" y="1002"/>
                </a:lnTo>
                <a:lnTo>
                  <a:pt x="30" y="1020"/>
                </a:lnTo>
                <a:lnTo>
                  <a:pt x="30" y="1032"/>
                </a:lnTo>
                <a:lnTo>
                  <a:pt x="30" y="1044"/>
                </a:lnTo>
                <a:lnTo>
                  <a:pt x="30" y="1062"/>
                </a:lnTo>
                <a:lnTo>
                  <a:pt x="30" y="1074"/>
                </a:lnTo>
                <a:lnTo>
                  <a:pt x="30" y="1092"/>
                </a:lnTo>
                <a:lnTo>
                  <a:pt x="30" y="1104"/>
                </a:lnTo>
                <a:lnTo>
                  <a:pt x="30" y="1116"/>
                </a:lnTo>
                <a:lnTo>
                  <a:pt x="30" y="1134"/>
                </a:lnTo>
                <a:lnTo>
                  <a:pt x="30" y="1146"/>
                </a:lnTo>
                <a:lnTo>
                  <a:pt x="30" y="1164"/>
                </a:lnTo>
                <a:lnTo>
                  <a:pt x="30" y="1176"/>
                </a:lnTo>
                <a:lnTo>
                  <a:pt x="30" y="1188"/>
                </a:lnTo>
                <a:lnTo>
                  <a:pt x="30" y="1206"/>
                </a:lnTo>
                <a:lnTo>
                  <a:pt x="30" y="1218"/>
                </a:lnTo>
                <a:lnTo>
                  <a:pt x="30" y="1236"/>
                </a:lnTo>
                <a:lnTo>
                  <a:pt x="30" y="1248"/>
                </a:lnTo>
                <a:lnTo>
                  <a:pt x="30" y="1266"/>
                </a:lnTo>
                <a:lnTo>
                  <a:pt x="30" y="1278"/>
                </a:lnTo>
                <a:lnTo>
                  <a:pt x="30" y="1290"/>
                </a:lnTo>
                <a:lnTo>
                  <a:pt x="30" y="1308"/>
                </a:lnTo>
                <a:lnTo>
                  <a:pt x="30" y="1320"/>
                </a:lnTo>
                <a:lnTo>
                  <a:pt x="30" y="1338"/>
                </a:lnTo>
                <a:lnTo>
                  <a:pt x="30" y="1350"/>
                </a:lnTo>
                <a:lnTo>
                  <a:pt x="30" y="1362"/>
                </a:lnTo>
                <a:lnTo>
                  <a:pt x="30" y="1380"/>
                </a:lnTo>
                <a:lnTo>
                  <a:pt x="30" y="1392"/>
                </a:lnTo>
                <a:lnTo>
                  <a:pt x="30" y="1410"/>
                </a:lnTo>
                <a:lnTo>
                  <a:pt x="30" y="1422"/>
                </a:lnTo>
                <a:lnTo>
                  <a:pt x="30" y="1440"/>
                </a:lnTo>
                <a:lnTo>
                  <a:pt x="30" y="1452"/>
                </a:lnTo>
                <a:lnTo>
                  <a:pt x="30" y="1464"/>
                </a:lnTo>
                <a:lnTo>
                  <a:pt x="30" y="1482"/>
                </a:lnTo>
                <a:lnTo>
                  <a:pt x="30" y="1494"/>
                </a:lnTo>
                <a:lnTo>
                  <a:pt x="30" y="1512"/>
                </a:lnTo>
                <a:lnTo>
                  <a:pt x="30" y="1524"/>
                </a:lnTo>
                <a:lnTo>
                  <a:pt x="30" y="1536"/>
                </a:lnTo>
                <a:lnTo>
                  <a:pt x="30" y="1554"/>
                </a:lnTo>
                <a:lnTo>
                  <a:pt x="30" y="1566"/>
                </a:lnTo>
                <a:lnTo>
                  <a:pt x="30" y="1584"/>
                </a:lnTo>
                <a:lnTo>
                  <a:pt x="30" y="1596"/>
                </a:lnTo>
                <a:lnTo>
                  <a:pt x="30" y="1608"/>
                </a:lnTo>
                <a:lnTo>
                  <a:pt x="30" y="1626"/>
                </a:lnTo>
                <a:lnTo>
                  <a:pt x="30" y="1638"/>
                </a:lnTo>
                <a:lnTo>
                  <a:pt x="30" y="1656"/>
                </a:lnTo>
                <a:lnTo>
                  <a:pt x="30" y="1668"/>
                </a:lnTo>
                <a:lnTo>
                  <a:pt x="30" y="1686"/>
                </a:lnTo>
                <a:lnTo>
                  <a:pt x="30" y="1698"/>
                </a:lnTo>
                <a:lnTo>
                  <a:pt x="30" y="1710"/>
                </a:lnTo>
                <a:lnTo>
                  <a:pt x="30" y="1728"/>
                </a:lnTo>
                <a:lnTo>
                  <a:pt x="30" y="1740"/>
                </a:lnTo>
                <a:lnTo>
                  <a:pt x="30" y="1758"/>
                </a:lnTo>
                <a:lnTo>
                  <a:pt x="30" y="1770"/>
                </a:lnTo>
                <a:lnTo>
                  <a:pt x="30" y="1782"/>
                </a:lnTo>
                <a:lnTo>
                  <a:pt x="30" y="1800"/>
                </a:lnTo>
                <a:lnTo>
                  <a:pt x="30" y="1812"/>
                </a:lnTo>
                <a:lnTo>
                  <a:pt x="30" y="1830"/>
                </a:lnTo>
                <a:lnTo>
                  <a:pt x="30" y="1842"/>
                </a:lnTo>
                <a:lnTo>
                  <a:pt x="30" y="1860"/>
                </a:lnTo>
                <a:lnTo>
                  <a:pt x="30" y="1872"/>
                </a:lnTo>
                <a:lnTo>
                  <a:pt x="30" y="1884"/>
                </a:lnTo>
                <a:lnTo>
                  <a:pt x="30" y="1902"/>
                </a:lnTo>
                <a:lnTo>
                  <a:pt x="30" y="1914"/>
                </a:lnTo>
                <a:lnTo>
                  <a:pt x="30" y="1932"/>
                </a:lnTo>
                <a:lnTo>
                  <a:pt x="30" y="1944"/>
                </a:lnTo>
                <a:lnTo>
                  <a:pt x="30" y="1956"/>
                </a:lnTo>
                <a:lnTo>
                  <a:pt x="30" y="1974"/>
                </a:lnTo>
                <a:lnTo>
                  <a:pt x="30" y="1986"/>
                </a:lnTo>
                <a:lnTo>
                  <a:pt x="30" y="2004"/>
                </a:lnTo>
                <a:lnTo>
                  <a:pt x="30" y="2016"/>
                </a:lnTo>
                <a:lnTo>
                  <a:pt x="30" y="2034"/>
                </a:lnTo>
                <a:lnTo>
                  <a:pt x="30" y="2046"/>
                </a:lnTo>
                <a:lnTo>
                  <a:pt x="30" y="2058"/>
                </a:lnTo>
                <a:lnTo>
                  <a:pt x="30" y="2076"/>
                </a:lnTo>
                <a:lnTo>
                  <a:pt x="30" y="2088"/>
                </a:lnTo>
                <a:lnTo>
                  <a:pt x="30" y="2106"/>
                </a:lnTo>
                <a:lnTo>
                  <a:pt x="30" y="2118"/>
                </a:lnTo>
                <a:lnTo>
                  <a:pt x="30" y="2130"/>
                </a:lnTo>
                <a:lnTo>
                  <a:pt x="30" y="2148"/>
                </a:lnTo>
                <a:lnTo>
                  <a:pt x="30" y="2160"/>
                </a:lnTo>
                <a:lnTo>
                  <a:pt x="30" y="2178"/>
                </a:lnTo>
                <a:lnTo>
                  <a:pt x="30" y="2190"/>
                </a:lnTo>
                <a:lnTo>
                  <a:pt x="30" y="2202"/>
                </a:lnTo>
                <a:lnTo>
                  <a:pt x="30" y="2220"/>
                </a:lnTo>
                <a:lnTo>
                  <a:pt x="30" y="2232"/>
                </a:lnTo>
                <a:lnTo>
                  <a:pt x="30" y="2250"/>
                </a:lnTo>
                <a:lnTo>
                  <a:pt x="30" y="2262"/>
                </a:lnTo>
                <a:lnTo>
                  <a:pt x="30" y="2280"/>
                </a:lnTo>
                <a:lnTo>
                  <a:pt x="30" y="2292"/>
                </a:lnTo>
                <a:lnTo>
                  <a:pt x="30" y="2304"/>
                </a:lnTo>
                <a:lnTo>
                  <a:pt x="30" y="2322"/>
                </a:lnTo>
                <a:lnTo>
                  <a:pt x="30" y="2334"/>
                </a:lnTo>
                <a:lnTo>
                  <a:pt x="30" y="2352"/>
                </a:lnTo>
                <a:lnTo>
                  <a:pt x="30" y="2364"/>
                </a:lnTo>
                <a:lnTo>
                  <a:pt x="30" y="2376"/>
                </a:lnTo>
                <a:lnTo>
                  <a:pt x="30" y="2394"/>
                </a:lnTo>
                <a:lnTo>
                  <a:pt x="30" y="2406"/>
                </a:lnTo>
                <a:lnTo>
                  <a:pt x="30" y="2424"/>
                </a:lnTo>
                <a:lnTo>
                  <a:pt x="30" y="2436"/>
                </a:lnTo>
                <a:lnTo>
                  <a:pt x="30" y="2454"/>
                </a:lnTo>
                <a:lnTo>
                  <a:pt x="30" y="2466"/>
                </a:lnTo>
                <a:lnTo>
                  <a:pt x="30" y="2478"/>
                </a:lnTo>
                <a:lnTo>
                  <a:pt x="30" y="2496"/>
                </a:lnTo>
                <a:lnTo>
                  <a:pt x="30" y="2508"/>
                </a:lnTo>
                <a:lnTo>
                  <a:pt x="30" y="2526"/>
                </a:lnTo>
                <a:lnTo>
                  <a:pt x="30" y="2538"/>
                </a:lnTo>
                <a:lnTo>
                  <a:pt x="30" y="2550"/>
                </a:lnTo>
                <a:lnTo>
                  <a:pt x="30" y="2568"/>
                </a:lnTo>
                <a:lnTo>
                  <a:pt x="30" y="2580"/>
                </a:lnTo>
                <a:lnTo>
                  <a:pt x="30" y="2598"/>
                </a:lnTo>
                <a:lnTo>
                  <a:pt x="30" y="2610"/>
                </a:lnTo>
                <a:lnTo>
                  <a:pt x="30" y="2622"/>
                </a:lnTo>
                <a:lnTo>
                  <a:pt x="30" y="2640"/>
                </a:lnTo>
                <a:lnTo>
                  <a:pt x="30" y="2652"/>
                </a:lnTo>
                <a:lnTo>
                  <a:pt x="30" y="2670"/>
                </a:lnTo>
                <a:lnTo>
                  <a:pt x="30" y="2682"/>
                </a:lnTo>
                <a:lnTo>
                  <a:pt x="30" y="2700"/>
                </a:lnTo>
                <a:lnTo>
                  <a:pt x="30" y="2712"/>
                </a:lnTo>
                <a:lnTo>
                  <a:pt x="30" y="2724"/>
                </a:lnTo>
                <a:lnTo>
                  <a:pt x="30" y="2742"/>
                </a:lnTo>
                <a:lnTo>
                  <a:pt x="30" y="2754"/>
                </a:lnTo>
                <a:lnTo>
                  <a:pt x="30" y="2772"/>
                </a:lnTo>
                <a:lnTo>
                  <a:pt x="30" y="2784"/>
                </a:lnTo>
                <a:lnTo>
                  <a:pt x="30" y="2796"/>
                </a:lnTo>
                <a:lnTo>
                  <a:pt x="30" y="2814"/>
                </a:lnTo>
                <a:lnTo>
                  <a:pt x="30" y="2826"/>
                </a:lnTo>
                <a:lnTo>
                  <a:pt x="30" y="2844"/>
                </a:lnTo>
                <a:lnTo>
                  <a:pt x="30" y="2856"/>
                </a:lnTo>
                <a:lnTo>
                  <a:pt x="30" y="2874"/>
                </a:lnTo>
                <a:lnTo>
                  <a:pt x="30" y="2886"/>
                </a:lnTo>
                <a:lnTo>
                  <a:pt x="30" y="2898"/>
                </a:lnTo>
                <a:lnTo>
                  <a:pt x="30" y="2916"/>
                </a:lnTo>
                <a:lnTo>
                  <a:pt x="30" y="2928"/>
                </a:lnTo>
                <a:lnTo>
                  <a:pt x="30" y="2946"/>
                </a:lnTo>
                <a:lnTo>
                  <a:pt x="30" y="2958"/>
                </a:lnTo>
                <a:lnTo>
                  <a:pt x="30" y="2970"/>
                </a:lnTo>
                <a:lnTo>
                  <a:pt x="30" y="2988"/>
                </a:lnTo>
                <a:lnTo>
                  <a:pt x="30" y="3000"/>
                </a:lnTo>
                <a:lnTo>
                  <a:pt x="30" y="3018"/>
                </a:lnTo>
                <a:lnTo>
                  <a:pt x="42" y="3018"/>
                </a:lnTo>
                <a:lnTo>
                  <a:pt x="42" y="3018"/>
                </a:lnTo>
                <a:lnTo>
                  <a:pt x="60" y="3006"/>
                </a:lnTo>
                <a:lnTo>
                  <a:pt x="66" y="3000"/>
                </a:lnTo>
                <a:lnTo>
                  <a:pt x="78" y="2988"/>
                </a:lnTo>
                <a:lnTo>
                  <a:pt x="84" y="2988"/>
                </a:lnTo>
                <a:lnTo>
                  <a:pt x="96" y="2976"/>
                </a:lnTo>
                <a:lnTo>
                  <a:pt x="102" y="2970"/>
                </a:lnTo>
                <a:lnTo>
                  <a:pt x="120" y="2964"/>
                </a:lnTo>
                <a:lnTo>
                  <a:pt x="126" y="2958"/>
                </a:lnTo>
                <a:lnTo>
                  <a:pt x="138" y="2952"/>
                </a:lnTo>
                <a:lnTo>
                  <a:pt x="144" y="2946"/>
                </a:lnTo>
                <a:lnTo>
                  <a:pt x="156" y="2934"/>
                </a:lnTo>
                <a:lnTo>
                  <a:pt x="168" y="2928"/>
                </a:lnTo>
                <a:lnTo>
                  <a:pt x="174" y="2922"/>
                </a:lnTo>
                <a:lnTo>
                  <a:pt x="186" y="2916"/>
                </a:lnTo>
                <a:lnTo>
                  <a:pt x="192" y="2910"/>
                </a:lnTo>
                <a:lnTo>
                  <a:pt x="210" y="2898"/>
                </a:lnTo>
                <a:lnTo>
                  <a:pt x="216" y="2898"/>
                </a:lnTo>
                <a:lnTo>
                  <a:pt x="228" y="2886"/>
                </a:lnTo>
                <a:lnTo>
                  <a:pt x="234" y="2880"/>
                </a:lnTo>
                <a:lnTo>
                  <a:pt x="252" y="2874"/>
                </a:lnTo>
                <a:lnTo>
                  <a:pt x="252" y="2868"/>
                </a:lnTo>
                <a:lnTo>
                  <a:pt x="270" y="2856"/>
                </a:lnTo>
                <a:lnTo>
                  <a:pt x="270" y="2856"/>
                </a:lnTo>
                <a:lnTo>
                  <a:pt x="288" y="2844"/>
                </a:lnTo>
                <a:lnTo>
                  <a:pt x="294" y="2844"/>
                </a:lnTo>
                <a:lnTo>
                  <a:pt x="312" y="2832"/>
                </a:lnTo>
                <a:lnTo>
                  <a:pt x="312" y="2826"/>
                </a:lnTo>
                <a:lnTo>
                  <a:pt x="330" y="2820"/>
                </a:lnTo>
                <a:lnTo>
                  <a:pt x="336" y="2814"/>
                </a:lnTo>
                <a:lnTo>
                  <a:pt x="348" y="2808"/>
                </a:lnTo>
                <a:lnTo>
                  <a:pt x="360" y="2796"/>
                </a:lnTo>
                <a:lnTo>
                  <a:pt x="366" y="2796"/>
                </a:lnTo>
                <a:lnTo>
                  <a:pt x="384" y="2784"/>
                </a:lnTo>
                <a:lnTo>
                  <a:pt x="384" y="2784"/>
                </a:lnTo>
                <a:lnTo>
                  <a:pt x="408" y="2772"/>
                </a:lnTo>
                <a:lnTo>
                  <a:pt x="408" y="2772"/>
                </a:lnTo>
                <a:lnTo>
                  <a:pt x="426" y="2760"/>
                </a:lnTo>
                <a:lnTo>
                  <a:pt x="432" y="2754"/>
                </a:lnTo>
                <a:lnTo>
                  <a:pt x="444" y="2748"/>
                </a:lnTo>
                <a:lnTo>
                  <a:pt x="456" y="2742"/>
                </a:lnTo>
                <a:lnTo>
                  <a:pt x="462" y="2736"/>
                </a:lnTo>
                <a:lnTo>
                  <a:pt x="480" y="2724"/>
                </a:lnTo>
                <a:lnTo>
                  <a:pt x="480" y="2724"/>
                </a:lnTo>
                <a:lnTo>
                  <a:pt x="504" y="2712"/>
                </a:lnTo>
                <a:lnTo>
                  <a:pt x="504" y="2712"/>
                </a:lnTo>
                <a:lnTo>
                  <a:pt x="522" y="2700"/>
                </a:lnTo>
                <a:lnTo>
                  <a:pt x="528" y="2700"/>
                </a:lnTo>
                <a:lnTo>
                  <a:pt x="540" y="2688"/>
                </a:lnTo>
                <a:lnTo>
                  <a:pt x="552" y="2682"/>
                </a:lnTo>
                <a:lnTo>
                  <a:pt x="558" y="2676"/>
                </a:lnTo>
                <a:lnTo>
                  <a:pt x="576" y="2670"/>
                </a:lnTo>
                <a:lnTo>
                  <a:pt x="576" y="2670"/>
                </a:lnTo>
                <a:lnTo>
                  <a:pt x="600" y="2658"/>
                </a:lnTo>
                <a:lnTo>
                  <a:pt x="600" y="2652"/>
                </a:lnTo>
                <a:lnTo>
                  <a:pt x="618" y="2646"/>
                </a:lnTo>
                <a:lnTo>
                  <a:pt x="624" y="2640"/>
                </a:lnTo>
                <a:lnTo>
                  <a:pt x="636" y="2634"/>
                </a:lnTo>
                <a:lnTo>
                  <a:pt x="654" y="2622"/>
                </a:lnTo>
                <a:lnTo>
                  <a:pt x="654" y="2622"/>
                </a:lnTo>
                <a:lnTo>
                  <a:pt x="672" y="2610"/>
                </a:lnTo>
                <a:lnTo>
                  <a:pt x="678" y="2610"/>
                </a:lnTo>
                <a:lnTo>
                  <a:pt x="690" y="2604"/>
                </a:lnTo>
                <a:lnTo>
                  <a:pt x="702" y="2598"/>
                </a:lnTo>
                <a:lnTo>
                  <a:pt x="714" y="2592"/>
                </a:lnTo>
                <a:lnTo>
                  <a:pt x="726" y="2580"/>
                </a:lnTo>
                <a:lnTo>
                  <a:pt x="732" y="2580"/>
                </a:lnTo>
                <a:lnTo>
                  <a:pt x="750" y="2568"/>
                </a:lnTo>
                <a:lnTo>
                  <a:pt x="756" y="2568"/>
                </a:lnTo>
                <a:lnTo>
                  <a:pt x="768" y="2556"/>
                </a:lnTo>
                <a:lnTo>
                  <a:pt x="780" y="2550"/>
                </a:lnTo>
                <a:lnTo>
                  <a:pt x="786" y="2550"/>
                </a:lnTo>
                <a:lnTo>
                  <a:pt x="810" y="2538"/>
                </a:lnTo>
                <a:lnTo>
                  <a:pt x="810" y="2538"/>
                </a:lnTo>
                <a:lnTo>
                  <a:pt x="828" y="2526"/>
                </a:lnTo>
                <a:lnTo>
                  <a:pt x="834" y="2526"/>
                </a:lnTo>
                <a:lnTo>
                  <a:pt x="846" y="2520"/>
                </a:lnTo>
                <a:lnTo>
                  <a:pt x="864" y="2508"/>
                </a:lnTo>
                <a:lnTo>
                  <a:pt x="864" y="2508"/>
                </a:lnTo>
                <a:lnTo>
                  <a:pt x="882" y="2496"/>
                </a:lnTo>
                <a:lnTo>
                  <a:pt x="888" y="2496"/>
                </a:lnTo>
                <a:lnTo>
                  <a:pt x="906" y="2484"/>
                </a:lnTo>
                <a:lnTo>
                  <a:pt x="918" y="2478"/>
                </a:lnTo>
                <a:lnTo>
                  <a:pt x="924" y="2478"/>
                </a:lnTo>
                <a:lnTo>
                  <a:pt x="942" y="2466"/>
                </a:lnTo>
                <a:lnTo>
                  <a:pt x="942" y="2466"/>
                </a:lnTo>
                <a:lnTo>
                  <a:pt x="960" y="2454"/>
                </a:lnTo>
                <a:lnTo>
                  <a:pt x="972" y="2454"/>
                </a:lnTo>
                <a:lnTo>
                  <a:pt x="978" y="2448"/>
                </a:lnTo>
                <a:lnTo>
                  <a:pt x="996" y="2436"/>
                </a:lnTo>
                <a:lnTo>
                  <a:pt x="1002" y="2436"/>
                </a:lnTo>
                <a:lnTo>
                  <a:pt x="1020" y="2424"/>
                </a:lnTo>
                <a:lnTo>
                  <a:pt x="1026" y="2424"/>
                </a:lnTo>
                <a:lnTo>
                  <a:pt x="1038" y="2418"/>
                </a:lnTo>
                <a:lnTo>
                  <a:pt x="1056" y="2406"/>
                </a:lnTo>
                <a:lnTo>
                  <a:pt x="1056" y="2406"/>
                </a:lnTo>
                <a:lnTo>
                  <a:pt x="1074" y="2394"/>
                </a:lnTo>
                <a:lnTo>
                  <a:pt x="1080" y="2394"/>
                </a:lnTo>
                <a:lnTo>
                  <a:pt x="1098" y="2388"/>
                </a:lnTo>
                <a:lnTo>
                  <a:pt x="1110" y="2376"/>
                </a:lnTo>
                <a:lnTo>
                  <a:pt x="1116" y="2376"/>
                </a:lnTo>
                <a:lnTo>
                  <a:pt x="1134" y="2364"/>
                </a:lnTo>
                <a:lnTo>
                  <a:pt x="1140" y="2364"/>
                </a:lnTo>
                <a:lnTo>
                  <a:pt x="1152" y="2358"/>
                </a:lnTo>
                <a:lnTo>
                  <a:pt x="1170" y="2352"/>
                </a:lnTo>
                <a:lnTo>
                  <a:pt x="1170" y="2346"/>
                </a:lnTo>
                <a:lnTo>
                  <a:pt x="1194" y="2340"/>
                </a:lnTo>
                <a:lnTo>
                  <a:pt x="1194" y="2334"/>
                </a:lnTo>
                <a:lnTo>
                  <a:pt x="1212" y="2328"/>
                </a:lnTo>
                <a:lnTo>
                  <a:pt x="1224" y="2322"/>
                </a:lnTo>
                <a:lnTo>
                  <a:pt x="1230" y="2316"/>
                </a:lnTo>
                <a:lnTo>
                  <a:pt x="1248" y="2310"/>
                </a:lnTo>
                <a:lnTo>
                  <a:pt x="1254" y="2304"/>
                </a:lnTo>
                <a:lnTo>
                  <a:pt x="1266" y="2298"/>
                </a:lnTo>
                <a:lnTo>
                  <a:pt x="1284" y="2292"/>
                </a:lnTo>
                <a:lnTo>
                  <a:pt x="1284" y="2292"/>
                </a:lnTo>
                <a:lnTo>
                  <a:pt x="1308" y="2280"/>
                </a:lnTo>
                <a:lnTo>
                  <a:pt x="1314" y="2280"/>
                </a:lnTo>
                <a:lnTo>
                  <a:pt x="1326" y="2268"/>
                </a:lnTo>
                <a:lnTo>
                  <a:pt x="1344" y="2262"/>
                </a:lnTo>
                <a:lnTo>
                  <a:pt x="1344" y="2262"/>
                </a:lnTo>
                <a:lnTo>
                  <a:pt x="1362" y="2250"/>
                </a:lnTo>
                <a:lnTo>
                  <a:pt x="1374" y="2250"/>
                </a:lnTo>
                <a:lnTo>
                  <a:pt x="1380" y="2244"/>
                </a:lnTo>
                <a:lnTo>
                  <a:pt x="1398" y="2232"/>
                </a:lnTo>
                <a:lnTo>
                  <a:pt x="1404" y="2232"/>
                </a:lnTo>
                <a:lnTo>
                  <a:pt x="1422" y="2226"/>
                </a:lnTo>
                <a:lnTo>
                  <a:pt x="1428" y="2220"/>
                </a:lnTo>
                <a:lnTo>
                  <a:pt x="1440" y="2214"/>
                </a:lnTo>
                <a:lnTo>
                  <a:pt x="1458" y="2208"/>
                </a:lnTo>
                <a:lnTo>
                  <a:pt x="1458" y="2202"/>
                </a:lnTo>
                <a:lnTo>
                  <a:pt x="1476" y="2196"/>
                </a:lnTo>
                <a:lnTo>
                  <a:pt x="1488" y="2190"/>
                </a:lnTo>
                <a:lnTo>
                  <a:pt x="1500" y="2184"/>
                </a:lnTo>
                <a:lnTo>
                  <a:pt x="1518" y="2178"/>
                </a:lnTo>
                <a:lnTo>
                  <a:pt x="1518" y="2178"/>
                </a:lnTo>
                <a:lnTo>
                  <a:pt x="1536" y="2166"/>
                </a:lnTo>
                <a:lnTo>
                  <a:pt x="1548" y="2160"/>
                </a:lnTo>
                <a:lnTo>
                  <a:pt x="1554" y="2160"/>
                </a:lnTo>
                <a:lnTo>
                  <a:pt x="1572" y="2148"/>
                </a:lnTo>
                <a:lnTo>
                  <a:pt x="1578" y="2148"/>
                </a:lnTo>
                <a:lnTo>
                  <a:pt x="1596" y="2142"/>
                </a:lnTo>
                <a:lnTo>
                  <a:pt x="1614" y="2130"/>
                </a:lnTo>
                <a:lnTo>
                  <a:pt x="1614" y="2130"/>
                </a:lnTo>
                <a:lnTo>
                  <a:pt x="1632" y="2124"/>
                </a:lnTo>
                <a:lnTo>
                  <a:pt x="1644" y="2118"/>
                </a:lnTo>
                <a:lnTo>
                  <a:pt x="1650" y="2112"/>
                </a:lnTo>
                <a:lnTo>
                  <a:pt x="1668" y="2106"/>
                </a:lnTo>
                <a:lnTo>
                  <a:pt x="1674" y="2106"/>
                </a:lnTo>
                <a:lnTo>
                  <a:pt x="1692" y="2094"/>
                </a:lnTo>
                <a:lnTo>
                  <a:pt x="1704" y="2088"/>
                </a:lnTo>
                <a:lnTo>
                  <a:pt x="1710" y="2088"/>
                </a:lnTo>
                <a:lnTo>
                  <a:pt x="1728" y="2076"/>
                </a:lnTo>
                <a:lnTo>
                  <a:pt x="1734" y="2076"/>
                </a:lnTo>
                <a:lnTo>
                  <a:pt x="1746" y="2070"/>
                </a:lnTo>
                <a:lnTo>
                  <a:pt x="1764" y="2058"/>
                </a:lnTo>
                <a:lnTo>
                  <a:pt x="1764" y="2058"/>
                </a:lnTo>
                <a:lnTo>
                  <a:pt x="1788" y="2052"/>
                </a:lnTo>
                <a:lnTo>
                  <a:pt x="1794" y="2046"/>
                </a:lnTo>
                <a:lnTo>
                  <a:pt x="1806" y="2040"/>
                </a:lnTo>
                <a:lnTo>
                  <a:pt x="1824" y="2034"/>
                </a:lnTo>
                <a:lnTo>
                  <a:pt x="1830" y="2034"/>
                </a:lnTo>
                <a:lnTo>
                  <a:pt x="1842" y="2022"/>
                </a:lnTo>
                <a:lnTo>
                  <a:pt x="1860" y="2016"/>
                </a:lnTo>
                <a:lnTo>
                  <a:pt x="1860" y="2016"/>
                </a:lnTo>
                <a:lnTo>
                  <a:pt x="1878" y="2004"/>
                </a:lnTo>
                <a:lnTo>
                  <a:pt x="1890" y="2004"/>
                </a:lnTo>
                <a:lnTo>
                  <a:pt x="1902" y="1998"/>
                </a:lnTo>
                <a:lnTo>
                  <a:pt x="1920" y="1986"/>
                </a:lnTo>
                <a:lnTo>
                  <a:pt x="1920" y="1986"/>
                </a:lnTo>
                <a:lnTo>
                  <a:pt x="1938" y="1980"/>
                </a:lnTo>
                <a:lnTo>
                  <a:pt x="1950" y="1974"/>
                </a:lnTo>
                <a:lnTo>
                  <a:pt x="1956" y="1968"/>
                </a:lnTo>
                <a:lnTo>
                  <a:pt x="1974" y="1962"/>
                </a:lnTo>
                <a:lnTo>
                  <a:pt x="1986" y="1956"/>
                </a:lnTo>
                <a:lnTo>
                  <a:pt x="1998" y="1956"/>
                </a:lnTo>
                <a:lnTo>
                  <a:pt x="2016" y="1944"/>
                </a:lnTo>
                <a:lnTo>
                  <a:pt x="2016" y="1944"/>
                </a:lnTo>
                <a:lnTo>
                  <a:pt x="2034" y="1938"/>
                </a:lnTo>
                <a:lnTo>
                  <a:pt x="2046" y="1932"/>
                </a:lnTo>
                <a:lnTo>
                  <a:pt x="2052" y="1926"/>
                </a:lnTo>
                <a:lnTo>
                  <a:pt x="2070" y="1920"/>
                </a:lnTo>
                <a:lnTo>
                  <a:pt x="2082" y="1914"/>
                </a:lnTo>
                <a:lnTo>
                  <a:pt x="2094" y="1908"/>
                </a:lnTo>
                <a:lnTo>
                  <a:pt x="2112" y="1902"/>
                </a:lnTo>
                <a:lnTo>
                  <a:pt x="2112" y="1902"/>
                </a:lnTo>
                <a:lnTo>
                  <a:pt x="2130" y="1890"/>
                </a:lnTo>
                <a:lnTo>
                  <a:pt x="2142" y="1884"/>
                </a:lnTo>
                <a:lnTo>
                  <a:pt x="2148" y="1884"/>
                </a:lnTo>
                <a:lnTo>
                  <a:pt x="2166" y="1872"/>
                </a:lnTo>
                <a:lnTo>
                  <a:pt x="2178" y="1872"/>
                </a:lnTo>
                <a:lnTo>
                  <a:pt x="2190" y="1866"/>
                </a:lnTo>
                <a:lnTo>
                  <a:pt x="2208" y="1860"/>
                </a:lnTo>
                <a:lnTo>
                  <a:pt x="2208" y="1860"/>
                </a:lnTo>
                <a:lnTo>
                  <a:pt x="2226" y="1848"/>
                </a:lnTo>
                <a:lnTo>
                  <a:pt x="2238" y="1842"/>
                </a:lnTo>
                <a:lnTo>
                  <a:pt x="2244" y="1842"/>
                </a:lnTo>
                <a:lnTo>
                  <a:pt x="2262" y="1830"/>
                </a:lnTo>
                <a:lnTo>
                  <a:pt x="2274" y="1830"/>
                </a:lnTo>
                <a:lnTo>
                  <a:pt x="2286" y="1824"/>
                </a:lnTo>
                <a:lnTo>
                  <a:pt x="2304" y="1812"/>
                </a:lnTo>
                <a:lnTo>
                  <a:pt x="2304" y="1812"/>
                </a:lnTo>
                <a:lnTo>
                  <a:pt x="2322" y="1806"/>
                </a:lnTo>
                <a:lnTo>
                  <a:pt x="2340" y="1800"/>
                </a:lnTo>
                <a:lnTo>
                  <a:pt x="2340" y="1800"/>
                </a:lnTo>
                <a:lnTo>
                  <a:pt x="2358" y="1788"/>
                </a:lnTo>
                <a:lnTo>
                  <a:pt x="2370" y="1782"/>
                </a:lnTo>
                <a:lnTo>
                  <a:pt x="2382" y="1782"/>
                </a:lnTo>
                <a:lnTo>
                  <a:pt x="2400" y="1770"/>
                </a:lnTo>
                <a:lnTo>
                  <a:pt x="2400" y="1770"/>
                </a:lnTo>
                <a:lnTo>
                  <a:pt x="2418" y="1764"/>
                </a:lnTo>
                <a:lnTo>
                  <a:pt x="2436" y="1758"/>
                </a:lnTo>
                <a:lnTo>
                  <a:pt x="2436" y="1758"/>
                </a:lnTo>
                <a:lnTo>
                  <a:pt x="2454" y="1746"/>
                </a:lnTo>
                <a:lnTo>
                  <a:pt x="2466" y="1740"/>
                </a:lnTo>
                <a:lnTo>
                  <a:pt x="2472" y="1740"/>
                </a:lnTo>
                <a:lnTo>
                  <a:pt x="2496" y="1728"/>
                </a:lnTo>
                <a:lnTo>
                  <a:pt x="2502" y="1728"/>
                </a:lnTo>
                <a:lnTo>
                  <a:pt x="2514" y="1722"/>
                </a:lnTo>
                <a:lnTo>
                  <a:pt x="2532" y="1710"/>
                </a:lnTo>
                <a:lnTo>
                  <a:pt x="2532" y="1710"/>
                </a:lnTo>
                <a:lnTo>
                  <a:pt x="2550" y="1704"/>
                </a:lnTo>
                <a:lnTo>
                  <a:pt x="2568" y="1698"/>
                </a:lnTo>
                <a:lnTo>
                  <a:pt x="2568" y="1698"/>
                </a:lnTo>
                <a:lnTo>
                  <a:pt x="2592" y="1686"/>
                </a:lnTo>
                <a:lnTo>
                  <a:pt x="2598" y="1686"/>
                </a:lnTo>
                <a:lnTo>
                  <a:pt x="2610" y="1680"/>
                </a:lnTo>
                <a:lnTo>
                  <a:pt x="2628" y="1668"/>
                </a:lnTo>
                <a:lnTo>
                  <a:pt x="2634" y="1668"/>
                </a:lnTo>
                <a:lnTo>
                  <a:pt x="2646" y="1662"/>
                </a:lnTo>
                <a:lnTo>
                  <a:pt x="2664" y="1656"/>
                </a:lnTo>
                <a:lnTo>
                  <a:pt x="2664" y="1656"/>
                </a:lnTo>
                <a:lnTo>
                  <a:pt x="2688" y="1644"/>
                </a:lnTo>
                <a:lnTo>
                  <a:pt x="2700" y="1638"/>
                </a:lnTo>
                <a:lnTo>
                  <a:pt x="2706" y="1638"/>
                </a:lnTo>
                <a:lnTo>
                  <a:pt x="2724" y="1632"/>
                </a:lnTo>
                <a:lnTo>
                  <a:pt x="2730" y="1626"/>
                </a:lnTo>
                <a:lnTo>
                  <a:pt x="2742" y="1620"/>
                </a:lnTo>
                <a:lnTo>
                  <a:pt x="2760" y="1614"/>
                </a:lnTo>
                <a:lnTo>
                  <a:pt x="2766" y="1608"/>
                </a:lnTo>
                <a:lnTo>
                  <a:pt x="2784" y="1602"/>
                </a:lnTo>
                <a:lnTo>
                  <a:pt x="2802" y="1596"/>
                </a:lnTo>
                <a:lnTo>
                  <a:pt x="2802" y="1596"/>
                </a:lnTo>
                <a:lnTo>
                  <a:pt x="2820" y="1590"/>
                </a:lnTo>
                <a:lnTo>
                  <a:pt x="2832" y="1584"/>
                </a:lnTo>
                <a:lnTo>
                  <a:pt x="2838" y="1578"/>
                </a:lnTo>
                <a:lnTo>
                  <a:pt x="2856" y="1572"/>
                </a:lnTo>
                <a:lnTo>
                  <a:pt x="2868" y="1566"/>
                </a:lnTo>
                <a:lnTo>
                  <a:pt x="2880" y="1560"/>
                </a:lnTo>
                <a:lnTo>
                  <a:pt x="2898" y="1554"/>
                </a:lnTo>
                <a:lnTo>
                  <a:pt x="2898" y="1554"/>
                </a:lnTo>
                <a:lnTo>
                  <a:pt x="2916" y="1548"/>
                </a:lnTo>
                <a:lnTo>
                  <a:pt x="2934" y="1536"/>
                </a:lnTo>
                <a:lnTo>
                  <a:pt x="2934" y="1536"/>
                </a:lnTo>
                <a:lnTo>
                  <a:pt x="2952" y="1530"/>
                </a:lnTo>
                <a:lnTo>
                  <a:pt x="2970" y="1524"/>
                </a:lnTo>
                <a:lnTo>
                  <a:pt x="2976" y="1524"/>
                </a:lnTo>
                <a:lnTo>
                  <a:pt x="2994" y="1512"/>
                </a:lnTo>
                <a:lnTo>
                  <a:pt x="3000" y="1512"/>
                </a:lnTo>
                <a:lnTo>
                  <a:pt x="3012" y="1506"/>
                </a:lnTo>
                <a:lnTo>
                  <a:pt x="3030" y="1494"/>
                </a:lnTo>
                <a:lnTo>
                  <a:pt x="3036" y="1494"/>
                </a:lnTo>
                <a:lnTo>
                  <a:pt x="3048" y="1488"/>
                </a:lnTo>
                <a:lnTo>
                  <a:pt x="3066" y="1482"/>
                </a:lnTo>
                <a:lnTo>
                  <a:pt x="3072" y="1482"/>
                </a:lnTo>
                <a:lnTo>
                  <a:pt x="3072" y="1482"/>
                </a:lnTo>
                <a:lnTo>
                  <a:pt x="3072" y="1494"/>
                </a:lnTo>
                <a:lnTo>
                  <a:pt x="3072" y="1512"/>
                </a:lnTo>
                <a:lnTo>
                  <a:pt x="3072" y="1524"/>
                </a:lnTo>
                <a:lnTo>
                  <a:pt x="3072" y="1536"/>
                </a:lnTo>
                <a:lnTo>
                  <a:pt x="3072" y="1554"/>
                </a:lnTo>
                <a:lnTo>
                  <a:pt x="3072" y="1566"/>
                </a:lnTo>
                <a:lnTo>
                  <a:pt x="3072" y="1584"/>
                </a:lnTo>
                <a:lnTo>
                  <a:pt x="3072" y="1596"/>
                </a:lnTo>
                <a:lnTo>
                  <a:pt x="3072" y="1608"/>
                </a:lnTo>
                <a:lnTo>
                  <a:pt x="3072" y="1626"/>
                </a:lnTo>
                <a:lnTo>
                  <a:pt x="3072" y="1638"/>
                </a:lnTo>
                <a:lnTo>
                  <a:pt x="3072" y="1656"/>
                </a:lnTo>
                <a:lnTo>
                  <a:pt x="3072" y="1668"/>
                </a:lnTo>
                <a:lnTo>
                  <a:pt x="3072" y="1686"/>
                </a:lnTo>
                <a:lnTo>
                  <a:pt x="3072" y="1698"/>
                </a:lnTo>
                <a:lnTo>
                  <a:pt x="3072" y="1710"/>
                </a:lnTo>
                <a:lnTo>
                  <a:pt x="3072" y="1728"/>
                </a:lnTo>
                <a:lnTo>
                  <a:pt x="3072" y="1740"/>
                </a:lnTo>
                <a:lnTo>
                  <a:pt x="3072" y="1758"/>
                </a:lnTo>
                <a:lnTo>
                  <a:pt x="3072" y="1770"/>
                </a:lnTo>
                <a:lnTo>
                  <a:pt x="3072" y="1782"/>
                </a:lnTo>
                <a:lnTo>
                  <a:pt x="3072" y="1800"/>
                </a:lnTo>
                <a:lnTo>
                  <a:pt x="3072" y="1812"/>
                </a:lnTo>
                <a:lnTo>
                  <a:pt x="3072" y="1830"/>
                </a:lnTo>
                <a:lnTo>
                  <a:pt x="3072" y="1842"/>
                </a:lnTo>
                <a:lnTo>
                  <a:pt x="3072" y="1860"/>
                </a:lnTo>
                <a:lnTo>
                  <a:pt x="3072" y="1872"/>
                </a:lnTo>
                <a:lnTo>
                  <a:pt x="3072" y="1884"/>
                </a:lnTo>
                <a:lnTo>
                  <a:pt x="3072" y="1902"/>
                </a:lnTo>
                <a:lnTo>
                  <a:pt x="3072" y="1914"/>
                </a:lnTo>
                <a:lnTo>
                  <a:pt x="3072" y="1932"/>
                </a:lnTo>
                <a:lnTo>
                  <a:pt x="3072" y="1944"/>
                </a:lnTo>
                <a:lnTo>
                  <a:pt x="3072" y="1956"/>
                </a:lnTo>
                <a:lnTo>
                  <a:pt x="3072" y="1974"/>
                </a:lnTo>
                <a:lnTo>
                  <a:pt x="3072" y="1986"/>
                </a:lnTo>
                <a:lnTo>
                  <a:pt x="3072" y="2004"/>
                </a:lnTo>
                <a:lnTo>
                  <a:pt x="3072" y="2016"/>
                </a:lnTo>
                <a:lnTo>
                  <a:pt x="3072" y="2034"/>
                </a:lnTo>
                <a:lnTo>
                  <a:pt x="3072" y="2046"/>
                </a:lnTo>
                <a:lnTo>
                  <a:pt x="3072" y="2058"/>
                </a:lnTo>
                <a:lnTo>
                  <a:pt x="3072" y="2076"/>
                </a:lnTo>
                <a:lnTo>
                  <a:pt x="3072" y="2088"/>
                </a:lnTo>
                <a:lnTo>
                  <a:pt x="3072" y="2106"/>
                </a:lnTo>
                <a:lnTo>
                  <a:pt x="3072" y="2118"/>
                </a:lnTo>
                <a:lnTo>
                  <a:pt x="3072" y="2130"/>
                </a:lnTo>
                <a:lnTo>
                  <a:pt x="3072" y="2148"/>
                </a:lnTo>
                <a:lnTo>
                  <a:pt x="3072" y="2160"/>
                </a:lnTo>
                <a:lnTo>
                  <a:pt x="3072" y="2178"/>
                </a:lnTo>
                <a:lnTo>
                  <a:pt x="3072" y="2190"/>
                </a:lnTo>
                <a:lnTo>
                  <a:pt x="3072" y="2202"/>
                </a:lnTo>
                <a:lnTo>
                  <a:pt x="3072" y="2220"/>
                </a:lnTo>
                <a:lnTo>
                  <a:pt x="3072" y="2232"/>
                </a:lnTo>
                <a:lnTo>
                  <a:pt x="3072" y="2250"/>
                </a:lnTo>
                <a:lnTo>
                  <a:pt x="3072" y="2262"/>
                </a:lnTo>
                <a:lnTo>
                  <a:pt x="3072" y="2280"/>
                </a:lnTo>
                <a:lnTo>
                  <a:pt x="3072" y="2292"/>
                </a:lnTo>
                <a:lnTo>
                  <a:pt x="3072" y="2304"/>
                </a:lnTo>
                <a:lnTo>
                  <a:pt x="3072" y="2322"/>
                </a:lnTo>
                <a:lnTo>
                  <a:pt x="3072" y="2334"/>
                </a:lnTo>
                <a:lnTo>
                  <a:pt x="3072" y="2352"/>
                </a:lnTo>
                <a:lnTo>
                  <a:pt x="3072" y="2364"/>
                </a:lnTo>
                <a:lnTo>
                  <a:pt x="3072" y="2376"/>
                </a:lnTo>
                <a:lnTo>
                  <a:pt x="3072" y="2394"/>
                </a:lnTo>
                <a:lnTo>
                  <a:pt x="3072" y="2406"/>
                </a:lnTo>
                <a:lnTo>
                  <a:pt x="3072" y="2424"/>
                </a:lnTo>
                <a:lnTo>
                  <a:pt x="3072" y="2436"/>
                </a:lnTo>
                <a:lnTo>
                  <a:pt x="3072" y="2454"/>
                </a:lnTo>
                <a:lnTo>
                  <a:pt x="3072" y="2466"/>
                </a:lnTo>
                <a:lnTo>
                  <a:pt x="3072" y="2478"/>
                </a:lnTo>
                <a:lnTo>
                  <a:pt x="3072" y="2496"/>
                </a:lnTo>
                <a:lnTo>
                  <a:pt x="3072" y="2508"/>
                </a:lnTo>
                <a:lnTo>
                  <a:pt x="3072" y="2526"/>
                </a:lnTo>
                <a:lnTo>
                  <a:pt x="3072" y="2538"/>
                </a:lnTo>
                <a:lnTo>
                  <a:pt x="3072" y="2550"/>
                </a:lnTo>
                <a:lnTo>
                  <a:pt x="3072" y="2568"/>
                </a:lnTo>
                <a:lnTo>
                  <a:pt x="3072" y="2580"/>
                </a:lnTo>
                <a:lnTo>
                  <a:pt x="3072" y="2598"/>
                </a:lnTo>
                <a:lnTo>
                  <a:pt x="3072" y="2610"/>
                </a:lnTo>
                <a:lnTo>
                  <a:pt x="3072" y="2622"/>
                </a:lnTo>
                <a:lnTo>
                  <a:pt x="3072" y="2640"/>
                </a:lnTo>
                <a:lnTo>
                  <a:pt x="3072" y="2652"/>
                </a:lnTo>
                <a:lnTo>
                  <a:pt x="3072" y="2670"/>
                </a:lnTo>
                <a:lnTo>
                  <a:pt x="3072" y="2682"/>
                </a:lnTo>
                <a:lnTo>
                  <a:pt x="3072" y="2700"/>
                </a:lnTo>
                <a:lnTo>
                  <a:pt x="3072" y="2712"/>
                </a:lnTo>
                <a:lnTo>
                  <a:pt x="3072" y="2724"/>
                </a:lnTo>
                <a:lnTo>
                  <a:pt x="3072" y="2742"/>
                </a:lnTo>
                <a:lnTo>
                  <a:pt x="3072" y="2754"/>
                </a:lnTo>
                <a:lnTo>
                  <a:pt x="3072" y="2772"/>
                </a:lnTo>
                <a:lnTo>
                  <a:pt x="3072" y="2784"/>
                </a:lnTo>
                <a:lnTo>
                  <a:pt x="3072" y="2796"/>
                </a:lnTo>
                <a:lnTo>
                  <a:pt x="3072" y="2814"/>
                </a:lnTo>
                <a:lnTo>
                  <a:pt x="3072" y="2826"/>
                </a:lnTo>
                <a:lnTo>
                  <a:pt x="3072" y="2844"/>
                </a:lnTo>
                <a:lnTo>
                  <a:pt x="3072" y="2856"/>
                </a:lnTo>
                <a:lnTo>
                  <a:pt x="3072" y="2874"/>
                </a:lnTo>
                <a:lnTo>
                  <a:pt x="3072" y="2886"/>
                </a:lnTo>
                <a:lnTo>
                  <a:pt x="3072" y="2898"/>
                </a:lnTo>
                <a:lnTo>
                  <a:pt x="3072" y="2916"/>
                </a:lnTo>
                <a:lnTo>
                  <a:pt x="3072" y="2928"/>
                </a:lnTo>
                <a:lnTo>
                  <a:pt x="3072" y="2946"/>
                </a:lnTo>
                <a:lnTo>
                  <a:pt x="3072" y="2958"/>
                </a:lnTo>
                <a:lnTo>
                  <a:pt x="3072" y="2970"/>
                </a:lnTo>
                <a:lnTo>
                  <a:pt x="3072" y="2988"/>
                </a:lnTo>
                <a:lnTo>
                  <a:pt x="3072" y="3000"/>
                </a:lnTo>
                <a:lnTo>
                  <a:pt x="3072" y="3018"/>
                </a:lnTo>
                <a:lnTo>
                  <a:pt x="3072" y="3030"/>
                </a:lnTo>
                <a:lnTo>
                  <a:pt x="3072" y="3048"/>
                </a:lnTo>
                <a:lnTo>
                  <a:pt x="3072" y="3048"/>
                </a:lnTo>
                <a:lnTo>
                  <a:pt x="3048" y="3048"/>
                </a:lnTo>
                <a:lnTo>
                  <a:pt x="3030" y="3048"/>
                </a:lnTo>
                <a:lnTo>
                  <a:pt x="3012" y="3048"/>
                </a:lnTo>
                <a:lnTo>
                  <a:pt x="2994" y="3048"/>
                </a:lnTo>
                <a:lnTo>
                  <a:pt x="2976" y="3048"/>
                </a:lnTo>
                <a:lnTo>
                  <a:pt x="2952" y="3048"/>
                </a:lnTo>
                <a:lnTo>
                  <a:pt x="2934" y="3048"/>
                </a:lnTo>
                <a:lnTo>
                  <a:pt x="2916" y="3048"/>
                </a:lnTo>
                <a:lnTo>
                  <a:pt x="2898" y="3048"/>
                </a:lnTo>
                <a:lnTo>
                  <a:pt x="2880" y="3048"/>
                </a:lnTo>
                <a:lnTo>
                  <a:pt x="2856" y="3048"/>
                </a:lnTo>
                <a:lnTo>
                  <a:pt x="2838" y="3048"/>
                </a:lnTo>
                <a:lnTo>
                  <a:pt x="2820" y="3048"/>
                </a:lnTo>
                <a:lnTo>
                  <a:pt x="2802" y="3048"/>
                </a:lnTo>
                <a:lnTo>
                  <a:pt x="2784" y="3048"/>
                </a:lnTo>
                <a:lnTo>
                  <a:pt x="2760" y="3048"/>
                </a:lnTo>
                <a:lnTo>
                  <a:pt x="2742" y="3048"/>
                </a:lnTo>
                <a:lnTo>
                  <a:pt x="2724" y="3048"/>
                </a:lnTo>
                <a:lnTo>
                  <a:pt x="2706" y="3048"/>
                </a:lnTo>
                <a:lnTo>
                  <a:pt x="2688" y="3048"/>
                </a:lnTo>
                <a:lnTo>
                  <a:pt x="2664" y="3048"/>
                </a:lnTo>
                <a:lnTo>
                  <a:pt x="2646" y="3048"/>
                </a:lnTo>
                <a:lnTo>
                  <a:pt x="2628" y="3048"/>
                </a:lnTo>
                <a:lnTo>
                  <a:pt x="2610" y="3048"/>
                </a:lnTo>
                <a:lnTo>
                  <a:pt x="2592" y="3048"/>
                </a:lnTo>
                <a:lnTo>
                  <a:pt x="2568" y="3048"/>
                </a:lnTo>
                <a:lnTo>
                  <a:pt x="2550" y="3048"/>
                </a:lnTo>
                <a:lnTo>
                  <a:pt x="2532" y="3048"/>
                </a:lnTo>
                <a:lnTo>
                  <a:pt x="2514" y="3048"/>
                </a:lnTo>
                <a:lnTo>
                  <a:pt x="2496" y="3048"/>
                </a:lnTo>
                <a:lnTo>
                  <a:pt x="2472" y="3048"/>
                </a:lnTo>
                <a:lnTo>
                  <a:pt x="2454" y="3048"/>
                </a:lnTo>
                <a:lnTo>
                  <a:pt x="2436" y="3048"/>
                </a:lnTo>
                <a:lnTo>
                  <a:pt x="2418" y="3048"/>
                </a:lnTo>
                <a:lnTo>
                  <a:pt x="2400" y="3048"/>
                </a:lnTo>
                <a:lnTo>
                  <a:pt x="2382" y="3048"/>
                </a:lnTo>
                <a:lnTo>
                  <a:pt x="2358" y="3048"/>
                </a:lnTo>
                <a:lnTo>
                  <a:pt x="2340" y="3048"/>
                </a:lnTo>
                <a:lnTo>
                  <a:pt x="2322" y="3048"/>
                </a:lnTo>
                <a:lnTo>
                  <a:pt x="2304" y="3048"/>
                </a:lnTo>
                <a:lnTo>
                  <a:pt x="2286" y="3048"/>
                </a:lnTo>
                <a:lnTo>
                  <a:pt x="2262" y="3048"/>
                </a:lnTo>
                <a:lnTo>
                  <a:pt x="2244" y="3048"/>
                </a:lnTo>
                <a:lnTo>
                  <a:pt x="2226" y="3048"/>
                </a:lnTo>
                <a:lnTo>
                  <a:pt x="2208" y="3048"/>
                </a:lnTo>
                <a:lnTo>
                  <a:pt x="2190" y="3048"/>
                </a:lnTo>
                <a:lnTo>
                  <a:pt x="2166" y="3048"/>
                </a:lnTo>
                <a:lnTo>
                  <a:pt x="2148" y="3048"/>
                </a:lnTo>
                <a:lnTo>
                  <a:pt x="2130" y="3048"/>
                </a:lnTo>
                <a:lnTo>
                  <a:pt x="2112" y="3048"/>
                </a:lnTo>
                <a:lnTo>
                  <a:pt x="2094" y="3048"/>
                </a:lnTo>
                <a:lnTo>
                  <a:pt x="2070" y="3048"/>
                </a:lnTo>
                <a:lnTo>
                  <a:pt x="2052" y="3048"/>
                </a:lnTo>
                <a:lnTo>
                  <a:pt x="2034" y="3048"/>
                </a:lnTo>
                <a:lnTo>
                  <a:pt x="2016" y="3048"/>
                </a:lnTo>
                <a:lnTo>
                  <a:pt x="1998" y="3048"/>
                </a:lnTo>
                <a:lnTo>
                  <a:pt x="1974" y="3048"/>
                </a:lnTo>
                <a:lnTo>
                  <a:pt x="1956" y="3048"/>
                </a:lnTo>
                <a:lnTo>
                  <a:pt x="1938" y="3048"/>
                </a:lnTo>
                <a:lnTo>
                  <a:pt x="1920" y="3048"/>
                </a:lnTo>
                <a:lnTo>
                  <a:pt x="1902" y="3048"/>
                </a:lnTo>
                <a:lnTo>
                  <a:pt x="1878" y="3048"/>
                </a:lnTo>
                <a:lnTo>
                  <a:pt x="1860" y="3048"/>
                </a:lnTo>
                <a:lnTo>
                  <a:pt x="1842" y="3048"/>
                </a:lnTo>
                <a:lnTo>
                  <a:pt x="1824" y="3048"/>
                </a:lnTo>
                <a:lnTo>
                  <a:pt x="1806" y="3048"/>
                </a:lnTo>
                <a:lnTo>
                  <a:pt x="1788" y="3048"/>
                </a:lnTo>
                <a:lnTo>
                  <a:pt x="1764" y="3048"/>
                </a:lnTo>
                <a:lnTo>
                  <a:pt x="1746" y="3048"/>
                </a:lnTo>
                <a:lnTo>
                  <a:pt x="1728" y="3048"/>
                </a:lnTo>
                <a:lnTo>
                  <a:pt x="1710" y="3048"/>
                </a:lnTo>
                <a:lnTo>
                  <a:pt x="1692" y="3048"/>
                </a:lnTo>
                <a:lnTo>
                  <a:pt x="1668" y="3048"/>
                </a:lnTo>
                <a:lnTo>
                  <a:pt x="1650" y="3048"/>
                </a:lnTo>
                <a:lnTo>
                  <a:pt x="1632" y="3048"/>
                </a:lnTo>
                <a:lnTo>
                  <a:pt x="1614" y="3048"/>
                </a:lnTo>
                <a:lnTo>
                  <a:pt x="1596" y="3048"/>
                </a:lnTo>
                <a:lnTo>
                  <a:pt x="1572" y="3048"/>
                </a:lnTo>
                <a:lnTo>
                  <a:pt x="1554" y="3048"/>
                </a:lnTo>
                <a:lnTo>
                  <a:pt x="1536" y="3048"/>
                </a:lnTo>
                <a:lnTo>
                  <a:pt x="1518" y="3048"/>
                </a:lnTo>
                <a:lnTo>
                  <a:pt x="1500" y="3048"/>
                </a:lnTo>
                <a:lnTo>
                  <a:pt x="1476" y="3048"/>
                </a:lnTo>
                <a:lnTo>
                  <a:pt x="1458" y="3048"/>
                </a:lnTo>
                <a:lnTo>
                  <a:pt x="1440" y="3048"/>
                </a:lnTo>
                <a:lnTo>
                  <a:pt x="1422" y="3048"/>
                </a:lnTo>
                <a:lnTo>
                  <a:pt x="1404" y="3048"/>
                </a:lnTo>
                <a:lnTo>
                  <a:pt x="1380" y="3048"/>
                </a:lnTo>
                <a:lnTo>
                  <a:pt x="1362" y="3048"/>
                </a:lnTo>
                <a:lnTo>
                  <a:pt x="1344" y="3048"/>
                </a:lnTo>
                <a:lnTo>
                  <a:pt x="1326" y="3048"/>
                </a:lnTo>
                <a:lnTo>
                  <a:pt x="1308" y="3048"/>
                </a:lnTo>
                <a:lnTo>
                  <a:pt x="1284" y="3048"/>
                </a:lnTo>
                <a:lnTo>
                  <a:pt x="1266" y="3048"/>
                </a:lnTo>
                <a:lnTo>
                  <a:pt x="1248" y="3048"/>
                </a:lnTo>
                <a:lnTo>
                  <a:pt x="1230" y="3048"/>
                </a:lnTo>
                <a:lnTo>
                  <a:pt x="1212" y="3048"/>
                </a:lnTo>
                <a:lnTo>
                  <a:pt x="1194" y="3048"/>
                </a:lnTo>
                <a:lnTo>
                  <a:pt x="1170" y="3048"/>
                </a:lnTo>
                <a:lnTo>
                  <a:pt x="1152" y="3048"/>
                </a:lnTo>
                <a:lnTo>
                  <a:pt x="1134" y="3048"/>
                </a:lnTo>
                <a:lnTo>
                  <a:pt x="1116" y="3048"/>
                </a:lnTo>
                <a:lnTo>
                  <a:pt x="1098" y="3048"/>
                </a:lnTo>
                <a:lnTo>
                  <a:pt x="1074" y="3048"/>
                </a:lnTo>
                <a:lnTo>
                  <a:pt x="1056" y="3048"/>
                </a:lnTo>
                <a:lnTo>
                  <a:pt x="1038" y="3048"/>
                </a:lnTo>
                <a:lnTo>
                  <a:pt x="1020" y="3048"/>
                </a:lnTo>
                <a:lnTo>
                  <a:pt x="1002" y="3048"/>
                </a:lnTo>
                <a:lnTo>
                  <a:pt x="978" y="3048"/>
                </a:lnTo>
                <a:lnTo>
                  <a:pt x="960" y="3048"/>
                </a:lnTo>
                <a:lnTo>
                  <a:pt x="942" y="3048"/>
                </a:lnTo>
                <a:lnTo>
                  <a:pt x="924" y="3048"/>
                </a:lnTo>
                <a:lnTo>
                  <a:pt x="906" y="3048"/>
                </a:lnTo>
                <a:lnTo>
                  <a:pt x="882" y="3048"/>
                </a:lnTo>
                <a:lnTo>
                  <a:pt x="864" y="3048"/>
                </a:lnTo>
                <a:lnTo>
                  <a:pt x="846" y="3048"/>
                </a:lnTo>
                <a:lnTo>
                  <a:pt x="828" y="3048"/>
                </a:lnTo>
                <a:lnTo>
                  <a:pt x="810" y="3048"/>
                </a:lnTo>
                <a:lnTo>
                  <a:pt x="786" y="3048"/>
                </a:lnTo>
                <a:lnTo>
                  <a:pt x="768" y="3048"/>
                </a:lnTo>
                <a:lnTo>
                  <a:pt x="750" y="3048"/>
                </a:lnTo>
                <a:lnTo>
                  <a:pt x="732" y="3048"/>
                </a:lnTo>
                <a:lnTo>
                  <a:pt x="714" y="3048"/>
                </a:lnTo>
                <a:lnTo>
                  <a:pt x="690" y="3048"/>
                </a:lnTo>
                <a:lnTo>
                  <a:pt x="672" y="3048"/>
                </a:lnTo>
                <a:lnTo>
                  <a:pt x="654" y="3048"/>
                </a:lnTo>
                <a:lnTo>
                  <a:pt x="636" y="3048"/>
                </a:lnTo>
                <a:lnTo>
                  <a:pt x="618" y="3048"/>
                </a:lnTo>
                <a:lnTo>
                  <a:pt x="600" y="3048"/>
                </a:lnTo>
                <a:lnTo>
                  <a:pt x="576" y="3048"/>
                </a:lnTo>
                <a:lnTo>
                  <a:pt x="558" y="3048"/>
                </a:lnTo>
                <a:lnTo>
                  <a:pt x="540" y="3048"/>
                </a:lnTo>
                <a:lnTo>
                  <a:pt x="522" y="3048"/>
                </a:lnTo>
                <a:lnTo>
                  <a:pt x="504" y="3048"/>
                </a:lnTo>
                <a:lnTo>
                  <a:pt x="480" y="3048"/>
                </a:lnTo>
                <a:lnTo>
                  <a:pt x="462" y="3048"/>
                </a:lnTo>
                <a:lnTo>
                  <a:pt x="444" y="3048"/>
                </a:lnTo>
                <a:lnTo>
                  <a:pt x="426" y="3048"/>
                </a:lnTo>
                <a:lnTo>
                  <a:pt x="408" y="3048"/>
                </a:lnTo>
                <a:lnTo>
                  <a:pt x="384" y="3048"/>
                </a:lnTo>
                <a:lnTo>
                  <a:pt x="366" y="3048"/>
                </a:lnTo>
                <a:lnTo>
                  <a:pt x="348" y="3048"/>
                </a:lnTo>
                <a:lnTo>
                  <a:pt x="330" y="3048"/>
                </a:lnTo>
                <a:lnTo>
                  <a:pt x="312" y="3048"/>
                </a:lnTo>
                <a:lnTo>
                  <a:pt x="288" y="3048"/>
                </a:lnTo>
                <a:lnTo>
                  <a:pt x="270" y="3048"/>
                </a:lnTo>
                <a:lnTo>
                  <a:pt x="252" y="3048"/>
                </a:lnTo>
                <a:lnTo>
                  <a:pt x="234" y="3048"/>
                </a:lnTo>
                <a:lnTo>
                  <a:pt x="216" y="3048"/>
                </a:lnTo>
                <a:lnTo>
                  <a:pt x="192" y="3048"/>
                </a:lnTo>
                <a:lnTo>
                  <a:pt x="174" y="3048"/>
                </a:lnTo>
                <a:lnTo>
                  <a:pt x="156" y="3048"/>
                </a:lnTo>
                <a:lnTo>
                  <a:pt x="138" y="3048"/>
                </a:lnTo>
                <a:lnTo>
                  <a:pt x="120" y="3048"/>
                </a:lnTo>
                <a:lnTo>
                  <a:pt x="96" y="3048"/>
                </a:lnTo>
                <a:lnTo>
                  <a:pt x="78" y="3048"/>
                </a:lnTo>
                <a:lnTo>
                  <a:pt x="60" y="3048"/>
                </a:lnTo>
                <a:lnTo>
                  <a:pt x="42" y="3048"/>
                </a:lnTo>
                <a:lnTo>
                  <a:pt x="24" y="3048"/>
                </a:lnTo>
                <a:lnTo>
                  <a:pt x="6" y="3048"/>
                </a:lnTo>
                <a:lnTo>
                  <a:pt x="0" y="3048"/>
                </a:lnTo>
                <a:lnTo>
                  <a:pt x="0" y="3030"/>
                </a:lnTo>
                <a:lnTo>
                  <a:pt x="0" y="3018"/>
                </a:lnTo>
                <a:lnTo>
                  <a:pt x="0" y="3000"/>
                </a:lnTo>
                <a:lnTo>
                  <a:pt x="0" y="2988"/>
                </a:lnTo>
                <a:lnTo>
                  <a:pt x="0" y="2970"/>
                </a:lnTo>
                <a:lnTo>
                  <a:pt x="0" y="2958"/>
                </a:lnTo>
                <a:lnTo>
                  <a:pt x="0" y="2946"/>
                </a:lnTo>
                <a:lnTo>
                  <a:pt x="0" y="2928"/>
                </a:lnTo>
                <a:lnTo>
                  <a:pt x="0" y="2916"/>
                </a:lnTo>
                <a:lnTo>
                  <a:pt x="0" y="2898"/>
                </a:lnTo>
                <a:lnTo>
                  <a:pt x="0" y="2886"/>
                </a:lnTo>
                <a:lnTo>
                  <a:pt x="0" y="2874"/>
                </a:lnTo>
                <a:lnTo>
                  <a:pt x="0" y="2856"/>
                </a:lnTo>
                <a:lnTo>
                  <a:pt x="0" y="2844"/>
                </a:lnTo>
                <a:lnTo>
                  <a:pt x="0" y="2826"/>
                </a:lnTo>
                <a:lnTo>
                  <a:pt x="0" y="2814"/>
                </a:lnTo>
                <a:lnTo>
                  <a:pt x="0" y="2796"/>
                </a:lnTo>
                <a:lnTo>
                  <a:pt x="0" y="2784"/>
                </a:lnTo>
                <a:lnTo>
                  <a:pt x="0" y="2772"/>
                </a:lnTo>
                <a:lnTo>
                  <a:pt x="0" y="2754"/>
                </a:lnTo>
                <a:lnTo>
                  <a:pt x="0" y="2742"/>
                </a:lnTo>
                <a:lnTo>
                  <a:pt x="0" y="2724"/>
                </a:lnTo>
                <a:lnTo>
                  <a:pt x="0" y="2712"/>
                </a:lnTo>
                <a:lnTo>
                  <a:pt x="0" y="2700"/>
                </a:lnTo>
                <a:lnTo>
                  <a:pt x="0" y="2682"/>
                </a:lnTo>
                <a:lnTo>
                  <a:pt x="0" y="2670"/>
                </a:lnTo>
                <a:lnTo>
                  <a:pt x="0" y="2652"/>
                </a:lnTo>
                <a:lnTo>
                  <a:pt x="0" y="2640"/>
                </a:lnTo>
                <a:lnTo>
                  <a:pt x="0" y="2622"/>
                </a:lnTo>
                <a:lnTo>
                  <a:pt x="0" y="2610"/>
                </a:lnTo>
                <a:lnTo>
                  <a:pt x="0" y="2598"/>
                </a:lnTo>
                <a:lnTo>
                  <a:pt x="0" y="2580"/>
                </a:lnTo>
                <a:lnTo>
                  <a:pt x="0" y="2568"/>
                </a:lnTo>
                <a:lnTo>
                  <a:pt x="0" y="2550"/>
                </a:lnTo>
                <a:lnTo>
                  <a:pt x="0" y="2538"/>
                </a:lnTo>
                <a:lnTo>
                  <a:pt x="0" y="2526"/>
                </a:lnTo>
                <a:lnTo>
                  <a:pt x="0" y="2508"/>
                </a:lnTo>
                <a:lnTo>
                  <a:pt x="0" y="2496"/>
                </a:lnTo>
                <a:lnTo>
                  <a:pt x="0" y="2478"/>
                </a:lnTo>
                <a:lnTo>
                  <a:pt x="0" y="2466"/>
                </a:lnTo>
                <a:lnTo>
                  <a:pt x="0" y="2454"/>
                </a:lnTo>
                <a:lnTo>
                  <a:pt x="0" y="2436"/>
                </a:lnTo>
                <a:lnTo>
                  <a:pt x="0" y="2424"/>
                </a:lnTo>
                <a:lnTo>
                  <a:pt x="0" y="2406"/>
                </a:lnTo>
                <a:lnTo>
                  <a:pt x="0" y="2394"/>
                </a:lnTo>
                <a:lnTo>
                  <a:pt x="0" y="2376"/>
                </a:lnTo>
                <a:lnTo>
                  <a:pt x="0" y="2364"/>
                </a:lnTo>
                <a:lnTo>
                  <a:pt x="0" y="2352"/>
                </a:lnTo>
                <a:lnTo>
                  <a:pt x="0" y="2334"/>
                </a:lnTo>
                <a:lnTo>
                  <a:pt x="0" y="2322"/>
                </a:lnTo>
                <a:lnTo>
                  <a:pt x="0" y="2304"/>
                </a:lnTo>
                <a:lnTo>
                  <a:pt x="0" y="2292"/>
                </a:lnTo>
                <a:lnTo>
                  <a:pt x="0" y="2280"/>
                </a:lnTo>
                <a:lnTo>
                  <a:pt x="0" y="2262"/>
                </a:lnTo>
                <a:lnTo>
                  <a:pt x="0" y="2250"/>
                </a:lnTo>
                <a:lnTo>
                  <a:pt x="0" y="2232"/>
                </a:lnTo>
                <a:lnTo>
                  <a:pt x="0" y="2220"/>
                </a:lnTo>
                <a:lnTo>
                  <a:pt x="0" y="2202"/>
                </a:lnTo>
                <a:lnTo>
                  <a:pt x="0" y="2190"/>
                </a:lnTo>
                <a:lnTo>
                  <a:pt x="0" y="2178"/>
                </a:lnTo>
                <a:lnTo>
                  <a:pt x="0" y="2160"/>
                </a:lnTo>
                <a:lnTo>
                  <a:pt x="0" y="2148"/>
                </a:lnTo>
                <a:lnTo>
                  <a:pt x="0" y="2130"/>
                </a:lnTo>
                <a:lnTo>
                  <a:pt x="0" y="2118"/>
                </a:lnTo>
                <a:lnTo>
                  <a:pt x="0" y="2106"/>
                </a:lnTo>
                <a:lnTo>
                  <a:pt x="0" y="2088"/>
                </a:lnTo>
                <a:lnTo>
                  <a:pt x="0" y="2076"/>
                </a:lnTo>
                <a:lnTo>
                  <a:pt x="0" y="2058"/>
                </a:lnTo>
                <a:lnTo>
                  <a:pt x="0" y="2046"/>
                </a:lnTo>
                <a:lnTo>
                  <a:pt x="0" y="2034"/>
                </a:lnTo>
                <a:lnTo>
                  <a:pt x="0" y="2016"/>
                </a:lnTo>
                <a:lnTo>
                  <a:pt x="0" y="2004"/>
                </a:lnTo>
                <a:lnTo>
                  <a:pt x="0" y="1986"/>
                </a:lnTo>
                <a:lnTo>
                  <a:pt x="0" y="1974"/>
                </a:lnTo>
                <a:lnTo>
                  <a:pt x="0" y="1956"/>
                </a:lnTo>
                <a:lnTo>
                  <a:pt x="0" y="1944"/>
                </a:lnTo>
                <a:lnTo>
                  <a:pt x="0" y="1932"/>
                </a:lnTo>
                <a:lnTo>
                  <a:pt x="0" y="1914"/>
                </a:lnTo>
                <a:lnTo>
                  <a:pt x="0" y="1902"/>
                </a:lnTo>
                <a:lnTo>
                  <a:pt x="0" y="1884"/>
                </a:lnTo>
                <a:lnTo>
                  <a:pt x="0" y="1872"/>
                </a:lnTo>
                <a:lnTo>
                  <a:pt x="0" y="1860"/>
                </a:lnTo>
                <a:lnTo>
                  <a:pt x="0" y="1842"/>
                </a:lnTo>
                <a:lnTo>
                  <a:pt x="0" y="1830"/>
                </a:lnTo>
                <a:lnTo>
                  <a:pt x="0" y="1812"/>
                </a:lnTo>
                <a:lnTo>
                  <a:pt x="0" y="1800"/>
                </a:lnTo>
                <a:lnTo>
                  <a:pt x="0" y="1782"/>
                </a:lnTo>
                <a:lnTo>
                  <a:pt x="0" y="1770"/>
                </a:lnTo>
                <a:lnTo>
                  <a:pt x="0" y="1758"/>
                </a:lnTo>
                <a:lnTo>
                  <a:pt x="0" y="1740"/>
                </a:lnTo>
                <a:lnTo>
                  <a:pt x="0" y="1728"/>
                </a:lnTo>
                <a:lnTo>
                  <a:pt x="0" y="1710"/>
                </a:lnTo>
                <a:lnTo>
                  <a:pt x="0" y="1698"/>
                </a:lnTo>
                <a:lnTo>
                  <a:pt x="0" y="1686"/>
                </a:lnTo>
                <a:lnTo>
                  <a:pt x="0" y="1668"/>
                </a:lnTo>
                <a:lnTo>
                  <a:pt x="0" y="1656"/>
                </a:lnTo>
                <a:lnTo>
                  <a:pt x="0" y="1638"/>
                </a:lnTo>
                <a:lnTo>
                  <a:pt x="0" y="1626"/>
                </a:lnTo>
                <a:lnTo>
                  <a:pt x="0" y="1608"/>
                </a:lnTo>
                <a:lnTo>
                  <a:pt x="0" y="1596"/>
                </a:lnTo>
                <a:lnTo>
                  <a:pt x="0" y="1584"/>
                </a:lnTo>
                <a:lnTo>
                  <a:pt x="0" y="1566"/>
                </a:lnTo>
                <a:lnTo>
                  <a:pt x="0" y="1554"/>
                </a:lnTo>
                <a:lnTo>
                  <a:pt x="0" y="1536"/>
                </a:lnTo>
                <a:lnTo>
                  <a:pt x="0" y="1524"/>
                </a:lnTo>
                <a:lnTo>
                  <a:pt x="0" y="1512"/>
                </a:lnTo>
                <a:lnTo>
                  <a:pt x="0" y="1494"/>
                </a:lnTo>
                <a:lnTo>
                  <a:pt x="0" y="1482"/>
                </a:lnTo>
                <a:lnTo>
                  <a:pt x="0" y="1464"/>
                </a:lnTo>
                <a:lnTo>
                  <a:pt x="0" y="1452"/>
                </a:lnTo>
                <a:lnTo>
                  <a:pt x="0" y="1440"/>
                </a:lnTo>
                <a:lnTo>
                  <a:pt x="0" y="1422"/>
                </a:lnTo>
                <a:lnTo>
                  <a:pt x="0" y="1410"/>
                </a:lnTo>
                <a:lnTo>
                  <a:pt x="0" y="1392"/>
                </a:lnTo>
                <a:lnTo>
                  <a:pt x="0" y="1380"/>
                </a:lnTo>
                <a:lnTo>
                  <a:pt x="0" y="1362"/>
                </a:lnTo>
                <a:lnTo>
                  <a:pt x="0" y="1350"/>
                </a:lnTo>
                <a:lnTo>
                  <a:pt x="0" y="1338"/>
                </a:lnTo>
                <a:lnTo>
                  <a:pt x="0" y="1320"/>
                </a:lnTo>
                <a:lnTo>
                  <a:pt x="0" y="1308"/>
                </a:lnTo>
                <a:lnTo>
                  <a:pt x="0" y="1290"/>
                </a:lnTo>
                <a:lnTo>
                  <a:pt x="0" y="1278"/>
                </a:lnTo>
                <a:lnTo>
                  <a:pt x="0" y="1266"/>
                </a:lnTo>
                <a:lnTo>
                  <a:pt x="0" y="1248"/>
                </a:lnTo>
                <a:lnTo>
                  <a:pt x="0" y="1236"/>
                </a:lnTo>
                <a:lnTo>
                  <a:pt x="0" y="1218"/>
                </a:lnTo>
                <a:lnTo>
                  <a:pt x="0" y="1206"/>
                </a:lnTo>
                <a:lnTo>
                  <a:pt x="0" y="1188"/>
                </a:lnTo>
                <a:lnTo>
                  <a:pt x="0" y="1176"/>
                </a:lnTo>
                <a:lnTo>
                  <a:pt x="0" y="1164"/>
                </a:lnTo>
                <a:lnTo>
                  <a:pt x="0" y="1146"/>
                </a:lnTo>
                <a:lnTo>
                  <a:pt x="0" y="1134"/>
                </a:lnTo>
                <a:lnTo>
                  <a:pt x="0" y="1116"/>
                </a:lnTo>
                <a:lnTo>
                  <a:pt x="0" y="1104"/>
                </a:lnTo>
                <a:lnTo>
                  <a:pt x="0" y="1092"/>
                </a:lnTo>
                <a:lnTo>
                  <a:pt x="0" y="1074"/>
                </a:lnTo>
                <a:lnTo>
                  <a:pt x="0" y="1062"/>
                </a:lnTo>
                <a:lnTo>
                  <a:pt x="0" y="1044"/>
                </a:lnTo>
                <a:lnTo>
                  <a:pt x="0" y="1032"/>
                </a:lnTo>
                <a:lnTo>
                  <a:pt x="0" y="1020"/>
                </a:lnTo>
                <a:lnTo>
                  <a:pt x="0" y="1002"/>
                </a:lnTo>
                <a:lnTo>
                  <a:pt x="0" y="990"/>
                </a:lnTo>
                <a:lnTo>
                  <a:pt x="0" y="972"/>
                </a:lnTo>
                <a:lnTo>
                  <a:pt x="0" y="960"/>
                </a:lnTo>
                <a:lnTo>
                  <a:pt x="0" y="942"/>
                </a:lnTo>
                <a:lnTo>
                  <a:pt x="0" y="930"/>
                </a:lnTo>
                <a:lnTo>
                  <a:pt x="0" y="918"/>
                </a:lnTo>
                <a:lnTo>
                  <a:pt x="0" y="900"/>
                </a:lnTo>
                <a:lnTo>
                  <a:pt x="0" y="888"/>
                </a:lnTo>
                <a:lnTo>
                  <a:pt x="0" y="870"/>
                </a:lnTo>
                <a:lnTo>
                  <a:pt x="0" y="858"/>
                </a:lnTo>
                <a:lnTo>
                  <a:pt x="0" y="846"/>
                </a:lnTo>
                <a:lnTo>
                  <a:pt x="0" y="828"/>
                </a:lnTo>
                <a:lnTo>
                  <a:pt x="0" y="816"/>
                </a:lnTo>
                <a:lnTo>
                  <a:pt x="0" y="798"/>
                </a:lnTo>
                <a:lnTo>
                  <a:pt x="0" y="786"/>
                </a:lnTo>
                <a:lnTo>
                  <a:pt x="0" y="768"/>
                </a:lnTo>
                <a:lnTo>
                  <a:pt x="0" y="756"/>
                </a:lnTo>
                <a:lnTo>
                  <a:pt x="0" y="744"/>
                </a:lnTo>
                <a:lnTo>
                  <a:pt x="0" y="726"/>
                </a:lnTo>
                <a:lnTo>
                  <a:pt x="0" y="714"/>
                </a:lnTo>
                <a:lnTo>
                  <a:pt x="0" y="696"/>
                </a:lnTo>
                <a:lnTo>
                  <a:pt x="0" y="684"/>
                </a:lnTo>
                <a:lnTo>
                  <a:pt x="0" y="672"/>
                </a:lnTo>
                <a:lnTo>
                  <a:pt x="0" y="654"/>
                </a:lnTo>
                <a:lnTo>
                  <a:pt x="0" y="642"/>
                </a:lnTo>
                <a:lnTo>
                  <a:pt x="0" y="624"/>
                </a:lnTo>
                <a:lnTo>
                  <a:pt x="0" y="612"/>
                </a:lnTo>
                <a:lnTo>
                  <a:pt x="0" y="594"/>
                </a:lnTo>
                <a:lnTo>
                  <a:pt x="0" y="582"/>
                </a:lnTo>
                <a:lnTo>
                  <a:pt x="0" y="570"/>
                </a:lnTo>
                <a:lnTo>
                  <a:pt x="0" y="552"/>
                </a:lnTo>
                <a:lnTo>
                  <a:pt x="0" y="540"/>
                </a:lnTo>
                <a:lnTo>
                  <a:pt x="0" y="522"/>
                </a:lnTo>
                <a:lnTo>
                  <a:pt x="0" y="510"/>
                </a:lnTo>
                <a:lnTo>
                  <a:pt x="0" y="498"/>
                </a:lnTo>
                <a:lnTo>
                  <a:pt x="0" y="480"/>
                </a:lnTo>
                <a:lnTo>
                  <a:pt x="0" y="468"/>
                </a:lnTo>
                <a:lnTo>
                  <a:pt x="0" y="450"/>
                </a:lnTo>
                <a:lnTo>
                  <a:pt x="0" y="438"/>
                </a:lnTo>
                <a:lnTo>
                  <a:pt x="0" y="426"/>
                </a:lnTo>
                <a:lnTo>
                  <a:pt x="0" y="408"/>
                </a:lnTo>
                <a:lnTo>
                  <a:pt x="0" y="396"/>
                </a:lnTo>
                <a:lnTo>
                  <a:pt x="0" y="378"/>
                </a:lnTo>
                <a:lnTo>
                  <a:pt x="0" y="366"/>
                </a:lnTo>
                <a:lnTo>
                  <a:pt x="0" y="348"/>
                </a:lnTo>
                <a:lnTo>
                  <a:pt x="0" y="336"/>
                </a:lnTo>
                <a:lnTo>
                  <a:pt x="0" y="324"/>
                </a:lnTo>
                <a:lnTo>
                  <a:pt x="0" y="306"/>
                </a:lnTo>
                <a:lnTo>
                  <a:pt x="0" y="294"/>
                </a:lnTo>
                <a:lnTo>
                  <a:pt x="0" y="276"/>
                </a:lnTo>
                <a:lnTo>
                  <a:pt x="0" y="264"/>
                </a:lnTo>
                <a:lnTo>
                  <a:pt x="0" y="252"/>
                </a:lnTo>
                <a:lnTo>
                  <a:pt x="0" y="234"/>
                </a:lnTo>
                <a:lnTo>
                  <a:pt x="0" y="222"/>
                </a:lnTo>
                <a:lnTo>
                  <a:pt x="0" y="204"/>
                </a:lnTo>
                <a:lnTo>
                  <a:pt x="0" y="192"/>
                </a:lnTo>
                <a:lnTo>
                  <a:pt x="0" y="174"/>
                </a:lnTo>
                <a:lnTo>
                  <a:pt x="0" y="162"/>
                </a:lnTo>
                <a:lnTo>
                  <a:pt x="0" y="150"/>
                </a:lnTo>
                <a:lnTo>
                  <a:pt x="0" y="132"/>
                </a:lnTo>
                <a:lnTo>
                  <a:pt x="0" y="120"/>
                </a:lnTo>
                <a:lnTo>
                  <a:pt x="0" y="102"/>
                </a:lnTo>
                <a:lnTo>
                  <a:pt x="0" y="90"/>
                </a:lnTo>
                <a:lnTo>
                  <a:pt x="0" y="78"/>
                </a:lnTo>
                <a:lnTo>
                  <a:pt x="0" y="60"/>
                </a:lnTo>
                <a:lnTo>
                  <a:pt x="0" y="48"/>
                </a:lnTo>
                <a:lnTo>
                  <a:pt x="0" y="30"/>
                </a:lnTo>
                <a:lnTo>
                  <a:pt x="0" y="18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solidFill>
            <a:srgbClr val="FFF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Freeform 21"/>
          <p:cNvSpPr>
            <a:spLocks/>
          </p:cNvSpPr>
          <p:nvPr/>
        </p:nvSpPr>
        <p:spPr bwMode="auto">
          <a:xfrm>
            <a:off x="2076450" y="3109312"/>
            <a:ext cx="4867275" cy="2314575"/>
          </a:xfrm>
          <a:custGeom>
            <a:avLst/>
            <a:gdLst>
              <a:gd name="T0" fmla="*/ 3066 w 3066"/>
              <a:gd name="T1" fmla="*/ 108 h 1458"/>
              <a:gd name="T2" fmla="*/ 3066 w 3066"/>
              <a:gd name="T3" fmla="*/ 240 h 1458"/>
              <a:gd name="T4" fmla="*/ 3066 w 3066"/>
              <a:gd name="T5" fmla="*/ 366 h 1458"/>
              <a:gd name="T6" fmla="*/ 3066 w 3066"/>
              <a:gd name="T7" fmla="*/ 498 h 1458"/>
              <a:gd name="T8" fmla="*/ 3066 w 3066"/>
              <a:gd name="T9" fmla="*/ 630 h 1458"/>
              <a:gd name="T10" fmla="*/ 3066 w 3066"/>
              <a:gd name="T11" fmla="*/ 762 h 1458"/>
              <a:gd name="T12" fmla="*/ 3066 w 3066"/>
              <a:gd name="T13" fmla="*/ 888 h 1458"/>
              <a:gd name="T14" fmla="*/ 3066 w 3066"/>
              <a:gd name="T15" fmla="*/ 1020 h 1458"/>
              <a:gd name="T16" fmla="*/ 3066 w 3066"/>
              <a:gd name="T17" fmla="*/ 1152 h 1458"/>
              <a:gd name="T18" fmla="*/ 3066 w 3066"/>
              <a:gd name="T19" fmla="*/ 1284 h 1458"/>
              <a:gd name="T20" fmla="*/ 3066 w 3066"/>
              <a:gd name="T21" fmla="*/ 1410 h 1458"/>
              <a:gd name="T22" fmla="*/ 2970 w 3066"/>
              <a:gd name="T23" fmla="*/ 1458 h 1458"/>
              <a:gd name="T24" fmla="*/ 2796 w 3066"/>
              <a:gd name="T25" fmla="*/ 1458 h 1458"/>
              <a:gd name="T26" fmla="*/ 2622 w 3066"/>
              <a:gd name="T27" fmla="*/ 1458 h 1458"/>
              <a:gd name="T28" fmla="*/ 2448 w 3066"/>
              <a:gd name="T29" fmla="*/ 1458 h 1458"/>
              <a:gd name="T30" fmla="*/ 2280 w 3066"/>
              <a:gd name="T31" fmla="*/ 1458 h 1458"/>
              <a:gd name="T32" fmla="*/ 2106 w 3066"/>
              <a:gd name="T33" fmla="*/ 1458 h 1458"/>
              <a:gd name="T34" fmla="*/ 1932 w 3066"/>
              <a:gd name="T35" fmla="*/ 1458 h 1458"/>
              <a:gd name="T36" fmla="*/ 1758 w 3066"/>
              <a:gd name="T37" fmla="*/ 1458 h 1458"/>
              <a:gd name="T38" fmla="*/ 1590 w 3066"/>
              <a:gd name="T39" fmla="*/ 1458 h 1458"/>
              <a:gd name="T40" fmla="*/ 1416 w 3066"/>
              <a:gd name="T41" fmla="*/ 1458 h 1458"/>
              <a:gd name="T42" fmla="*/ 1242 w 3066"/>
              <a:gd name="T43" fmla="*/ 1458 h 1458"/>
              <a:gd name="T44" fmla="*/ 1068 w 3066"/>
              <a:gd name="T45" fmla="*/ 1458 h 1458"/>
              <a:gd name="T46" fmla="*/ 900 w 3066"/>
              <a:gd name="T47" fmla="*/ 1458 h 1458"/>
              <a:gd name="T48" fmla="*/ 726 w 3066"/>
              <a:gd name="T49" fmla="*/ 1458 h 1458"/>
              <a:gd name="T50" fmla="*/ 552 w 3066"/>
              <a:gd name="T51" fmla="*/ 1458 h 1458"/>
              <a:gd name="T52" fmla="*/ 378 w 3066"/>
              <a:gd name="T53" fmla="*/ 1458 h 1458"/>
              <a:gd name="T54" fmla="*/ 210 w 3066"/>
              <a:gd name="T55" fmla="*/ 1458 h 1458"/>
              <a:gd name="T56" fmla="*/ 36 w 3066"/>
              <a:gd name="T57" fmla="*/ 1458 h 1458"/>
              <a:gd name="T58" fmla="*/ 72 w 3066"/>
              <a:gd name="T59" fmla="*/ 1404 h 1458"/>
              <a:gd name="T60" fmla="*/ 168 w 3066"/>
              <a:gd name="T61" fmla="*/ 1338 h 1458"/>
              <a:gd name="T62" fmla="*/ 258 w 3066"/>
              <a:gd name="T63" fmla="*/ 1284 h 1458"/>
              <a:gd name="T64" fmla="*/ 354 w 3066"/>
              <a:gd name="T65" fmla="*/ 1224 h 1458"/>
              <a:gd name="T66" fmla="*/ 456 w 3066"/>
              <a:gd name="T67" fmla="*/ 1164 h 1458"/>
              <a:gd name="T68" fmla="*/ 552 w 3066"/>
              <a:gd name="T69" fmla="*/ 1110 h 1458"/>
              <a:gd name="T70" fmla="*/ 648 w 3066"/>
              <a:gd name="T71" fmla="*/ 1062 h 1458"/>
              <a:gd name="T72" fmla="*/ 750 w 3066"/>
              <a:gd name="T73" fmla="*/ 1008 h 1458"/>
              <a:gd name="T74" fmla="*/ 858 w 3066"/>
              <a:gd name="T75" fmla="*/ 954 h 1458"/>
              <a:gd name="T76" fmla="*/ 954 w 3066"/>
              <a:gd name="T77" fmla="*/ 906 h 1458"/>
              <a:gd name="T78" fmla="*/ 1068 w 3066"/>
              <a:gd name="T79" fmla="*/ 852 h 1458"/>
              <a:gd name="T80" fmla="*/ 1170 w 3066"/>
              <a:gd name="T81" fmla="*/ 804 h 1458"/>
              <a:gd name="T82" fmla="*/ 1278 w 3066"/>
              <a:gd name="T83" fmla="*/ 750 h 1458"/>
              <a:gd name="T84" fmla="*/ 1386 w 3066"/>
              <a:gd name="T85" fmla="*/ 702 h 1458"/>
              <a:gd name="T86" fmla="*/ 1494 w 3066"/>
              <a:gd name="T87" fmla="*/ 654 h 1458"/>
              <a:gd name="T88" fmla="*/ 1608 w 3066"/>
              <a:gd name="T89" fmla="*/ 606 h 1458"/>
              <a:gd name="T90" fmla="*/ 1710 w 3066"/>
              <a:gd name="T91" fmla="*/ 558 h 1458"/>
              <a:gd name="T92" fmla="*/ 1818 w 3066"/>
              <a:gd name="T93" fmla="*/ 510 h 1458"/>
              <a:gd name="T94" fmla="*/ 1932 w 3066"/>
              <a:gd name="T95" fmla="*/ 462 h 1458"/>
              <a:gd name="T96" fmla="*/ 2046 w 3066"/>
              <a:gd name="T97" fmla="*/ 414 h 1458"/>
              <a:gd name="T98" fmla="*/ 2154 w 3066"/>
              <a:gd name="T99" fmla="*/ 366 h 1458"/>
              <a:gd name="T100" fmla="*/ 2256 w 3066"/>
              <a:gd name="T101" fmla="*/ 324 h 1458"/>
              <a:gd name="T102" fmla="*/ 2376 w 3066"/>
              <a:gd name="T103" fmla="*/ 276 h 1458"/>
              <a:gd name="T104" fmla="*/ 2490 w 3066"/>
              <a:gd name="T105" fmla="*/ 228 h 1458"/>
              <a:gd name="T106" fmla="*/ 2604 w 3066"/>
              <a:gd name="T107" fmla="*/ 180 h 1458"/>
              <a:gd name="T108" fmla="*/ 2718 w 3066"/>
              <a:gd name="T109" fmla="*/ 138 h 1458"/>
              <a:gd name="T110" fmla="*/ 2826 w 3066"/>
              <a:gd name="T111" fmla="*/ 96 h 1458"/>
              <a:gd name="T112" fmla="*/ 2934 w 3066"/>
              <a:gd name="T113" fmla="*/ 48 h 1458"/>
              <a:gd name="T114" fmla="*/ 3042 w 3066"/>
              <a:gd name="T115" fmla="*/ 6 h 14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3066" h="1458">
                <a:moveTo>
                  <a:pt x="3066" y="0"/>
                </a:moveTo>
                <a:lnTo>
                  <a:pt x="3066" y="6"/>
                </a:lnTo>
                <a:lnTo>
                  <a:pt x="3066" y="18"/>
                </a:lnTo>
                <a:lnTo>
                  <a:pt x="3066" y="36"/>
                </a:lnTo>
                <a:lnTo>
                  <a:pt x="3066" y="48"/>
                </a:lnTo>
                <a:lnTo>
                  <a:pt x="3066" y="66"/>
                </a:lnTo>
                <a:lnTo>
                  <a:pt x="3066" y="78"/>
                </a:lnTo>
                <a:lnTo>
                  <a:pt x="3066" y="96"/>
                </a:lnTo>
                <a:lnTo>
                  <a:pt x="3066" y="108"/>
                </a:lnTo>
                <a:lnTo>
                  <a:pt x="3066" y="120"/>
                </a:lnTo>
                <a:lnTo>
                  <a:pt x="3066" y="138"/>
                </a:lnTo>
                <a:lnTo>
                  <a:pt x="3066" y="150"/>
                </a:lnTo>
                <a:lnTo>
                  <a:pt x="3066" y="168"/>
                </a:lnTo>
                <a:lnTo>
                  <a:pt x="3066" y="180"/>
                </a:lnTo>
                <a:lnTo>
                  <a:pt x="3066" y="192"/>
                </a:lnTo>
                <a:lnTo>
                  <a:pt x="3066" y="210"/>
                </a:lnTo>
                <a:lnTo>
                  <a:pt x="3066" y="222"/>
                </a:lnTo>
                <a:lnTo>
                  <a:pt x="3066" y="240"/>
                </a:lnTo>
                <a:lnTo>
                  <a:pt x="3066" y="252"/>
                </a:lnTo>
                <a:lnTo>
                  <a:pt x="3066" y="270"/>
                </a:lnTo>
                <a:lnTo>
                  <a:pt x="3066" y="282"/>
                </a:lnTo>
                <a:lnTo>
                  <a:pt x="3066" y="294"/>
                </a:lnTo>
                <a:lnTo>
                  <a:pt x="3066" y="312"/>
                </a:lnTo>
                <a:lnTo>
                  <a:pt x="3066" y="324"/>
                </a:lnTo>
                <a:lnTo>
                  <a:pt x="3066" y="342"/>
                </a:lnTo>
                <a:lnTo>
                  <a:pt x="3066" y="354"/>
                </a:lnTo>
                <a:lnTo>
                  <a:pt x="3066" y="366"/>
                </a:lnTo>
                <a:lnTo>
                  <a:pt x="3066" y="384"/>
                </a:lnTo>
                <a:lnTo>
                  <a:pt x="3066" y="396"/>
                </a:lnTo>
                <a:lnTo>
                  <a:pt x="3066" y="414"/>
                </a:lnTo>
                <a:lnTo>
                  <a:pt x="3066" y="426"/>
                </a:lnTo>
                <a:lnTo>
                  <a:pt x="3066" y="444"/>
                </a:lnTo>
                <a:lnTo>
                  <a:pt x="3066" y="456"/>
                </a:lnTo>
                <a:lnTo>
                  <a:pt x="3066" y="468"/>
                </a:lnTo>
                <a:lnTo>
                  <a:pt x="3066" y="486"/>
                </a:lnTo>
                <a:lnTo>
                  <a:pt x="3066" y="498"/>
                </a:lnTo>
                <a:lnTo>
                  <a:pt x="3066" y="516"/>
                </a:lnTo>
                <a:lnTo>
                  <a:pt x="3066" y="528"/>
                </a:lnTo>
                <a:lnTo>
                  <a:pt x="3066" y="540"/>
                </a:lnTo>
                <a:lnTo>
                  <a:pt x="3066" y="558"/>
                </a:lnTo>
                <a:lnTo>
                  <a:pt x="3066" y="570"/>
                </a:lnTo>
                <a:lnTo>
                  <a:pt x="3066" y="588"/>
                </a:lnTo>
                <a:lnTo>
                  <a:pt x="3066" y="600"/>
                </a:lnTo>
                <a:lnTo>
                  <a:pt x="3066" y="612"/>
                </a:lnTo>
                <a:lnTo>
                  <a:pt x="3066" y="630"/>
                </a:lnTo>
                <a:lnTo>
                  <a:pt x="3066" y="642"/>
                </a:lnTo>
                <a:lnTo>
                  <a:pt x="3066" y="660"/>
                </a:lnTo>
                <a:lnTo>
                  <a:pt x="3066" y="672"/>
                </a:lnTo>
                <a:lnTo>
                  <a:pt x="3066" y="690"/>
                </a:lnTo>
                <a:lnTo>
                  <a:pt x="3066" y="702"/>
                </a:lnTo>
                <a:lnTo>
                  <a:pt x="3066" y="714"/>
                </a:lnTo>
                <a:lnTo>
                  <a:pt x="3066" y="732"/>
                </a:lnTo>
                <a:lnTo>
                  <a:pt x="3066" y="744"/>
                </a:lnTo>
                <a:lnTo>
                  <a:pt x="3066" y="762"/>
                </a:lnTo>
                <a:lnTo>
                  <a:pt x="3066" y="774"/>
                </a:lnTo>
                <a:lnTo>
                  <a:pt x="3066" y="786"/>
                </a:lnTo>
                <a:lnTo>
                  <a:pt x="3066" y="804"/>
                </a:lnTo>
                <a:lnTo>
                  <a:pt x="3066" y="816"/>
                </a:lnTo>
                <a:lnTo>
                  <a:pt x="3066" y="834"/>
                </a:lnTo>
                <a:lnTo>
                  <a:pt x="3066" y="846"/>
                </a:lnTo>
                <a:lnTo>
                  <a:pt x="3066" y="864"/>
                </a:lnTo>
                <a:lnTo>
                  <a:pt x="3066" y="876"/>
                </a:lnTo>
                <a:lnTo>
                  <a:pt x="3066" y="888"/>
                </a:lnTo>
                <a:lnTo>
                  <a:pt x="3066" y="906"/>
                </a:lnTo>
                <a:lnTo>
                  <a:pt x="3066" y="918"/>
                </a:lnTo>
                <a:lnTo>
                  <a:pt x="3066" y="936"/>
                </a:lnTo>
                <a:lnTo>
                  <a:pt x="3066" y="948"/>
                </a:lnTo>
                <a:lnTo>
                  <a:pt x="3066" y="960"/>
                </a:lnTo>
                <a:lnTo>
                  <a:pt x="3066" y="978"/>
                </a:lnTo>
                <a:lnTo>
                  <a:pt x="3066" y="990"/>
                </a:lnTo>
                <a:lnTo>
                  <a:pt x="3066" y="1008"/>
                </a:lnTo>
                <a:lnTo>
                  <a:pt x="3066" y="1020"/>
                </a:lnTo>
                <a:lnTo>
                  <a:pt x="3066" y="1032"/>
                </a:lnTo>
                <a:lnTo>
                  <a:pt x="3066" y="1050"/>
                </a:lnTo>
                <a:lnTo>
                  <a:pt x="3066" y="1062"/>
                </a:lnTo>
                <a:lnTo>
                  <a:pt x="3066" y="1080"/>
                </a:lnTo>
                <a:lnTo>
                  <a:pt x="3066" y="1092"/>
                </a:lnTo>
                <a:lnTo>
                  <a:pt x="3066" y="1110"/>
                </a:lnTo>
                <a:lnTo>
                  <a:pt x="3066" y="1122"/>
                </a:lnTo>
                <a:lnTo>
                  <a:pt x="3066" y="1134"/>
                </a:lnTo>
                <a:lnTo>
                  <a:pt x="3066" y="1152"/>
                </a:lnTo>
                <a:lnTo>
                  <a:pt x="3066" y="1164"/>
                </a:lnTo>
                <a:lnTo>
                  <a:pt x="3066" y="1182"/>
                </a:lnTo>
                <a:lnTo>
                  <a:pt x="3066" y="1194"/>
                </a:lnTo>
                <a:lnTo>
                  <a:pt x="3066" y="1206"/>
                </a:lnTo>
                <a:lnTo>
                  <a:pt x="3066" y="1224"/>
                </a:lnTo>
                <a:lnTo>
                  <a:pt x="3066" y="1236"/>
                </a:lnTo>
                <a:lnTo>
                  <a:pt x="3066" y="1254"/>
                </a:lnTo>
                <a:lnTo>
                  <a:pt x="3066" y="1266"/>
                </a:lnTo>
                <a:lnTo>
                  <a:pt x="3066" y="1284"/>
                </a:lnTo>
                <a:lnTo>
                  <a:pt x="3066" y="1296"/>
                </a:lnTo>
                <a:lnTo>
                  <a:pt x="3066" y="1308"/>
                </a:lnTo>
                <a:lnTo>
                  <a:pt x="3066" y="1326"/>
                </a:lnTo>
                <a:lnTo>
                  <a:pt x="3066" y="1338"/>
                </a:lnTo>
                <a:lnTo>
                  <a:pt x="3066" y="1356"/>
                </a:lnTo>
                <a:lnTo>
                  <a:pt x="3066" y="1368"/>
                </a:lnTo>
                <a:lnTo>
                  <a:pt x="3066" y="1380"/>
                </a:lnTo>
                <a:lnTo>
                  <a:pt x="3066" y="1398"/>
                </a:lnTo>
                <a:lnTo>
                  <a:pt x="3066" y="1410"/>
                </a:lnTo>
                <a:lnTo>
                  <a:pt x="3066" y="1428"/>
                </a:lnTo>
                <a:lnTo>
                  <a:pt x="3066" y="1440"/>
                </a:lnTo>
                <a:lnTo>
                  <a:pt x="3066" y="1458"/>
                </a:lnTo>
                <a:lnTo>
                  <a:pt x="3066" y="1458"/>
                </a:lnTo>
                <a:lnTo>
                  <a:pt x="3042" y="1458"/>
                </a:lnTo>
                <a:lnTo>
                  <a:pt x="3024" y="1458"/>
                </a:lnTo>
                <a:lnTo>
                  <a:pt x="3006" y="1458"/>
                </a:lnTo>
                <a:lnTo>
                  <a:pt x="2988" y="1458"/>
                </a:lnTo>
                <a:lnTo>
                  <a:pt x="2970" y="1458"/>
                </a:lnTo>
                <a:lnTo>
                  <a:pt x="2946" y="1458"/>
                </a:lnTo>
                <a:lnTo>
                  <a:pt x="2928" y="1458"/>
                </a:lnTo>
                <a:lnTo>
                  <a:pt x="2910" y="1458"/>
                </a:lnTo>
                <a:lnTo>
                  <a:pt x="2892" y="1458"/>
                </a:lnTo>
                <a:lnTo>
                  <a:pt x="2874" y="1458"/>
                </a:lnTo>
                <a:lnTo>
                  <a:pt x="2850" y="1458"/>
                </a:lnTo>
                <a:lnTo>
                  <a:pt x="2832" y="1458"/>
                </a:lnTo>
                <a:lnTo>
                  <a:pt x="2814" y="1458"/>
                </a:lnTo>
                <a:lnTo>
                  <a:pt x="2796" y="1458"/>
                </a:lnTo>
                <a:lnTo>
                  <a:pt x="2778" y="1458"/>
                </a:lnTo>
                <a:lnTo>
                  <a:pt x="2754" y="1458"/>
                </a:lnTo>
                <a:lnTo>
                  <a:pt x="2736" y="1458"/>
                </a:lnTo>
                <a:lnTo>
                  <a:pt x="2718" y="1458"/>
                </a:lnTo>
                <a:lnTo>
                  <a:pt x="2700" y="1458"/>
                </a:lnTo>
                <a:lnTo>
                  <a:pt x="2682" y="1458"/>
                </a:lnTo>
                <a:lnTo>
                  <a:pt x="2658" y="1458"/>
                </a:lnTo>
                <a:lnTo>
                  <a:pt x="2640" y="1458"/>
                </a:lnTo>
                <a:lnTo>
                  <a:pt x="2622" y="1458"/>
                </a:lnTo>
                <a:lnTo>
                  <a:pt x="2604" y="1458"/>
                </a:lnTo>
                <a:lnTo>
                  <a:pt x="2586" y="1458"/>
                </a:lnTo>
                <a:lnTo>
                  <a:pt x="2562" y="1458"/>
                </a:lnTo>
                <a:lnTo>
                  <a:pt x="2544" y="1458"/>
                </a:lnTo>
                <a:lnTo>
                  <a:pt x="2526" y="1458"/>
                </a:lnTo>
                <a:lnTo>
                  <a:pt x="2508" y="1458"/>
                </a:lnTo>
                <a:lnTo>
                  <a:pt x="2490" y="1458"/>
                </a:lnTo>
                <a:lnTo>
                  <a:pt x="2466" y="1458"/>
                </a:lnTo>
                <a:lnTo>
                  <a:pt x="2448" y="1458"/>
                </a:lnTo>
                <a:lnTo>
                  <a:pt x="2430" y="1458"/>
                </a:lnTo>
                <a:lnTo>
                  <a:pt x="2412" y="1458"/>
                </a:lnTo>
                <a:lnTo>
                  <a:pt x="2394" y="1458"/>
                </a:lnTo>
                <a:lnTo>
                  <a:pt x="2376" y="1458"/>
                </a:lnTo>
                <a:lnTo>
                  <a:pt x="2352" y="1458"/>
                </a:lnTo>
                <a:lnTo>
                  <a:pt x="2334" y="1458"/>
                </a:lnTo>
                <a:lnTo>
                  <a:pt x="2316" y="1458"/>
                </a:lnTo>
                <a:lnTo>
                  <a:pt x="2298" y="1458"/>
                </a:lnTo>
                <a:lnTo>
                  <a:pt x="2280" y="1458"/>
                </a:lnTo>
                <a:lnTo>
                  <a:pt x="2256" y="1458"/>
                </a:lnTo>
                <a:lnTo>
                  <a:pt x="2238" y="1458"/>
                </a:lnTo>
                <a:lnTo>
                  <a:pt x="2220" y="1458"/>
                </a:lnTo>
                <a:lnTo>
                  <a:pt x="2202" y="1458"/>
                </a:lnTo>
                <a:lnTo>
                  <a:pt x="2184" y="1458"/>
                </a:lnTo>
                <a:lnTo>
                  <a:pt x="2160" y="1458"/>
                </a:lnTo>
                <a:lnTo>
                  <a:pt x="2142" y="1458"/>
                </a:lnTo>
                <a:lnTo>
                  <a:pt x="2124" y="1458"/>
                </a:lnTo>
                <a:lnTo>
                  <a:pt x="2106" y="1458"/>
                </a:lnTo>
                <a:lnTo>
                  <a:pt x="2088" y="1458"/>
                </a:lnTo>
                <a:lnTo>
                  <a:pt x="2064" y="1458"/>
                </a:lnTo>
                <a:lnTo>
                  <a:pt x="2046" y="1458"/>
                </a:lnTo>
                <a:lnTo>
                  <a:pt x="2028" y="1458"/>
                </a:lnTo>
                <a:lnTo>
                  <a:pt x="2010" y="1458"/>
                </a:lnTo>
                <a:lnTo>
                  <a:pt x="1992" y="1458"/>
                </a:lnTo>
                <a:lnTo>
                  <a:pt x="1968" y="1458"/>
                </a:lnTo>
                <a:lnTo>
                  <a:pt x="1950" y="1458"/>
                </a:lnTo>
                <a:lnTo>
                  <a:pt x="1932" y="1458"/>
                </a:lnTo>
                <a:lnTo>
                  <a:pt x="1914" y="1458"/>
                </a:lnTo>
                <a:lnTo>
                  <a:pt x="1896" y="1458"/>
                </a:lnTo>
                <a:lnTo>
                  <a:pt x="1872" y="1458"/>
                </a:lnTo>
                <a:lnTo>
                  <a:pt x="1854" y="1458"/>
                </a:lnTo>
                <a:lnTo>
                  <a:pt x="1836" y="1458"/>
                </a:lnTo>
                <a:lnTo>
                  <a:pt x="1818" y="1458"/>
                </a:lnTo>
                <a:lnTo>
                  <a:pt x="1800" y="1458"/>
                </a:lnTo>
                <a:lnTo>
                  <a:pt x="1782" y="1458"/>
                </a:lnTo>
                <a:lnTo>
                  <a:pt x="1758" y="1458"/>
                </a:lnTo>
                <a:lnTo>
                  <a:pt x="1740" y="1458"/>
                </a:lnTo>
                <a:lnTo>
                  <a:pt x="1722" y="1458"/>
                </a:lnTo>
                <a:lnTo>
                  <a:pt x="1704" y="1458"/>
                </a:lnTo>
                <a:lnTo>
                  <a:pt x="1686" y="1458"/>
                </a:lnTo>
                <a:lnTo>
                  <a:pt x="1662" y="1458"/>
                </a:lnTo>
                <a:lnTo>
                  <a:pt x="1644" y="1458"/>
                </a:lnTo>
                <a:lnTo>
                  <a:pt x="1626" y="1458"/>
                </a:lnTo>
                <a:lnTo>
                  <a:pt x="1608" y="1458"/>
                </a:lnTo>
                <a:lnTo>
                  <a:pt x="1590" y="1458"/>
                </a:lnTo>
                <a:lnTo>
                  <a:pt x="1566" y="1458"/>
                </a:lnTo>
                <a:lnTo>
                  <a:pt x="1548" y="1458"/>
                </a:lnTo>
                <a:lnTo>
                  <a:pt x="1530" y="1458"/>
                </a:lnTo>
                <a:lnTo>
                  <a:pt x="1512" y="1458"/>
                </a:lnTo>
                <a:lnTo>
                  <a:pt x="1494" y="1458"/>
                </a:lnTo>
                <a:lnTo>
                  <a:pt x="1470" y="1458"/>
                </a:lnTo>
                <a:lnTo>
                  <a:pt x="1452" y="1458"/>
                </a:lnTo>
                <a:lnTo>
                  <a:pt x="1434" y="1458"/>
                </a:lnTo>
                <a:lnTo>
                  <a:pt x="1416" y="1458"/>
                </a:lnTo>
                <a:lnTo>
                  <a:pt x="1398" y="1458"/>
                </a:lnTo>
                <a:lnTo>
                  <a:pt x="1374" y="1458"/>
                </a:lnTo>
                <a:lnTo>
                  <a:pt x="1356" y="1458"/>
                </a:lnTo>
                <a:lnTo>
                  <a:pt x="1338" y="1458"/>
                </a:lnTo>
                <a:lnTo>
                  <a:pt x="1320" y="1458"/>
                </a:lnTo>
                <a:lnTo>
                  <a:pt x="1302" y="1458"/>
                </a:lnTo>
                <a:lnTo>
                  <a:pt x="1278" y="1458"/>
                </a:lnTo>
                <a:lnTo>
                  <a:pt x="1260" y="1458"/>
                </a:lnTo>
                <a:lnTo>
                  <a:pt x="1242" y="1458"/>
                </a:lnTo>
                <a:lnTo>
                  <a:pt x="1224" y="1458"/>
                </a:lnTo>
                <a:lnTo>
                  <a:pt x="1206" y="1458"/>
                </a:lnTo>
                <a:lnTo>
                  <a:pt x="1188" y="1458"/>
                </a:lnTo>
                <a:lnTo>
                  <a:pt x="1164" y="1458"/>
                </a:lnTo>
                <a:lnTo>
                  <a:pt x="1146" y="1458"/>
                </a:lnTo>
                <a:lnTo>
                  <a:pt x="1128" y="1458"/>
                </a:lnTo>
                <a:lnTo>
                  <a:pt x="1110" y="1458"/>
                </a:lnTo>
                <a:lnTo>
                  <a:pt x="1092" y="1458"/>
                </a:lnTo>
                <a:lnTo>
                  <a:pt x="1068" y="1458"/>
                </a:lnTo>
                <a:lnTo>
                  <a:pt x="1050" y="1458"/>
                </a:lnTo>
                <a:lnTo>
                  <a:pt x="1032" y="1458"/>
                </a:lnTo>
                <a:lnTo>
                  <a:pt x="1014" y="1458"/>
                </a:lnTo>
                <a:lnTo>
                  <a:pt x="996" y="1458"/>
                </a:lnTo>
                <a:lnTo>
                  <a:pt x="972" y="1458"/>
                </a:lnTo>
                <a:lnTo>
                  <a:pt x="954" y="1458"/>
                </a:lnTo>
                <a:lnTo>
                  <a:pt x="936" y="1458"/>
                </a:lnTo>
                <a:lnTo>
                  <a:pt x="918" y="1458"/>
                </a:lnTo>
                <a:lnTo>
                  <a:pt x="900" y="1458"/>
                </a:lnTo>
                <a:lnTo>
                  <a:pt x="876" y="1458"/>
                </a:lnTo>
                <a:lnTo>
                  <a:pt x="858" y="1458"/>
                </a:lnTo>
                <a:lnTo>
                  <a:pt x="840" y="1458"/>
                </a:lnTo>
                <a:lnTo>
                  <a:pt x="822" y="1458"/>
                </a:lnTo>
                <a:lnTo>
                  <a:pt x="804" y="1458"/>
                </a:lnTo>
                <a:lnTo>
                  <a:pt x="780" y="1458"/>
                </a:lnTo>
                <a:lnTo>
                  <a:pt x="762" y="1458"/>
                </a:lnTo>
                <a:lnTo>
                  <a:pt x="744" y="1458"/>
                </a:lnTo>
                <a:lnTo>
                  <a:pt x="726" y="1458"/>
                </a:lnTo>
                <a:lnTo>
                  <a:pt x="708" y="1458"/>
                </a:lnTo>
                <a:lnTo>
                  <a:pt x="684" y="1458"/>
                </a:lnTo>
                <a:lnTo>
                  <a:pt x="666" y="1458"/>
                </a:lnTo>
                <a:lnTo>
                  <a:pt x="648" y="1458"/>
                </a:lnTo>
                <a:lnTo>
                  <a:pt x="630" y="1458"/>
                </a:lnTo>
                <a:lnTo>
                  <a:pt x="612" y="1458"/>
                </a:lnTo>
                <a:lnTo>
                  <a:pt x="594" y="1458"/>
                </a:lnTo>
                <a:lnTo>
                  <a:pt x="570" y="1458"/>
                </a:lnTo>
                <a:lnTo>
                  <a:pt x="552" y="1458"/>
                </a:lnTo>
                <a:lnTo>
                  <a:pt x="534" y="1458"/>
                </a:lnTo>
                <a:lnTo>
                  <a:pt x="516" y="1458"/>
                </a:lnTo>
                <a:lnTo>
                  <a:pt x="498" y="1458"/>
                </a:lnTo>
                <a:lnTo>
                  <a:pt x="474" y="1458"/>
                </a:lnTo>
                <a:lnTo>
                  <a:pt x="456" y="1458"/>
                </a:lnTo>
                <a:lnTo>
                  <a:pt x="438" y="1458"/>
                </a:lnTo>
                <a:lnTo>
                  <a:pt x="420" y="1458"/>
                </a:lnTo>
                <a:lnTo>
                  <a:pt x="402" y="1458"/>
                </a:lnTo>
                <a:lnTo>
                  <a:pt x="378" y="1458"/>
                </a:lnTo>
                <a:lnTo>
                  <a:pt x="360" y="1458"/>
                </a:lnTo>
                <a:lnTo>
                  <a:pt x="342" y="1458"/>
                </a:lnTo>
                <a:lnTo>
                  <a:pt x="324" y="1458"/>
                </a:lnTo>
                <a:lnTo>
                  <a:pt x="306" y="1458"/>
                </a:lnTo>
                <a:lnTo>
                  <a:pt x="282" y="1458"/>
                </a:lnTo>
                <a:lnTo>
                  <a:pt x="264" y="1458"/>
                </a:lnTo>
                <a:lnTo>
                  <a:pt x="246" y="1458"/>
                </a:lnTo>
                <a:lnTo>
                  <a:pt x="228" y="1458"/>
                </a:lnTo>
                <a:lnTo>
                  <a:pt x="210" y="1458"/>
                </a:lnTo>
                <a:lnTo>
                  <a:pt x="186" y="1458"/>
                </a:lnTo>
                <a:lnTo>
                  <a:pt x="168" y="1458"/>
                </a:lnTo>
                <a:lnTo>
                  <a:pt x="150" y="1458"/>
                </a:lnTo>
                <a:lnTo>
                  <a:pt x="132" y="1458"/>
                </a:lnTo>
                <a:lnTo>
                  <a:pt x="114" y="1458"/>
                </a:lnTo>
                <a:lnTo>
                  <a:pt x="90" y="1458"/>
                </a:lnTo>
                <a:lnTo>
                  <a:pt x="72" y="1458"/>
                </a:lnTo>
                <a:lnTo>
                  <a:pt x="54" y="1458"/>
                </a:lnTo>
                <a:lnTo>
                  <a:pt x="36" y="1458"/>
                </a:lnTo>
                <a:lnTo>
                  <a:pt x="18" y="1458"/>
                </a:lnTo>
                <a:lnTo>
                  <a:pt x="0" y="1458"/>
                </a:lnTo>
                <a:lnTo>
                  <a:pt x="18" y="1446"/>
                </a:lnTo>
                <a:lnTo>
                  <a:pt x="24" y="1440"/>
                </a:lnTo>
                <a:lnTo>
                  <a:pt x="36" y="1434"/>
                </a:lnTo>
                <a:lnTo>
                  <a:pt x="42" y="1428"/>
                </a:lnTo>
                <a:lnTo>
                  <a:pt x="54" y="1416"/>
                </a:lnTo>
                <a:lnTo>
                  <a:pt x="66" y="1410"/>
                </a:lnTo>
                <a:lnTo>
                  <a:pt x="72" y="1404"/>
                </a:lnTo>
                <a:lnTo>
                  <a:pt x="84" y="1398"/>
                </a:lnTo>
                <a:lnTo>
                  <a:pt x="90" y="1392"/>
                </a:lnTo>
                <a:lnTo>
                  <a:pt x="108" y="1380"/>
                </a:lnTo>
                <a:lnTo>
                  <a:pt x="114" y="1380"/>
                </a:lnTo>
                <a:lnTo>
                  <a:pt x="126" y="1368"/>
                </a:lnTo>
                <a:lnTo>
                  <a:pt x="132" y="1362"/>
                </a:lnTo>
                <a:lnTo>
                  <a:pt x="150" y="1356"/>
                </a:lnTo>
                <a:lnTo>
                  <a:pt x="150" y="1350"/>
                </a:lnTo>
                <a:lnTo>
                  <a:pt x="168" y="1338"/>
                </a:lnTo>
                <a:lnTo>
                  <a:pt x="168" y="1338"/>
                </a:lnTo>
                <a:lnTo>
                  <a:pt x="186" y="1326"/>
                </a:lnTo>
                <a:lnTo>
                  <a:pt x="192" y="1326"/>
                </a:lnTo>
                <a:lnTo>
                  <a:pt x="210" y="1314"/>
                </a:lnTo>
                <a:lnTo>
                  <a:pt x="216" y="1308"/>
                </a:lnTo>
                <a:lnTo>
                  <a:pt x="228" y="1302"/>
                </a:lnTo>
                <a:lnTo>
                  <a:pt x="234" y="1296"/>
                </a:lnTo>
                <a:lnTo>
                  <a:pt x="246" y="1290"/>
                </a:lnTo>
                <a:lnTo>
                  <a:pt x="258" y="1284"/>
                </a:lnTo>
                <a:lnTo>
                  <a:pt x="264" y="1278"/>
                </a:lnTo>
                <a:lnTo>
                  <a:pt x="282" y="1266"/>
                </a:lnTo>
                <a:lnTo>
                  <a:pt x="282" y="1266"/>
                </a:lnTo>
                <a:lnTo>
                  <a:pt x="306" y="1254"/>
                </a:lnTo>
                <a:lnTo>
                  <a:pt x="306" y="1254"/>
                </a:lnTo>
                <a:lnTo>
                  <a:pt x="324" y="1242"/>
                </a:lnTo>
                <a:lnTo>
                  <a:pt x="330" y="1236"/>
                </a:lnTo>
                <a:lnTo>
                  <a:pt x="342" y="1230"/>
                </a:lnTo>
                <a:lnTo>
                  <a:pt x="354" y="1224"/>
                </a:lnTo>
                <a:lnTo>
                  <a:pt x="360" y="1218"/>
                </a:lnTo>
                <a:lnTo>
                  <a:pt x="378" y="1206"/>
                </a:lnTo>
                <a:lnTo>
                  <a:pt x="378" y="1206"/>
                </a:lnTo>
                <a:lnTo>
                  <a:pt x="402" y="1200"/>
                </a:lnTo>
                <a:lnTo>
                  <a:pt x="402" y="1194"/>
                </a:lnTo>
                <a:lnTo>
                  <a:pt x="420" y="1188"/>
                </a:lnTo>
                <a:lnTo>
                  <a:pt x="432" y="1182"/>
                </a:lnTo>
                <a:lnTo>
                  <a:pt x="438" y="1176"/>
                </a:lnTo>
                <a:lnTo>
                  <a:pt x="456" y="1164"/>
                </a:lnTo>
                <a:lnTo>
                  <a:pt x="456" y="1164"/>
                </a:lnTo>
                <a:lnTo>
                  <a:pt x="474" y="1152"/>
                </a:lnTo>
                <a:lnTo>
                  <a:pt x="480" y="1152"/>
                </a:lnTo>
                <a:lnTo>
                  <a:pt x="498" y="1146"/>
                </a:lnTo>
                <a:lnTo>
                  <a:pt x="510" y="1134"/>
                </a:lnTo>
                <a:lnTo>
                  <a:pt x="516" y="1134"/>
                </a:lnTo>
                <a:lnTo>
                  <a:pt x="534" y="1122"/>
                </a:lnTo>
                <a:lnTo>
                  <a:pt x="534" y="1122"/>
                </a:lnTo>
                <a:lnTo>
                  <a:pt x="552" y="1110"/>
                </a:lnTo>
                <a:lnTo>
                  <a:pt x="558" y="1110"/>
                </a:lnTo>
                <a:lnTo>
                  <a:pt x="570" y="1104"/>
                </a:lnTo>
                <a:lnTo>
                  <a:pt x="588" y="1092"/>
                </a:lnTo>
                <a:lnTo>
                  <a:pt x="594" y="1092"/>
                </a:lnTo>
                <a:lnTo>
                  <a:pt x="612" y="1080"/>
                </a:lnTo>
                <a:lnTo>
                  <a:pt x="612" y="1080"/>
                </a:lnTo>
                <a:lnTo>
                  <a:pt x="630" y="1068"/>
                </a:lnTo>
                <a:lnTo>
                  <a:pt x="642" y="1062"/>
                </a:lnTo>
                <a:lnTo>
                  <a:pt x="648" y="1062"/>
                </a:lnTo>
                <a:lnTo>
                  <a:pt x="666" y="1050"/>
                </a:lnTo>
                <a:lnTo>
                  <a:pt x="666" y="1050"/>
                </a:lnTo>
                <a:lnTo>
                  <a:pt x="684" y="1038"/>
                </a:lnTo>
                <a:lnTo>
                  <a:pt x="696" y="1032"/>
                </a:lnTo>
                <a:lnTo>
                  <a:pt x="708" y="1032"/>
                </a:lnTo>
                <a:lnTo>
                  <a:pt x="726" y="1020"/>
                </a:lnTo>
                <a:lnTo>
                  <a:pt x="726" y="1020"/>
                </a:lnTo>
                <a:lnTo>
                  <a:pt x="744" y="1008"/>
                </a:lnTo>
                <a:lnTo>
                  <a:pt x="750" y="1008"/>
                </a:lnTo>
                <a:lnTo>
                  <a:pt x="762" y="1002"/>
                </a:lnTo>
                <a:lnTo>
                  <a:pt x="780" y="990"/>
                </a:lnTo>
                <a:lnTo>
                  <a:pt x="780" y="990"/>
                </a:lnTo>
                <a:lnTo>
                  <a:pt x="804" y="978"/>
                </a:lnTo>
                <a:lnTo>
                  <a:pt x="810" y="978"/>
                </a:lnTo>
                <a:lnTo>
                  <a:pt x="822" y="972"/>
                </a:lnTo>
                <a:lnTo>
                  <a:pt x="840" y="960"/>
                </a:lnTo>
                <a:lnTo>
                  <a:pt x="840" y="960"/>
                </a:lnTo>
                <a:lnTo>
                  <a:pt x="858" y="954"/>
                </a:lnTo>
                <a:lnTo>
                  <a:pt x="870" y="948"/>
                </a:lnTo>
                <a:lnTo>
                  <a:pt x="876" y="942"/>
                </a:lnTo>
                <a:lnTo>
                  <a:pt x="894" y="936"/>
                </a:lnTo>
                <a:lnTo>
                  <a:pt x="900" y="930"/>
                </a:lnTo>
                <a:lnTo>
                  <a:pt x="918" y="924"/>
                </a:lnTo>
                <a:lnTo>
                  <a:pt x="924" y="918"/>
                </a:lnTo>
                <a:lnTo>
                  <a:pt x="936" y="912"/>
                </a:lnTo>
                <a:lnTo>
                  <a:pt x="954" y="906"/>
                </a:lnTo>
                <a:lnTo>
                  <a:pt x="954" y="906"/>
                </a:lnTo>
                <a:lnTo>
                  <a:pt x="972" y="894"/>
                </a:lnTo>
                <a:lnTo>
                  <a:pt x="984" y="888"/>
                </a:lnTo>
                <a:lnTo>
                  <a:pt x="996" y="888"/>
                </a:lnTo>
                <a:lnTo>
                  <a:pt x="1014" y="876"/>
                </a:lnTo>
                <a:lnTo>
                  <a:pt x="1014" y="876"/>
                </a:lnTo>
                <a:lnTo>
                  <a:pt x="1032" y="870"/>
                </a:lnTo>
                <a:lnTo>
                  <a:pt x="1044" y="864"/>
                </a:lnTo>
                <a:lnTo>
                  <a:pt x="1050" y="858"/>
                </a:lnTo>
                <a:lnTo>
                  <a:pt x="1068" y="852"/>
                </a:lnTo>
                <a:lnTo>
                  <a:pt x="1074" y="846"/>
                </a:lnTo>
                <a:lnTo>
                  <a:pt x="1092" y="840"/>
                </a:lnTo>
                <a:lnTo>
                  <a:pt x="1104" y="834"/>
                </a:lnTo>
                <a:lnTo>
                  <a:pt x="1110" y="828"/>
                </a:lnTo>
                <a:lnTo>
                  <a:pt x="1128" y="822"/>
                </a:lnTo>
                <a:lnTo>
                  <a:pt x="1134" y="816"/>
                </a:lnTo>
                <a:lnTo>
                  <a:pt x="1146" y="810"/>
                </a:lnTo>
                <a:lnTo>
                  <a:pt x="1164" y="804"/>
                </a:lnTo>
                <a:lnTo>
                  <a:pt x="1170" y="804"/>
                </a:lnTo>
                <a:lnTo>
                  <a:pt x="1188" y="792"/>
                </a:lnTo>
                <a:lnTo>
                  <a:pt x="1200" y="786"/>
                </a:lnTo>
                <a:lnTo>
                  <a:pt x="1206" y="786"/>
                </a:lnTo>
                <a:lnTo>
                  <a:pt x="1224" y="774"/>
                </a:lnTo>
                <a:lnTo>
                  <a:pt x="1230" y="774"/>
                </a:lnTo>
                <a:lnTo>
                  <a:pt x="1242" y="768"/>
                </a:lnTo>
                <a:lnTo>
                  <a:pt x="1260" y="762"/>
                </a:lnTo>
                <a:lnTo>
                  <a:pt x="1260" y="762"/>
                </a:lnTo>
                <a:lnTo>
                  <a:pt x="1278" y="750"/>
                </a:lnTo>
                <a:lnTo>
                  <a:pt x="1290" y="744"/>
                </a:lnTo>
                <a:lnTo>
                  <a:pt x="1302" y="744"/>
                </a:lnTo>
                <a:lnTo>
                  <a:pt x="1320" y="732"/>
                </a:lnTo>
                <a:lnTo>
                  <a:pt x="1326" y="732"/>
                </a:lnTo>
                <a:lnTo>
                  <a:pt x="1338" y="726"/>
                </a:lnTo>
                <a:lnTo>
                  <a:pt x="1356" y="714"/>
                </a:lnTo>
                <a:lnTo>
                  <a:pt x="1356" y="714"/>
                </a:lnTo>
                <a:lnTo>
                  <a:pt x="1374" y="708"/>
                </a:lnTo>
                <a:lnTo>
                  <a:pt x="1386" y="702"/>
                </a:lnTo>
                <a:lnTo>
                  <a:pt x="1398" y="696"/>
                </a:lnTo>
                <a:lnTo>
                  <a:pt x="1416" y="690"/>
                </a:lnTo>
                <a:lnTo>
                  <a:pt x="1416" y="690"/>
                </a:lnTo>
                <a:lnTo>
                  <a:pt x="1434" y="678"/>
                </a:lnTo>
                <a:lnTo>
                  <a:pt x="1452" y="672"/>
                </a:lnTo>
                <a:lnTo>
                  <a:pt x="1452" y="672"/>
                </a:lnTo>
                <a:lnTo>
                  <a:pt x="1470" y="666"/>
                </a:lnTo>
                <a:lnTo>
                  <a:pt x="1482" y="660"/>
                </a:lnTo>
                <a:lnTo>
                  <a:pt x="1494" y="654"/>
                </a:lnTo>
                <a:lnTo>
                  <a:pt x="1512" y="648"/>
                </a:lnTo>
                <a:lnTo>
                  <a:pt x="1518" y="642"/>
                </a:lnTo>
                <a:lnTo>
                  <a:pt x="1530" y="636"/>
                </a:lnTo>
                <a:lnTo>
                  <a:pt x="1548" y="630"/>
                </a:lnTo>
                <a:lnTo>
                  <a:pt x="1548" y="630"/>
                </a:lnTo>
                <a:lnTo>
                  <a:pt x="1566" y="618"/>
                </a:lnTo>
                <a:lnTo>
                  <a:pt x="1578" y="612"/>
                </a:lnTo>
                <a:lnTo>
                  <a:pt x="1590" y="612"/>
                </a:lnTo>
                <a:lnTo>
                  <a:pt x="1608" y="606"/>
                </a:lnTo>
                <a:lnTo>
                  <a:pt x="1614" y="600"/>
                </a:lnTo>
                <a:lnTo>
                  <a:pt x="1626" y="594"/>
                </a:lnTo>
                <a:lnTo>
                  <a:pt x="1644" y="588"/>
                </a:lnTo>
                <a:lnTo>
                  <a:pt x="1644" y="588"/>
                </a:lnTo>
                <a:lnTo>
                  <a:pt x="1662" y="576"/>
                </a:lnTo>
                <a:lnTo>
                  <a:pt x="1680" y="570"/>
                </a:lnTo>
                <a:lnTo>
                  <a:pt x="1686" y="570"/>
                </a:lnTo>
                <a:lnTo>
                  <a:pt x="1704" y="564"/>
                </a:lnTo>
                <a:lnTo>
                  <a:pt x="1710" y="558"/>
                </a:lnTo>
                <a:lnTo>
                  <a:pt x="1722" y="552"/>
                </a:lnTo>
                <a:lnTo>
                  <a:pt x="1740" y="546"/>
                </a:lnTo>
                <a:lnTo>
                  <a:pt x="1746" y="540"/>
                </a:lnTo>
                <a:lnTo>
                  <a:pt x="1758" y="534"/>
                </a:lnTo>
                <a:lnTo>
                  <a:pt x="1782" y="528"/>
                </a:lnTo>
                <a:lnTo>
                  <a:pt x="1782" y="528"/>
                </a:lnTo>
                <a:lnTo>
                  <a:pt x="1800" y="522"/>
                </a:lnTo>
                <a:lnTo>
                  <a:pt x="1812" y="516"/>
                </a:lnTo>
                <a:lnTo>
                  <a:pt x="1818" y="510"/>
                </a:lnTo>
                <a:lnTo>
                  <a:pt x="1836" y="504"/>
                </a:lnTo>
                <a:lnTo>
                  <a:pt x="1848" y="498"/>
                </a:lnTo>
                <a:lnTo>
                  <a:pt x="1854" y="492"/>
                </a:lnTo>
                <a:lnTo>
                  <a:pt x="1872" y="486"/>
                </a:lnTo>
                <a:lnTo>
                  <a:pt x="1878" y="486"/>
                </a:lnTo>
                <a:lnTo>
                  <a:pt x="1896" y="480"/>
                </a:lnTo>
                <a:lnTo>
                  <a:pt x="1914" y="468"/>
                </a:lnTo>
                <a:lnTo>
                  <a:pt x="1914" y="468"/>
                </a:lnTo>
                <a:lnTo>
                  <a:pt x="1932" y="462"/>
                </a:lnTo>
                <a:lnTo>
                  <a:pt x="1950" y="456"/>
                </a:lnTo>
                <a:lnTo>
                  <a:pt x="1950" y="456"/>
                </a:lnTo>
                <a:lnTo>
                  <a:pt x="1968" y="444"/>
                </a:lnTo>
                <a:lnTo>
                  <a:pt x="1980" y="444"/>
                </a:lnTo>
                <a:lnTo>
                  <a:pt x="1992" y="438"/>
                </a:lnTo>
                <a:lnTo>
                  <a:pt x="2010" y="432"/>
                </a:lnTo>
                <a:lnTo>
                  <a:pt x="2016" y="426"/>
                </a:lnTo>
                <a:lnTo>
                  <a:pt x="2028" y="420"/>
                </a:lnTo>
                <a:lnTo>
                  <a:pt x="2046" y="414"/>
                </a:lnTo>
                <a:lnTo>
                  <a:pt x="2052" y="414"/>
                </a:lnTo>
                <a:lnTo>
                  <a:pt x="2064" y="402"/>
                </a:lnTo>
                <a:lnTo>
                  <a:pt x="2082" y="396"/>
                </a:lnTo>
                <a:lnTo>
                  <a:pt x="2088" y="396"/>
                </a:lnTo>
                <a:lnTo>
                  <a:pt x="2106" y="390"/>
                </a:lnTo>
                <a:lnTo>
                  <a:pt x="2118" y="384"/>
                </a:lnTo>
                <a:lnTo>
                  <a:pt x="2124" y="378"/>
                </a:lnTo>
                <a:lnTo>
                  <a:pt x="2142" y="372"/>
                </a:lnTo>
                <a:lnTo>
                  <a:pt x="2154" y="366"/>
                </a:lnTo>
                <a:lnTo>
                  <a:pt x="2160" y="366"/>
                </a:lnTo>
                <a:lnTo>
                  <a:pt x="2184" y="354"/>
                </a:lnTo>
                <a:lnTo>
                  <a:pt x="2190" y="354"/>
                </a:lnTo>
                <a:lnTo>
                  <a:pt x="2202" y="348"/>
                </a:lnTo>
                <a:lnTo>
                  <a:pt x="2220" y="342"/>
                </a:lnTo>
                <a:lnTo>
                  <a:pt x="2220" y="342"/>
                </a:lnTo>
                <a:lnTo>
                  <a:pt x="2238" y="330"/>
                </a:lnTo>
                <a:lnTo>
                  <a:pt x="2256" y="324"/>
                </a:lnTo>
                <a:lnTo>
                  <a:pt x="2256" y="324"/>
                </a:lnTo>
                <a:lnTo>
                  <a:pt x="2280" y="318"/>
                </a:lnTo>
                <a:lnTo>
                  <a:pt x="2292" y="312"/>
                </a:lnTo>
                <a:lnTo>
                  <a:pt x="2298" y="306"/>
                </a:lnTo>
                <a:lnTo>
                  <a:pt x="2316" y="300"/>
                </a:lnTo>
                <a:lnTo>
                  <a:pt x="2328" y="294"/>
                </a:lnTo>
                <a:lnTo>
                  <a:pt x="2334" y="294"/>
                </a:lnTo>
                <a:lnTo>
                  <a:pt x="2352" y="282"/>
                </a:lnTo>
                <a:lnTo>
                  <a:pt x="2364" y="282"/>
                </a:lnTo>
                <a:lnTo>
                  <a:pt x="2376" y="276"/>
                </a:lnTo>
                <a:lnTo>
                  <a:pt x="2394" y="270"/>
                </a:lnTo>
                <a:lnTo>
                  <a:pt x="2394" y="270"/>
                </a:lnTo>
                <a:lnTo>
                  <a:pt x="2412" y="264"/>
                </a:lnTo>
                <a:lnTo>
                  <a:pt x="2430" y="252"/>
                </a:lnTo>
                <a:lnTo>
                  <a:pt x="2430" y="252"/>
                </a:lnTo>
                <a:lnTo>
                  <a:pt x="2448" y="246"/>
                </a:lnTo>
                <a:lnTo>
                  <a:pt x="2466" y="240"/>
                </a:lnTo>
                <a:lnTo>
                  <a:pt x="2466" y="240"/>
                </a:lnTo>
                <a:lnTo>
                  <a:pt x="2490" y="228"/>
                </a:lnTo>
                <a:lnTo>
                  <a:pt x="2502" y="222"/>
                </a:lnTo>
                <a:lnTo>
                  <a:pt x="2508" y="222"/>
                </a:lnTo>
                <a:lnTo>
                  <a:pt x="2526" y="216"/>
                </a:lnTo>
                <a:lnTo>
                  <a:pt x="2538" y="210"/>
                </a:lnTo>
                <a:lnTo>
                  <a:pt x="2544" y="204"/>
                </a:lnTo>
                <a:lnTo>
                  <a:pt x="2562" y="198"/>
                </a:lnTo>
                <a:lnTo>
                  <a:pt x="2574" y="192"/>
                </a:lnTo>
                <a:lnTo>
                  <a:pt x="2586" y="192"/>
                </a:lnTo>
                <a:lnTo>
                  <a:pt x="2604" y="180"/>
                </a:lnTo>
                <a:lnTo>
                  <a:pt x="2610" y="180"/>
                </a:lnTo>
                <a:lnTo>
                  <a:pt x="2622" y="174"/>
                </a:lnTo>
                <a:lnTo>
                  <a:pt x="2640" y="168"/>
                </a:lnTo>
                <a:lnTo>
                  <a:pt x="2646" y="168"/>
                </a:lnTo>
                <a:lnTo>
                  <a:pt x="2658" y="162"/>
                </a:lnTo>
                <a:lnTo>
                  <a:pt x="2682" y="150"/>
                </a:lnTo>
                <a:lnTo>
                  <a:pt x="2682" y="150"/>
                </a:lnTo>
                <a:lnTo>
                  <a:pt x="2700" y="144"/>
                </a:lnTo>
                <a:lnTo>
                  <a:pt x="2718" y="138"/>
                </a:lnTo>
                <a:lnTo>
                  <a:pt x="2718" y="138"/>
                </a:lnTo>
                <a:lnTo>
                  <a:pt x="2736" y="126"/>
                </a:lnTo>
                <a:lnTo>
                  <a:pt x="2754" y="120"/>
                </a:lnTo>
                <a:lnTo>
                  <a:pt x="2754" y="120"/>
                </a:lnTo>
                <a:lnTo>
                  <a:pt x="2778" y="114"/>
                </a:lnTo>
                <a:lnTo>
                  <a:pt x="2790" y="108"/>
                </a:lnTo>
                <a:lnTo>
                  <a:pt x="2796" y="108"/>
                </a:lnTo>
                <a:lnTo>
                  <a:pt x="2814" y="96"/>
                </a:lnTo>
                <a:lnTo>
                  <a:pt x="2826" y="96"/>
                </a:lnTo>
                <a:lnTo>
                  <a:pt x="2832" y="90"/>
                </a:lnTo>
                <a:lnTo>
                  <a:pt x="2850" y="84"/>
                </a:lnTo>
                <a:lnTo>
                  <a:pt x="2862" y="78"/>
                </a:lnTo>
                <a:lnTo>
                  <a:pt x="2874" y="72"/>
                </a:lnTo>
                <a:lnTo>
                  <a:pt x="2892" y="66"/>
                </a:lnTo>
                <a:lnTo>
                  <a:pt x="2898" y="66"/>
                </a:lnTo>
                <a:lnTo>
                  <a:pt x="2910" y="60"/>
                </a:lnTo>
                <a:lnTo>
                  <a:pt x="2928" y="54"/>
                </a:lnTo>
                <a:lnTo>
                  <a:pt x="2934" y="48"/>
                </a:lnTo>
                <a:lnTo>
                  <a:pt x="2946" y="42"/>
                </a:lnTo>
                <a:lnTo>
                  <a:pt x="2970" y="36"/>
                </a:lnTo>
                <a:lnTo>
                  <a:pt x="2970" y="36"/>
                </a:lnTo>
                <a:lnTo>
                  <a:pt x="2988" y="30"/>
                </a:lnTo>
                <a:lnTo>
                  <a:pt x="3006" y="18"/>
                </a:lnTo>
                <a:lnTo>
                  <a:pt x="3006" y="18"/>
                </a:lnTo>
                <a:lnTo>
                  <a:pt x="3024" y="12"/>
                </a:lnTo>
                <a:lnTo>
                  <a:pt x="3042" y="6"/>
                </a:lnTo>
                <a:lnTo>
                  <a:pt x="3042" y="6"/>
                </a:lnTo>
                <a:lnTo>
                  <a:pt x="3066" y="0"/>
                </a:lnTo>
                <a:close/>
              </a:path>
            </a:pathLst>
          </a:custGeom>
          <a:solidFill>
            <a:srgbClr val="FFD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Freeform 22"/>
          <p:cNvSpPr>
            <a:spLocks/>
          </p:cNvSpPr>
          <p:nvPr/>
        </p:nvSpPr>
        <p:spPr bwMode="auto">
          <a:xfrm>
            <a:off x="2085975" y="3280762"/>
            <a:ext cx="4857750" cy="2143125"/>
          </a:xfrm>
          <a:custGeom>
            <a:avLst/>
            <a:gdLst>
              <a:gd name="T0" fmla="*/ 3060 w 3060"/>
              <a:gd name="T1" fmla="*/ 84 h 1350"/>
              <a:gd name="T2" fmla="*/ 3060 w 3060"/>
              <a:gd name="T3" fmla="*/ 204 h 1350"/>
              <a:gd name="T4" fmla="*/ 3060 w 3060"/>
              <a:gd name="T5" fmla="*/ 318 h 1350"/>
              <a:gd name="T6" fmla="*/ 3060 w 3060"/>
              <a:gd name="T7" fmla="*/ 432 h 1350"/>
              <a:gd name="T8" fmla="*/ 3060 w 3060"/>
              <a:gd name="T9" fmla="*/ 552 h 1350"/>
              <a:gd name="T10" fmla="*/ 3060 w 3060"/>
              <a:gd name="T11" fmla="*/ 666 h 1350"/>
              <a:gd name="T12" fmla="*/ 3060 w 3060"/>
              <a:gd name="T13" fmla="*/ 780 h 1350"/>
              <a:gd name="T14" fmla="*/ 3060 w 3060"/>
              <a:gd name="T15" fmla="*/ 900 h 1350"/>
              <a:gd name="T16" fmla="*/ 3060 w 3060"/>
              <a:gd name="T17" fmla="*/ 1014 h 1350"/>
              <a:gd name="T18" fmla="*/ 3060 w 3060"/>
              <a:gd name="T19" fmla="*/ 1128 h 1350"/>
              <a:gd name="T20" fmla="*/ 3060 w 3060"/>
              <a:gd name="T21" fmla="*/ 1248 h 1350"/>
              <a:gd name="T22" fmla="*/ 3060 w 3060"/>
              <a:gd name="T23" fmla="*/ 1350 h 1350"/>
              <a:gd name="T24" fmla="*/ 2904 w 3060"/>
              <a:gd name="T25" fmla="*/ 1350 h 1350"/>
              <a:gd name="T26" fmla="*/ 2748 w 3060"/>
              <a:gd name="T27" fmla="*/ 1350 h 1350"/>
              <a:gd name="T28" fmla="*/ 2598 w 3060"/>
              <a:gd name="T29" fmla="*/ 1350 h 1350"/>
              <a:gd name="T30" fmla="*/ 2442 w 3060"/>
              <a:gd name="T31" fmla="*/ 1350 h 1350"/>
              <a:gd name="T32" fmla="*/ 2292 w 3060"/>
              <a:gd name="T33" fmla="*/ 1350 h 1350"/>
              <a:gd name="T34" fmla="*/ 2136 w 3060"/>
              <a:gd name="T35" fmla="*/ 1350 h 1350"/>
              <a:gd name="T36" fmla="*/ 1986 w 3060"/>
              <a:gd name="T37" fmla="*/ 1350 h 1350"/>
              <a:gd name="T38" fmla="*/ 1830 w 3060"/>
              <a:gd name="T39" fmla="*/ 1350 h 1350"/>
              <a:gd name="T40" fmla="*/ 1680 w 3060"/>
              <a:gd name="T41" fmla="*/ 1350 h 1350"/>
              <a:gd name="T42" fmla="*/ 1524 w 3060"/>
              <a:gd name="T43" fmla="*/ 1350 h 1350"/>
              <a:gd name="T44" fmla="*/ 1368 w 3060"/>
              <a:gd name="T45" fmla="*/ 1350 h 1350"/>
              <a:gd name="T46" fmla="*/ 1218 w 3060"/>
              <a:gd name="T47" fmla="*/ 1350 h 1350"/>
              <a:gd name="T48" fmla="*/ 1062 w 3060"/>
              <a:gd name="T49" fmla="*/ 1350 h 1350"/>
              <a:gd name="T50" fmla="*/ 912 w 3060"/>
              <a:gd name="T51" fmla="*/ 1350 h 1350"/>
              <a:gd name="T52" fmla="*/ 756 w 3060"/>
              <a:gd name="T53" fmla="*/ 1350 h 1350"/>
              <a:gd name="T54" fmla="*/ 606 w 3060"/>
              <a:gd name="T55" fmla="*/ 1350 h 1350"/>
              <a:gd name="T56" fmla="*/ 450 w 3060"/>
              <a:gd name="T57" fmla="*/ 1350 h 1350"/>
              <a:gd name="T58" fmla="*/ 300 w 3060"/>
              <a:gd name="T59" fmla="*/ 1350 h 1350"/>
              <a:gd name="T60" fmla="*/ 144 w 3060"/>
              <a:gd name="T61" fmla="*/ 1350 h 1350"/>
              <a:gd name="T62" fmla="*/ 0 w 3060"/>
              <a:gd name="T63" fmla="*/ 1350 h 1350"/>
              <a:gd name="T64" fmla="*/ 84 w 3060"/>
              <a:gd name="T65" fmla="*/ 1290 h 1350"/>
              <a:gd name="T66" fmla="*/ 162 w 3060"/>
              <a:gd name="T67" fmla="*/ 1242 h 1350"/>
              <a:gd name="T68" fmla="*/ 252 w 3060"/>
              <a:gd name="T69" fmla="*/ 1188 h 1350"/>
              <a:gd name="T70" fmla="*/ 336 w 3060"/>
              <a:gd name="T71" fmla="*/ 1140 h 1350"/>
              <a:gd name="T72" fmla="*/ 432 w 3060"/>
              <a:gd name="T73" fmla="*/ 1092 h 1350"/>
              <a:gd name="T74" fmla="*/ 522 w 3060"/>
              <a:gd name="T75" fmla="*/ 1044 h 1350"/>
              <a:gd name="T76" fmla="*/ 606 w 3060"/>
              <a:gd name="T77" fmla="*/ 1002 h 1350"/>
              <a:gd name="T78" fmla="*/ 702 w 3060"/>
              <a:gd name="T79" fmla="*/ 954 h 1350"/>
              <a:gd name="T80" fmla="*/ 798 w 3060"/>
              <a:gd name="T81" fmla="*/ 912 h 1350"/>
              <a:gd name="T82" fmla="*/ 894 w 3060"/>
              <a:gd name="T83" fmla="*/ 864 h 1350"/>
              <a:gd name="T84" fmla="*/ 990 w 3060"/>
              <a:gd name="T85" fmla="*/ 822 h 1350"/>
              <a:gd name="T86" fmla="*/ 1086 w 3060"/>
              <a:gd name="T87" fmla="*/ 780 h 1350"/>
              <a:gd name="T88" fmla="*/ 1182 w 3060"/>
              <a:gd name="T89" fmla="*/ 738 h 1350"/>
              <a:gd name="T90" fmla="*/ 1278 w 3060"/>
              <a:gd name="T91" fmla="*/ 696 h 1350"/>
              <a:gd name="T92" fmla="*/ 1380 w 3060"/>
              <a:gd name="T93" fmla="*/ 654 h 1350"/>
              <a:gd name="T94" fmla="*/ 1482 w 3060"/>
              <a:gd name="T95" fmla="*/ 606 h 1350"/>
              <a:gd name="T96" fmla="*/ 1584 w 3060"/>
              <a:gd name="T97" fmla="*/ 570 h 1350"/>
              <a:gd name="T98" fmla="*/ 1680 w 3060"/>
              <a:gd name="T99" fmla="*/ 528 h 1350"/>
              <a:gd name="T100" fmla="*/ 1776 w 3060"/>
              <a:gd name="T101" fmla="*/ 492 h 1350"/>
              <a:gd name="T102" fmla="*/ 1872 w 3060"/>
              <a:gd name="T103" fmla="*/ 450 h 1350"/>
              <a:gd name="T104" fmla="*/ 1986 w 3060"/>
              <a:gd name="T105" fmla="*/ 408 h 1350"/>
              <a:gd name="T106" fmla="*/ 2082 w 3060"/>
              <a:gd name="T107" fmla="*/ 366 h 1350"/>
              <a:gd name="T108" fmla="*/ 2178 w 3060"/>
              <a:gd name="T109" fmla="*/ 330 h 1350"/>
              <a:gd name="T110" fmla="*/ 2280 w 3060"/>
              <a:gd name="T111" fmla="*/ 288 h 1350"/>
              <a:gd name="T112" fmla="*/ 2388 w 3060"/>
              <a:gd name="T113" fmla="*/ 252 h 1350"/>
              <a:gd name="T114" fmla="*/ 2484 w 3060"/>
              <a:gd name="T115" fmla="*/ 210 h 1350"/>
              <a:gd name="T116" fmla="*/ 2586 w 3060"/>
              <a:gd name="T117" fmla="*/ 174 h 1350"/>
              <a:gd name="T118" fmla="*/ 2694 w 3060"/>
              <a:gd name="T119" fmla="*/ 132 h 1350"/>
              <a:gd name="T120" fmla="*/ 2790 w 3060"/>
              <a:gd name="T121" fmla="*/ 96 h 1350"/>
              <a:gd name="T122" fmla="*/ 2898 w 3060"/>
              <a:gd name="T123" fmla="*/ 60 h 1350"/>
              <a:gd name="T124" fmla="*/ 3000 w 3060"/>
              <a:gd name="T125" fmla="*/ 18 h 13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060" h="1350">
                <a:moveTo>
                  <a:pt x="3060" y="0"/>
                </a:moveTo>
                <a:lnTo>
                  <a:pt x="3060" y="0"/>
                </a:lnTo>
                <a:lnTo>
                  <a:pt x="3060" y="12"/>
                </a:lnTo>
                <a:lnTo>
                  <a:pt x="3060" y="30"/>
                </a:lnTo>
                <a:lnTo>
                  <a:pt x="3060" y="42"/>
                </a:lnTo>
                <a:lnTo>
                  <a:pt x="3060" y="60"/>
                </a:lnTo>
                <a:lnTo>
                  <a:pt x="3060" y="72"/>
                </a:lnTo>
                <a:lnTo>
                  <a:pt x="3060" y="84"/>
                </a:lnTo>
                <a:lnTo>
                  <a:pt x="3060" y="102"/>
                </a:lnTo>
                <a:lnTo>
                  <a:pt x="3060" y="114"/>
                </a:lnTo>
                <a:lnTo>
                  <a:pt x="3060" y="132"/>
                </a:lnTo>
                <a:lnTo>
                  <a:pt x="3060" y="144"/>
                </a:lnTo>
                <a:lnTo>
                  <a:pt x="3060" y="162"/>
                </a:lnTo>
                <a:lnTo>
                  <a:pt x="3060" y="174"/>
                </a:lnTo>
                <a:lnTo>
                  <a:pt x="3060" y="186"/>
                </a:lnTo>
                <a:lnTo>
                  <a:pt x="3060" y="204"/>
                </a:lnTo>
                <a:lnTo>
                  <a:pt x="3060" y="216"/>
                </a:lnTo>
                <a:lnTo>
                  <a:pt x="3060" y="234"/>
                </a:lnTo>
                <a:lnTo>
                  <a:pt x="3060" y="246"/>
                </a:lnTo>
                <a:lnTo>
                  <a:pt x="3060" y="258"/>
                </a:lnTo>
                <a:lnTo>
                  <a:pt x="3060" y="276"/>
                </a:lnTo>
                <a:lnTo>
                  <a:pt x="3060" y="288"/>
                </a:lnTo>
                <a:lnTo>
                  <a:pt x="3060" y="306"/>
                </a:lnTo>
                <a:lnTo>
                  <a:pt x="3060" y="318"/>
                </a:lnTo>
                <a:lnTo>
                  <a:pt x="3060" y="336"/>
                </a:lnTo>
                <a:lnTo>
                  <a:pt x="3060" y="348"/>
                </a:lnTo>
                <a:lnTo>
                  <a:pt x="3060" y="360"/>
                </a:lnTo>
                <a:lnTo>
                  <a:pt x="3060" y="378"/>
                </a:lnTo>
                <a:lnTo>
                  <a:pt x="3060" y="390"/>
                </a:lnTo>
                <a:lnTo>
                  <a:pt x="3060" y="408"/>
                </a:lnTo>
                <a:lnTo>
                  <a:pt x="3060" y="420"/>
                </a:lnTo>
                <a:lnTo>
                  <a:pt x="3060" y="432"/>
                </a:lnTo>
                <a:lnTo>
                  <a:pt x="3060" y="450"/>
                </a:lnTo>
                <a:lnTo>
                  <a:pt x="3060" y="462"/>
                </a:lnTo>
                <a:lnTo>
                  <a:pt x="3060" y="480"/>
                </a:lnTo>
                <a:lnTo>
                  <a:pt x="3060" y="492"/>
                </a:lnTo>
                <a:lnTo>
                  <a:pt x="3060" y="504"/>
                </a:lnTo>
                <a:lnTo>
                  <a:pt x="3060" y="522"/>
                </a:lnTo>
                <a:lnTo>
                  <a:pt x="3060" y="534"/>
                </a:lnTo>
                <a:lnTo>
                  <a:pt x="3060" y="552"/>
                </a:lnTo>
                <a:lnTo>
                  <a:pt x="3060" y="564"/>
                </a:lnTo>
                <a:lnTo>
                  <a:pt x="3060" y="582"/>
                </a:lnTo>
                <a:lnTo>
                  <a:pt x="3060" y="594"/>
                </a:lnTo>
                <a:lnTo>
                  <a:pt x="3060" y="606"/>
                </a:lnTo>
                <a:lnTo>
                  <a:pt x="3060" y="624"/>
                </a:lnTo>
                <a:lnTo>
                  <a:pt x="3060" y="636"/>
                </a:lnTo>
                <a:lnTo>
                  <a:pt x="3060" y="654"/>
                </a:lnTo>
                <a:lnTo>
                  <a:pt x="3060" y="666"/>
                </a:lnTo>
                <a:lnTo>
                  <a:pt x="3060" y="678"/>
                </a:lnTo>
                <a:lnTo>
                  <a:pt x="3060" y="696"/>
                </a:lnTo>
                <a:lnTo>
                  <a:pt x="3060" y="708"/>
                </a:lnTo>
                <a:lnTo>
                  <a:pt x="3060" y="726"/>
                </a:lnTo>
                <a:lnTo>
                  <a:pt x="3060" y="738"/>
                </a:lnTo>
                <a:lnTo>
                  <a:pt x="3060" y="756"/>
                </a:lnTo>
                <a:lnTo>
                  <a:pt x="3060" y="768"/>
                </a:lnTo>
                <a:lnTo>
                  <a:pt x="3060" y="780"/>
                </a:lnTo>
                <a:lnTo>
                  <a:pt x="3060" y="798"/>
                </a:lnTo>
                <a:lnTo>
                  <a:pt x="3060" y="810"/>
                </a:lnTo>
                <a:lnTo>
                  <a:pt x="3060" y="828"/>
                </a:lnTo>
                <a:lnTo>
                  <a:pt x="3060" y="840"/>
                </a:lnTo>
                <a:lnTo>
                  <a:pt x="3060" y="852"/>
                </a:lnTo>
                <a:lnTo>
                  <a:pt x="3060" y="870"/>
                </a:lnTo>
                <a:lnTo>
                  <a:pt x="3060" y="882"/>
                </a:lnTo>
                <a:lnTo>
                  <a:pt x="3060" y="900"/>
                </a:lnTo>
                <a:lnTo>
                  <a:pt x="3060" y="912"/>
                </a:lnTo>
                <a:lnTo>
                  <a:pt x="3060" y="924"/>
                </a:lnTo>
                <a:lnTo>
                  <a:pt x="3060" y="942"/>
                </a:lnTo>
                <a:lnTo>
                  <a:pt x="3060" y="954"/>
                </a:lnTo>
                <a:lnTo>
                  <a:pt x="3060" y="972"/>
                </a:lnTo>
                <a:lnTo>
                  <a:pt x="3060" y="984"/>
                </a:lnTo>
                <a:lnTo>
                  <a:pt x="3060" y="1002"/>
                </a:lnTo>
                <a:lnTo>
                  <a:pt x="3060" y="1014"/>
                </a:lnTo>
                <a:lnTo>
                  <a:pt x="3060" y="1026"/>
                </a:lnTo>
                <a:lnTo>
                  <a:pt x="3060" y="1044"/>
                </a:lnTo>
                <a:lnTo>
                  <a:pt x="3060" y="1056"/>
                </a:lnTo>
                <a:lnTo>
                  <a:pt x="3060" y="1074"/>
                </a:lnTo>
                <a:lnTo>
                  <a:pt x="3060" y="1086"/>
                </a:lnTo>
                <a:lnTo>
                  <a:pt x="3060" y="1098"/>
                </a:lnTo>
                <a:lnTo>
                  <a:pt x="3060" y="1116"/>
                </a:lnTo>
                <a:lnTo>
                  <a:pt x="3060" y="1128"/>
                </a:lnTo>
                <a:lnTo>
                  <a:pt x="3060" y="1146"/>
                </a:lnTo>
                <a:lnTo>
                  <a:pt x="3060" y="1158"/>
                </a:lnTo>
                <a:lnTo>
                  <a:pt x="3060" y="1176"/>
                </a:lnTo>
                <a:lnTo>
                  <a:pt x="3060" y="1188"/>
                </a:lnTo>
                <a:lnTo>
                  <a:pt x="3060" y="1200"/>
                </a:lnTo>
                <a:lnTo>
                  <a:pt x="3060" y="1218"/>
                </a:lnTo>
                <a:lnTo>
                  <a:pt x="3060" y="1230"/>
                </a:lnTo>
                <a:lnTo>
                  <a:pt x="3060" y="1248"/>
                </a:lnTo>
                <a:lnTo>
                  <a:pt x="3060" y="1260"/>
                </a:lnTo>
                <a:lnTo>
                  <a:pt x="3060" y="1272"/>
                </a:lnTo>
                <a:lnTo>
                  <a:pt x="3060" y="1290"/>
                </a:lnTo>
                <a:lnTo>
                  <a:pt x="3060" y="1302"/>
                </a:lnTo>
                <a:lnTo>
                  <a:pt x="3060" y="1320"/>
                </a:lnTo>
                <a:lnTo>
                  <a:pt x="3060" y="1332"/>
                </a:lnTo>
                <a:lnTo>
                  <a:pt x="3060" y="1350"/>
                </a:lnTo>
                <a:lnTo>
                  <a:pt x="3060" y="1350"/>
                </a:lnTo>
                <a:lnTo>
                  <a:pt x="3036" y="1350"/>
                </a:lnTo>
                <a:lnTo>
                  <a:pt x="3018" y="1350"/>
                </a:lnTo>
                <a:lnTo>
                  <a:pt x="3000" y="1350"/>
                </a:lnTo>
                <a:lnTo>
                  <a:pt x="2982" y="1350"/>
                </a:lnTo>
                <a:lnTo>
                  <a:pt x="2964" y="1350"/>
                </a:lnTo>
                <a:lnTo>
                  <a:pt x="2940" y="1350"/>
                </a:lnTo>
                <a:lnTo>
                  <a:pt x="2922" y="1350"/>
                </a:lnTo>
                <a:lnTo>
                  <a:pt x="2904" y="1350"/>
                </a:lnTo>
                <a:lnTo>
                  <a:pt x="2886" y="1350"/>
                </a:lnTo>
                <a:lnTo>
                  <a:pt x="2868" y="1350"/>
                </a:lnTo>
                <a:lnTo>
                  <a:pt x="2844" y="1350"/>
                </a:lnTo>
                <a:lnTo>
                  <a:pt x="2826" y="1350"/>
                </a:lnTo>
                <a:lnTo>
                  <a:pt x="2808" y="1350"/>
                </a:lnTo>
                <a:lnTo>
                  <a:pt x="2790" y="1350"/>
                </a:lnTo>
                <a:lnTo>
                  <a:pt x="2772" y="1350"/>
                </a:lnTo>
                <a:lnTo>
                  <a:pt x="2748" y="1350"/>
                </a:lnTo>
                <a:lnTo>
                  <a:pt x="2730" y="1350"/>
                </a:lnTo>
                <a:lnTo>
                  <a:pt x="2712" y="1350"/>
                </a:lnTo>
                <a:lnTo>
                  <a:pt x="2694" y="1350"/>
                </a:lnTo>
                <a:lnTo>
                  <a:pt x="2676" y="1350"/>
                </a:lnTo>
                <a:lnTo>
                  <a:pt x="2652" y="1350"/>
                </a:lnTo>
                <a:lnTo>
                  <a:pt x="2634" y="1350"/>
                </a:lnTo>
                <a:lnTo>
                  <a:pt x="2616" y="1350"/>
                </a:lnTo>
                <a:lnTo>
                  <a:pt x="2598" y="1350"/>
                </a:lnTo>
                <a:lnTo>
                  <a:pt x="2580" y="1350"/>
                </a:lnTo>
                <a:lnTo>
                  <a:pt x="2556" y="1350"/>
                </a:lnTo>
                <a:lnTo>
                  <a:pt x="2538" y="1350"/>
                </a:lnTo>
                <a:lnTo>
                  <a:pt x="2520" y="1350"/>
                </a:lnTo>
                <a:lnTo>
                  <a:pt x="2502" y="1350"/>
                </a:lnTo>
                <a:lnTo>
                  <a:pt x="2484" y="1350"/>
                </a:lnTo>
                <a:lnTo>
                  <a:pt x="2460" y="1350"/>
                </a:lnTo>
                <a:lnTo>
                  <a:pt x="2442" y="1350"/>
                </a:lnTo>
                <a:lnTo>
                  <a:pt x="2424" y="1350"/>
                </a:lnTo>
                <a:lnTo>
                  <a:pt x="2406" y="1350"/>
                </a:lnTo>
                <a:lnTo>
                  <a:pt x="2388" y="1350"/>
                </a:lnTo>
                <a:lnTo>
                  <a:pt x="2370" y="1350"/>
                </a:lnTo>
                <a:lnTo>
                  <a:pt x="2346" y="1350"/>
                </a:lnTo>
                <a:lnTo>
                  <a:pt x="2328" y="1350"/>
                </a:lnTo>
                <a:lnTo>
                  <a:pt x="2310" y="1350"/>
                </a:lnTo>
                <a:lnTo>
                  <a:pt x="2292" y="1350"/>
                </a:lnTo>
                <a:lnTo>
                  <a:pt x="2274" y="1350"/>
                </a:lnTo>
                <a:lnTo>
                  <a:pt x="2250" y="1350"/>
                </a:lnTo>
                <a:lnTo>
                  <a:pt x="2232" y="1350"/>
                </a:lnTo>
                <a:lnTo>
                  <a:pt x="2214" y="1350"/>
                </a:lnTo>
                <a:lnTo>
                  <a:pt x="2196" y="1350"/>
                </a:lnTo>
                <a:lnTo>
                  <a:pt x="2178" y="1350"/>
                </a:lnTo>
                <a:lnTo>
                  <a:pt x="2154" y="1350"/>
                </a:lnTo>
                <a:lnTo>
                  <a:pt x="2136" y="1350"/>
                </a:lnTo>
                <a:lnTo>
                  <a:pt x="2118" y="1350"/>
                </a:lnTo>
                <a:lnTo>
                  <a:pt x="2100" y="1350"/>
                </a:lnTo>
                <a:lnTo>
                  <a:pt x="2082" y="1350"/>
                </a:lnTo>
                <a:lnTo>
                  <a:pt x="2058" y="1350"/>
                </a:lnTo>
                <a:lnTo>
                  <a:pt x="2040" y="1350"/>
                </a:lnTo>
                <a:lnTo>
                  <a:pt x="2022" y="1350"/>
                </a:lnTo>
                <a:lnTo>
                  <a:pt x="2004" y="1350"/>
                </a:lnTo>
                <a:lnTo>
                  <a:pt x="1986" y="1350"/>
                </a:lnTo>
                <a:lnTo>
                  <a:pt x="1962" y="1350"/>
                </a:lnTo>
                <a:lnTo>
                  <a:pt x="1944" y="1350"/>
                </a:lnTo>
                <a:lnTo>
                  <a:pt x="1926" y="1350"/>
                </a:lnTo>
                <a:lnTo>
                  <a:pt x="1908" y="1350"/>
                </a:lnTo>
                <a:lnTo>
                  <a:pt x="1890" y="1350"/>
                </a:lnTo>
                <a:lnTo>
                  <a:pt x="1866" y="1350"/>
                </a:lnTo>
                <a:lnTo>
                  <a:pt x="1848" y="1350"/>
                </a:lnTo>
                <a:lnTo>
                  <a:pt x="1830" y="1350"/>
                </a:lnTo>
                <a:lnTo>
                  <a:pt x="1812" y="1350"/>
                </a:lnTo>
                <a:lnTo>
                  <a:pt x="1794" y="1350"/>
                </a:lnTo>
                <a:lnTo>
                  <a:pt x="1776" y="1350"/>
                </a:lnTo>
                <a:lnTo>
                  <a:pt x="1752" y="1350"/>
                </a:lnTo>
                <a:lnTo>
                  <a:pt x="1734" y="1350"/>
                </a:lnTo>
                <a:lnTo>
                  <a:pt x="1716" y="1350"/>
                </a:lnTo>
                <a:lnTo>
                  <a:pt x="1698" y="1350"/>
                </a:lnTo>
                <a:lnTo>
                  <a:pt x="1680" y="1350"/>
                </a:lnTo>
                <a:lnTo>
                  <a:pt x="1656" y="1350"/>
                </a:lnTo>
                <a:lnTo>
                  <a:pt x="1638" y="1350"/>
                </a:lnTo>
                <a:lnTo>
                  <a:pt x="1620" y="1350"/>
                </a:lnTo>
                <a:lnTo>
                  <a:pt x="1602" y="1350"/>
                </a:lnTo>
                <a:lnTo>
                  <a:pt x="1584" y="1350"/>
                </a:lnTo>
                <a:lnTo>
                  <a:pt x="1560" y="1350"/>
                </a:lnTo>
                <a:lnTo>
                  <a:pt x="1542" y="1350"/>
                </a:lnTo>
                <a:lnTo>
                  <a:pt x="1524" y="1350"/>
                </a:lnTo>
                <a:lnTo>
                  <a:pt x="1506" y="1350"/>
                </a:lnTo>
                <a:lnTo>
                  <a:pt x="1488" y="1350"/>
                </a:lnTo>
                <a:lnTo>
                  <a:pt x="1464" y="1350"/>
                </a:lnTo>
                <a:lnTo>
                  <a:pt x="1446" y="1350"/>
                </a:lnTo>
                <a:lnTo>
                  <a:pt x="1428" y="1350"/>
                </a:lnTo>
                <a:lnTo>
                  <a:pt x="1410" y="1350"/>
                </a:lnTo>
                <a:lnTo>
                  <a:pt x="1392" y="1350"/>
                </a:lnTo>
                <a:lnTo>
                  <a:pt x="1368" y="1350"/>
                </a:lnTo>
                <a:lnTo>
                  <a:pt x="1350" y="1350"/>
                </a:lnTo>
                <a:lnTo>
                  <a:pt x="1332" y="1350"/>
                </a:lnTo>
                <a:lnTo>
                  <a:pt x="1314" y="1350"/>
                </a:lnTo>
                <a:lnTo>
                  <a:pt x="1296" y="1350"/>
                </a:lnTo>
                <a:lnTo>
                  <a:pt x="1272" y="1350"/>
                </a:lnTo>
                <a:lnTo>
                  <a:pt x="1254" y="1350"/>
                </a:lnTo>
                <a:lnTo>
                  <a:pt x="1236" y="1350"/>
                </a:lnTo>
                <a:lnTo>
                  <a:pt x="1218" y="1350"/>
                </a:lnTo>
                <a:lnTo>
                  <a:pt x="1200" y="1350"/>
                </a:lnTo>
                <a:lnTo>
                  <a:pt x="1182" y="1350"/>
                </a:lnTo>
                <a:lnTo>
                  <a:pt x="1158" y="1350"/>
                </a:lnTo>
                <a:lnTo>
                  <a:pt x="1140" y="1350"/>
                </a:lnTo>
                <a:lnTo>
                  <a:pt x="1122" y="1350"/>
                </a:lnTo>
                <a:lnTo>
                  <a:pt x="1104" y="1350"/>
                </a:lnTo>
                <a:lnTo>
                  <a:pt x="1086" y="1350"/>
                </a:lnTo>
                <a:lnTo>
                  <a:pt x="1062" y="1350"/>
                </a:lnTo>
                <a:lnTo>
                  <a:pt x="1044" y="1350"/>
                </a:lnTo>
                <a:lnTo>
                  <a:pt x="1026" y="1350"/>
                </a:lnTo>
                <a:lnTo>
                  <a:pt x="1008" y="1350"/>
                </a:lnTo>
                <a:lnTo>
                  <a:pt x="990" y="1350"/>
                </a:lnTo>
                <a:lnTo>
                  <a:pt x="966" y="1350"/>
                </a:lnTo>
                <a:lnTo>
                  <a:pt x="948" y="1350"/>
                </a:lnTo>
                <a:lnTo>
                  <a:pt x="930" y="1350"/>
                </a:lnTo>
                <a:lnTo>
                  <a:pt x="912" y="1350"/>
                </a:lnTo>
                <a:lnTo>
                  <a:pt x="894" y="1350"/>
                </a:lnTo>
                <a:lnTo>
                  <a:pt x="870" y="1350"/>
                </a:lnTo>
                <a:lnTo>
                  <a:pt x="852" y="1350"/>
                </a:lnTo>
                <a:lnTo>
                  <a:pt x="834" y="1350"/>
                </a:lnTo>
                <a:lnTo>
                  <a:pt x="816" y="1350"/>
                </a:lnTo>
                <a:lnTo>
                  <a:pt x="798" y="1350"/>
                </a:lnTo>
                <a:lnTo>
                  <a:pt x="774" y="1350"/>
                </a:lnTo>
                <a:lnTo>
                  <a:pt x="756" y="1350"/>
                </a:lnTo>
                <a:lnTo>
                  <a:pt x="738" y="1350"/>
                </a:lnTo>
                <a:lnTo>
                  <a:pt x="720" y="1350"/>
                </a:lnTo>
                <a:lnTo>
                  <a:pt x="702" y="1350"/>
                </a:lnTo>
                <a:lnTo>
                  <a:pt x="678" y="1350"/>
                </a:lnTo>
                <a:lnTo>
                  <a:pt x="660" y="1350"/>
                </a:lnTo>
                <a:lnTo>
                  <a:pt x="642" y="1350"/>
                </a:lnTo>
                <a:lnTo>
                  <a:pt x="624" y="1350"/>
                </a:lnTo>
                <a:lnTo>
                  <a:pt x="606" y="1350"/>
                </a:lnTo>
                <a:lnTo>
                  <a:pt x="588" y="1350"/>
                </a:lnTo>
                <a:lnTo>
                  <a:pt x="564" y="1350"/>
                </a:lnTo>
                <a:lnTo>
                  <a:pt x="546" y="1350"/>
                </a:lnTo>
                <a:lnTo>
                  <a:pt x="528" y="1350"/>
                </a:lnTo>
                <a:lnTo>
                  <a:pt x="510" y="1350"/>
                </a:lnTo>
                <a:lnTo>
                  <a:pt x="492" y="1350"/>
                </a:lnTo>
                <a:lnTo>
                  <a:pt x="468" y="1350"/>
                </a:lnTo>
                <a:lnTo>
                  <a:pt x="450" y="1350"/>
                </a:lnTo>
                <a:lnTo>
                  <a:pt x="432" y="1350"/>
                </a:lnTo>
                <a:lnTo>
                  <a:pt x="414" y="1350"/>
                </a:lnTo>
                <a:lnTo>
                  <a:pt x="396" y="1350"/>
                </a:lnTo>
                <a:lnTo>
                  <a:pt x="372" y="1350"/>
                </a:lnTo>
                <a:lnTo>
                  <a:pt x="354" y="1350"/>
                </a:lnTo>
                <a:lnTo>
                  <a:pt x="336" y="1350"/>
                </a:lnTo>
                <a:lnTo>
                  <a:pt x="318" y="1350"/>
                </a:lnTo>
                <a:lnTo>
                  <a:pt x="300" y="1350"/>
                </a:lnTo>
                <a:lnTo>
                  <a:pt x="276" y="1350"/>
                </a:lnTo>
                <a:lnTo>
                  <a:pt x="258" y="1350"/>
                </a:lnTo>
                <a:lnTo>
                  <a:pt x="240" y="1350"/>
                </a:lnTo>
                <a:lnTo>
                  <a:pt x="222" y="1350"/>
                </a:lnTo>
                <a:lnTo>
                  <a:pt x="204" y="1350"/>
                </a:lnTo>
                <a:lnTo>
                  <a:pt x="180" y="1350"/>
                </a:lnTo>
                <a:lnTo>
                  <a:pt x="162" y="1350"/>
                </a:lnTo>
                <a:lnTo>
                  <a:pt x="144" y="1350"/>
                </a:lnTo>
                <a:lnTo>
                  <a:pt x="126" y="1350"/>
                </a:lnTo>
                <a:lnTo>
                  <a:pt x="108" y="1350"/>
                </a:lnTo>
                <a:lnTo>
                  <a:pt x="84" y="1350"/>
                </a:lnTo>
                <a:lnTo>
                  <a:pt x="66" y="1350"/>
                </a:lnTo>
                <a:lnTo>
                  <a:pt x="48" y="1350"/>
                </a:lnTo>
                <a:lnTo>
                  <a:pt x="30" y="1350"/>
                </a:lnTo>
                <a:lnTo>
                  <a:pt x="12" y="1350"/>
                </a:lnTo>
                <a:lnTo>
                  <a:pt x="0" y="1350"/>
                </a:lnTo>
                <a:lnTo>
                  <a:pt x="12" y="1344"/>
                </a:lnTo>
                <a:lnTo>
                  <a:pt x="24" y="1332"/>
                </a:lnTo>
                <a:lnTo>
                  <a:pt x="30" y="1326"/>
                </a:lnTo>
                <a:lnTo>
                  <a:pt x="42" y="1320"/>
                </a:lnTo>
                <a:lnTo>
                  <a:pt x="48" y="1314"/>
                </a:lnTo>
                <a:lnTo>
                  <a:pt x="66" y="1302"/>
                </a:lnTo>
                <a:lnTo>
                  <a:pt x="66" y="1302"/>
                </a:lnTo>
                <a:lnTo>
                  <a:pt x="84" y="1290"/>
                </a:lnTo>
                <a:lnTo>
                  <a:pt x="84" y="1290"/>
                </a:lnTo>
                <a:lnTo>
                  <a:pt x="108" y="1278"/>
                </a:lnTo>
                <a:lnTo>
                  <a:pt x="108" y="1272"/>
                </a:lnTo>
                <a:lnTo>
                  <a:pt x="126" y="1266"/>
                </a:lnTo>
                <a:lnTo>
                  <a:pt x="132" y="1260"/>
                </a:lnTo>
                <a:lnTo>
                  <a:pt x="144" y="1254"/>
                </a:lnTo>
                <a:lnTo>
                  <a:pt x="156" y="1248"/>
                </a:lnTo>
                <a:lnTo>
                  <a:pt x="162" y="1242"/>
                </a:lnTo>
                <a:lnTo>
                  <a:pt x="180" y="1230"/>
                </a:lnTo>
                <a:lnTo>
                  <a:pt x="180" y="1230"/>
                </a:lnTo>
                <a:lnTo>
                  <a:pt x="204" y="1218"/>
                </a:lnTo>
                <a:lnTo>
                  <a:pt x="204" y="1218"/>
                </a:lnTo>
                <a:lnTo>
                  <a:pt x="222" y="1206"/>
                </a:lnTo>
                <a:lnTo>
                  <a:pt x="228" y="1200"/>
                </a:lnTo>
                <a:lnTo>
                  <a:pt x="240" y="1194"/>
                </a:lnTo>
                <a:lnTo>
                  <a:pt x="252" y="1188"/>
                </a:lnTo>
                <a:lnTo>
                  <a:pt x="258" y="1182"/>
                </a:lnTo>
                <a:lnTo>
                  <a:pt x="276" y="1176"/>
                </a:lnTo>
                <a:lnTo>
                  <a:pt x="276" y="1176"/>
                </a:lnTo>
                <a:lnTo>
                  <a:pt x="300" y="1164"/>
                </a:lnTo>
                <a:lnTo>
                  <a:pt x="306" y="1158"/>
                </a:lnTo>
                <a:lnTo>
                  <a:pt x="318" y="1152"/>
                </a:lnTo>
                <a:lnTo>
                  <a:pt x="330" y="1146"/>
                </a:lnTo>
                <a:lnTo>
                  <a:pt x="336" y="1140"/>
                </a:lnTo>
                <a:lnTo>
                  <a:pt x="354" y="1128"/>
                </a:lnTo>
                <a:lnTo>
                  <a:pt x="354" y="1128"/>
                </a:lnTo>
                <a:lnTo>
                  <a:pt x="372" y="1122"/>
                </a:lnTo>
                <a:lnTo>
                  <a:pt x="384" y="1116"/>
                </a:lnTo>
                <a:lnTo>
                  <a:pt x="396" y="1110"/>
                </a:lnTo>
                <a:lnTo>
                  <a:pt x="408" y="1098"/>
                </a:lnTo>
                <a:lnTo>
                  <a:pt x="414" y="1098"/>
                </a:lnTo>
                <a:lnTo>
                  <a:pt x="432" y="1092"/>
                </a:lnTo>
                <a:lnTo>
                  <a:pt x="438" y="1086"/>
                </a:lnTo>
                <a:lnTo>
                  <a:pt x="450" y="1080"/>
                </a:lnTo>
                <a:lnTo>
                  <a:pt x="468" y="1074"/>
                </a:lnTo>
                <a:lnTo>
                  <a:pt x="468" y="1068"/>
                </a:lnTo>
                <a:lnTo>
                  <a:pt x="492" y="1062"/>
                </a:lnTo>
                <a:lnTo>
                  <a:pt x="492" y="1056"/>
                </a:lnTo>
                <a:lnTo>
                  <a:pt x="510" y="1050"/>
                </a:lnTo>
                <a:lnTo>
                  <a:pt x="522" y="1044"/>
                </a:lnTo>
                <a:lnTo>
                  <a:pt x="528" y="1038"/>
                </a:lnTo>
                <a:lnTo>
                  <a:pt x="546" y="1032"/>
                </a:lnTo>
                <a:lnTo>
                  <a:pt x="552" y="1026"/>
                </a:lnTo>
                <a:lnTo>
                  <a:pt x="564" y="1020"/>
                </a:lnTo>
                <a:lnTo>
                  <a:pt x="582" y="1014"/>
                </a:lnTo>
                <a:lnTo>
                  <a:pt x="588" y="1008"/>
                </a:lnTo>
                <a:lnTo>
                  <a:pt x="606" y="1002"/>
                </a:lnTo>
                <a:lnTo>
                  <a:pt x="606" y="1002"/>
                </a:lnTo>
                <a:lnTo>
                  <a:pt x="624" y="990"/>
                </a:lnTo>
                <a:lnTo>
                  <a:pt x="636" y="984"/>
                </a:lnTo>
                <a:lnTo>
                  <a:pt x="642" y="984"/>
                </a:lnTo>
                <a:lnTo>
                  <a:pt x="660" y="972"/>
                </a:lnTo>
                <a:lnTo>
                  <a:pt x="666" y="972"/>
                </a:lnTo>
                <a:lnTo>
                  <a:pt x="678" y="966"/>
                </a:lnTo>
                <a:lnTo>
                  <a:pt x="696" y="954"/>
                </a:lnTo>
                <a:lnTo>
                  <a:pt x="702" y="954"/>
                </a:lnTo>
                <a:lnTo>
                  <a:pt x="720" y="948"/>
                </a:lnTo>
                <a:lnTo>
                  <a:pt x="726" y="942"/>
                </a:lnTo>
                <a:lnTo>
                  <a:pt x="738" y="936"/>
                </a:lnTo>
                <a:lnTo>
                  <a:pt x="756" y="930"/>
                </a:lnTo>
                <a:lnTo>
                  <a:pt x="756" y="924"/>
                </a:lnTo>
                <a:lnTo>
                  <a:pt x="774" y="918"/>
                </a:lnTo>
                <a:lnTo>
                  <a:pt x="786" y="912"/>
                </a:lnTo>
                <a:lnTo>
                  <a:pt x="798" y="912"/>
                </a:lnTo>
                <a:lnTo>
                  <a:pt x="816" y="900"/>
                </a:lnTo>
                <a:lnTo>
                  <a:pt x="822" y="900"/>
                </a:lnTo>
                <a:lnTo>
                  <a:pt x="834" y="894"/>
                </a:lnTo>
                <a:lnTo>
                  <a:pt x="852" y="882"/>
                </a:lnTo>
                <a:lnTo>
                  <a:pt x="852" y="882"/>
                </a:lnTo>
                <a:lnTo>
                  <a:pt x="870" y="876"/>
                </a:lnTo>
                <a:lnTo>
                  <a:pt x="882" y="870"/>
                </a:lnTo>
                <a:lnTo>
                  <a:pt x="894" y="864"/>
                </a:lnTo>
                <a:lnTo>
                  <a:pt x="912" y="858"/>
                </a:lnTo>
                <a:lnTo>
                  <a:pt x="912" y="852"/>
                </a:lnTo>
                <a:lnTo>
                  <a:pt x="930" y="846"/>
                </a:lnTo>
                <a:lnTo>
                  <a:pt x="948" y="840"/>
                </a:lnTo>
                <a:lnTo>
                  <a:pt x="948" y="840"/>
                </a:lnTo>
                <a:lnTo>
                  <a:pt x="966" y="828"/>
                </a:lnTo>
                <a:lnTo>
                  <a:pt x="978" y="828"/>
                </a:lnTo>
                <a:lnTo>
                  <a:pt x="990" y="822"/>
                </a:lnTo>
                <a:lnTo>
                  <a:pt x="1008" y="810"/>
                </a:lnTo>
                <a:lnTo>
                  <a:pt x="1008" y="810"/>
                </a:lnTo>
                <a:lnTo>
                  <a:pt x="1026" y="804"/>
                </a:lnTo>
                <a:lnTo>
                  <a:pt x="1044" y="798"/>
                </a:lnTo>
                <a:lnTo>
                  <a:pt x="1044" y="798"/>
                </a:lnTo>
                <a:lnTo>
                  <a:pt x="1062" y="786"/>
                </a:lnTo>
                <a:lnTo>
                  <a:pt x="1074" y="780"/>
                </a:lnTo>
                <a:lnTo>
                  <a:pt x="1086" y="780"/>
                </a:lnTo>
                <a:lnTo>
                  <a:pt x="1104" y="768"/>
                </a:lnTo>
                <a:lnTo>
                  <a:pt x="1110" y="768"/>
                </a:lnTo>
                <a:lnTo>
                  <a:pt x="1122" y="762"/>
                </a:lnTo>
                <a:lnTo>
                  <a:pt x="1140" y="756"/>
                </a:lnTo>
                <a:lnTo>
                  <a:pt x="1140" y="756"/>
                </a:lnTo>
                <a:lnTo>
                  <a:pt x="1158" y="744"/>
                </a:lnTo>
                <a:lnTo>
                  <a:pt x="1176" y="738"/>
                </a:lnTo>
                <a:lnTo>
                  <a:pt x="1182" y="738"/>
                </a:lnTo>
                <a:lnTo>
                  <a:pt x="1200" y="726"/>
                </a:lnTo>
                <a:lnTo>
                  <a:pt x="1206" y="726"/>
                </a:lnTo>
                <a:lnTo>
                  <a:pt x="1218" y="720"/>
                </a:lnTo>
                <a:lnTo>
                  <a:pt x="1236" y="714"/>
                </a:lnTo>
                <a:lnTo>
                  <a:pt x="1242" y="708"/>
                </a:lnTo>
                <a:lnTo>
                  <a:pt x="1254" y="702"/>
                </a:lnTo>
                <a:lnTo>
                  <a:pt x="1272" y="696"/>
                </a:lnTo>
                <a:lnTo>
                  <a:pt x="1278" y="696"/>
                </a:lnTo>
                <a:lnTo>
                  <a:pt x="1296" y="690"/>
                </a:lnTo>
                <a:lnTo>
                  <a:pt x="1308" y="678"/>
                </a:lnTo>
                <a:lnTo>
                  <a:pt x="1314" y="678"/>
                </a:lnTo>
                <a:lnTo>
                  <a:pt x="1332" y="672"/>
                </a:lnTo>
                <a:lnTo>
                  <a:pt x="1344" y="666"/>
                </a:lnTo>
                <a:lnTo>
                  <a:pt x="1350" y="666"/>
                </a:lnTo>
                <a:lnTo>
                  <a:pt x="1368" y="654"/>
                </a:lnTo>
                <a:lnTo>
                  <a:pt x="1380" y="654"/>
                </a:lnTo>
                <a:lnTo>
                  <a:pt x="1392" y="648"/>
                </a:lnTo>
                <a:lnTo>
                  <a:pt x="1410" y="636"/>
                </a:lnTo>
                <a:lnTo>
                  <a:pt x="1410" y="636"/>
                </a:lnTo>
                <a:lnTo>
                  <a:pt x="1428" y="630"/>
                </a:lnTo>
                <a:lnTo>
                  <a:pt x="1446" y="624"/>
                </a:lnTo>
                <a:lnTo>
                  <a:pt x="1446" y="624"/>
                </a:lnTo>
                <a:lnTo>
                  <a:pt x="1464" y="612"/>
                </a:lnTo>
                <a:lnTo>
                  <a:pt x="1482" y="606"/>
                </a:lnTo>
                <a:lnTo>
                  <a:pt x="1488" y="606"/>
                </a:lnTo>
                <a:lnTo>
                  <a:pt x="1506" y="600"/>
                </a:lnTo>
                <a:lnTo>
                  <a:pt x="1518" y="594"/>
                </a:lnTo>
                <a:lnTo>
                  <a:pt x="1524" y="594"/>
                </a:lnTo>
                <a:lnTo>
                  <a:pt x="1542" y="582"/>
                </a:lnTo>
                <a:lnTo>
                  <a:pt x="1554" y="582"/>
                </a:lnTo>
                <a:lnTo>
                  <a:pt x="1560" y="576"/>
                </a:lnTo>
                <a:lnTo>
                  <a:pt x="1584" y="570"/>
                </a:lnTo>
                <a:lnTo>
                  <a:pt x="1590" y="564"/>
                </a:lnTo>
                <a:lnTo>
                  <a:pt x="1602" y="558"/>
                </a:lnTo>
                <a:lnTo>
                  <a:pt x="1620" y="552"/>
                </a:lnTo>
                <a:lnTo>
                  <a:pt x="1626" y="552"/>
                </a:lnTo>
                <a:lnTo>
                  <a:pt x="1638" y="546"/>
                </a:lnTo>
                <a:lnTo>
                  <a:pt x="1656" y="534"/>
                </a:lnTo>
                <a:lnTo>
                  <a:pt x="1656" y="534"/>
                </a:lnTo>
                <a:lnTo>
                  <a:pt x="1680" y="528"/>
                </a:lnTo>
                <a:lnTo>
                  <a:pt x="1692" y="522"/>
                </a:lnTo>
                <a:lnTo>
                  <a:pt x="1698" y="522"/>
                </a:lnTo>
                <a:lnTo>
                  <a:pt x="1716" y="510"/>
                </a:lnTo>
                <a:lnTo>
                  <a:pt x="1728" y="504"/>
                </a:lnTo>
                <a:lnTo>
                  <a:pt x="1734" y="504"/>
                </a:lnTo>
                <a:lnTo>
                  <a:pt x="1752" y="498"/>
                </a:lnTo>
                <a:lnTo>
                  <a:pt x="1764" y="492"/>
                </a:lnTo>
                <a:lnTo>
                  <a:pt x="1776" y="492"/>
                </a:lnTo>
                <a:lnTo>
                  <a:pt x="1794" y="480"/>
                </a:lnTo>
                <a:lnTo>
                  <a:pt x="1800" y="480"/>
                </a:lnTo>
                <a:lnTo>
                  <a:pt x="1812" y="474"/>
                </a:lnTo>
                <a:lnTo>
                  <a:pt x="1830" y="468"/>
                </a:lnTo>
                <a:lnTo>
                  <a:pt x="1836" y="462"/>
                </a:lnTo>
                <a:lnTo>
                  <a:pt x="1848" y="456"/>
                </a:lnTo>
                <a:lnTo>
                  <a:pt x="1866" y="450"/>
                </a:lnTo>
                <a:lnTo>
                  <a:pt x="1872" y="450"/>
                </a:lnTo>
                <a:lnTo>
                  <a:pt x="1890" y="444"/>
                </a:lnTo>
                <a:lnTo>
                  <a:pt x="1908" y="438"/>
                </a:lnTo>
                <a:lnTo>
                  <a:pt x="1914" y="432"/>
                </a:lnTo>
                <a:lnTo>
                  <a:pt x="1926" y="426"/>
                </a:lnTo>
                <a:lnTo>
                  <a:pt x="1944" y="420"/>
                </a:lnTo>
                <a:lnTo>
                  <a:pt x="1950" y="420"/>
                </a:lnTo>
                <a:lnTo>
                  <a:pt x="1962" y="414"/>
                </a:lnTo>
                <a:lnTo>
                  <a:pt x="1986" y="408"/>
                </a:lnTo>
                <a:lnTo>
                  <a:pt x="1986" y="408"/>
                </a:lnTo>
                <a:lnTo>
                  <a:pt x="2004" y="396"/>
                </a:lnTo>
                <a:lnTo>
                  <a:pt x="2022" y="390"/>
                </a:lnTo>
                <a:lnTo>
                  <a:pt x="2022" y="390"/>
                </a:lnTo>
                <a:lnTo>
                  <a:pt x="2040" y="384"/>
                </a:lnTo>
                <a:lnTo>
                  <a:pt x="2058" y="378"/>
                </a:lnTo>
                <a:lnTo>
                  <a:pt x="2058" y="378"/>
                </a:lnTo>
                <a:lnTo>
                  <a:pt x="2082" y="366"/>
                </a:lnTo>
                <a:lnTo>
                  <a:pt x="2094" y="360"/>
                </a:lnTo>
                <a:lnTo>
                  <a:pt x="2100" y="360"/>
                </a:lnTo>
                <a:lnTo>
                  <a:pt x="2118" y="354"/>
                </a:lnTo>
                <a:lnTo>
                  <a:pt x="2130" y="348"/>
                </a:lnTo>
                <a:lnTo>
                  <a:pt x="2136" y="348"/>
                </a:lnTo>
                <a:lnTo>
                  <a:pt x="2154" y="336"/>
                </a:lnTo>
                <a:lnTo>
                  <a:pt x="2172" y="336"/>
                </a:lnTo>
                <a:lnTo>
                  <a:pt x="2178" y="330"/>
                </a:lnTo>
                <a:lnTo>
                  <a:pt x="2196" y="324"/>
                </a:lnTo>
                <a:lnTo>
                  <a:pt x="2208" y="318"/>
                </a:lnTo>
                <a:lnTo>
                  <a:pt x="2214" y="318"/>
                </a:lnTo>
                <a:lnTo>
                  <a:pt x="2232" y="306"/>
                </a:lnTo>
                <a:lnTo>
                  <a:pt x="2244" y="306"/>
                </a:lnTo>
                <a:lnTo>
                  <a:pt x="2250" y="300"/>
                </a:lnTo>
                <a:lnTo>
                  <a:pt x="2274" y="294"/>
                </a:lnTo>
                <a:lnTo>
                  <a:pt x="2280" y="288"/>
                </a:lnTo>
                <a:lnTo>
                  <a:pt x="2292" y="288"/>
                </a:lnTo>
                <a:lnTo>
                  <a:pt x="2310" y="276"/>
                </a:lnTo>
                <a:lnTo>
                  <a:pt x="2322" y="276"/>
                </a:lnTo>
                <a:lnTo>
                  <a:pt x="2328" y="270"/>
                </a:lnTo>
                <a:lnTo>
                  <a:pt x="2346" y="264"/>
                </a:lnTo>
                <a:lnTo>
                  <a:pt x="2358" y="258"/>
                </a:lnTo>
                <a:lnTo>
                  <a:pt x="2370" y="258"/>
                </a:lnTo>
                <a:lnTo>
                  <a:pt x="2388" y="252"/>
                </a:lnTo>
                <a:lnTo>
                  <a:pt x="2394" y="246"/>
                </a:lnTo>
                <a:lnTo>
                  <a:pt x="2406" y="240"/>
                </a:lnTo>
                <a:lnTo>
                  <a:pt x="2424" y="234"/>
                </a:lnTo>
                <a:lnTo>
                  <a:pt x="2436" y="234"/>
                </a:lnTo>
                <a:lnTo>
                  <a:pt x="2442" y="228"/>
                </a:lnTo>
                <a:lnTo>
                  <a:pt x="2460" y="222"/>
                </a:lnTo>
                <a:lnTo>
                  <a:pt x="2472" y="216"/>
                </a:lnTo>
                <a:lnTo>
                  <a:pt x="2484" y="210"/>
                </a:lnTo>
                <a:lnTo>
                  <a:pt x="2502" y="204"/>
                </a:lnTo>
                <a:lnTo>
                  <a:pt x="2508" y="204"/>
                </a:lnTo>
                <a:lnTo>
                  <a:pt x="2520" y="198"/>
                </a:lnTo>
                <a:lnTo>
                  <a:pt x="2538" y="192"/>
                </a:lnTo>
                <a:lnTo>
                  <a:pt x="2550" y="186"/>
                </a:lnTo>
                <a:lnTo>
                  <a:pt x="2556" y="186"/>
                </a:lnTo>
                <a:lnTo>
                  <a:pt x="2580" y="174"/>
                </a:lnTo>
                <a:lnTo>
                  <a:pt x="2586" y="174"/>
                </a:lnTo>
                <a:lnTo>
                  <a:pt x="2598" y="168"/>
                </a:lnTo>
                <a:lnTo>
                  <a:pt x="2616" y="162"/>
                </a:lnTo>
                <a:lnTo>
                  <a:pt x="2622" y="162"/>
                </a:lnTo>
                <a:lnTo>
                  <a:pt x="2634" y="156"/>
                </a:lnTo>
                <a:lnTo>
                  <a:pt x="2652" y="150"/>
                </a:lnTo>
                <a:lnTo>
                  <a:pt x="2664" y="144"/>
                </a:lnTo>
                <a:lnTo>
                  <a:pt x="2676" y="138"/>
                </a:lnTo>
                <a:lnTo>
                  <a:pt x="2694" y="132"/>
                </a:lnTo>
                <a:lnTo>
                  <a:pt x="2700" y="132"/>
                </a:lnTo>
                <a:lnTo>
                  <a:pt x="2712" y="126"/>
                </a:lnTo>
                <a:lnTo>
                  <a:pt x="2730" y="120"/>
                </a:lnTo>
                <a:lnTo>
                  <a:pt x="2742" y="114"/>
                </a:lnTo>
                <a:lnTo>
                  <a:pt x="2748" y="114"/>
                </a:lnTo>
                <a:lnTo>
                  <a:pt x="2772" y="102"/>
                </a:lnTo>
                <a:lnTo>
                  <a:pt x="2778" y="102"/>
                </a:lnTo>
                <a:lnTo>
                  <a:pt x="2790" y="96"/>
                </a:lnTo>
                <a:lnTo>
                  <a:pt x="2808" y="90"/>
                </a:lnTo>
                <a:lnTo>
                  <a:pt x="2820" y="84"/>
                </a:lnTo>
                <a:lnTo>
                  <a:pt x="2826" y="84"/>
                </a:lnTo>
                <a:lnTo>
                  <a:pt x="2844" y="78"/>
                </a:lnTo>
                <a:lnTo>
                  <a:pt x="2856" y="72"/>
                </a:lnTo>
                <a:lnTo>
                  <a:pt x="2868" y="66"/>
                </a:lnTo>
                <a:lnTo>
                  <a:pt x="2886" y="60"/>
                </a:lnTo>
                <a:lnTo>
                  <a:pt x="2898" y="60"/>
                </a:lnTo>
                <a:lnTo>
                  <a:pt x="2904" y="54"/>
                </a:lnTo>
                <a:lnTo>
                  <a:pt x="2922" y="48"/>
                </a:lnTo>
                <a:lnTo>
                  <a:pt x="2934" y="42"/>
                </a:lnTo>
                <a:lnTo>
                  <a:pt x="2940" y="42"/>
                </a:lnTo>
                <a:lnTo>
                  <a:pt x="2964" y="36"/>
                </a:lnTo>
                <a:lnTo>
                  <a:pt x="2976" y="30"/>
                </a:lnTo>
                <a:lnTo>
                  <a:pt x="2982" y="24"/>
                </a:lnTo>
                <a:lnTo>
                  <a:pt x="3000" y="18"/>
                </a:lnTo>
                <a:lnTo>
                  <a:pt x="3012" y="12"/>
                </a:lnTo>
                <a:lnTo>
                  <a:pt x="3018" y="12"/>
                </a:lnTo>
                <a:lnTo>
                  <a:pt x="3036" y="6"/>
                </a:lnTo>
                <a:lnTo>
                  <a:pt x="3054" y="0"/>
                </a:lnTo>
                <a:lnTo>
                  <a:pt x="3060" y="0"/>
                </a:lnTo>
                <a:close/>
              </a:path>
            </a:pathLst>
          </a:custGeom>
          <a:solidFill>
            <a:srgbClr val="FFC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Freeform 23"/>
          <p:cNvSpPr>
            <a:spLocks/>
          </p:cNvSpPr>
          <p:nvPr/>
        </p:nvSpPr>
        <p:spPr bwMode="auto">
          <a:xfrm>
            <a:off x="2095500" y="3452212"/>
            <a:ext cx="4848225" cy="1971675"/>
          </a:xfrm>
          <a:custGeom>
            <a:avLst/>
            <a:gdLst>
              <a:gd name="T0" fmla="*/ 3054 w 3054"/>
              <a:gd name="T1" fmla="*/ 96 h 1242"/>
              <a:gd name="T2" fmla="*/ 3054 w 3054"/>
              <a:gd name="T3" fmla="*/ 210 h 1242"/>
              <a:gd name="T4" fmla="*/ 3054 w 3054"/>
              <a:gd name="T5" fmla="*/ 324 h 1242"/>
              <a:gd name="T6" fmla="*/ 3054 w 3054"/>
              <a:gd name="T7" fmla="*/ 444 h 1242"/>
              <a:gd name="T8" fmla="*/ 3054 w 3054"/>
              <a:gd name="T9" fmla="*/ 558 h 1242"/>
              <a:gd name="T10" fmla="*/ 3054 w 3054"/>
              <a:gd name="T11" fmla="*/ 672 h 1242"/>
              <a:gd name="T12" fmla="*/ 3054 w 3054"/>
              <a:gd name="T13" fmla="*/ 792 h 1242"/>
              <a:gd name="T14" fmla="*/ 3054 w 3054"/>
              <a:gd name="T15" fmla="*/ 906 h 1242"/>
              <a:gd name="T16" fmla="*/ 3054 w 3054"/>
              <a:gd name="T17" fmla="*/ 1020 h 1242"/>
              <a:gd name="T18" fmla="*/ 3054 w 3054"/>
              <a:gd name="T19" fmla="*/ 1140 h 1242"/>
              <a:gd name="T20" fmla="*/ 3054 w 3054"/>
              <a:gd name="T21" fmla="*/ 1242 h 1242"/>
              <a:gd name="T22" fmla="*/ 2898 w 3054"/>
              <a:gd name="T23" fmla="*/ 1242 h 1242"/>
              <a:gd name="T24" fmla="*/ 2742 w 3054"/>
              <a:gd name="T25" fmla="*/ 1242 h 1242"/>
              <a:gd name="T26" fmla="*/ 2592 w 3054"/>
              <a:gd name="T27" fmla="*/ 1242 h 1242"/>
              <a:gd name="T28" fmla="*/ 2436 w 3054"/>
              <a:gd name="T29" fmla="*/ 1242 h 1242"/>
              <a:gd name="T30" fmla="*/ 2286 w 3054"/>
              <a:gd name="T31" fmla="*/ 1242 h 1242"/>
              <a:gd name="T32" fmla="*/ 2130 w 3054"/>
              <a:gd name="T33" fmla="*/ 1242 h 1242"/>
              <a:gd name="T34" fmla="*/ 1980 w 3054"/>
              <a:gd name="T35" fmla="*/ 1242 h 1242"/>
              <a:gd name="T36" fmla="*/ 1824 w 3054"/>
              <a:gd name="T37" fmla="*/ 1242 h 1242"/>
              <a:gd name="T38" fmla="*/ 1674 w 3054"/>
              <a:gd name="T39" fmla="*/ 1242 h 1242"/>
              <a:gd name="T40" fmla="*/ 1518 w 3054"/>
              <a:gd name="T41" fmla="*/ 1242 h 1242"/>
              <a:gd name="T42" fmla="*/ 1362 w 3054"/>
              <a:gd name="T43" fmla="*/ 1242 h 1242"/>
              <a:gd name="T44" fmla="*/ 1212 w 3054"/>
              <a:gd name="T45" fmla="*/ 1242 h 1242"/>
              <a:gd name="T46" fmla="*/ 1056 w 3054"/>
              <a:gd name="T47" fmla="*/ 1242 h 1242"/>
              <a:gd name="T48" fmla="*/ 906 w 3054"/>
              <a:gd name="T49" fmla="*/ 1242 h 1242"/>
              <a:gd name="T50" fmla="*/ 750 w 3054"/>
              <a:gd name="T51" fmla="*/ 1242 h 1242"/>
              <a:gd name="T52" fmla="*/ 600 w 3054"/>
              <a:gd name="T53" fmla="*/ 1242 h 1242"/>
              <a:gd name="T54" fmla="*/ 444 w 3054"/>
              <a:gd name="T55" fmla="*/ 1242 h 1242"/>
              <a:gd name="T56" fmla="*/ 294 w 3054"/>
              <a:gd name="T57" fmla="*/ 1242 h 1242"/>
              <a:gd name="T58" fmla="*/ 138 w 3054"/>
              <a:gd name="T59" fmla="*/ 1242 h 1242"/>
              <a:gd name="T60" fmla="*/ 0 w 3054"/>
              <a:gd name="T61" fmla="*/ 1242 h 1242"/>
              <a:gd name="T62" fmla="*/ 78 w 3054"/>
              <a:gd name="T63" fmla="*/ 1188 h 1242"/>
              <a:gd name="T64" fmla="*/ 174 w 3054"/>
              <a:gd name="T65" fmla="*/ 1140 h 1242"/>
              <a:gd name="T66" fmla="*/ 252 w 3054"/>
              <a:gd name="T67" fmla="*/ 1092 h 1242"/>
              <a:gd name="T68" fmla="*/ 348 w 3054"/>
              <a:gd name="T69" fmla="*/ 1044 h 1242"/>
              <a:gd name="T70" fmla="*/ 444 w 3054"/>
              <a:gd name="T71" fmla="*/ 996 h 1242"/>
              <a:gd name="T72" fmla="*/ 540 w 3054"/>
              <a:gd name="T73" fmla="*/ 954 h 1242"/>
              <a:gd name="T74" fmla="*/ 636 w 3054"/>
              <a:gd name="T75" fmla="*/ 906 h 1242"/>
              <a:gd name="T76" fmla="*/ 732 w 3054"/>
              <a:gd name="T77" fmla="*/ 864 h 1242"/>
              <a:gd name="T78" fmla="*/ 828 w 3054"/>
              <a:gd name="T79" fmla="*/ 822 h 1242"/>
              <a:gd name="T80" fmla="*/ 924 w 3054"/>
              <a:gd name="T81" fmla="*/ 786 h 1242"/>
              <a:gd name="T82" fmla="*/ 1020 w 3054"/>
              <a:gd name="T83" fmla="*/ 744 h 1242"/>
              <a:gd name="T84" fmla="*/ 1116 w 3054"/>
              <a:gd name="T85" fmla="*/ 702 h 1242"/>
              <a:gd name="T86" fmla="*/ 1230 w 3054"/>
              <a:gd name="T87" fmla="*/ 660 h 1242"/>
              <a:gd name="T88" fmla="*/ 1326 w 3054"/>
              <a:gd name="T89" fmla="*/ 618 h 1242"/>
              <a:gd name="T90" fmla="*/ 1422 w 3054"/>
              <a:gd name="T91" fmla="*/ 582 h 1242"/>
              <a:gd name="T92" fmla="*/ 1524 w 3054"/>
              <a:gd name="T93" fmla="*/ 546 h 1242"/>
              <a:gd name="T94" fmla="*/ 1632 w 3054"/>
              <a:gd name="T95" fmla="*/ 504 h 1242"/>
              <a:gd name="T96" fmla="*/ 1728 w 3054"/>
              <a:gd name="T97" fmla="*/ 468 h 1242"/>
              <a:gd name="T98" fmla="*/ 1836 w 3054"/>
              <a:gd name="T99" fmla="*/ 426 h 1242"/>
              <a:gd name="T100" fmla="*/ 1938 w 3054"/>
              <a:gd name="T101" fmla="*/ 390 h 1242"/>
              <a:gd name="T102" fmla="*/ 2034 w 3054"/>
              <a:gd name="T103" fmla="*/ 354 h 1242"/>
              <a:gd name="T104" fmla="*/ 2148 w 3054"/>
              <a:gd name="T105" fmla="*/ 312 h 1242"/>
              <a:gd name="T106" fmla="*/ 2244 w 3054"/>
              <a:gd name="T107" fmla="*/ 276 h 1242"/>
              <a:gd name="T108" fmla="*/ 2358 w 3054"/>
              <a:gd name="T109" fmla="*/ 240 h 1242"/>
              <a:gd name="T110" fmla="*/ 2454 w 3054"/>
              <a:gd name="T111" fmla="*/ 204 h 1242"/>
              <a:gd name="T112" fmla="*/ 2562 w 3054"/>
              <a:gd name="T113" fmla="*/ 168 h 1242"/>
              <a:gd name="T114" fmla="*/ 2670 w 3054"/>
              <a:gd name="T115" fmla="*/ 132 h 1242"/>
              <a:gd name="T116" fmla="*/ 2772 w 3054"/>
              <a:gd name="T117" fmla="*/ 96 h 1242"/>
              <a:gd name="T118" fmla="*/ 2880 w 3054"/>
              <a:gd name="T119" fmla="*/ 54 h 1242"/>
              <a:gd name="T120" fmla="*/ 2982 w 3054"/>
              <a:gd name="T121" fmla="*/ 24 h 12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054" h="1242">
                <a:moveTo>
                  <a:pt x="3054" y="0"/>
                </a:moveTo>
                <a:lnTo>
                  <a:pt x="3054" y="6"/>
                </a:lnTo>
                <a:lnTo>
                  <a:pt x="3054" y="24"/>
                </a:lnTo>
                <a:lnTo>
                  <a:pt x="3054" y="36"/>
                </a:lnTo>
                <a:lnTo>
                  <a:pt x="3054" y="54"/>
                </a:lnTo>
                <a:lnTo>
                  <a:pt x="3054" y="66"/>
                </a:lnTo>
                <a:lnTo>
                  <a:pt x="3054" y="78"/>
                </a:lnTo>
                <a:lnTo>
                  <a:pt x="3054" y="96"/>
                </a:lnTo>
                <a:lnTo>
                  <a:pt x="3054" y="108"/>
                </a:lnTo>
                <a:lnTo>
                  <a:pt x="3054" y="126"/>
                </a:lnTo>
                <a:lnTo>
                  <a:pt x="3054" y="138"/>
                </a:lnTo>
                <a:lnTo>
                  <a:pt x="3054" y="150"/>
                </a:lnTo>
                <a:lnTo>
                  <a:pt x="3054" y="168"/>
                </a:lnTo>
                <a:lnTo>
                  <a:pt x="3054" y="180"/>
                </a:lnTo>
                <a:lnTo>
                  <a:pt x="3054" y="198"/>
                </a:lnTo>
                <a:lnTo>
                  <a:pt x="3054" y="210"/>
                </a:lnTo>
                <a:lnTo>
                  <a:pt x="3054" y="228"/>
                </a:lnTo>
                <a:lnTo>
                  <a:pt x="3054" y="240"/>
                </a:lnTo>
                <a:lnTo>
                  <a:pt x="3054" y="252"/>
                </a:lnTo>
                <a:lnTo>
                  <a:pt x="3054" y="270"/>
                </a:lnTo>
                <a:lnTo>
                  <a:pt x="3054" y="282"/>
                </a:lnTo>
                <a:lnTo>
                  <a:pt x="3054" y="300"/>
                </a:lnTo>
                <a:lnTo>
                  <a:pt x="3054" y="312"/>
                </a:lnTo>
                <a:lnTo>
                  <a:pt x="3054" y="324"/>
                </a:lnTo>
                <a:lnTo>
                  <a:pt x="3054" y="342"/>
                </a:lnTo>
                <a:lnTo>
                  <a:pt x="3054" y="354"/>
                </a:lnTo>
                <a:lnTo>
                  <a:pt x="3054" y="372"/>
                </a:lnTo>
                <a:lnTo>
                  <a:pt x="3054" y="384"/>
                </a:lnTo>
                <a:lnTo>
                  <a:pt x="3054" y="396"/>
                </a:lnTo>
                <a:lnTo>
                  <a:pt x="3054" y="414"/>
                </a:lnTo>
                <a:lnTo>
                  <a:pt x="3054" y="426"/>
                </a:lnTo>
                <a:lnTo>
                  <a:pt x="3054" y="444"/>
                </a:lnTo>
                <a:lnTo>
                  <a:pt x="3054" y="456"/>
                </a:lnTo>
                <a:lnTo>
                  <a:pt x="3054" y="474"/>
                </a:lnTo>
                <a:lnTo>
                  <a:pt x="3054" y="486"/>
                </a:lnTo>
                <a:lnTo>
                  <a:pt x="3054" y="498"/>
                </a:lnTo>
                <a:lnTo>
                  <a:pt x="3054" y="516"/>
                </a:lnTo>
                <a:lnTo>
                  <a:pt x="3054" y="528"/>
                </a:lnTo>
                <a:lnTo>
                  <a:pt x="3054" y="546"/>
                </a:lnTo>
                <a:lnTo>
                  <a:pt x="3054" y="558"/>
                </a:lnTo>
                <a:lnTo>
                  <a:pt x="3054" y="570"/>
                </a:lnTo>
                <a:lnTo>
                  <a:pt x="3054" y="588"/>
                </a:lnTo>
                <a:lnTo>
                  <a:pt x="3054" y="600"/>
                </a:lnTo>
                <a:lnTo>
                  <a:pt x="3054" y="618"/>
                </a:lnTo>
                <a:lnTo>
                  <a:pt x="3054" y="630"/>
                </a:lnTo>
                <a:lnTo>
                  <a:pt x="3054" y="648"/>
                </a:lnTo>
                <a:lnTo>
                  <a:pt x="3054" y="660"/>
                </a:lnTo>
                <a:lnTo>
                  <a:pt x="3054" y="672"/>
                </a:lnTo>
                <a:lnTo>
                  <a:pt x="3054" y="690"/>
                </a:lnTo>
                <a:lnTo>
                  <a:pt x="3054" y="702"/>
                </a:lnTo>
                <a:lnTo>
                  <a:pt x="3054" y="720"/>
                </a:lnTo>
                <a:lnTo>
                  <a:pt x="3054" y="732"/>
                </a:lnTo>
                <a:lnTo>
                  <a:pt x="3054" y="744"/>
                </a:lnTo>
                <a:lnTo>
                  <a:pt x="3054" y="762"/>
                </a:lnTo>
                <a:lnTo>
                  <a:pt x="3054" y="774"/>
                </a:lnTo>
                <a:lnTo>
                  <a:pt x="3054" y="792"/>
                </a:lnTo>
                <a:lnTo>
                  <a:pt x="3054" y="804"/>
                </a:lnTo>
                <a:lnTo>
                  <a:pt x="3054" y="816"/>
                </a:lnTo>
                <a:lnTo>
                  <a:pt x="3054" y="834"/>
                </a:lnTo>
                <a:lnTo>
                  <a:pt x="3054" y="846"/>
                </a:lnTo>
                <a:lnTo>
                  <a:pt x="3054" y="864"/>
                </a:lnTo>
                <a:lnTo>
                  <a:pt x="3054" y="876"/>
                </a:lnTo>
                <a:lnTo>
                  <a:pt x="3054" y="894"/>
                </a:lnTo>
                <a:lnTo>
                  <a:pt x="3054" y="906"/>
                </a:lnTo>
                <a:lnTo>
                  <a:pt x="3054" y="918"/>
                </a:lnTo>
                <a:lnTo>
                  <a:pt x="3054" y="936"/>
                </a:lnTo>
                <a:lnTo>
                  <a:pt x="3054" y="948"/>
                </a:lnTo>
                <a:lnTo>
                  <a:pt x="3054" y="966"/>
                </a:lnTo>
                <a:lnTo>
                  <a:pt x="3054" y="978"/>
                </a:lnTo>
                <a:lnTo>
                  <a:pt x="3054" y="990"/>
                </a:lnTo>
                <a:lnTo>
                  <a:pt x="3054" y="1008"/>
                </a:lnTo>
                <a:lnTo>
                  <a:pt x="3054" y="1020"/>
                </a:lnTo>
                <a:lnTo>
                  <a:pt x="3054" y="1038"/>
                </a:lnTo>
                <a:lnTo>
                  <a:pt x="3054" y="1050"/>
                </a:lnTo>
                <a:lnTo>
                  <a:pt x="3054" y="1068"/>
                </a:lnTo>
                <a:lnTo>
                  <a:pt x="3054" y="1080"/>
                </a:lnTo>
                <a:lnTo>
                  <a:pt x="3054" y="1092"/>
                </a:lnTo>
                <a:lnTo>
                  <a:pt x="3054" y="1110"/>
                </a:lnTo>
                <a:lnTo>
                  <a:pt x="3054" y="1122"/>
                </a:lnTo>
                <a:lnTo>
                  <a:pt x="3054" y="1140"/>
                </a:lnTo>
                <a:lnTo>
                  <a:pt x="3054" y="1152"/>
                </a:lnTo>
                <a:lnTo>
                  <a:pt x="3054" y="1164"/>
                </a:lnTo>
                <a:lnTo>
                  <a:pt x="3054" y="1182"/>
                </a:lnTo>
                <a:lnTo>
                  <a:pt x="3054" y="1194"/>
                </a:lnTo>
                <a:lnTo>
                  <a:pt x="3054" y="1212"/>
                </a:lnTo>
                <a:lnTo>
                  <a:pt x="3054" y="1224"/>
                </a:lnTo>
                <a:lnTo>
                  <a:pt x="3054" y="1242"/>
                </a:lnTo>
                <a:lnTo>
                  <a:pt x="3054" y="1242"/>
                </a:lnTo>
                <a:lnTo>
                  <a:pt x="3030" y="1242"/>
                </a:lnTo>
                <a:lnTo>
                  <a:pt x="3012" y="1242"/>
                </a:lnTo>
                <a:lnTo>
                  <a:pt x="2994" y="1242"/>
                </a:lnTo>
                <a:lnTo>
                  <a:pt x="2976" y="1242"/>
                </a:lnTo>
                <a:lnTo>
                  <a:pt x="2958" y="1242"/>
                </a:lnTo>
                <a:lnTo>
                  <a:pt x="2934" y="1242"/>
                </a:lnTo>
                <a:lnTo>
                  <a:pt x="2916" y="1242"/>
                </a:lnTo>
                <a:lnTo>
                  <a:pt x="2898" y="1242"/>
                </a:lnTo>
                <a:lnTo>
                  <a:pt x="2880" y="1242"/>
                </a:lnTo>
                <a:lnTo>
                  <a:pt x="2862" y="1242"/>
                </a:lnTo>
                <a:lnTo>
                  <a:pt x="2838" y="1242"/>
                </a:lnTo>
                <a:lnTo>
                  <a:pt x="2820" y="1242"/>
                </a:lnTo>
                <a:lnTo>
                  <a:pt x="2802" y="1242"/>
                </a:lnTo>
                <a:lnTo>
                  <a:pt x="2784" y="1242"/>
                </a:lnTo>
                <a:lnTo>
                  <a:pt x="2766" y="1242"/>
                </a:lnTo>
                <a:lnTo>
                  <a:pt x="2742" y="1242"/>
                </a:lnTo>
                <a:lnTo>
                  <a:pt x="2724" y="1242"/>
                </a:lnTo>
                <a:lnTo>
                  <a:pt x="2706" y="1242"/>
                </a:lnTo>
                <a:lnTo>
                  <a:pt x="2688" y="1242"/>
                </a:lnTo>
                <a:lnTo>
                  <a:pt x="2670" y="1242"/>
                </a:lnTo>
                <a:lnTo>
                  <a:pt x="2646" y="1242"/>
                </a:lnTo>
                <a:lnTo>
                  <a:pt x="2628" y="1242"/>
                </a:lnTo>
                <a:lnTo>
                  <a:pt x="2610" y="1242"/>
                </a:lnTo>
                <a:lnTo>
                  <a:pt x="2592" y="1242"/>
                </a:lnTo>
                <a:lnTo>
                  <a:pt x="2574" y="1242"/>
                </a:lnTo>
                <a:lnTo>
                  <a:pt x="2550" y="1242"/>
                </a:lnTo>
                <a:lnTo>
                  <a:pt x="2532" y="1242"/>
                </a:lnTo>
                <a:lnTo>
                  <a:pt x="2514" y="1242"/>
                </a:lnTo>
                <a:lnTo>
                  <a:pt x="2496" y="1242"/>
                </a:lnTo>
                <a:lnTo>
                  <a:pt x="2478" y="1242"/>
                </a:lnTo>
                <a:lnTo>
                  <a:pt x="2454" y="1242"/>
                </a:lnTo>
                <a:lnTo>
                  <a:pt x="2436" y="1242"/>
                </a:lnTo>
                <a:lnTo>
                  <a:pt x="2418" y="1242"/>
                </a:lnTo>
                <a:lnTo>
                  <a:pt x="2400" y="1242"/>
                </a:lnTo>
                <a:lnTo>
                  <a:pt x="2382" y="1242"/>
                </a:lnTo>
                <a:lnTo>
                  <a:pt x="2364" y="1242"/>
                </a:lnTo>
                <a:lnTo>
                  <a:pt x="2340" y="1242"/>
                </a:lnTo>
                <a:lnTo>
                  <a:pt x="2322" y="1242"/>
                </a:lnTo>
                <a:lnTo>
                  <a:pt x="2304" y="1242"/>
                </a:lnTo>
                <a:lnTo>
                  <a:pt x="2286" y="1242"/>
                </a:lnTo>
                <a:lnTo>
                  <a:pt x="2268" y="1242"/>
                </a:lnTo>
                <a:lnTo>
                  <a:pt x="2244" y="1242"/>
                </a:lnTo>
                <a:lnTo>
                  <a:pt x="2226" y="1242"/>
                </a:lnTo>
                <a:lnTo>
                  <a:pt x="2208" y="1242"/>
                </a:lnTo>
                <a:lnTo>
                  <a:pt x="2190" y="1242"/>
                </a:lnTo>
                <a:lnTo>
                  <a:pt x="2172" y="1242"/>
                </a:lnTo>
                <a:lnTo>
                  <a:pt x="2148" y="1242"/>
                </a:lnTo>
                <a:lnTo>
                  <a:pt x="2130" y="1242"/>
                </a:lnTo>
                <a:lnTo>
                  <a:pt x="2112" y="1242"/>
                </a:lnTo>
                <a:lnTo>
                  <a:pt x="2094" y="1242"/>
                </a:lnTo>
                <a:lnTo>
                  <a:pt x="2076" y="1242"/>
                </a:lnTo>
                <a:lnTo>
                  <a:pt x="2052" y="1242"/>
                </a:lnTo>
                <a:lnTo>
                  <a:pt x="2034" y="1242"/>
                </a:lnTo>
                <a:lnTo>
                  <a:pt x="2016" y="1242"/>
                </a:lnTo>
                <a:lnTo>
                  <a:pt x="1998" y="1242"/>
                </a:lnTo>
                <a:lnTo>
                  <a:pt x="1980" y="1242"/>
                </a:lnTo>
                <a:lnTo>
                  <a:pt x="1956" y="1242"/>
                </a:lnTo>
                <a:lnTo>
                  <a:pt x="1938" y="1242"/>
                </a:lnTo>
                <a:lnTo>
                  <a:pt x="1920" y="1242"/>
                </a:lnTo>
                <a:lnTo>
                  <a:pt x="1902" y="1242"/>
                </a:lnTo>
                <a:lnTo>
                  <a:pt x="1884" y="1242"/>
                </a:lnTo>
                <a:lnTo>
                  <a:pt x="1860" y="1242"/>
                </a:lnTo>
                <a:lnTo>
                  <a:pt x="1842" y="1242"/>
                </a:lnTo>
                <a:lnTo>
                  <a:pt x="1824" y="1242"/>
                </a:lnTo>
                <a:lnTo>
                  <a:pt x="1806" y="1242"/>
                </a:lnTo>
                <a:lnTo>
                  <a:pt x="1788" y="1242"/>
                </a:lnTo>
                <a:lnTo>
                  <a:pt x="1770" y="1242"/>
                </a:lnTo>
                <a:lnTo>
                  <a:pt x="1746" y="1242"/>
                </a:lnTo>
                <a:lnTo>
                  <a:pt x="1728" y="1242"/>
                </a:lnTo>
                <a:lnTo>
                  <a:pt x="1710" y="1242"/>
                </a:lnTo>
                <a:lnTo>
                  <a:pt x="1692" y="1242"/>
                </a:lnTo>
                <a:lnTo>
                  <a:pt x="1674" y="1242"/>
                </a:lnTo>
                <a:lnTo>
                  <a:pt x="1650" y="1242"/>
                </a:lnTo>
                <a:lnTo>
                  <a:pt x="1632" y="1242"/>
                </a:lnTo>
                <a:lnTo>
                  <a:pt x="1614" y="1242"/>
                </a:lnTo>
                <a:lnTo>
                  <a:pt x="1596" y="1242"/>
                </a:lnTo>
                <a:lnTo>
                  <a:pt x="1578" y="1242"/>
                </a:lnTo>
                <a:lnTo>
                  <a:pt x="1554" y="1242"/>
                </a:lnTo>
                <a:lnTo>
                  <a:pt x="1536" y="1242"/>
                </a:lnTo>
                <a:lnTo>
                  <a:pt x="1518" y="1242"/>
                </a:lnTo>
                <a:lnTo>
                  <a:pt x="1500" y="1242"/>
                </a:lnTo>
                <a:lnTo>
                  <a:pt x="1482" y="1242"/>
                </a:lnTo>
                <a:lnTo>
                  <a:pt x="1458" y="1242"/>
                </a:lnTo>
                <a:lnTo>
                  <a:pt x="1440" y="1242"/>
                </a:lnTo>
                <a:lnTo>
                  <a:pt x="1422" y="1242"/>
                </a:lnTo>
                <a:lnTo>
                  <a:pt x="1404" y="1242"/>
                </a:lnTo>
                <a:lnTo>
                  <a:pt x="1386" y="1242"/>
                </a:lnTo>
                <a:lnTo>
                  <a:pt x="1362" y="1242"/>
                </a:lnTo>
                <a:lnTo>
                  <a:pt x="1344" y="1242"/>
                </a:lnTo>
                <a:lnTo>
                  <a:pt x="1326" y="1242"/>
                </a:lnTo>
                <a:lnTo>
                  <a:pt x="1308" y="1242"/>
                </a:lnTo>
                <a:lnTo>
                  <a:pt x="1290" y="1242"/>
                </a:lnTo>
                <a:lnTo>
                  <a:pt x="1266" y="1242"/>
                </a:lnTo>
                <a:lnTo>
                  <a:pt x="1248" y="1242"/>
                </a:lnTo>
                <a:lnTo>
                  <a:pt x="1230" y="1242"/>
                </a:lnTo>
                <a:lnTo>
                  <a:pt x="1212" y="1242"/>
                </a:lnTo>
                <a:lnTo>
                  <a:pt x="1194" y="1242"/>
                </a:lnTo>
                <a:lnTo>
                  <a:pt x="1176" y="1242"/>
                </a:lnTo>
                <a:lnTo>
                  <a:pt x="1152" y="1242"/>
                </a:lnTo>
                <a:lnTo>
                  <a:pt x="1134" y="1242"/>
                </a:lnTo>
                <a:lnTo>
                  <a:pt x="1116" y="1242"/>
                </a:lnTo>
                <a:lnTo>
                  <a:pt x="1098" y="1242"/>
                </a:lnTo>
                <a:lnTo>
                  <a:pt x="1080" y="1242"/>
                </a:lnTo>
                <a:lnTo>
                  <a:pt x="1056" y="1242"/>
                </a:lnTo>
                <a:lnTo>
                  <a:pt x="1038" y="1242"/>
                </a:lnTo>
                <a:lnTo>
                  <a:pt x="1020" y="1242"/>
                </a:lnTo>
                <a:lnTo>
                  <a:pt x="1002" y="1242"/>
                </a:lnTo>
                <a:lnTo>
                  <a:pt x="984" y="1242"/>
                </a:lnTo>
                <a:lnTo>
                  <a:pt x="960" y="1242"/>
                </a:lnTo>
                <a:lnTo>
                  <a:pt x="942" y="1242"/>
                </a:lnTo>
                <a:lnTo>
                  <a:pt x="924" y="1242"/>
                </a:lnTo>
                <a:lnTo>
                  <a:pt x="906" y="1242"/>
                </a:lnTo>
                <a:lnTo>
                  <a:pt x="888" y="1242"/>
                </a:lnTo>
                <a:lnTo>
                  <a:pt x="864" y="1242"/>
                </a:lnTo>
                <a:lnTo>
                  <a:pt x="846" y="1242"/>
                </a:lnTo>
                <a:lnTo>
                  <a:pt x="828" y="1242"/>
                </a:lnTo>
                <a:lnTo>
                  <a:pt x="810" y="1242"/>
                </a:lnTo>
                <a:lnTo>
                  <a:pt x="792" y="1242"/>
                </a:lnTo>
                <a:lnTo>
                  <a:pt x="768" y="1242"/>
                </a:lnTo>
                <a:lnTo>
                  <a:pt x="750" y="1242"/>
                </a:lnTo>
                <a:lnTo>
                  <a:pt x="732" y="1242"/>
                </a:lnTo>
                <a:lnTo>
                  <a:pt x="714" y="1242"/>
                </a:lnTo>
                <a:lnTo>
                  <a:pt x="696" y="1242"/>
                </a:lnTo>
                <a:lnTo>
                  <a:pt x="672" y="1242"/>
                </a:lnTo>
                <a:lnTo>
                  <a:pt x="654" y="1242"/>
                </a:lnTo>
                <a:lnTo>
                  <a:pt x="636" y="1242"/>
                </a:lnTo>
                <a:lnTo>
                  <a:pt x="618" y="1242"/>
                </a:lnTo>
                <a:lnTo>
                  <a:pt x="600" y="1242"/>
                </a:lnTo>
                <a:lnTo>
                  <a:pt x="582" y="1242"/>
                </a:lnTo>
                <a:lnTo>
                  <a:pt x="558" y="1242"/>
                </a:lnTo>
                <a:lnTo>
                  <a:pt x="540" y="1242"/>
                </a:lnTo>
                <a:lnTo>
                  <a:pt x="522" y="1242"/>
                </a:lnTo>
                <a:lnTo>
                  <a:pt x="504" y="1242"/>
                </a:lnTo>
                <a:lnTo>
                  <a:pt x="486" y="1242"/>
                </a:lnTo>
                <a:lnTo>
                  <a:pt x="462" y="1242"/>
                </a:lnTo>
                <a:lnTo>
                  <a:pt x="444" y="1242"/>
                </a:lnTo>
                <a:lnTo>
                  <a:pt x="426" y="1242"/>
                </a:lnTo>
                <a:lnTo>
                  <a:pt x="408" y="1242"/>
                </a:lnTo>
                <a:lnTo>
                  <a:pt x="390" y="1242"/>
                </a:lnTo>
                <a:lnTo>
                  <a:pt x="366" y="1242"/>
                </a:lnTo>
                <a:lnTo>
                  <a:pt x="348" y="1242"/>
                </a:lnTo>
                <a:lnTo>
                  <a:pt x="330" y="1242"/>
                </a:lnTo>
                <a:lnTo>
                  <a:pt x="312" y="1242"/>
                </a:lnTo>
                <a:lnTo>
                  <a:pt x="294" y="1242"/>
                </a:lnTo>
                <a:lnTo>
                  <a:pt x="270" y="1242"/>
                </a:lnTo>
                <a:lnTo>
                  <a:pt x="252" y="1242"/>
                </a:lnTo>
                <a:lnTo>
                  <a:pt x="234" y="1242"/>
                </a:lnTo>
                <a:lnTo>
                  <a:pt x="216" y="1242"/>
                </a:lnTo>
                <a:lnTo>
                  <a:pt x="198" y="1242"/>
                </a:lnTo>
                <a:lnTo>
                  <a:pt x="174" y="1242"/>
                </a:lnTo>
                <a:lnTo>
                  <a:pt x="156" y="1242"/>
                </a:lnTo>
                <a:lnTo>
                  <a:pt x="138" y="1242"/>
                </a:lnTo>
                <a:lnTo>
                  <a:pt x="120" y="1242"/>
                </a:lnTo>
                <a:lnTo>
                  <a:pt x="102" y="1242"/>
                </a:lnTo>
                <a:lnTo>
                  <a:pt x="78" y="1242"/>
                </a:lnTo>
                <a:lnTo>
                  <a:pt x="60" y="1242"/>
                </a:lnTo>
                <a:lnTo>
                  <a:pt x="42" y="1242"/>
                </a:lnTo>
                <a:lnTo>
                  <a:pt x="24" y="1242"/>
                </a:lnTo>
                <a:lnTo>
                  <a:pt x="6" y="1242"/>
                </a:lnTo>
                <a:lnTo>
                  <a:pt x="0" y="1242"/>
                </a:lnTo>
                <a:lnTo>
                  <a:pt x="6" y="1236"/>
                </a:lnTo>
                <a:lnTo>
                  <a:pt x="24" y="1224"/>
                </a:lnTo>
                <a:lnTo>
                  <a:pt x="24" y="1224"/>
                </a:lnTo>
                <a:lnTo>
                  <a:pt x="42" y="1212"/>
                </a:lnTo>
                <a:lnTo>
                  <a:pt x="48" y="1212"/>
                </a:lnTo>
                <a:lnTo>
                  <a:pt x="60" y="1200"/>
                </a:lnTo>
                <a:lnTo>
                  <a:pt x="72" y="1194"/>
                </a:lnTo>
                <a:lnTo>
                  <a:pt x="78" y="1188"/>
                </a:lnTo>
                <a:lnTo>
                  <a:pt x="96" y="1182"/>
                </a:lnTo>
                <a:lnTo>
                  <a:pt x="102" y="1182"/>
                </a:lnTo>
                <a:lnTo>
                  <a:pt x="120" y="1170"/>
                </a:lnTo>
                <a:lnTo>
                  <a:pt x="120" y="1164"/>
                </a:lnTo>
                <a:lnTo>
                  <a:pt x="138" y="1158"/>
                </a:lnTo>
                <a:lnTo>
                  <a:pt x="150" y="1152"/>
                </a:lnTo>
                <a:lnTo>
                  <a:pt x="156" y="1146"/>
                </a:lnTo>
                <a:lnTo>
                  <a:pt x="174" y="1140"/>
                </a:lnTo>
                <a:lnTo>
                  <a:pt x="174" y="1134"/>
                </a:lnTo>
                <a:lnTo>
                  <a:pt x="198" y="1122"/>
                </a:lnTo>
                <a:lnTo>
                  <a:pt x="198" y="1122"/>
                </a:lnTo>
                <a:lnTo>
                  <a:pt x="216" y="1116"/>
                </a:lnTo>
                <a:lnTo>
                  <a:pt x="228" y="1110"/>
                </a:lnTo>
                <a:lnTo>
                  <a:pt x="234" y="1104"/>
                </a:lnTo>
                <a:lnTo>
                  <a:pt x="252" y="1092"/>
                </a:lnTo>
                <a:lnTo>
                  <a:pt x="252" y="1092"/>
                </a:lnTo>
                <a:lnTo>
                  <a:pt x="270" y="1086"/>
                </a:lnTo>
                <a:lnTo>
                  <a:pt x="282" y="1080"/>
                </a:lnTo>
                <a:lnTo>
                  <a:pt x="294" y="1074"/>
                </a:lnTo>
                <a:lnTo>
                  <a:pt x="306" y="1068"/>
                </a:lnTo>
                <a:lnTo>
                  <a:pt x="312" y="1062"/>
                </a:lnTo>
                <a:lnTo>
                  <a:pt x="330" y="1056"/>
                </a:lnTo>
                <a:lnTo>
                  <a:pt x="336" y="1050"/>
                </a:lnTo>
                <a:lnTo>
                  <a:pt x="348" y="1044"/>
                </a:lnTo>
                <a:lnTo>
                  <a:pt x="366" y="1038"/>
                </a:lnTo>
                <a:lnTo>
                  <a:pt x="366" y="1032"/>
                </a:lnTo>
                <a:lnTo>
                  <a:pt x="390" y="1026"/>
                </a:lnTo>
                <a:lnTo>
                  <a:pt x="396" y="1020"/>
                </a:lnTo>
                <a:lnTo>
                  <a:pt x="408" y="1014"/>
                </a:lnTo>
                <a:lnTo>
                  <a:pt x="426" y="1008"/>
                </a:lnTo>
                <a:lnTo>
                  <a:pt x="426" y="1008"/>
                </a:lnTo>
                <a:lnTo>
                  <a:pt x="444" y="996"/>
                </a:lnTo>
                <a:lnTo>
                  <a:pt x="456" y="990"/>
                </a:lnTo>
                <a:lnTo>
                  <a:pt x="462" y="990"/>
                </a:lnTo>
                <a:lnTo>
                  <a:pt x="486" y="978"/>
                </a:lnTo>
                <a:lnTo>
                  <a:pt x="486" y="978"/>
                </a:lnTo>
                <a:lnTo>
                  <a:pt x="504" y="972"/>
                </a:lnTo>
                <a:lnTo>
                  <a:pt x="516" y="966"/>
                </a:lnTo>
                <a:lnTo>
                  <a:pt x="522" y="960"/>
                </a:lnTo>
                <a:lnTo>
                  <a:pt x="540" y="954"/>
                </a:lnTo>
                <a:lnTo>
                  <a:pt x="546" y="948"/>
                </a:lnTo>
                <a:lnTo>
                  <a:pt x="558" y="942"/>
                </a:lnTo>
                <a:lnTo>
                  <a:pt x="576" y="936"/>
                </a:lnTo>
                <a:lnTo>
                  <a:pt x="582" y="936"/>
                </a:lnTo>
                <a:lnTo>
                  <a:pt x="600" y="924"/>
                </a:lnTo>
                <a:lnTo>
                  <a:pt x="606" y="918"/>
                </a:lnTo>
                <a:lnTo>
                  <a:pt x="618" y="918"/>
                </a:lnTo>
                <a:lnTo>
                  <a:pt x="636" y="906"/>
                </a:lnTo>
                <a:lnTo>
                  <a:pt x="642" y="906"/>
                </a:lnTo>
                <a:lnTo>
                  <a:pt x="654" y="900"/>
                </a:lnTo>
                <a:lnTo>
                  <a:pt x="672" y="894"/>
                </a:lnTo>
                <a:lnTo>
                  <a:pt x="672" y="888"/>
                </a:lnTo>
                <a:lnTo>
                  <a:pt x="696" y="882"/>
                </a:lnTo>
                <a:lnTo>
                  <a:pt x="708" y="876"/>
                </a:lnTo>
                <a:lnTo>
                  <a:pt x="714" y="876"/>
                </a:lnTo>
                <a:lnTo>
                  <a:pt x="732" y="864"/>
                </a:lnTo>
                <a:lnTo>
                  <a:pt x="738" y="864"/>
                </a:lnTo>
                <a:lnTo>
                  <a:pt x="750" y="858"/>
                </a:lnTo>
                <a:lnTo>
                  <a:pt x="768" y="846"/>
                </a:lnTo>
                <a:lnTo>
                  <a:pt x="774" y="846"/>
                </a:lnTo>
                <a:lnTo>
                  <a:pt x="792" y="840"/>
                </a:lnTo>
                <a:lnTo>
                  <a:pt x="804" y="834"/>
                </a:lnTo>
                <a:lnTo>
                  <a:pt x="810" y="834"/>
                </a:lnTo>
                <a:lnTo>
                  <a:pt x="828" y="822"/>
                </a:lnTo>
                <a:lnTo>
                  <a:pt x="840" y="816"/>
                </a:lnTo>
                <a:lnTo>
                  <a:pt x="846" y="816"/>
                </a:lnTo>
                <a:lnTo>
                  <a:pt x="864" y="810"/>
                </a:lnTo>
                <a:lnTo>
                  <a:pt x="876" y="804"/>
                </a:lnTo>
                <a:lnTo>
                  <a:pt x="888" y="798"/>
                </a:lnTo>
                <a:lnTo>
                  <a:pt x="906" y="792"/>
                </a:lnTo>
                <a:lnTo>
                  <a:pt x="906" y="792"/>
                </a:lnTo>
                <a:lnTo>
                  <a:pt x="924" y="786"/>
                </a:lnTo>
                <a:lnTo>
                  <a:pt x="942" y="774"/>
                </a:lnTo>
                <a:lnTo>
                  <a:pt x="942" y="774"/>
                </a:lnTo>
                <a:lnTo>
                  <a:pt x="960" y="768"/>
                </a:lnTo>
                <a:lnTo>
                  <a:pt x="978" y="762"/>
                </a:lnTo>
                <a:lnTo>
                  <a:pt x="984" y="762"/>
                </a:lnTo>
                <a:lnTo>
                  <a:pt x="1002" y="750"/>
                </a:lnTo>
                <a:lnTo>
                  <a:pt x="1014" y="744"/>
                </a:lnTo>
                <a:lnTo>
                  <a:pt x="1020" y="744"/>
                </a:lnTo>
                <a:lnTo>
                  <a:pt x="1038" y="738"/>
                </a:lnTo>
                <a:lnTo>
                  <a:pt x="1050" y="732"/>
                </a:lnTo>
                <a:lnTo>
                  <a:pt x="1056" y="726"/>
                </a:lnTo>
                <a:lnTo>
                  <a:pt x="1080" y="720"/>
                </a:lnTo>
                <a:lnTo>
                  <a:pt x="1080" y="720"/>
                </a:lnTo>
                <a:lnTo>
                  <a:pt x="1098" y="714"/>
                </a:lnTo>
                <a:lnTo>
                  <a:pt x="1116" y="702"/>
                </a:lnTo>
                <a:lnTo>
                  <a:pt x="1116" y="702"/>
                </a:lnTo>
                <a:lnTo>
                  <a:pt x="1134" y="696"/>
                </a:lnTo>
                <a:lnTo>
                  <a:pt x="1152" y="690"/>
                </a:lnTo>
                <a:lnTo>
                  <a:pt x="1152" y="690"/>
                </a:lnTo>
                <a:lnTo>
                  <a:pt x="1176" y="684"/>
                </a:lnTo>
                <a:lnTo>
                  <a:pt x="1188" y="672"/>
                </a:lnTo>
                <a:lnTo>
                  <a:pt x="1194" y="672"/>
                </a:lnTo>
                <a:lnTo>
                  <a:pt x="1212" y="666"/>
                </a:lnTo>
                <a:lnTo>
                  <a:pt x="1230" y="660"/>
                </a:lnTo>
                <a:lnTo>
                  <a:pt x="1230" y="660"/>
                </a:lnTo>
                <a:lnTo>
                  <a:pt x="1248" y="648"/>
                </a:lnTo>
                <a:lnTo>
                  <a:pt x="1266" y="648"/>
                </a:lnTo>
                <a:lnTo>
                  <a:pt x="1266" y="642"/>
                </a:lnTo>
                <a:lnTo>
                  <a:pt x="1290" y="636"/>
                </a:lnTo>
                <a:lnTo>
                  <a:pt x="1302" y="630"/>
                </a:lnTo>
                <a:lnTo>
                  <a:pt x="1308" y="630"/>
                </a:lnTo>
                <a:lnTo>
                  <a:pt x="1326" y="618"/>
                </a:lnTo>
                <a:lnTo>
                  <a:pt x="1338" y="618"/>
                </a:lnTo>
                <a:lnTo>
                  <a:pt x="1344" y="612"/>
                </a:lnTo>
                <a:lnTo>
                  <a:pt x="1362" y="606"/>
                </a:lnTo>
                <a:lnTo>
                  <a:pt x="1374" y="600"/>
                </a:lnTo>
                <a:lnTo>
                  <a:pt x="1386" y="600"/>
                </a:lnTo>
                <a:lnTo>
                  <a:pt x="1404" y="588"/>
                </a:lnTo>
                <a:lnTo>
                  <a:pt x="1410" y="588"/>
                </a:lnTo>
                <a:lnTo>
                  <a:pt x="1422" y="582"/>
                </a:lnTo>
                <a:lnTo>
                  <a:pt x="1440" y="576"/>
                </a:lnTo>
                <a:lnTo>
                  <a:pt x="1452" y="570"/>
                </a:lnTo>
                <a:lnTo>
                  <a:pt x="1458" y="570"/>
                </a:lnTo>
                <a:lnTo>
                  <a:pt x="1482" y="564"/>
                </a:lnTo>
                <a:lnTo>
                  <a:pt x="1488" y="558"/>
                </a:lnTo>
                <a:lnTo>
                  <a:pt x="1500" y="552"/>
                </a:lnTo>
                <a:lnTo>
                  <a:pt x="1518" y="546"/>
                </a:lnTo>
                <a:lnTo>
                  <a:pt x="1524" y="546"/>
                </a:lnTo>
                <a:lnTo>
                  <a:pt x="1536" y="540"/>
                </a:lnTo>
                <a:lnTo>
                  <a:pt x="1554" y="534"/>
                </a:lnTo>
                <a:lnTo>
                  <a:pt x="1566" y="528"/>
                </a:lnTo>
                <a:lnTo>
                  <a:pt x="1578" y="522"/>
                </a:lnTo>
                <a:lnTo>
                  <a:pt x="1596" y="516"/>
                </a:lnTo>
                <a:lnTo>
                  <a:pt x="1602" y="516"/>
                </a:lnTo>
                <a:lnTo>
                  <a:pt x="1614" y="510"/>
                </a:lnTo>
                <a:lnTo>
                  <a:pt x="1632" y="504"/>
                </a:lnTo>
                <a:lnTo>
                  <a:pt x="1638" y="498"/>
                </a:lnTo>
                <a:lnTo>
                  <a:pt x="1650" y="498"/>
                </a:lnTo>
                <a:lnTo>
                  <a:pt x="1674" y="486"/>
                </a:lnTo>
                <a:lnTo>
                  <a:pt x="1680" y="486"/>
                </a:lnTo>
                <a:lnTo>
                  <a:pt x="1692" y="480"/>
                </a:lnTo>
                <a:lnTo>
                  <a:pt x="1710" y="474"/>
                </a:lnTo>
                <a:lnTo>
                  <a:pt x="1716" y="474"/>
                </a:lnTo>
                <a:lnTo>
                  <a:pt x="1728" y="468"/>
                </a:lnTo>
                <a:lnTo>
                  <a:pt x="1746" y="462"/>
                </a:lnTo>
                <a:lnTo>
                  <a:pt x="1758" y="456"/>
                </a:lnTo>
                <a:lnTo>
                  <a:pt x="1770" y="450"/>
                </a:lnTo>
                <a:lnTo>
                  <a:pt x="1788" y="444"/>
                </a:lnTo>
                <a:lnTo>
                  <a:pt x="1794" y="444"/>
                </a:lnTo>
                <a:lnTo>
                  <a:pt x="1806" y="438"/>
                </a:lnTo>
                <a:lnTo>
                  <a:pt x="1824" y="432"/>
                </a:lnTo>
                <a:lnTo>
                  <a:pt x="1836" y="426"/>
                </a:lnTo>
                <a:lnTo>
                  <a:pt x="1842" y="426"/>
                </a:lnTo>
                <a:lnTo>
                  <a:pt x="1860" y="420"/>
                </a:lnTo>
                <a:lnTo>
                  <a:pt x="1872" y="414"/>
                </a:lnTo>
                <a:lnTo>
                  <a:pt x="1884" y="408"/>
                </a:lnTo>
                <a:lnTo>
                  <a:pt x="1902" y="402"/>
                </a:lnTo>
                <a:lnTo>
                  <a:pt x="1914" y="396"/>
                </a:lnTo>
                <a:lnTo>
                  <a:pt x="1920" y="396"/>
                </a:lnTo>
                <a:lnTo>
                  <a:pt x="1938" y="390"/>
                </a:lnTo>
                <a:lnTo>
                  <a:pt x="1950" y="384"/>
                </a:lnTo>
                <a:lnTo>
                  <a:pt x="1956" y="384"/>
                </a:lnTo>
                <a:lnTo>
                  <a:pt x="1980" y="378"/>
                </a:lnTo>
                <a:lnTo>
                  <a:pt x="1992" y="372"/>
                </a:lnTo>
                <a:lnTo>
                  <a:pt x="1998" y="366"/>
                </a:lnTo>
                <a:lnTo>
                  <a:pt x="2016" y="360"/>
                </a:lnTo>
                <a:lnTo>
                  <a:pt x="2034" y="354"/>
                </a:lnTo>
                <a:lnTo>
                  <a:pt x="2034" y="354"/>
                </a:lnTo>
                <a:lnTo>
                  <a:pt x="2052" y="348"/>
                </a:lnTo>
                <a:lnTo>
                  <a:pt x="2070" y="342"/>
                </a:lnTo>
                <a:lnTo>
                  <a:pt x="2076" y="342"/>
                </a:lnTo>
                <a:lnTo>
                  <a:pt x="2094" y="336"/>
                </a:lnTo>
                <a:lnTo>
                  <a:pt x="2112" y="324"/>
                </a:lnTo>
                <a:lnTo>
                  <a:pt x="2112" y="324"/>
                </a:lnTo>
                <a:lnTo>
                  <a:pt x="2130" y="318"/>
                </a:lnTo>
                <a:lnTo>
                  <a:pt x="2148" y="312"/>
                </a:lnTo>
                <a:lnTo>
                  <a:pt x="2154" y="312"/>
                </a:lnTo>
                <a:lnTo>
                  <a:pt x="2172" y="306"/>
                </a:lnTo>
                <a:lnTo>
                  <a:pt x="2190" y="300"/>
                </a:lnTo>
                <a:lnTo>
                  <a:pt x="2196" y="300"/>
                </a:lnTo>
                <a:lnTo>
                  <a:pt x="2208" y="294"/>
                </a:lnTo>
                <a:lnTo>
                  <a:pt x="2226" y="288"/>
                </a:lnTo>
                <a:lnTo>
                  <a:pt x="2232" y="282"/>
                </a:lnTo>
                <a:lnTo>
                  <a:pt x="2244" y="276"/>
                </a:lnTo>
                <a:lnTo>
                  <a:pt x="2268" y="270"/>
                </a:lnTo>
                <a:lnTo>
                  <a:pt x="2274" y="270"/>
                </a:lnTo>
                <a:lnTo>
                  <a:pt x="2286" y="264"/>
                </a:lnTo>
                <a:lnTo>
                  <a:pt x="2304" y="258"/>
                </a:lnTo>
                <a:lnTo>
                  <a:pt x="2316" y="252"/>
                </a:lnTo>
                <a:lnTo>
                  <a:pt x="2322" y="252"/>
                </a:lnTo>
                <a:lnTo>
                  <a:pt x="2340" y="246"/>
                </a:lnTo>
                <a:lnTo>
                  <a:pt x="2358" y="240"/>
                </a:lnTo>
                <a:lnTo>
                  <a:pt x="2364" y="240"/>
                </a:lnTo>
                <a:lnTo>
                  <a:pt x="2382" y="228"/>
                </a:lnTo>
                <a:lnTo>
                  <a:pt x="2394" y="228"/>
                </a:lnTo>
                <a:lnTo>
                  <a:pt x="2400" y="222"/>
                </a:lnTo>
                <a:lnTo>
                  <a:pt x="2418" y="216"/>
                </a:lnTo>
                <a:lnTo>
                  <a:pt x="2436" y="210"/>
                </a:lnTo>
                <a:lnTo>
                  <a:pt x="2436" y="210"/>
                </a:lnTo>
                <a:lnTo>
                  <a:pt x="2454" y="204"/>
                </a:lnTo>
                <a:lnTo>
                  <a:pt x="2478" y="198"/>
                </a:lnTo>
                <a:lnTo>
                  <a:pt x="2478" y="198"/>
                </a:lnTo>
                <a:lnTo>
                  <a:pt x="2496" y="192"/>
                </a:lnTo>
                <a:lnTo>
                  <a:pt x="2514" y="186"/>
                </a:lnTo>
                <a:lnTo>
                  <a:pt x="2520" y="180"/>
                </a:lnTo>
                <a:lnTo>
                  <a:pt x="2532" y="174"/>
                </a:lnTo>
                <a:lnTo>
                  <a:pt x="2550" y="168"/>
                </a:lnTo>
                <a:lnTo>
                  <a:pt x="2562" y="168"/>
                </a:lnTo>
                <a:lnTo>
                  <a:pt x="2574" y="162"/>
                </a:lnTo>
                <a:lnTo>
                  <a:pt x="2592" y="156"/>
                </a:lnTo>
                <a:lnTo>
                  <a:pt x="2604" y="150"/>
                </a:lnTo>
                <a:lnTo>
                  <a:pt x="2610" y="150"/>
                </a:lnTo>
                <a:lnTo>
                  <a:pt x="2628" y="144"/>
                </a:lnTo>
                <a:lnTo>
                  <a:pt x="2646" y="138"/>
                </a:lnTo>
                <a:lnTo>
                  <a:pt x="2646" y="138"/>
                </a:lnTo>
                <a:lnTo>
                  <a:pt x="2670" y="132"/>
                </a:lnTo>
                <a:lnTo>
                  <a:pt x="2688" y="126"/>
                </a:lnTo>
                <a:lnTo>
                  <a:pt x="2688" y="126"/>
                </a:lnTo>
                <a:lnTo>
                  <a:pt x="2706" y="114"/>
                </a:lnTo>
                <a:lnTo>
                  <a:pt x="2724" y="108"/>
                </a:lnTo>
                <a:lnTo>
                  <a:pt x="2730" y="108"/>
                </a:lnTo>
                <a:lnTo>
                  <a:pt x="2742" y="102"/>
                </a:lnTo>
                <a:lnTo>
                  <a:pt x="2766" y="96"/>
                </a:lnTo>
                <a:lnTo>
                  <a:pt x="2772" y="96"/>
                </a:lnTo>
                <a:lnTo>
                  <a:pt x="2784" y="90"/>
                </a:lnTo>
                <a:lnTo>
                  <a:pt x="2802" y="84"/>
                </a:lnTo>
                <a:lnTo>
                  <a:pt x="2814" y="78"/>
                </a:lnTo>
                <a:lnTo>
                  <a:pt x="2820" y="78"/>
                </a:lnTo>
                <a:lnTo>
                  <a:pt x="2838" y="72"/>
                </a:lnTo>
                <a:lnTo>
                  <a:pt x="2856" y="66"/>
                </a:lnTo>
                <a:lnTo>
                  <a:pt x="2862" y="66"/>
                </a:lnTo>
                <a:lnTo>
                  <a:pt x="2880" y="54"/>
                </a:lnTo>
                <a:lnTo>
                  <a:pt x="2898" y="54"/>
                </a:lnTo>
                <a:lnTo>
                  <a:pt x="2898" y="48"/>
                </a:lnTo>
                <a:lnTo>
                  <a:pt x="2916" y="42"/>
                </a:lnTo>
                <a:lnTo>
                  <a:pt x="2934" y="36"/>
                </a:lnTo>
                <a:lnTo>
                  <a:pt x="2940" y="36"/>
                </a:lnTo>
                <a:lnTo>
                  <a:pt x="2958" y="30"/>
                </a:lnTo>
                <a:lnTo>
                  <a:pt x="2976" y="24"/>
                </a:lnTo>
                <a:lnTo>
                  <a:pt x="2982" y="24"/>
                </a:lnTo>
                <a:lnTo>
                  <a:pt x="2994" y="18"/>
                </a:lnTo>
                <a:lnTo>
                  <a:pt x="3012" y="12"/>
                </a:lnTo>
                <a:lnTo>
                  <a:pt x="3024" y="6"/>
                </a:lnTo>
                <a:lnTo>
                  <a:pt x="3030" y="6"/>
                </a:lnTo>
                <a:lnTo>
                  <a:pt x="3054" y="0"/>
                </a:lnTo>
                <a:close/>
              </a:path>
            </a:pathLst>
          </a:custGeom>
          <a:solidFill>
            <a:srgbClr val="FFB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" name="Freeform 24"/>
          <p:cNvSpPr>
            <a:spLocks/>
          </p:cNvSpPr>
          <p:nvPr/>
        </p:nvSpPr>
        <p:spPr bwMode="auto">
          <a:xfrm>
            <a:off x="2124075" y="3614137"/>
            <a:ext cx="4819650" cy="1809750"/>
          </a:xfrm>
          <a:custGeom>
            <a:avLst/>
            <a:gdLst>
              <a:gd name="T0" fmla="*/ 3036 w 3036"/>
              <a:gd name="T1" fmla="*/ 96 h 1140"/>
              <a:gd name="T2" fmla="*/ 3036 w 3036"/>
              <a:gd name="T3" fmla="*/ 210 h 1140"/>
              <a:gd name="T4" fmla="*/ 3036 w 3036"/>
              <a:gd name="T5" fmla="*/ 324 h 1140"/>
              <a:gd name="T6" fmla="*/ 3036 w 3036"/>
              <a:gd name="T7" fmla="*/ 444 h 1140"/>
              <a:gd name="T8" fmla="*/ 3036 w 3036"/>
              <a:gd name="T9" fmla="*/ 558 h 1140"/>
              <a:gd name="T10" fmla="*/ 3036 w 3036"/>
              <a:gd name="T11" fmla="*/ 672 h 1140"/>
              <a:gd name="T12" fmla="*/ 3036 w 3036"/>
              <a:gd name="T13" fmla="*/ 792 h 1140"/>
              <a:gd name="T14" fmla="*/ 3036 w 3036"/>
              <a:gd name="T15" fmla="*/ 906 h 1140"/>
              <a:gd name="T16" fmla="*/ 3036 w 3036"/>
              <a:gd name="T17" fmla="*/ 1020 h 1140"/>
              <a:gd name="T18" fmla="*/ 3036 w 3036"/>
              <a:gd name="T19" fmla="*/ 1140 h 1140"/>
              <a:gd name="T20" fmla="*/ 2898 w 3036"/>
              <a:gd name="T21" fmla="*/ 1140 h 1140"/>
              <a:gd name="T22" fmla="*/ 2748 w 3036"/>
              <a:gd name="T23" fmla="*/ 1140 h 1140"/>
              <a:gd name="T24" fmla="*/ 2592 w 3036"/>
              <a:gd name="T25" fmla="*/ 1140 h 1140"/>
              <a:gd name="T26" fmla="*/ 2436 w 3036"/>
              <a:gd name="T27" fmla="*/ 1140 h 1140"/>
              <a:gd name="T28" fmla="*/ 2286 w 3036"/>
              <a:gd name="T29" fmla="*/ 1140 h 1140"/>
              <a:gd name="T30" fmla="*/ 2130 w 3036"/>
              <a:gd name="T31" fmla="*/ 1140 h 1140"/>
              <a:gd name="T32" fmla="*/ 1980 w 3036"/>
              <a:gd name="T33" fmla="*/ 1140 h 1140"/>
              <a:gd name="T34" fmla="*/ 1824 w 3036"/>
              <a:gd name="T35" fmla="*/ 1140 h 1140"/>
              <a:gd name="T36" fmla="*/ 1674 w 3036"/>
              <a:gd name="T37" fmla="*/ 1140 h 1140"/>
              <a:gd name="T38" fmla="*/ 1518 w 3036"/>
              <a:gd name="T39" fmla="*/ 1140 h 1140"/>
              <a:gd name="T40" fmla="*/ 1368 w 3036"/>
              <a:gd name="T41" fmla="*/ 1140 h 1140"/>
              <a:gd name="T42" fmla="*/ 1212 w 3036"/>
              <a:gd name="T43" fmla="*/ 1140 h 1140"/>
              <a:gd name="T44" fmla="*/ 1062 w 3036"/>
              <a:gd name="T45" fmla="*/ 1140 h 1140"/>
              <a:gd name="T46" fmla="*/ 906 w 3036"/>
              <a:gd name="T47" fmla="*/ 1140 h 1140"/>
              <a:gd name="T48" fmla="*/ 750 w 3036"/>
              <a:gd name="T49" fmla="*/ 1140 h 1140"/>
              <a:gd name="T50" fmla="*/ 600 w 3036"/>
              <a:gd name="T51" fmla="*/ 1140 h 1140"/>
              <a:gd name="T52" fmla="*/ 444 w 3036"/>
              <a:gd name="T53" fmla="*/ 1140 h 1140"/>
              <a:gd name="T54" fmla="*/ 294 w 3036"/>
              <a:gd name="T55" fmla="*/ 1140 h 1140"/>
              <a:gd name="T56" fmla="*/ 138 w 3036"/>
              <a:gd name="T57" fmla="*/ 1140 h 1140"/>
              <a:gd name="T58" fmla="*/ 0 w 3036"/>
              <a:gd name="T59" fmla="*/ 1140 h 1140"/>
              <a:gd name="T60" fmla="*/ 84 w 3036"/>
              <a:gd name="T61" fmla="*/ 1092 h 1140"/>
              <a:gd name="T62" fmla="*/ 180 w 3036"/>
              <a:gd name="T63" fmla="*/ 1044 h 1140"/>
              <a:gd name="T64" fmla="*/ 276 w 3036"/>
              <a:gd name="T65" fmla="*/ 996 h 1140"/>
              <a:gd name="T66" fmla="*/ 372 w 3036"/>
              <a:gd name="T67" fmla="*/ 948 h 1140"/>
              <a:gd name="T68" fmla="*/ 468 w 3036"/>
              <a:gd name="T69" fmla="*/ 906 h 1140"/>
              <a:gd name="T70" fmla="*/ 564 w 3036"/>
              <a:gd name="T71" fmla="*/ 864 h 1140"/>
              <a:gd name="T72" fmla="*/ 654 w 3036"/>
              <a:gd name="T73" fmla="*/ 828 h 1140"/>
              <a:gd name="T74" fmla="*/ 750 w 3036"/>
              <a:gd name="T75" fmla="*/ 786 h 1140"/>
              <a:gd name="T76" fmla="*/ 858 w 3036"/>
              <a:gd name="T77" fmla="*/ 744 h 1140"/>
              <a:gd name="T78" fmla="*/ 966 w 3036"/>
              <a:gd name="T79" fmla="*/ 702 h 1140"/>
              <a:gd name="T80" fmla="*/ 1062 w 3036"/>
              <a:gd name="T81" fmla="*/ 666 h 1140"/>
              <a:gd name="T82" fmla="*/ 1164 w 3036"/>
              <a:gd name="T83" fmla="*/ 630 h 1140"/>
              <a:gd name="T84" fmla="*/ 1272 w 3036"/>
              <a:gd name="T85" fmla="*/ 594 h 1140"/>
              <a:gd name="T86" fmla="*/ 1368 w 3036"/>
              <a:gd name="T87" fmla="*/ 558 h 1140"/>
              <a:gd name="T88" fmla="*/ 1482 w 3036"/>
              <a:gd name="T89" fmla="*/ 516 h 1140"/>
              <a:gd name="T90" fmla="*/ 1578 w 3036"/>
              <a:gd name="T91" fmla="*/ 480 h 1140"/>
              <a:gd name="T92" fmla="*/ 1692 w 3036"/>
              <a:gd name="T93" fmla="*/ 444 h 1140"/>
              <a:gd name="T94" fmla="*/ 1788 w 3036"/>
              <a:gd name="T95" fmla="*/ 408 h 1140"/>
              <a:gd name="T96" fmla="*/ 1902 w 3036"/>
              <a:gd name="T97" fmla="*/ 372 h 1140"/>
              <a:gd name="T98" fmla="*/ 1998 w 3036"/>
              <a:gd name="T99" fmla="*/ 336 h 1140"/>
              <a:gd name="T100" fmla="*/ 2112 w 3036"/>
              <a:gd name="T101" fmla="*/ 300 h 1140"/>
              <a:gd name="T102" fmla="*/ 2208 w 3036"/>
              <a:gd name="T103" fmla="*/ 270 h 1140"/>
              <a:gd name="T104" fmla="*/ 2322 w 3036"/>
              <a:gd name="T105" fmla="*/ 228 h 1140"/>
              <a:gd name="T106" fmla="*/ 2430 w 3036"/>
              <a:gd name="T107" fmla="*/ 198 h 1140"/>
              <a:gd name="T108" fmla="*/ 2532 w 3036"/>
              <a:gd name="T109" fmla="*/ 162 h 1140"/>
              <a:gd name="T110" fmla="*/ 2652 w 3036"/>
              <a:gd name="T111" fmla="*/ 126 h 1140"/>
              <a:gd name="T112" fmla="*/ 2748 w 3036"/>
              <a:gd name="T113" fmla="*/ 96 h 1140"/>
              <a:gd name="T114" fmla="*/ 2862 w 3036"/>
              <a:gd name="T115" fmla="*/ 54 h 1140"/>
              <a:gd name="T116" fmla="*/ 2970 w 3036"/>
              <a:gd name="T117" fmla="*/ 24 h 11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3036" h="1140">
                <a:moveTo>
                  <a:pt x="3036" y="0"/>
                </a:moveTo>
                <a:lnTo>
                  <a:pt x="3036" y="6"/>
                </a:lnTo>
                <a:lnTo>
                  <a:pt x="3036" y="24"/>
                </a:lnTo>
                <a:lnTo>
                  <a:pt x="3036" y="36"/>
                </a:lnTo>
                <a:lnTo>
                  <a:pt x="3036" y="48"/>
                </a:lnTo>
                <a:lnTo>
                  <a:pt x="3036" y="66"/>
                </a:lnTo>
                <a:lnTo>
                  <a:pt x="3036" y="78"/>
                </a:lnTo>
                <a:lnTo>
                  <a:pt x="3036" y="96"/>
                </a:lnTo>
                <a:lnTo>
                  <a:pt x="3036" y="108"/>
                </a:lnTo>
                <a:lnTo>
                  <a:pt x="3036" y="126"/>
                </a:lnTo>
                <a:lnTo>
                  <a:pt x="3036" y="138"/>
                </a:lnTo>
                <a:lnTo>
                  <a:pt x="3036" y="150"/>
                </a:lnTo>
                <a:lnTo>
                  <a:pt x="3036" y="168"/>
                </a:lnTo>
                <a:lnTo>
                  <a:pt x="3036" y="180"/>
                </a:lnTo>
                <a:lnTo>
                  <a:pt x="3036" y="198"/>
                </a:lnTo>
                <a:lnTo>
                  <a:pt x="3036" y="210"/>
                </a:lnTo>
                <a:lnTo>
                  <a:pt x="3036" y="222"/>
                </a:lnTo>
                <a:lnTo>
                  <a:pt x="3036" y="240"/>
                </a:lnTo>
                <a:lnTo>
                  <a:pt x="3036" y="252"/>
                </a:lnTo>
                <a:lnTo>
                  <a:pt x="3036" y="270"/>
                </a:lnTo>
                <a:lnTo>
                  <a:pt x="3036" y="282"/>
                </a:lnTo>
                <a:lnTo>
                  <a:pt x="3036" y="294"/>
                </a:lnTo>
                <a:lnTo>
                  <a:pt x="3036" y="312"/>
                </a:lnTo>
                <a:lnTo>
                  <a:pt x="3036" y="324"/>
                </a:lnTo>
                <a:lnTo>
                  <a:pt x="3036" y="342"/>
                </a:lnTo>
                <a:lnTo>
                  <a:pt x="3036" y="354"/>
                </a:lnTo>
                <a:lnTo>
                  <a:pt x="3036" y="372"/>
                </a:lnTo>
                <a:lnTo>
                  <a:pt x="3036" y="384"/>
                </a:lnTo>
                <a:lnTo>
                  <a:pt x="3036" y="396"/>
                </a:lnTo>
                <a:lnTo>
                  <a:pt x="3036" y="414"/>
                </a:lnTo>
                <a:lnTo>
                  <a:pt x="3036" y="426"/>
                </a:lnTo>
                <a:lnTo>
                  <a:pt x="3036" y="444"/>
                </a:lnTo>
                <a:lnTo>
                  <a:pt x="3036" y="456"/>
                </a:lnTo>
                <a:lnTo>
                  <a:pt x="3036" y="468"/>
                </a:lnTo>
                <a:lnTo>
                  <a:pt x="3036" y="486"/>
                </a:lnTo>
                <a:lnTo>
                  <a:pt x="3036" y="498"/>
                </a:lnTo>
                <a:lnTo>
                  <a:pt x="3036" y="516"/>
                </a:lnTo>
                <a:lnTo>
                  <a:pt x="3036" y="528"/>
                </a:lnTo>
                <a:lnTo>
                  <a:pt x="3036" y="546"/>
                </a:lnTo>
                <a:lnTo>
                  <a:pt x="3036" y="558"/>
                </a:lnTo>
                <a:lnTo>
                  <a:pt x="3036" y="570"/>
                </a:lnTo>
                <a:lnTo>
                  <a:pt x="3036" y="588"/>
                </a:lnTo>
                <a:lnTo>
                  <a:pt x="3036" y="600"/>
                </a:lnTo>
                <a:lnTo>
                  <a:pt x="3036" y="618"/>
                </a:lnTo>
                <a:lnTo>
                  <a:pt x="3036" y="630"/>
                </a:lnTo>
                <a:lnTo>
                  <a:pt x="3036" y="642"/>
                </a:lnTo>
                <a:lnTo>
                  <a:pt x="3036" y="660"/>
                </a:lnTo>
                <a:lnTo>
                  <a:pt x="3036" y="672"/>
                </a:lnTo>
                <a:lnTo>
                  <a:pt x="3036" y="690"/>
                </a:lnTo>
                <a:lnTo>
                  <a:pt x="3036" y="702"/>
                </a:lnTo>
                <a:lnTo>
                  <a:pt x="3036" y="714"/>
                </a:lnTo>
                <a:lnTo>
                  <a:pt x="3036" y="732"/>
                </a:lnTo>
                <a:lnTo>
                  <a:pt x="3036" y="744"/>
                </a:lnTo>
                <a:lnTo>
                  <a:pt x="3036" y="762"/>
                </a:lnTo>
                <a:lnTo>
                  <a:pt x="3036" y="774"/>
                </a:lnTo>
                <a:lnTo>
                  <a:pt x="3036" y="792"/>
                </a:lnTo>
                <a:lnTo>
                  <a:pt x="3036" y="804"/>
                </a:lnTo>
                <a:lnTo>
                  <a:pt x="3036" y="816"/>
                </a:lnTo>
                <a:lnTo>
                  <a:pt x="3036" y="834"/>
                </a:lnTo>
                <a:lnTo>
                  <a:pt x="3036" y="846"/>
                </a:lnTo>
                <a:lnTo>
                  <a:pt x="3036" y="864"/>
                </a:lnTo>
                <a:lnTo>
                  <a:pt x="3036" y="876"/>
                </a:lnTo>
                <a:lnTo>
                  <a:pt x="3036" y="888"/>
                </a:lnTo>
                <a:lnTo>
                  <a:pt x="3036" y="906"/>
                </a:lnTo>
                <a:lnTo>
                  <a:pt x="3036" y="918"/>
                </a:lnTo>
                <a:lnTo>
                  <a:pt x="3036" y="936"/>
                </a:lnTo>
                <a:lnTo>
                  <a:pt x="3036" y="948"/>
                </a:lnTo>
                <a:lnTo>
                  <a:pt x="3036" y="966"/>
                </a:lnTo>
                <a:lnTo>
                  <a:pt x="3036" y="978"/>
                </a:lnTo>
                <a:lnTo>
                  <a:pt x="3036" y="990"/>
                </a:lnTo>
                <a:lnTo>
                  <a:pt x="3036" y="1008"/>
                </a:lnTo>
                <a:lnTo>
                  <a:pt x="3036" y="1020"/>
                </a:lnTo>
                <a:lnTo>
                  <a:pt x="3036" y="1038"/>
                </a:lnTo>
                <a:lnTo>
                  <a:pt x="3036" y="1050"/>
                </a:lnTo>
                <a:lnTo>
                  <a:pt x="3036" y="1062"/>
                </a:lnTo>
                <a:lnTo>
                  <a:pt x="3036" y="1080"/>
                </a:lnTo>
                <a:lnTo>
                  <a:pt x="3036" y="1092"/>
                </a:lnTo>
                <a:lnTo>
                  <a:pt x="3036" y="1110"/>
                </a:lnTo>
                <a:lnTo>
                  <a:pt x="3036" y="1122"/>
                </a:lnTo>
                <a:lnTo>
                  <a:pt x="3036" y="1140"/>
                </a:lnTo>
                <a:lnTo>
                  <a:pt x="3036" y="1140"/>
                </a:lnTo>
                <a:lnTo>
                  <a:pt x="3012" y="1140"/>
                </a:lnTo>
                <a:lnTo>
                  <a:pt x="2994" y="1140"/>
                </a:lnTo>
                <a:lnTo>
                  <a:pt x="2976" y="1140"/>
                </a:lnTo>
                <a:lnTo>
                  <a:pt x="2958" y="1140"/>
                </a:lnTo>
                <a:lnTo>
                  <a:pt x="2940" y="1140"/>
                </a:lnTo>
                <a:lnTo>
                  <a:pt x="2916" y="1140"/>
                </a:lnTo>
                <a:lnTo>
                  <a:pt x="2898" y="1140"/>
                </a:lnTo>
                <a:lnTo>
                  <a:pt x="2880" y="1140"/>
                </a:lnTo>
                <a:lnTo>
                  <a:pt x="2862" y="1140"/>
                </a:lnTo>
                <a:lnTo>
                  <a:pt x="2844" y="1140"/>
                </a:lnTo>
                <a:lnTo>
                  <a:pt x="2820" y="1140"/>
                </a:lnTo>
                <a:lnTo>
                  <a:pt x="2802" y="1140"/>
                </a:lnTo>
                <a:lnTo>
                  <a:pt x="2784" y="1140"/>
                </a:lnTo>
                <a:lnTo>
                  <a:pt x="2766" y="1140"/>
                </a:lnTo>
                <a:lnTo>
                  <a:pt x="2748" y="1140"/>
                </a:lnTo>
                <a:lnTo>
                  <a:pt x="2724" y="1140"/>
                </a:lnTo>
                <a:lnTo>
                  <a:pt x="2706" y="1140"/>
                </a:lnTo>
                <a:lnTo>
                  <a:pt x="2688" y="1140"/>
                </a:lnTo>
                <a:lnTo>
                  <a:pt x="2670" y="1140"/>
                </a:lnTo>
                <a:lnTo>
                  <a:pt x="2652" y="1140"/>
                </a:lnTo>
                <a:lnTo>
                  <a:pt x="2628" y="1140"/>
                </a:lnTo>
                <a:lnTo>
                  <a:pt x="2610" y="1140"/>
                </a:lnTo>
                <a:lnTo>
                  <a:pt x="2592" y="1140"/>
                </a:lnTo>
                <a:lnTo>
                  <a:pt x="2574" y="1140"/>
                </a:lnTo>
                <a:lnTo>
                  <a:pt x="2556" y="1140"/>
                </a:lnTo>
                <a:lnTo>
                  <a:pt x="2532" y="1140"/>
                </a:lnTo>
                <a:lnTo>
                  <a:pt x="2514" y="1140"/>
                </a:lnTo>
                <a:lnTo>
                  <a:pt x="2496" y="1140"/>
                </a:lnTo>
                <a:lnTo>
                  <a:pt x="2478" y="1140"/>
                </a:lnTo>
                <a:lnTo>
                  <a:pt x="2460" y="1140"/>
                </a:lnTo>
                <a:lnTo>
                  <a:pt x="2436" y="1140"/>
                </a:lnTo>
                <a:lnTo>
                  <a:pt x="2418" y="1140"/>
                </a:lnTo>
                <a:lnTo>
                  <a:pt x="2400" y="1140"/>
                </a:lnTo>
                <a:lnTo>
                  <a:pt x="2382" y="1140"/>
                </a:lnTo>
                <a:lnTo>
                  <a:pt x="2364" y="1140"/>
                </a:lnTo>
                <a:lnTo>
                  <a:pt x="2346" y="1140"/>
                </a:lnTo>
                <a:lnTo>
                  <a:pt x="2322" y="1140"/>
                </a:lnTo>
                <a:lnTo>
                  <a:pt x="2304" y="1140"/>
                </a:lnTo>
                <a:lnTo>
                  <a:pt x="2286" y="1140"/>
                </a:lnTo>
                <a:lnTo>
                  <a:pt x="2268" y="1140"/>
                </a:lnTo>
                <a:lnTo>
                  <a:pt x="2250" y="1140"/>
                </a:lnTo>
                <a:lnTo>
                  <a:pt x="2226" y="1140"/>
                </a:lnTo>
                <a:lnTo>
                  <a:pt x="2208" y="1140"/>
                </a:lnTo>
                <a:lnTo>
                  <a:pt x="2190" y="1140"/>
                </a:lnTo>
                <a:lnTo>
                  <a:pt x="2172" y="1140"/>
                </a:lnTo>
                <a:lnTo>
                  <a:pt x="2154" y="1140"/>
                </a:lnTo>
                <a:lnTo>
                  <a:pt x="2130" y="1140"/>
                </a:lnTo>
                <a:lnTo>
                  <a:pt x="2112" y="1140"/>
                </a:lnTo>
                <a:lnTo>
                  <a:pt x="2094" y="1140"/>
                </a:lnTo>
                <a:lnTo>
                  <a:pt x="2076" y="1140"/>
                </a:lnTo>
                <a:lnTo>
                  <a:pt x="2058" y="1140"/>
                </a:lnTo>
                <a:lnTo>
                  <a:pt x="2034" y="1140"/>
                </a:lnTo>
                <a:lnTo>
                  <a:pt x="2016" y="1140"/>
                </a:lnTo>
                <a:lnTo>
                  <a:pt x="1998" y="1140"/>
                </a:lnTo>
                <a:lnTo>
                  <a:pt x="1980" y="1140"/>
                </a:lnTo>
                <a:lnTo>
                  <a:pt x="1962" y="1140"/>
                </a:lnTo>
                <a:lnTo>
                  <a:pt x="1938" y="1140"/>
                </a:lnTo>
                <a:lnTo>
                  <a:pt x="1920" y="1140"/>
                </a:lnTo>
                <a:lnTo>
                  <a:pt x="1902" y="1140"/>
                </a:lnTo>
                <a:lnTo>
                  <a:pt x="1884" y="1140"/>
                </a:lnTo>
                <a:lnTo>
                  <a:pt x="1866" y="1140"/>
                </a:lnTo>
                <a:lnTo>
                  <a:pt x="1842" y="1140"/>
                </a:lnTo>
                <a:lnTo>
                  <a:pt x="1824" y="1140"/>
                </a:lnTo>
                <a:lnTo>
                  <a:pt x="1806" y="1140"/>
                </a:lnTo>
                <a:lnTo>
                  <a:pt x="1788" y="1140"/>
                </a:lnTo>
                <a:lnTo>
                  <a:pt x="1770" y="1140"/>
                </a:lnTo>
                <a:lnTo>
                  <a:pt x="1752" y="1140"/>
                </a:lnTo>
                <a:lnTo>
                  <a:pt x="1728" y="1140"/>
                </a:lnTo>
                <a:lnTo>
                  <a:pt x="1710" y="1140"/>
                </a:lnTo>
                <a:lnTo>
                  <a:pt x="1692" y="1140"/>
                </a:lnTo>
                <a:lnTo>
                  <a:pt x="1674" y="1140"/>
                </a:lnTo>
                <a:lnTo>
                  <a:pt x="1656" y="1140"/>
                </a:lnTo>
                <a:lnTo>
                  <a:pt x="1632" y="1140"/>
                </a:lnTo>
                <a:lnTo>
                  <a:pt x="1614" y="1140"/>
                </a:lnTo>
                <a:lnTo>
                  <a:pt x="1596" y="1140"/>
                </a:lnTo>
                <a:lnTo>
                  <a:pt x="1578" y="1140"/>
                </a:lnTo>
                <a:lnTo>
                  <a:pt x="1560" y="1140"/>
                </a:lnTo>
                <a:lnTo>
                  <a:pt x="1536" y="1140"/>
                </a:lnTo>
                <a:lnTo>
                  <a:pt x="1518" y="1140"/>
                </a:lnTo>
                <a:lnTo>
                  <a:pt x="1500" y="1140"/>
                </a:lnTo>
                <a:lnTo>
                  <a:pt x="1482" y="1140"/>
                </a:lnTo>
                <a:lnTo>
                  <a:pt x="1464" y="1140"/>
                </a:lnTo>
                <a:lnTo>
                  <a:pt x="1440" y="1140"/>
                </a:lnTo>
                <a:lnTo>
                  <a:pt x="1422" y="1140"/>
                </a:lnTo>
                <a:lnTo>
                  <a:pt x="1404" y="1140"/>
                </a:lnTo>
                <a:lnTo>
                  <a:pt x="1386" y="1140"/>
                </a:lnTo>
                <a:lnTo>
                  <a:pt x="1368" y="1140"/>
                </a:lnTo>
                <a:lnTo>
                  <a:pt x="1344" y="1140"/>
                </a:lnTo>
                <a:lnTo>
                  <a:pt x="1326" y="1140"/>
                </a:lnTo>
                <a:lnTo>
                  <a:pt x="1308" y="1140"/>
                </a:lnTo>
                <a:lnTo>
                  <a:pt x="1290" y="1140"/>
                </a:lnTo>
                <a:lnTo>
                  <a:pt x="1272" y="1140"/>
                </a:lnTo>
                <a:lnTo>
                  <a:pt x="1248" y="1140"/>
                </a:lnTo>
                <a:lnTo>
                  <a:pt x="1230" y="1140"/>
                </a:lnTo>
                <a:lnTo>
                  <a:pt x="1212" y="1140"/>
                </a:lnTo>
                <a:lnTo>
                  <a:pt x="1194" y="1140"/>
                </a:lnTo>
                <a:lnTo>
                  <a:pt x="1176" y="1140"/>
                </a:lnTo>
                <a:lnTo>
                  <a:pt x="1158" y="1140"/>
                </a:lnTo>
                <a:lnTo>
                  <a:pt x="1134" y="1140"/>
                </a:lnTo>
                <a:lnTo>
                  <a:pt x="1116" y="1140"/>
                </a:lnTo>
                <a:lnTo>
                  <a:pt x="1098" y="1140"/>
                </a:lnTo>
                <a:lnTo>
                  <a:pt x="1080" y="1140"/>
                </a:lnTo>
                <a:lnTo>
                  <a:pt x="1062" y="1140"/>
                </a:lnTo>
                <a:lnTo>
                  <a:pt x="1038" y="1140"/>
                </a:lnTo>
                <a:lnTo>
                  <a:pt x="1020" y="1140"/>
                </a:lnTo>
                <a:lnTo>
                  <a:pt x="1002" y="1140"/>
                </a:lnTo>
                <a:lnTo>
                  <a:pt x="984" y="1140"/>
                </a:lnTo>
                <a:lnTo>
                  <a:pt x="966" y="1140"/>
                </a:lnTo>
                <a:lnTo>
                  <a:pt x="942" y="1140"/>
                </a:lnTo>
                <a:lnTo>
                  <a:pt x="924" y="1140"/>
                </a:lnTo>
                <a:lnTo>
                  <a:pt x="906" y="1140"/>
                </a:lnTo>
                <a:lnTo>
                  <a:pt x="888" y="1140"/>
                </a:lnTo>
                <a:lnTo>
                  <a:pt x="870" y="1140"/>
                </a:lnTo>
                <a:lnTo>
                  <a:pt x="846" y="1140"/>
                </a:lnTo>
                <a:lnTo>
                  <a:pt x="828" y="1140"/>
                </a:lnTo>
                <a:lnTo>
                  <a:pt x="810" y="1140"/>
                </a:lnTo>
                <a:lnTo>
                  <a:pt x="792" y="1140"/>
                </a:lnTo>
                <a:lnTo>
                  <a:pt x="774" y="1140"/>
                </a:lnTo>
                <a:lnTo>
                  <a:pt x="750" y="1140"/>
                </a:lnTo>
                <a:lnTo>
                  <a:pt x="732" y="1140"/>
                </a:lnTo>
                <a:lnTo>
                  <a:pt x="714" y="1140"/>
                </a:lnTo>
                <a:lnTo>
                  <a:pt x="696" y="1140"/>
                </a:lnTo>
                <a:lnTo>
                  <a:pt x="678" y="1140"/>
                </a:lnTo>
                <a:lnTo>
                  <a:pt x="654" y="1140"/>
                </a:lnTo>
                <a:lnTo>
                  <a:pt x="636" y="1140"/>
                </a:lnTo>
                <a:lnTo>
                  <a:pt x="618" y="1140"/>
                </a:lnTo>
                <a:lnTo>
                  <a:pt x="600" y="1140"/>
                </a:lnTo>
                <a:lnTo>
                  <a:pt x="582" y="1140"/>
                </a:lnTo>
                <a:lnTo>
                  <a:pt x="564" y="1140"/>
                </a:lnTo>
                <a:lnTo>
                  <a:pt x="540" y="1140"/>
                </a:lnTo>
                <a:lnTo>
                  <a:pt x="522" y="1140"/>
                </a:lnTo>
                <a:lnTo>
                  <a:pt x="504" y="1140"/>
                </a:lnTo>
                <a:lnTo>
                  <a:pt x="486" y="1140"/>
                </a:lnTo>
                <a:lnTo>
                  <a:pt x="468" y="1140"/>
                </a:lnTo>
                <a:lnTo>
                  <a:pt x="444" y="1140"/>
                </a:lnTo>
                <a:lnTo>
                  <a:pt x="426" y="1140"/>
                </a:lnTo>
                <a:lnTo>
                  <a:pt x="408" y="1140"/>
                </a:lnTo>
                <a:lnTo>
                  <a:pt x="390" y="1140"/>
                </a:lnTo>
                <a:lnTo>
                  <a:pt x="372" y="1140"/>
                </a:lnTo>
                <a:lnTo>
                  <a:pt x="348" y="1140"/>
                </a:lnTo>
                <a:lnTo>
                  <a:pt x="330" y="1140"/>
                </a:lnTo>
                <a:lnTo>
                  <a:pt x="312" y="1140"/>
                </a:lnTo>
                <a:lnTo>
                  <a:pt x="294" y="1140"/>
                </a:lnTo>
                <a:lnTo>
                  <a:pt x="276" y="1140"/>
                </a:lnTo>
                <a:lnTo>
                  <a:pt x="252" y="1140"/>
                </a:lnTo>
                <a:lnTo>
                  <a:pt x="234" y="1140"/>
                </a:lnTo>
                <a:lnTo>
                  <a:pt x="216" y="1140"/>
                </a:lnTo>
                <a:lnTo>
                  <a:pt x="198" y="1140"/>
                </a:lnTo>
                <a:lnTo>
                  <a:pt x="180" y="1140"/>
                </a:lnTo>
                <a:lnTo>
                  <a:pt x="156" y="1140"/>
                </a:lnTo>
                <a:lnTo>
                  <a:pt x="138" y="1140"/>
                </a:lnTo>
                <a:lnTo>
                  <a:pt x="120" y="1140"/>
                </a:lnTo>
                <a:lnTo>
                  <a:pt x="102" y="1140"/>
                </a:lnTo>
                <a:lnTo>
                  <a:pt x="84" y="1140"/>
                </a:lnTo>
                <a:lnTo>
                  <a:pt x="60" y="1140"/>
                </a:lnTo>
                <a:lnTo>
                  <a:pt x="42" y="1140"/>
                </a:lnTo>
                <a:lnTo>
                  <a:pt x="24" y="1140"/>
                </a:lnTo>
                <a:lnTo>
                  <a:pt x="6" y="1140"/>
                </a:lnTo>
                <a:lnTo>
                  <a:pt x="0" y="1140"/>
                </a:lnTo>
                <a:lnTo>
                  <a:pt x="6" y="1134"/>
                </a:lnTo>
                <a:lnTo>
                  <a:pt x="24" y="1122"/>
                </a:lnTo>
                <a:lnTo>
                  <a:pt x="24" y="1122"/>
                </a:lnTo>
                <a:lnTo>
                  <a:pt x="42" y="1110"/>
                </a:lnTo>
                <a:lnTo>
                  <a:pt x="48" y="1110"/>
                </a:lnTo>
                <a:lnTo>
                  <a:pt x="60" y="1104"/>
                </a:lnTo>
                <a:lnTo>
                  <a:pt x="78" y="1092"/>
                </a:lnTo>
                <a:lnTo>
                  <a:pt x="84" y="1092"/>
                </a:lnTo>
                <a:lnTo>
                  <a:pt x="102" y="1080"/>
                </a:lnTo>
                <a:lnTo>
                  <a:pt x="102" y="1080"/>
                </a:lnTo>
                <a:lnTo>
                  <a:pt x="120" y="1068"/>
                </a:lnTo>
                <a:lnTo>
                  <a:pt x="132" y="1062"/>
                </a:lnTo>
                <a:lnTo>
                  <a:pt x="138" y="1062"/>
                </a:lnTo>
                <a:lnTo>
                  <a:pt x="156" y="1050"/>
                </a:lnTo>
                <a:lnTo>
                  <a:pt x="162" y="1050"/>
                </a:lnTo>
                <a:lnTo>
                  <a:pt x="180" y="1044"/>
                </a:lnTo>
                <a:lnTo>
                  <a:pt x="186" y="1038"/>
                </a:lnTo>
                <a:lnTo>
                  <a:pt x="198" y="1032"/>
                </a:lnTo>
                <a:lnTo>
                  <a:pt x="216" y="1020"/>
                </a:lnTo>
                <a:lnTo>
                  <a:pt x="216" y="1020"/>
                </a:lnTo>
                <a:lnTo>
                  <a:pt x="234" y="1014"/>
                </a:lnTo>
                <a:lnTo>
                  <a:pt x="246" y="1008"/>
                </a:lnTo>
                <a:lnTo>
                  <a:pt x="252" y="1002"/>
                </a:lnTo>
                <a:lnTo>
                  <a:pt x="276" y="996"/>
                </a:lnTo>
                <a:lnTo>
                  <a:pt x="276" y="990"/>
                </a:lnTo>
                <a:lnTo>
                  <a:pt x="294" y="984"/>
                </a:lnTo>
                <a:lnTo>
                  <a:pt x="306" y="978"/>
                </a:lnTo>
                <a:lnTo>
                  <a:pt x="312" y="978"/>
                </a:lnTo>
                <a:lnTo>
                  <a:pt x="330" y="966"/>
                </a:lnTo>
                <a:lnTo>
                  <a:pt x="342" y="966"/>
                </a:lnTo>
                <a:lnTo>
                  <a:pt x="348" y="960"/>
                </a:lnTo>
                <a:lnTo>
                  <a:pt x="372" y="948"/>
                </a:lnTo>
                <a:lnTo>
                  <a:pt x="372" y="948"/>
                </a:lnTo>
                <a:lnTo>
                  <a:pt x="390" y="942"/>
                </a:lnTo>
                <a:lnTo>
                  <a:pt x="402" y="936"/>
                </a:lnTo>
                <a:lnTo>
                  <a:pt x="408" y="930"/>
                </a:lnTo>
                <a:lnTo>
                  <a:pt x="426" y="924"/>
                </a:lnTo>
                <a:lnTo>
                  <a:pt x="438" y="918"/>
                </a:lnTo>
                <a:lnTo>
                  <a:pt x="444" y="918"/>
                </a:lnTo>
                <a:lnTo>
                  <a:pt x="468" y="906"/>
                </a:lnTo>
                <a:lnTo>
                  <a:pt x="468" y="906"/>
                </a:lnTo>
                <a:lnTo>
                  <a:pt x="486" y="900"/>
                </a:lnTo>
                <a:lnTo>
                  <a:pt x="504" y="888"/>
                </a:lnTo>
                <a:lnTo>
                  <a:pt x="504" y="888"/>
                </a:lnTo>
                <a:lnTo>
                  <a:pt x="522" y="882"/>
                </a:lnTo>
                <a:lnTo>
                  <a:pt x="534" y="876"/>
                </a:lnTo>
                <a:lnTo>
                  <a:pt x="540" y="876"/>
                </a:lnTo>
                <a:lnTo>
                  <a:pt x="564" y="864"/>
                </a:lnTo>
                <a:lnTo>
                  <a:pt x="570" y="864"/>
                </a:lnTo>
                <a:lnTo>
                  <a:pt x="582" y="858"/>
                </a:lnTo>
                <a:lnTo>
                  <a:pt x="600" y="852"/>
                </a:lnTo>
                <a:lnTo>
                  <a:pt x="606" y="846"/>
                </a:lnTo>
                <a:lnTo>
                  <a:pt x="618" y="840"/>
                </a:lnTo>
                <a:lnTo>
                  <a:pt x="636" y="834"/>
                </a:lnTo>
                <a:lnTo>
                  <a:pt x="642" y="834"/>
                </a:lnTo>
                <a:lnTo>
                  <a:pt x="654" y="828"/>
                </a:lnTo>
                <a:lnTo>
                  <a:pt x="672" y="816"/>
                </a:lnTo>
                <a:lnTo>
                  <a:pt x="678" y="816"/>
                </a:lnTo>
                <a:lnTo>
                  <a:pt x="696" y="810"/>
                </a:lnTo>
                <a:lnTo>
                  <a:pt x="708" y="804"/>
                </a:lnTo>
                <a:lnTo>
                  <a:pt x="714" y="804"/>
                </a:lnTo>
                <a:lnTo>
                  <a:pt x="732" y="792"/>
                </a:lnTo>
                <a:lnTo>
                  <a:pt x="744" y="792"/>
                </a:lnTo>
                <a:lnTo>
                  <a:pt x="750" y="786"/>
                </a:lnTo>
                <a:lnTo>
                  <a:pt x="774" y="780"/>
                </a:lnTo>
                <a:lnTo>
                  <a:pt x="780" y="774"/>
                </a:lnTo>
                <a:lnTo>
                  <a:pt x="792" y="774"/>
                </a:lnTo>
                <a:lnTo>
                  <a:pt x="810" y="762"/>
                </a:lnTo>
                <a:lnTo>
                  <a:pt x="822" y="762"/>
                </a:lnTo>
                <a:lnTo>
                  <a:pt x="828" y="756"/>
                </a:lnTo>
                <a:lnTo>
                  <a:pt x="846" y="750"/>
                </a:lnTo>
                <a:lnTo>
                  <a:pt x="858" y="744"/>
                </a:lnTo>
                <a:lnTo>
                  <a:pt x="870" y="744"/>
                </a:lnTo>
                <a:lnTo>
                  <a:pt x="888" y="732"/>
                </a:lnTo>
                <a:lnTo>
                  <a:pt x="894" y="732"/>
                </a:lnTo>
                <a:lnTo>
                  <a:pt x="906" y="726"/>
                </a:lnTo>
                <a:lnTo>
                  <a:pt x="924" y="720"/>
                </a:lnTo>
                <a:lnTo>
                  <a:pt x="930" y="714"/>
                </a:lnTo>
                <a:lnTo>
                  <a:pt x="942" y="714"/>
                </a:lnTo>
                <a:lnTo>
                  <a:pt x="966" y="702"/>
                </a:lnTo>
                <a:lnTo>
                  <a:pt x="972" y="702"/>
                </a:lnTo>
                <a:lnTo>
                  <a:pt x="984" y="696"/>
                </a:lnTo>
                <a:lnTo>
                  <a:pt x="1002" y="690"/>
                </a:lnTo>
                <a:lnTo>
                  <a:pt x="1008" y="690"/>
                </a:lnTo>
                <a:lnTo>
                  <a:pt x="1020" y="684"/>
                </a:lnTo>
                <a:lnTo>
                  <a:pt x="1038" y="678"/>
                </a:lnTo>
                <a:lnTo>
                  <a:pt x="1044" y="672"/>
                </a:lnTo>
                <a:lnTo>
                  <a:pt x="1062" y="666"/>
                </a:lnTo>
                <a:lnTo>
                  <a:pt x="1080" y="660"/>
                </a:lnTo>
                <a:lnTo>
                  <a:pt x="1086" y="660"/>
                </a:lnTo>
                <a:lnTo>
                  <a:pt x="1098" y="654"/>
                </a:lnTo>
                <a:lnTo>
                  <a:pt x="1116" y="648"/>
                </a:lnTo>
                <a:lnTo>
                  <a:pt x="1122" y="642"/>
                </a:lnTo>
                <a:lnTo>
                  <a:pt x="1134" y="642"/>
                </a:lnTo>
                <a:lnTo>
                  <a:pt x="1158" y="636"/>
                </a:lnTo>
                <a:lnTo>
                  <a:pt x="1164" y="630"/>
                </a:lnTo>
                <a:lnTo>
                  <a:pt x="1176" y="624"/>
                </a:lnTo>
                <a:lnTo>
                  <a:pt x="1194" y="618"/>
                </a:lnTo>
                <a:lnTo>
                  <a:pt x="1200" y="618"/>
                </a:lnTo>
                <a:lnTo>
                  <a:pt x="1212" y="612"/>
                </a:lnTo>
                <a:lnTo>
                  <a:pt x="1230" y="606"/>
                </a:lnTo>
                <a:lnTo>
                  <a:pt x="1242" y="600"/>
                </a:lnTo>
                <a:lnTo>
                  <a:pt x="1248" y="600"/>
                </a:lnTo>
                <a:lnTo>
                  <a:pt x="1272" y="594"/>
                </a:lnTo>
                <a:lnTo>
                  <a:pt x="1284" y="588"/>
                </a:lnTo>
                <a:lnTo>
                  <a:pt x="1290" y="582"/>
                </a:lnTo>
                <a:lnTo>
                  <a:pt x="1308" y="576"/>
                </a:lnTo>
                <a:lnTo>
                  <a:pt x="1320" y="570"/>
                </a:lnTo>
                <a:lnTo>
                  <a:pt x="1326" y="570"/>
                </a:lnTo>
                <a:lnTo>
                  <a:pt x="1344" y="564"/>
                </a:lnTo>
                <a:lnTo>
                  <a:pt x="1362" y="558"/>
                </a:lnTo>
                <a:lnTo>
                  <a:pt x="1368" y="558"/>
                </a:lnTo>
                <a:lnTo>
                  <a:pt x="1386" y="552"/>
                </a:lnTo>
                <a:lnTo>
                  <a:pt x="1404" y="546"/>
                </a:lnTo>
                <a:lnTo>
                  <a:pt x="1404" y="540"/>
                </a:lnTo>
                <a:lnTo>
                  <a:pt x="1422" y="534"/>
                </a:lnTo>
                <a:lnTo>
                  <a:pt x="1440" y="528"/>
                </a:lnTo>
                <a:lnTo>
                  <a:pt x="1446" y="528"/>
                </a:lnTo>
                <a:lnTo>
                  <a:pt x="1464" y="522"/>
                </a:lnTo>
                <a:lnTo>
                  <a:pt x="1482" y="516"/>
                </a:lnTo>
                <a:lnTo>
                  <a:pt x="1488" y="516"/>
                </a:lnTo>
                <a:lnTo>
                  <a:pt x="1500" y="510"/>
                </a:lnTo>
                <a:lnTo>
                  <a:pt x="1518" y="504"/>
                </a:lnTo>
                <a:lnTo>
                  <a:pt x="1524" y="498"/>
                </a:lnTo>
                <a:lnTo>
                  <a:pt x="1536" y="498"/>
                </a:lnTo>
                <a:lnTo>
                  <a:pt x="1560" y="486"/>
                </a:lnTo>
                <a:lnTo>
                  <a:pt x="1566" y="486"/>
                </a:lnTo>
                <a:lnTo>
                  <a:pt x="1578" y="480"/>
                </a:lnTo>
                <a:lnTo>
                  <a:pt x="1596" y="474"/>
                </a:lnTo>
                <a:lnTo>
                  <a:pt x="1608" y="468"/>
                </a:lnTo>
                <a:lnTo>
                  <a:pt x="1614" y="468"/>
                </a:lnTo>
                <a:lnTo>
                  <a:pt x="1632" y="462"/>
                </a:lnTo>
                <a:lnTo>
                  <a:pt x="1650" y="456"/>
                </a:lnTo>
                <a:lnTo>
                  <a:pt x="1656" y="456"/>
                </a:lnTo>
                <a:lnTo>
                  <a:pt x="1674" y="450"/>
                </a:lnTo>
                <a:lnTo>
                  <a:pt x="1692" y="444"/>
                </a:lnTo>
                <a:lnTo>
                  <a:pt x="1692" y="444"/>
                </a:lnTo>
                <a:lnTo>
                  <a:pt x="1710" y="438"/>
                </a:lnTo>
                <a:lnTo>
                  <a:pt x="1728" y="432"/>
                </a:lnTo>
                <a:lnTo>
                  <a:pt x="1734" y="426"/>
                </a:lnTo>
                <a:lnTo>
                  <a:pt x="1752" y="420"/>
                </a:lnTo>
                <a:lnTo>
                  <a:pt x="1770" y="414"/>
                </a:lnTo>
                <a:lnTo>
                  <a:pt x="1776" y="414"/>
                </a:lnTo>
                <a:lnTo>
                  <a:pt x="1788" y="408"/>
                </a:lnTo>
                <a:lnTo>
                  <a:pt x="1806" y="402"/>
                </a:lnTo>
                <a:lnTo>
                  <a:pt x="1818" y="396"/>
                </a:lnTo>
                <a:lnTo>
                  <a:pt x="1824" y="396"/>
                </a:lnTo>
                <a:lnTo>
                  <a:pt x="1842" y="390"/>
                </a:lnTo>
                <a:lnTo>
                  <a:pt x="1866" y="384"/>
                </a:lnTo>
                <a:lnTo>
                  <a:pt x="1866" y="384"/>
                </a:lnTo>
                <a:lnTo>
                  <a:pt x="1884" y="378"/>
                </a:lnTo>
                <a:lnTo>
                  <a:pt x="1902" y="372"/>
                </a:lnTo>
                <a:lnTo>
                  <a:pt x="1908" y="372"/>
                </a:lnTo>
                <a:lnTo>
                  <a:pt x="1920" y="366"/>
                </a:lnTo>
                <a:lnTo>
                  <a:pt x="1938" y="360"/>
                </a:lnTo>
                <a:lnTo>
                  <a:pt x="1950" y="354"/>
                </a:lnTo>
                <a:lnTo>
                  <a:pt x="1962" y="354"/>
                </a:lnTo>
                <a:lnTo>
                  <a:pt x="1980" y="342"/>
                </a:lnTo>
                <a:lnTo>
                  <a:pt x="1992" y="342"/>
                </a:lnTo>
                <a:lnTo>
                  <a:pt x="1998" y="336"/>
                </a:lnTo>
                <a:lnTo>
                  <a:pt x="2016" y="330"/>
                </a:lnTo>
                <a:lnTo>
                  <a:pt x="2034" y="324"/>
                </a:lnTo>
                <a:lnTo>
                  <a:pt x="2034" y="324"/>
                </a:lnTo>
                <a:lnTo>
                  <a:pt x="2058" y="318"/>
                </a:lnTo>
                <a:lnTo>
                  <a:pt x="2076" y="312"/>
                </a:lnTo>
                <a:lnTo>
                  <a:pt x="2076" y="312"/>
                </a:lnTo>
                <a:lnTo>
                  <a:pt x="2094" y="306"/>
                </a:lnTo>
                <a:lnTo>
                  <a:pt x="2112" y="300"/>
                </a:lnTo>
                <a:lnTo>
                  <a:pt x="2124" y="294"/>
                </a:lnTo>
                <a:lnTo>
                  <a:pt x="2130" y="294"/>
                </a:lnTo>
                <a:lnTo>
                  <a:pt x="2154" y="288"/>
                </a:lnTo>
                <a:lnTo>
                  <a:pt x="2166" y="282"/>
                </a:lnTo>
                <a:lnTo>
                  <a:pt x="2172" y="282"/>
                </a:lnTo>
                <a:lnTo>
                  <a:pt x="2190" y="276"/>
                </a:lnTo>
                <a:lnTo>
                  <a:pt x="2208" y="270"/>
                </a:lnTo>
                <a:lnTo>
                  <a:pt x="2208" y="270"/>
                </a:lnTo>
                <a:lnTo>
                  <a:pt x="2226" y="264"/>
                </a:lnTo>
                <a:lnTo>
                  <a:pt x="2250" y="258"/>
                </a:lnTo>
                <a:lnTo>
                  <a:pt x="2256" y="252"/>
                </a:lnTo>
                <a:lnTo>
                  <a:pt x="2268" y="252"/>
                </a:lnTo>
                <a:lnTo>
                  <a:pt x="2286" y="240"/>
                </a:lnTo>
                <a:lnTo>
                  <a:pt x="2298" y="240"/>
                </a:lnTo>
                <a:lnTo>
                  <a:pt x="2304" y="234"/>
                </a:lnTo>
                <a:lnTo>
                  <a:pt x="2322" y="228"/>
                </a:lnTo>
                <a:lnTo>
                  <a:pt x="2340" y="222"/>
                </a:lnTo>
                <a:lnTo>
                  <a:pt x="2346" y="222"/>
                </a:lnTo>
                <a:lnTo>
                  <a:pt x="2364" y="216"/>
                </a:lnTo>
                <a:lnTo>
                  <a:pt x="2382" y="210"/>
                </a:lnTo>
                <a:lnTo>
                  <a:pt x="2388" y="210"/>
                </a:lnTo>
                <a:lnTo>
                  <a:pt x="2400" y="204"/>
                </a:lnTo>
                <a:lnTo>
                  <a:pt x="2418" y="198"/>
                </a:lnTo>
                <a:lnTo>
                  <a:pt x="2430" y="198"/>
                </a:lnTo>
                <a:lnTo>
                  <a:pt x="2436" y="192"/>
                </a:lnTo>
                <a:lnTo>
                  <a:pt x="2460" y="186"/>
                </a:lnTo>
                <a:lnTo>
                  <a:pt x="2472" y="180"/>
                </a:lnTo>
                <a:lnTo>
                  <a:pt x="2478" y="180"/>
                </a:lnTo>
                <a:lnTo>
                  <a:pt x="2496" y="174"/>
                </a:lnTo>
                <a:lnTo>
                  <a:pt x="2514" y="168"/>
                </a:lnTo>
                <a:lnTo>
                  <a:pt x="2520" y="168"/>
                </a:lnTo>
                <a:lnTo>
                  <a:pt x="2532" y="162"/>
                </a:lnTo>
                <a:lnTo>
                  <a:pt x="2556" y="156"/>
                </a:lnTo>
                <a:lnTo>
                  <a:pt x="2562" y="150"/>
                </a:lnTo>
                <a:lnTo>
                  <a:pt x="2574" y="150"/>
                </a:lnTo>
                <a:lnTo>
                  <a:pt x="2592" y="144"/>
                </a:lnTo>
                <a:lnTo>
                  <a:pt x="2610" y="138"/>
                </a:lnTo>
                <a:lnTo>
                  <a:pt x="2610" y="138"/>
                </a:lnTo>
                <a:lnTo>
                  <a:pt x="2628" y="132"/>
                </a:lnTo>
                <a:lnTo>
                  <a:pt x="2652" y="126"/>
                </a:lnTo>
                <a:lnTo>
                  <a:pt x="2652" y="126"/>
                </a:lnTo>
                <a:lnTo>
                  <a:pt x="2670" y="120"/>
                </a:lnTo>
                <a:lnTo>
                  <a:pt x="2688" y="114"/>
                </a:lnTo>
                <a:lnTo>
                  <a:pt x="2700" y="108"/>
                </a:lnTo>
                <a:lnTo>
                  <a:pt x="2706" y="108"/>
                </a:lnTo>
                <a:lnTo>
                  <a:pt x="2724" y="102"/>
                </a:lnTo>
                <a:lnTo>
                  <a:pt x="2742" y="96"/>
                </a:lnTo>
                <a:lnTo>
                  <a:pt x="2748" y="96"/>
                </a:lnTo>
                <a:lnTo>
                  <a:pt x="2766" y="90"/>
                </a:lnTo>
                <a:lnTo>
                  <a:pt x="2784" y="84"/>
                </a:lnTo>
                <a:lnTo>
                  <a:pt x="2790" y="78"/>
                </a:lnTo>
                <a:lnTo>
                  <a:pt x="2802" y="78"/>
                </a:lnTo>
                <a:lnTo>
                  <a:pt x="2820" y="72"/>
                </a:lnTo>
                <a:lnTo>
                  <a:pt x="2838" y="66"/>
                </a:lnTo>
                <a:lnTo>
                  <a:pt x="2844" y="66"/>
                </a:lnTo>
                <a:lnTo>
                  <a:pt x="2862" y="54"/>
                </a:lnTo>
                <a:lnTo>
                  <a:pt x="2880" y="48"/>
                </a:lnTo>
                <a:lnTo>
                  <a:pt x="2880" y="48"/>
                </a:lnTo>
                <a:lnTo>
                  <a:pt x="2898" y="42"/>
                </a:lnTo>
                <a:lnTo>
                  <a:pt x="2916" y="36"/>
                </a:lnTo>
                <a:lnTo>
                  <a:pt x="2928" y="36"/>
                </a:lnTo>
                <a:lnTo>
                  <a:pt x="2940" y="30"/>
                </a:lnTo>
                <a:lnTo>
                  <a:pt x="2958" y="24"/>
                </a:lnTo>
                <a:lnTo>
                  <a:pt x="2970" y="24"/>
                </a:lnTo>
                <a:lnTo>
                  <a:pt x="2976" y="18"/>
                </a:lnTo>
                <a:lnTo>
                  <a:pt x="2994" y="12"/>
                </a:lnTo>
                <a:lnTo>
                  <a:pt x="3012" y="6"/>
                </a:lnTo>
                <a:lnTo>
                  <a:pt x="3018" y="6"/>
                </a:lnTo>
                <a:lnTo>
                  <a:pt x="3036" y="0"/>
                </a:lnTo>
                <a:close/>
              </a:path>
            </a:pathLst>
          </a:custGeom>
          <a:solidFill>
            <a:srgbClr val="FF9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" name="Freeform 25"/>
          <p:cNvSpPr>
            <a:spLocks/>
          </p:cNvSpPr>
          <p:nvPr/>
        </p:nvSpPr>
        <p:spPr bwMode="auto">
          <a:xfrm>
            <a:off x="2162175" y="3785587"/>
            <a:ext cx="4781550" cy="1638300"/>
          </a:xfrm>
          <a:custGeom>
            <a:avLst/>
            <a:gdLst>
              <a:gd name="T0" fmla="*/ 3012 w 3012"/>
              <a:gd name="T1" fmla="*/ 90 h 1032"/>
              <a:gd name="T2" fmla="*/ 3012 w 3012"/>
              <a:gd name="T3" fmla="*/ 204 h 1032"/>
              <a:gd name="T4" fmla="*/ 3012 w 3012"/>
              <a:gd name="T5" fmla="*/ 318 h 1032"/>
              <a:gd name="T6" fmla="*/ 3012 w 3012"/>
              <a:gd name="T7" fmla="*/ 438 h 1032"/>
              <a:gd name="T8" fmla="*/ 3012 w 3012"/>
              <a:gd name="T9" fmla="*/ 552 h 1032"/>
              <a:gd name="T10" fmla="*/ 3012 w 3012"/>
              <a:gd name="T11" fmla="*/ 666 h 1032"/>
              <a:gd name="T12" fmla="*/ 3012 w 3012"/>
              <a:gd name="T13" fmla="*/ 780 h 1032"/>
              <a:gd name="T14" fmla="*/ 3012 w 3012"/>
              <a:gd name="T15" fmla="*/ 900 h 1032"/>
              <a:gd name="T16" fmla="*/ 3012 w 3012"/>
              <a:gd name="T17" fmla="*/ 1014 h 1032"/>
              <a:gd name="T18" fmla="*/ 2892 w 3012"/>
              <a:gd name="T19" fmla="*/ 1032 h 1032"/>
              <a:gd name="T20" fmla="*/ 2742 w 3012"/>
              <a:gd name="T21" fmla="*/ 1032 h 1032"/>
              <a:gd name="T22" fmla="*/ 2586 w 3012"/>
              <a:gd name="T23" fmla="*/ 1032 h 1032"/>
              <a:gd name="T24" fmla="*/ 2436 w 3012"/>
              <a:gd name="T25" fmla="*/ 1032 h 1032"/>
              <a:gd name="T26" fmla="*/ 2280 w 3012"/>
              <a:gd name="T27" fmla="*/ 1032 h 1032"/>
              <a:gd name="T28" fmla="*/ 2130 w 3012"/>
              <a:gd name="T29" fmla="*/ 1032 h 1032"/>
              <a:gd name="T30" fmla="*/ 1974 w 3012"/>
              <a:gd name="T31" fmla="*/ 1032 h 1032"/>
              <a:gd name="T32" fmla="*/ 1818 w 3012"/>
              <a:gd name="T33" fmla="*/ 1032 h 1032"/>
              <a:gd name="T34" fmla="*/ 1668 w 3012"/>
              <a:gd name="T35" fmla="*/ 1032 h 1032"/>
              <a:gd name="T36" fmla="*/ 1512 w 3012"/>
              <a:gd name="T37" fmla="*/ 1032 h 1032"/>
              <a:gd name="T38" fmla="*/ 1362 w 3012"/>
              <a:gd name="T39" fmla="*/ 1032 h 1032"/>
              <a:gd name="T40" fmla="*/ 1206 w 3012"/>
              <a:gd name="T41" fmla="*/ 1032 h 1032"/>
              <a:gd name="T42" fmla="*/ 1056 w 3012"/>
              <a:gd name="T43" fmla="*/ 1032 h 1032"/>
              <a:gd name="T44" fmla="*/ 900 w 3012"/>
              <a:gd name="T45" fmla="*/ 1032 h 1032"/>
              <a:gd name="T46" fmla="*/ 750 w 3012"/>
              <a:gd name="T47" fmla="*/ 1032 h 1032"/>
              <a:gd name="T48" fmla="*/ 594 w 3012"/>
              <a:gd name="T49" fmla="*/ 1032 h 1032"/>
              <a:gd name="T50" fmla="*/ 444 w 3012"/>
              <a:gd name="T51" fmla="*/ 1032 h 1032"/>
              <a:gd name="T52" fmla="*/ 288 w 3012"/>
              <a:gd name="T53" fmla="*/ 1032 h 1032"/>
              <a:gd name="T54" fmla="*/ 132 w 3012"/>
              <a:gd name="T55" fmla="*/ 1032 h 1032"/>
              <a:gd name="T56" fmla="*/ 0 w 3012"/>
              <a:gd name="T57" fmla="*/ 1032 h 1032"/>
              <a:gd name="T58" fmla="*/ 84 w 3012"/>
              <a:gd name="T59" fmla="*/ 984 h 1032"/>
              <a:gd name="T60" fmla="*/ 180 w 3012"/>
              <a:gd name="T61" fmla="*/ 942 h 1032"/>
              <a:gd name="T62" fmla="*/ 276 w 3012"/>
              <a:gd name="T63" fmla="*/ 900 h 1032"/>
              <a:gd name="T64" fmla="*/ 378 w 3012"/>
              <a:gd name="T65" fmla="*/ 858 h 1032"/>
              <a:gd name="T66" fmla="*/ 480 w 3012"/>
              <a:gd name="T67" fmla="*/ 816 h 1032"/>
              <a:gd name="T68" fmla="*/ 576 w 3012"/>
              <a:gd name="T69" fmla="*/ 780 h 1032"/>
              <a:gd name="T70" fmla="*/ 678 w 3012"/>
              <a:gd name="T71" fmla="*/ 738 h 1032"/>
              <a:gd name="T72" fmla="*/ 786 w 3012"/>
              <a:gd name="T73" fmla="*/ 702 h 1032"/>
              <a:gd name="T74" fmla="*/ 882 w 3012"/>
              <a:gd name="T75" fmla="*/ 666 h 1032"/>
              <a:gd name="T76" fmla="*/ 996 w 3012"/>
              <a:gd name="T77" fmla="*/ 624 h 1032"/>
              <a:gd name="T78" fmla="*/ 1092 w 3012"/>
              <a:gd name="T79" fmla="*/ 594 h 1032"/>
              <a:gd name="T80" fmla="*/ 1206 w 3012"/>
              <a:gd name="T81" fmla="*/ 552 h 1032"/>
              <a:gd name="T82" fmla="*/ 1302 w 3012"/>
              <a:gd name="T83" fmla="*/ 522 h 1032"/>
              <a:gd name="T84" fmla="*/ 1416 w 3012"/>
              <a:gd name="T85" fmla="*/ 486 h 1032"/>
              <a:gd name="T86" fmla="*/ 1524 w 3012"/>
              <a:gd name="T87" fmla="*/ 450 h 1032"/>
              <a:gd name="T88" fmla="*/ 1632 w 3012"/>
              <a:gd name="T89" fmla="*/ 414 h 1032"/>
              <a:gd name="T90" fmla="*/ 1746 w 3012"/>
              <a:gd name="T91" fmla="*/ 378 h 1032"/>
              <a:gd name="T92" fmla="*/ 1848 w 3012"/>
              <a:gd name="T93" fmla="*/ 348 h 1032"/>
              <a:gd name="T94" fmla="*/ 1956 w 3012"/>
              <a:gd name="T95" fmla="*/ 312 h 1032"/>
              <a:gd name="T96" fmla="*/ 2070 w 3012"/>
              <a:gd name="T97" fmla="*/ 282 h 1032"/>
              <a:gd name="T98" fmla="*/ 2178 w 3012"/>
              <a:gd name="T99" fmla="*/ 246 h 1032"/>
              <a:gd name="T100" fmla="*/ 2280 w 3012"/>
              <a:gd name="T101" fmla="*/ 216 h 1032"/>
              <a:gd name="T102" fmla="*/ 2394 w 3012"/>
              <a:gd name="T103" fmla="*/ 180 h 1032"/>
              <a:gd name="T104" fmla="*/ 2508 w 3012"/>
              <a:gd name="T105" fmla="*/ 144 h 1032"/>
              <a:gd name="T106" fmla="*/ 2610 w 3012"/>
              <a:gd name="T107" fmla="*/ 114 h 1032"/>
              <a:gd name="T108" fmla="*/ 2724 w 3012"/>
              <a:gd name="T109" fmla="*/ 84 h 1032"/>
              <a:gd name="T110" fmla="*/ 2838 w 3012"/>
              <a:gd name="T111" fmla="*/ 48 h 1032"/>
              <a:gd name="T112" fmla="*/ 2952 w 3012"/>
              <a:gd name="T113" fmla="*/ 18 h 10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3012" h="1032">
                <a:moveTo>
                  <a:pt x="3012" y="0"/>
                </a:moveTo>
                <a:lnTo>
                  <a:pt x="3012" y="0"/>
                </a:lnTo>
                <a:lnTo>
                  <a:pt x="3012" y="18"/>
                </a:lnTo>
                <a:lnTo>
                  <a:pt x="3012" y="30"/>
                </a:lnTo>
                <a:lnTo>
                  <a:pt x="3012" y="42"/>
                </a:lnTo>
                <a:lnTo>
                  <a:pt x="3012" y="60"/>
                </a:lnTo>
                <a:lnTo>
                  <a:pt x="3012" y="72"/>
                </a:lnTo>
                <a:lnTo>
                  <a:pt x="3012" y="90"/>
                </a:lnTo>
                <a:lnTo>
                  <a:pt x="3012" y="102"/>
                </a:lnTo>
                <a:lnTo>
                  <a:pt x="3012" y="114"/>
                </a:lnTo>
                <a:lnTo>
                  <a:pt x="3012" y="132"/>
                </a:lnTo>
                <a:lnTo>
                  <a:pt x="3012" y="144"/>
                </a:lnTo>
                <a:lnTo>
                  <a:pt x="3012" y="162"/>
                </a:lnTo>
                <a:lnTo>
                  <a:pt x="3012" y="174"/>
                </a:lnTo>
                <a:lnTo>
                  <a:pt x="3012" y="186"/>
                </a:lnTo>
                <a:lnTo>
                  <a:pt x="3012" y="204"/>
                </a:lnTo>
                <a:lnTo>
                  <a:pt x="3012" y="216"/>
                </a:lnTo>
                <a:lnTo>
                  <a:pt x="3012" y="234"/>
                </a:lnTo>
                <a:lnTo>
                  <a:pt x="3012" y="246"/>
                </a:lnTo>
                <a:lnTo>
                  <a:pt x="3012" y="264"/>
                </a:lnTo>
                <a:lnTo>
                  <a:pt x="3012" y="276"/>
                </a:lnTo>
                <a:lnTo>
                  <a:pt x="3012" y="288"/>
                </a:lnTo>
                <a:lnTo>
                  <a:pt x="3012" y="306"/>
                </a:lnTo>
                <a:lnTo>
                  <a:pt x="3012" y="318"/>
                </a:lnTo>
                <a:lnTo>
                  <a:pt x="3012" y="336"/>
                </a:lnTo>
                <a:lnTo>
                  <a:pt x="3012" y="348"/>
                </a:lnTo>
                <a:lnTo>
                  <a:pt x="3012" y="360"/>
                </a:lnTo>
                <a:lnTo>
                  <a:pt x="3012" y="378"/>
                </a:lnTo>
                <a:lnTo>
                  <a:pt x="3012" y="390"/>
                </a:lnTo>
                <a:lnTo>
                  <a:pt x="3012" y="408"/>
                </a:lnTo>
                <a:lnTo>
                  <a:pt x="3012" y="420"/>
                </a:lnTo>
                <a:lnTo>
                  <a:pt x="3012" y="438"/>
                </a:lnTo>
                <a:lnTo>
                  <a:pt x="3012" y="450"/>
                </a:lnTo>
                <a:lnTo>
                  <a:pt x="3012" y="462"/>
                </a:lnTo>
                <a:lnTo>
                  <a:pt x="3012" y="480"/>
                </a:lnTo>
                <a:lnTo>
                  <a:pt x="3012" y="492"/>
                </a:lnTo>
                <a:lnTo>
                  <a:pt x="3012" y="510"/>
                </a:lnTo>
                <a:lnTo>
                  <a:pt x="3012" y="522"/>
                </a:lnTo>
                <a:lnTo>
                  <a:pt x="3012" y="534"/>
                </a:lnTo>
                <a:lnTo>
                  <a:pt x="3012" y="552"/>
                </a:lnTo>
                <a:lnTo>
                  <a:pt x="3012" y="564"/>
                </a:lnTo>
                <a:lnTo>
                  <a:pt x="3012" y="582"/>
                </a:lnTo>
                <a:lnTo>
                  <a:pt x="3012" y="594"/>
                </a:lnTo>
                <a:lnTo>
                  <a:pt x="3012" y="606"/>
                </a:lnTo>
                <a:lnTo>
                  <a:pt x="3012" y="624"/>
                </a:lnTo>
                <a:lnTo>
                  <a:pt x="3012" y="636"/>
                </a:lnTo>
                <a:lnTo>
                  <a:pt x="3012" y="654"/>
                </a:lnTo>
                <a:lnTo>
                  <a:pt x="3012" y="666"/>
                </a:lnTo>
                <a:lnTo>
                  <a:pt x="3012" y="684"/>
                </a:lnTo>
                <a:lnTo>
                  <a:pt x="3012" y="696"/>
                </a:lnTo>
                <a:lnTo>
                  <a:pt x="3012" y="708"/>
                </a:lnTo>
                <a:lnTo>
                  <a:pt x="3012" y="726"/>
                </a:lnTo>
                <a:lnTo>
                  <a:pt x="3012" y="738"/>
                </a:lnTo>
                <a:lnTo>
                  <a:pt x="3012" y="756"/>
                </a:lnTo>
                <a:lnTo>
                  <a:pt x="3012" y="768"/>
                </a:lnTo>
                <a:lnTo>
                  <a:pt x="3012" y="780"/>
                </a:lnTo>
                <a:lnTo>
                  <a:pt x="3012" y="798"/>
                </a:lnTo>
                <a:lnTo>
                  <a:pt x="3012" y="810"/>
                </a:lnTo>
                <a:lnTo>
                  <a:pt x="3012" y="828"/>
                </a:lnTo>
                <a:lnTo>
                  <a:pt x="3012" y="840"/>
                </a:lnTo>
                <a:lnTo>
                  <a:pt x="3012" y="858"/>
                </a:lnTo>
                <a:lnTo>
                  <a:pt x="3012" y="870"/>
                </a:lnTo>
                <a:lnTo>
                  <a:pt x="3012" y="882"/>
                </a:lnTo>
                <a:lnTo>
                  <a:pt x="3012" y="900"/>
                </a:lnTo>
                <a:lnTo>
                  <a:pt x="3012" y="912"/>
                </a:lnTo>
                <a:lnTo>
                  <a:pt x="3012" y="930"/>
                </a:lnTo>
                <a:lnTo>
                  <a:pt x="3012" y="942"/>
                </a:lnTo>
                <a:lnTo>
                  <a:pt x="3012" y="954"/>
                </a:lnTo>
                <a:lnTo>
                  <a:pt x="3012" y="972"/>
                </a:lnTo>
                <a:lnTo>
                  <a:pt x="3012" y="984"/>
                </a:lnTo>
                <a:lnTo>
                  <a:pt x="3012" y="1002"/>
                </a:lnTo>
                <a:lnTo>
                  <a:pt x="3012" y="1014"/>
                </a:lnTo>
                <a:lnTo>
                  <a:pt x="3012" y="1032"/>
                </a:lnTo>
                <a:lnTo>
                  <a:pt x="3012" y="1032"/>
                </a:lnTo>
                <a:lnTo>
                  <a:pt x="2988" y="1032"/>
                </a:lnTo>
                <a:lnTo>
                  <a:pt x="2970" y="1032"/>
                </a:lnTo>
                <a:lnTo>
                  <a:pt x="2952" y="1032"/>
                </a:lnTo>
                <a:lnTo>
                  <a:pt x="2934" y="1032"/>
                </a:lnTo>
                <a:lnTo>
                  <a:pt x="2916" y="1032"/>
                </a:lnTo>
                <a:lnTo>
                  <a:pt x="2892" y="1032"/>
                </a:lnTo>
                <a:lnTo>
                  <a:pt x="2874" y="1032"/>
                </a:lnTo>
                <a:lnTo>
                  <a:pt x="2856" y="1032"/>
                </a:lnTo>
                <a:lnTo>
                  <a:pt x="2838" y="1032"/>
                </a:lnTo>
                <a:lnTo>
                  <a:pt x="2820" y="1032"/>
                </a:lnTo>
                <a:lnTo>
                  <a:pt x="2796" y="1032"/>
                </a:lnTo>
                <a:lnTo>
                  <a:pt x="2778" y="1032"/>
                </a:lnTo>
                <a:lnTo>
                  <a:pt x="2760" y="1032"/>
                </a:lnTo>
                <a:lnTo>
                  <a:pt x="2742" y="1032"/>
                </a:lnTo>
                <a:lnTo>
                  <a:pt x="2724" y="1032"/>
                </a:lnTo>
                <a:lnTo>
                  <a:pt x="2700" y="1032"/>
                </a:lnTo>
                <a:lnTo>
                  <a:pt x="2682" y="1032"/>
                </a:lnTo>
                <a:lnTo>
                  <a:pt x="2664" y="1032"/>
                </a:lnTo>
                <a:lnTo>
                  <a:pt x="2646" y="1032"/>
                </a:lnTo>
                <a:lnTo>
                  <a:pt x="2628" y="1032"/>
                </a:lnTo>
                <a:lnTo>
                  <a:pt x="2604" y="1032"/>
                </a:lnTo>
                <a:lnTo>
                  <a:pt x="2586" y="1032"/>
                </a:lnTo>
                <a:lnTo>
                  <a:pt x="2568" y="1032"/>
                </a:lnTo>
                <a:lnTo>
                  <a:pt x="2550" y="1032"/>
                </a:lnTo>
                <a:lnTo>
                  <a:pt x="2532" y="1032"/>
                </a:lnTo>
                <a:lnTo>
                  <a:pt x="2508" y="1032"/>
                </a:lnTo>
                <a:lnTo>
                  <a:pt x="2490" y="1032"/>
                </a:lnTo>
                <a:lnTo>
                  <a:pt x="2472" y="1032"/>
                </a:lnTo>
                <a:lnTo>
                  <a:pt x="2454" y="1032"/>
                </a:lnTo>
                <a:lnTo>
                  <a:pt x="2436" y="1032"/>
                </a:lnTo>
                <a:lnTo>
                  <a:pt x="2412" y="1032"/>
                </a:lnTo>
                <a:lnTo>
                  <a:pt x="2394" y="1032"/>
                </a:lnTo>
                <a:lnTo>
                  <a:pt x="2376" y="1032"/>
                </a:lnTo>
                <a:lnTo>
                  <a:pt x="2358" y="1032"/>
                </a:lnTo>
                <a:lnTo>
                  <a:pt x="2340" y="1032"/>
                </a:lnTo>
                <a:lnTo>
                  <a:pt x="2322" y="1032"/>
                </a:lnTo>
                <a:lnTo>
                  <a:pt x="2298" y="1032"/>
                </a:lnTo>
                <a:lnTo>
                  <a:pt x="2280" y="1032"/>
                </a:lnTo>
                <a:lnTo>
                  <a:pt x="2262" y="1032"/>
                </a:lnTo>
                <a:lnTo>
                  <a:pt x="2244" y="1032"/>
                </a:lnTo>
                <a:lnTo>
                  <a:pt x="2226" y="1032"/>
                </a:lnTo>
                <a:lnTo>
                  <a:pt x="2202" y="1032"/>
                </a:lnTo>
                <a:lnTo>
                  <a:pt x="2184" y="1032"/>
                </a:lnTo>
                <a:lnTo>
                  <a:pt x="2166" y="1032"/>
                </a:lnTo>
                <a:lnTo>
                  <a:pt x="2148" y="1032"/>
                </a:lnTo>
                <a:lnTo>
                  <a:pt x="2130" y="1032"/>
                </a:lnTo>
                <a:lnTo>
                  <a:pt x="2106" y="1032"/>
                </a:lnTo>
                <a:lnTo>
                  <a:pt x="2088" y="1032"/>
                </a:lnTo>
                <a:lnTo>
                  <a:pt x="2070" y="1032"/>
                </a:lnTo>
                <a:lnTo>
                  <a:pt x="2052" y="1032"/>
                </a:lnTo>
                <a:lnTo>
                  <a:pt x="2034" y="1032"/>
                </a:lnTo>
                <a:lnTo>
                  <a:pt x="2010" y="1032"/>
                </a:lnTo>
                <a:lnTo>
                  <a:pt x="1992" y="1032"/>
                </a:lnTo>
                <a:lnTo>
                  <a:pt x="1974" y="1032"/>
                </a:lnTo>
                <a:lnTo>
                  <a:pt x="1956" y="1032"/>
                </a:lnTo>
                <a:lnTo>
                  <a:pt x="1938" y="1032"/>
                </a:lnTo>
                <a:lnTo>
                  <a:pt x="1914" y="1032"/>
                </a:lnTo>
                <a:lnTo>
                  <a:pt x="1896" y="1032"/>
                </a:lnTo>
                <a:lnTo>
                  <a:pt x="1878" y="1032"/>
                </a:lnTo>
                <a:lnTo>
                  <a:pt x="1860" y="1032"/>
                </a:lnTo>
                <a:lnTo>
                  <a:pt x="1842" y="1032"/>
                </a:lnTo>
                <a:lnTo>
                  <a:pt x="1818" y="1032"/>
                </a:lnTo>
                <a:lnTo>
                  <a:pt x="1800" y="1032"/>
                </a:lnTo>
                <a:lnTo>
                  <a:pt x="1782" y="1032"/>
                </a:lnTo>
                <a:lnTo>
                  <a:pt x="1764" y="1032"/>
                </a:lnTo>
                <a:lnTo>
                  <a:pt x="1746" y="1032"/>
                </a:lnTo>
                <a:lnTo>
                  <a:pt x="1728" y="1032"/>
                </a:lnTo>
                <a:lnTo>
                  <a:pt x="1704" y="1032"/>
                </a:lnTo>
                <a:lnTo>
                  <a:pt x="1686" y="1032"/>
                </a:lnTo>
                <a:lnTo>
                  <a:pt x="1668" y="1032"/>
                </a:lnTo>
                <a:lnTo>
                  <a:pt x="1650" y="1032"/>
                </a:lnTo>
                <a:lnTo>
                  <a:pt x="1632" y="1032"/>
                </a:lnTo>
                <a:lnTo>
                  <a:pt x="1608" y="1032"/>
                </a:lnTo>
                <a:lnTo>
                  <a:pt x="1590" y="1032"/>
                </a:lnTo>
                <a:lnTo>
                  <a:pt x="1572" y="1032"/>
                </a:lnTo>
                <a:lnTo>
                  <a:pt x="1554" y="1032"/>
                </a:lnTo>
                <a:lnTo>
                  <a:pt x="1536" y="1032"/>
                </a:lnTo>
                <a:lnTo>
                  <a:pt x="1512" y="1032"/>
                </a:lnTo>
                <a:lnTo>
                  <a:pt x="1494" y="1032"/>
                </a:lnTo>
                <a:lnTo>
                  <a:pt x="1476" y="1032"/>
                </a:lnTo>
                <a:lnTo>
                  <a:pt x="1458" y="1032"/>
                </a:lnTo>
                <a:lnTo>
                  <a:pt x="1440" y="1032"/>
                </a:lnTo>
                <a:lnTo>
                  <a:pt x="1416" y="1032"/>
                </a:lnTo>
                <a:lnTo>
                  <a:pt x="1398" y="1032"/>
                </a:lnTo>
                <a:lnTo>
                  <a:pt x="1380" y="1032"/>
                </a:lnTo>
                <a:lnTo>
                  <a:pt x="1362" y="1032"/>
                </a:lnTo>
                <a:lnTo>
                  <a:pt x="1344" y="1032"/>
                </a:lnTo>
                <a:lnTo>
                  <a:pt x="1320" y="1032"/>
                </a:lnTo>
                <a:lnTo>
                  <a:pt x="1302" y="1032"/>
                </a:lnTo>
                <a:lnTo>
                  <a:pt x="1284" y="1032"/>
                </a:lnTo>
                <a:lnTo>
                  <a:pt x="1266" y="1032"/>
                </a:lnTo>
                <a:lnTo>
                  <a:pt x="1248" y="1032"/>
                </a:lnTo>
                <a:lnTo>
                  <a:pt x="1224" y="1032"/>
                </a:lnTo>
                <a:lnTo>
                  <a:pt x="1206" y="1032"/>
                </a:lnTo>
                <a:lnTo>
                  <a:pt x="1188" y="1032"/>
                </a:lnTo>
                <a:lnTo>
                  <a:pt x="1170" y="1032"/>
                </a:lnTo>
                <a:lnTo>
                  <a:pt x="1152" y="1032"/>
                </a:lnTo>
                <a:lnTo>
                  <a:pt x="1134" y="1032"/>
                </a:lnTo>
                <a:lnTo>
                  <a:pt x="1110" y="1032"/>
                </a:lnTo>
                <a:lnTo>
                  <a:pt x="1092" y="1032"/>
                </a:lnTo>
                <a:lnTo>
                  <a:pt x="1074" y="1032"/>
                </a:lnTo>
                <a:lnTo>
                  <a:pt x="1056" y="1032"/>
                </a:lnTo>
                <a:lnTo>
                  <a:pt x="1038" y="1032"/>
                </a:lnTo>
                <a:lnTo>
                  <a:pt x="1014" y="1032"/>
                </a:lnTo>
                <a:lnTo>
                  <a:pt x="996" y="1032"/>
                </a:lnTo>
                <a:lnTo>
                  <a:pt x="978" y="1032"/>
                </a:lnTo>
                <a:lnTo>
                  <a:pt x="960" y="1032"/>
                </a:lnTo>
                <a:lnTo>
                  <a:pt x="942" y="1032"/>
                </a:lnTo>
                <a:lnTo>
                  <a:pt x="918" y="1032"/>
                </a:lnTo>
                <a:lnTo>
                  <a:pt x="900" y="1032"/>
                </a:lnTo>
                <a:lnTo>
                  <a:pt x="882" y="1032"/>
                </a:lnTo>
                <a:lnTo>
                  <a:pt x="864" y="1032"/>
                </a:lnTo>
                <a:lnTo>
                  <a:pt x="846" y="1032"/>
                </a:lnTo>
                <a:lnTo>
                  <a:pt x="822" y="1032"/>
                </a:lnTo>
                <a:lnTo>
                  <a:pt x="804" y="1032"/>
                </a:lnTo>
                <a:lnTo>
                  <a:pt x="786" y="1032"/>
                </a:lnTo>
                <a:lnTo>
                  <a:pt x="768" y="1032"/>
                </a:lnTo>
                <a:lnTo>
                  <a:pt x="750" y="1032"/>
                </a:lnTo>
                <a:lnTo>
                  <a:pt x="726" y="1032"/>
                </a:lnTo>
                <a:lnTo>
                  <a:pt x="708" y="1032"/>
                </a:lnTo>
                <a:lnTo>
                  <a:pt x="690" y="1032"/>
                </a:lnTo>
                <a:lnTo>
                  <a:pt x="672" y="1032"/>
                </a:lnTo>
                <a:lnTo>
                  <a:pt x="654" y="1032"/>
                </a:lnTo>
                <a:lnTo>
                  <a:pt x="630" y="1032"/>
                </a:lnTo>
                <a:lnTo>
                  <a:pt x="612" y="1032"/>
                </a:lnTo>
                <a:lnTo>
                  <a:pt x="594" y="1032"/>
                </a:lnTo>
                <a:lnTo>
                  <a:pt x="576" y="1032"/>
                </a:lnTo>
                <a:lnTo>
                  <a:pt x="558" y="1032"/>
                </a:lnTo>
                <a:lnTo>
                  <a:pt x="540" y="1032"/>
                </a:lnTo>
                <a:lnTo>
                  <a:pt x="516" y="1032"/>
                </a:lnTo>
                <a:lnTo>
                  <a:pt x="498" y="1032"/>
                </a:lnTo>
                <a:lnTo>
                  <a:pt x="480" y="1032"/>
                </a:lnTo>
                <a:lnTo>
                  <a:pt x="462" y="1032"/>
                </a:lnTo>
                <a:lnTo>
                  <a:pt x="444" y="1032"/>
                </a:lnTo>
                <a:lnTo>
                  <a:pt x="420" y="1032"/>
                </a:lnTo>
                <a:lnTo>
                  <a:pt x="402" y="1032"/>
                </a:lnTo>
                <a:lnTo>
                  <a:pt x="384" y="1032"/>
                </a:lnTo>
                <a:lnTo>
                  <a:pt x="366" y="1032"/>
                </a:lnTo>
                <a:lnTo>
                  <a:pt x="348" y="1032"/>
                </a:lnTo>
                <a:lnTo>
                  <a:pt x="324" y="1032"/>
                </a:lnTo>
                <a:lnTo>
                  <a:pt x="306" y="1032"/>
                </a:lnTo>
                <a:lnTo>
                  <a:pt x="288" y="1032"/>
                </a:lnTo>
                <a:lnTo>
                  <a:pt x="270" y="1032"/>
                </a:lnTo>
                <a:lnTo>
                  <a:pt x="252" y="1032"/>
                </a:lnTo>
                <a:lnTo>
                  <a:pt x="228" y="1032"/>
                </a:lnTo>
                <a:lnTo>
                  <a:pt x="210" y="1032"/>
                </a:lnTo>
                <a:lnTo>
                  <a:pt x="192" y="1032"/>
                </a:lnTo>
                <a:lnTo>
                  <a:pt x="174" y="1032"/>
                </a:lnTo>
                <a:lnTo>
                  <a:pt x="156" y="1032"/>
                </a:lnTo>
                <a:lnTo>
                  <a:pt x="132" y="1032"/>
                </a:lnTo>
                <a:lnTo>
                  <a:pt x="114" y="1032"/>
                </a:lnTo>
                <a:lnTo>
                  <a:pt x="96" y="1032"/>
                </a:lnTo>
                <a:lnTo>
                  <a:pt x="78" y="1032"/>
                </a:lnTo>
                <a:lnTo>
                  <a:pt x="60" y="1032"/>
                </a:lnTo>
                <a:lnTo>
                  <a:pt x="36" y="1032"/>
                </a:lnTo>
                <a:lnTo>
                  <a:pt x="18" y="1032"/>
                </a:lnTo>
                <a:lnTo>
                  <a:pt x="0" y="1032"/>
                </a:lnTo>
                <a:lnTo>
                  <a:pt x="0" y="1032"/>
                </a:lnTo>
                <a:lnTo>
                  <a:pt x="0" y="1026"/>
                </a:lnTo>
                <a:lnTo>
                  <a:pt x="18" y="1020"/>
                </a:lnTo>
                <a:lnTo>
                  <a:pt x="30" y="1014"/>
                </a:lnTo>
                <a:lnTo>
                  <a:pt x="36" y="1008"/>
                </a:lnTo>
                <a:lnTo>
                  <a:pt x="54" y="1002"/>
                </a:lnTo>
                <a:lnTo>
                  <a:pt x="60" y="1002"/>
                </a:lnTo>
                <a:lnTo>
                  <a:pt x="78" y="990"/>
                </a:lnTo>
                <a:lnTo>
                  <a:pt x="84" y="984"/>
                </a:lnTo>
                <a:lnTo>
                  <a:pt x="96" y="978"/>
                </a:lnTo>
                <a:lnTo>
                  <a:pt x="114" y="972"/>
                </a:lnTo>
                <a:lnTo>
                  <a:pt x="114" y="972"/>
                </a:lnTo>
                <a:lnTo>
                  <a:pt x="132" y="960"/>
                </a:lnTo>
                <a:lnTo>
                  <a:pt x="150" y="954"/>
                </a:lnTo>
                <a:lnTo>
                  <a:pt x="156" y="954"/>
                </a:lnTo>
                <a:lnTo>
                  <a:pt x="174" y="942"/>
                </a:lnTo>
                <a:lnTo>
                  <a:pt x="180" y="942"/>
                </a:lnTo>
                <a:lnTo>
                  <a:pt x="192" y="936"/>
                </a:lnTo>
                <a:lnTo>
                  <a:pt x="210" y="930"/>
                </a:lnTo>
                <a:lnTo>
                  <a:pt x="210" y="930"/>
                </a:lnTo>
                <a:lnTo>
                  <a:pt x="228" y="918"/>
                </a:lnTo>
                <a:lnTo>
                  <a:pt x="246" y="912"/>
                </a:lnTo>
                <a:lnTo>
                  <a:pt x="252" y="912"/>
                </a:lnTo>
                <a:lnTo>
                  <a:pt x="270" y="900"/>
                </a:lnTo>
                <a:lnTo>
                  <a:pt x="276" y="900"/>
                </a:lnTo>
                <a:lnTo>
                  <a:pt x="288" y="894"/>
                </a:lnTo>
                <a:lnTo>
                  <a:pt x="306" y="888"/>
                </a:lnTo>
                <a:lnTo>
                  <a:pt x="312" y="882"/>
                </a:lnTo>
                <a:lnTo>
                  <a:pt x="324" y="876"/>
                </a:lnTo>
                <a:lnTo>
                  <a:pt x="348" y="870"/>
                </a:lnTo>
                <a:lnTo>
                  <a:pt x="348" y="870"/>
                </a:lnTo>
                <a:lnTo>
                  <a:pt x="366" y="864"/>
                </a:lnTo>
                <a:lnTo>
                  <a:pt x="378" y="858"/>
                </a:lnTo>
                <a:lnTo>
                  <a:pt x="384" y="852"/>
                </a:lnTo>
                <a:lnTo>
                  <a:pt x="402" y="846"/>
                </a:lnTo>
                <a:lnTo>
                  <a:pt x="414" y="840"/>
                </a:lnTo>
                <a:lnTo>
                  <a:pt x="420" y="840"/>
                </a:lnTo>
                <a:lnTo>
                  <a:pt x="444" y="828"/>
                </a:lnTo>
                <a:lnTo>
                  <a:pt x="450" y="828"/>
                </a:lnTo>
                <a:lnTo>
                  <a:pt x="462" y="822"/>
                </a:lnTo>
                <a:lnTo>
                  <a:pt x="480" y="816"/>
                </a:lnTo>
                <a:lnTo>
                  <a:pt x="486" y="810"/>
                </a:lnTo>
                <a:lnTo>
                  <a:pt x="498" y="810"/>
                </a:lnTo>
                <a:lnTo>
                  <a:pt x="516" y="798"/>
                </a:lnTo>
                <a:lnTo>
                  <a:pt x="528" y="798"/>
                </a:lnTo>
                <a:lnTo>
                  <a:pt x="540" y="792"/>
                </a:lnTo>
                <a:lnTo>
                  <a:pt x="558" y="786"/>
                </a:lnTo>
                <a:lnTo>
                  <a:pt x="564" y="780"/>
                </a:lnTo>
                <a:lnTo>
                  <a:pt x="576" y="780"/>
                </a:lnTo>
                <a:lnTo>
                  <a:pt x="594" y="768"/>
                </a:lnTo>
                <a:lnTo>
                  <a:pt x="600" y="768"/>
                </a:lnTo>
                <a:lnTo>
                  <a:pt x="612" y="762"/>
                </a:lnTo>
                <a:lnTo>
                  <a:pt x="630" y="756"/>
                </a:lnTo>
                <a:lnTo>
                  <a:pt x="642" y="756"/>
                </a:lnTo>
                <a:lnTo>
                  <a:pt x="654" y="750"/>
                </a:lnTo>
                <a:lnTo>
                  <a:pt x="672" y="744"/>
                </a:lnTo>
                <a:lnTo>
                  <a:pt x="678" y="738"/>
                </a:lnTo>
                <a:lnTo>
                  <a:pt x="690" y="738"/>
                </a:lnTo>
                <a:lnTo>
                  <a:pt x="708" y="726"/>
                </a:lnTo>
                <a:lnTo>
                  <a:pt x="720" y="726"/>
                </a:lnTo>
                <a:lnTo>
                  <a:pt x="726" y="720"/>
                </a:lnTo>
                <a:lnTo>
                  <a:pt x="750" y="714"/>
                </a:lnTo>
                <a:lnTo>
                  <a:pt x="756" y="708"/>
                </a:lnTo>
                <a:lnTo>
                  <a:pt x="768" y="708"/>
                </a:lnTo>
                <a:lnTo>
                  <a:pt x="786" y="702"/>
                </a:lnTo>
                <a:lnTo>
                  <a:pt x="798" y="696"/>
                </a:lnTo>
                <a:lnTo>
                  <a:pt x="804" y="696"/>
                </a:lnTo>
                <a:lnTo>
                  <a:pt x="822" y="684"/>
                </a:lnTo>
                <a:lnTo>
                  <a:pt x="840" y="684"/>
                </a:lnTo>
                <a:lnTo>
                  <a:pt x="846" y="678"/>
                </a:lnTo>
                <a:lnTo>
                  <a:pt x="864" y="672"/>
                </a:lnTo>
                <a:lnTo>
                  <a:pt x="882" y="666"/>
                </a:lnTo>
                <a:lnTo>
                  <a:pt x="882" y="666"/>
                </a:lnTo>
                <a:lnTo>
                  <a:pt x="900" y="660"/>
                </a:lnTo>
                <a:lnTo>
                  <a:pt x="918" y="654"/>
                </a:lnTo>
                <a:lnTo>
                  <a:pt x="918" y="654"/>
                </a:lnTo>
                <a:lnTo>
                  <a:pt x="942" y="648"/>
                </a:lnTo>
                <a:lnTo>
                  <a:pt x="960" y="642"/>
                </a:lnTo>
                <a:lnTo>
                  <a:pt x="960" y="636"/>
                </a:lnTo>
                <a:lnTo>
                  <a:pt x="978" y="630"/>
                </a:lnTo>
                <a:lnTo>
                  <a:pt x="996" y="624"/>
                </a:lnTo>
                <a:lnTo>
                  <a:pt x="1002" y="624"/>
                </a:lnTo>
                <a:lnTo>
                  <a:pt x="1014" y="618"/>
                </a:lnTo>
                <a:lnTo>
                  <a:pt x="1038" y="612"/>
                </a:lnTo>
                <a:lnTo>
                  <a:pt x="1044" y="606"/>
                </a:lnTo>
                <a:lnTo>
                  <a:pt x="1056" y="606"/>
                </a:lnTo>
                <a:lnTo>
                  <a:pt x="1074" y="600"/>
                </a:lnTo>
                <a:lnTo>
                  <a:pt x="1086" y="594"/>
                </a:lnTo>
                <a:lnTo>
                  <a:pt x="1092" y="594"/>
                </a:lnTo>
                <a:lnTo>
                  <a:pt x="1110" y="588"/>
                </a:lnTo>
                <a:lnTo>
                  <a:pt x="1128" y="582"/>
                </a:lnTo>
                <a:lnTo>
                  <a:pt x="1134" y="582"/>
                </a:lnTo>
                <a:lnTo>
                  <a:pt x="1152" y="576"/>
                </a:lnTo>
                <a:lnTo>
                  <a:pt x="1170" y="564"/>
                </a:lnTo>
                <a:lnTo>
                  <a:pt x="1176" y="564"/>
                </a:lnTo>
                <a:lnTo>
                  <a:pt x="1188" y="558"/>
                </a:lnTo>
                <a:lnTo>
                  <a:pt x="1206" y="552"/>
                </a:lnTo>
                <a:lnTo>
                  <a:pt x="1218" y="552"/>
                </a:lnTo>
                <a:lnTo>
                  <a:pt x="1224" y="546"/>
                </a:lnTo>
                <a:lnTo>
                  <a:pt x="1248" y="540"/>
                </a:lnTo>
                <a:lnTo>
                  <a:pt x="1260" y="534"/>
                </a:lnTo>
                <a:lnTo>
                  <a:pt x="1266" y="534"/>
                </a:lnTo>
                <a:lnTo>
                  <a:pt x="1284" y="528"/>
                </a:lnTo>
                <a:lnTo>
                  <a:pt x="1302" y="522"/>
                </a:lnTo>
                <a:lnTo>
                  <a:pt x="1302" y="522"/>
                </a:lnTo>
                <a:lnTo>
                  <a:pt x="1320" y="516"/>
                </a:lnTo>
                <a:lnTo>
                  <a:pt x="1344" y="510"/>
                </a:lnTo>
                <a:lnTo>
                  <a:pt x="1350" y="510"/>
                </a:lnTo>
                <a:lnTo>
                  <a:pt x="1362" y="504"/>
                </a:lnTo>
                <a:lnTo>
                  <a:pt x="1380" y="498"/>
                </a:lnTo>
                <a:lnTo>
                  <a:pt x="1392" y="492"/>
                </a:lnTo>
                <a:lnTo>
                  <a:pt x="1398" y="492"/>
                </a:lnTo>
                <a:lnTo>
                  <a:pt x="1416" y="486"/>
                </a:lnTo>
                <a:lnTo>
                  <a:pt x="1440" y="480"/>
                </a:lnTo>
                <a:lnTo>
                  <a:pt x="1440" y="480"/>
                </a:lnTo>
                <a:lnTo>
                  <a:pt x="1458" y="474"/>
                </a:lnTo>
                <a:lnTo>
                  <a:pt x="1476" y="468"/>
                </a:lnTo>
                <a:lnTo>
                  <a:pt x="1482" y="462"/>
                </a:lnTo>
                <a:lnTo>
                  <a:pt x="1494" y="462"/>
                </a:lnTo>
                <a:lnTo>
                  <a:pt x="1512" y="456"/>
                </a:lnTo>
                <a:lnTo>
                  <a:pt x="1524" y="450"/>
                </a:lnTo>
                <a:lnTo>
                  <a:pt x="1536" y="450"/>
                </a:lnTo>
                <a:lnTo>
                  <a:pt x="1554" y="444"/>
                </a:lnTo>
                <a:lnTo>
                  <a:pt x="1572" y="438"/>
                </a:lnTo>
                <a:lnTo>
                  <a:pt x="1572" y="438"/>
                </a:lnTo>
                <a:lnTo>
                  <a:pt x="1590" y="432"/>
                </a:lnTo>
                <a:lnTo>
                  <a:pt x="1608" y="420"/>
                </a:lnTo>
                <a:lnTo>
                  <a:pt x="1620" y="420"/>
                </a:lnTo>
                <a:lnTo>
                  <a:pt x="1632" y="414"/>
                </a:lnTo>
                <a:lnTo>
                  <a:pt x="1650" y="408"/>
                </a:lnTo>
                <a:lnTo>
                  <a:pt x="1662" y="408"/>
                </a:lnTo>
                <a:lnTo>
                  <a:pt x="1668" y="402"/>
                </a:lnTo>
                <a:lnTo>
                  <a:pt x="1686" y="396"/>
                </a:lnTo>
                <a:lnTo>
                  <a:pt x="1704" y="390"/>
                </a:lnTo>
                <a:lnTo>
                  <a:pt x="1710" y="390"/>
                </a:lnTo>
                <a:lnTo>
                  <a:pt x="1728" y="384"/>
                </a:lnTo>
                <a:lnTo>
                  <a:pt x="1746" y="378"/>
                </a:lnTo>
                <a:lnTo>
                  <a:pt x="1752" y="378"/>
                </a:lnTo>
                <a:lnTo>
                  <a:pt x="1764" y="372"/>
                </a:lnTo>
                <a:lnTo>
                  <a:pt x="1782" y="366"/>
                </a:lnTo>
                <a:lnTo>
                  <a:pt x="1800" y="360"/>
                </a:lnTo>
                <a:lnTo>
                  <a:pt x="1800" y="360"/>
                </a:lnTo>
                <a:lnTo>
                  <a:pt x="1818" y="354"/>
                </a:lnTo>
                <a:lnTo>
                  <a:pt x="1842" y="348"/>
                </a:lnTo>
                <a:lnTo>
                  <a:pt x="1848" y="348"/>
                </a:lnTo>
                <a:lnTo>
                  <a:pt x="1860" y="342"/>
                </a:lnTo>
                <a:lnTo>
                  <a:pt x="1878" y="336"/>
                </a:lnTo>
                <a:lnTo>
                  <a:pt x="1896" y="336"/>
                </a:lnTo>
                <a:lnTo>
                  <a:pt x="1896" y="330"/>
                </a:lnTo>
                <a:lnTo>
                  <a:pt x="1914" y="324"/>
                </a:lnTo>
                <a:lnTo>
                  <a:pt x="1938" y="318"/>
                </a:lnTo>
                <a:lnTo>
                  <a:pt x="1938" y="318"/>
                </a:lnTo>
                <a:lnTo>
                  <a:pt x="1956" y="312"/>
                </a:lnTo>
                <a:lnTo>
                  <a:pt x="1974" y="306"/>
                </a:lnTo>
                <a:lnTo>
                  <a:pt x="1986" y="306"/>
                </a:lnTo>
                <a:lnTo>
                  <a:pt x="1992" y="300"/>
                </a:lnTo>
                <a:lnTo>
                  <a:pt x="2010" y="294"/>
                </a:lnTo>
                <a:lnTo>
                  <a:pt x="2034" y="288"/>
                </a:lnTo>
                <a:lnTo>
                  <a:pt x="2034" y="288"/>
                </a:lnTo>
                <a:lnTo>
                  <a:pt x="2052" y="288"/>
                </a:lnTo>
                <a:lnTo>
                  <a:pt x="2070" y="282"/>
                </a:lnTo>
                <a:lnTo>
                  <a:pt x="2082" y="276"/>
                </a:lnTo>
                <a:lnTo>
                  <a:pt x="2088" y="276"/>
                </a:lnTo>
                <a:lnTo>
                  <a:pt x="2106" y="270"/>
                </a:lnTo>
                <a:lnTo>
                  <a:pt x="2130" y="264"/>
                </a:lnTo>
                <a:lnTo>
                  <a:pt x="2130" y="264"/>
                </a:lnTo>
                <a:lnTo>
                  <a:pt x="2148" y="258"/>
                </a:lnTo>
                <a:lnTo>
                  <a:pt x="2166" y="252"/>
                </a:lnTo>
                <a:lnTo>
                  <a:pt x="2178" y="246"/>
                </a:lnTo>
                <a:lnTo>
                  <a:pt x="2184" y="246"/>
                </a:lnTo>
                <a:lnTo>
                  <a:pt x="2202" y="240"/>
                </a:lnTo>
                <a:lnTo>
                  <a:pt x="2226" y="234"/>
                </a:lnTo>
                <a:lnTo>
                  <a:pt x="2226" y="234"/>
                </a:lnTo>
                <a:lnTo>
                  <a:pt x="2244" y="228"/>
                </a:lnTo>
                <a:lnTo>
                  <a:pt x="2262" y="222"/>
                </a:lnTo>
                <a:lnTo>
                  <a:pt x="2274" y="216"/>
                </a:lnTo>
                <a:lnTo>
                  <a:pt x="2280" y="216"/>
                </a:lnTo>
                <a:lnTo>
                  <a:pt x="2298" y="210"/>
                </a:lnTo>
                <a:lnTo>
                  <a:pt x="2322" y="204"/>
                </a:lnTo>
                <a:lnTo>
                  <a:pt x="2322" y="204"/>
                </a:lnTo>
                <a:lnTo>
                  <a:pt x="2340" y="198"/>
                </a:lnTo>
                <a:lnTo>
                  <a:pt x="2358" y="192"/>
                </a:lnTo>
                <a:lnTo>
                  <a:pt x="2370" y="186"/>
                </a:lnTo>
                <a:lnTo>
                  <a:pt x="2376" y="186"/>
                </a:lnTo>
                <a:lnTo>
                  <a:pt x="2394" y="180"/>
                </a:lnTo>
                <a:lnTo>
                  <a:pt x="2412" y="174"/>
                </a:lnTo>
                <a:lnTo>
                  <a:pt x="2418" y="174"/>
                </a:lnTo>
                <a:lnTo>
                  <a:pt x="2436" y="168"/>
                </a:lnTo>
                <a:lnTo>
                  <a:pt x="2454" y="162"/>
                </a:lnTo>
                <a:lnTo>
                  <a:pt x="2466" y="162"/>
                </a:lnTo>
                <a:lnTo>
                  <a:pt x="2472" y="156"/>
                </a:lnTo>
                <a:lnTo>
                  <a:pt x="2490" y="150"/>
                </a:lnTo>
                <a:lnTo>
                  <a:pt x="2508" y="144"/>
                </a:lnTo>
                <a:lnTo>
                  <a:pt x="2514" y="144"/>
                </a:lnTo>
                <a:lnTo>
                  <a:pt x="2532" y="138"/>
                </a:lnTo>
                <a:lnTo>
                  <a:pt x="2550" y="132"/>
                </a:lnTo>
                <a:lnTo>
                  <a:pt x="2562" y="132"/>
                </a:lnTo>
                <a:lnTo>
                  <a:pt x="2568" y="126"/>
                </a:lnTo>
                <a:lnTo>
                  <a:pt x="2586" y="120"/>
                </a:lnTo>
                <a:lnTo>
                  <a:pt x="2604" y="120"/>
                </a:lnTo>
                <a:lnTo>
                  <a:pt x="2610" y="114"/>
                </a:lnTo>
                <a:lnTo>
                  <a:pt x="2628" y="114"/>
                </a:lnTo>
                <a:lnTo>
                  <a:pt x="2646" y="108"/>
                </a:lnTo>
                <a:lnTo>
                  <a:pt x="2658" y="102"/>
                </a:lnTo>
                <a:lnTo>
                  <a:pt x="2664" y="102"/>
                </a:lnTo>
                <a:lnTo>
                  <a:pt x="2682" y="96"/>
                </a:lnTo>
                <a:lnTo>
                  <a:pt x="2700" y="90"/>
                </a:lnTo>
                <a:lnTo>
                  <a:pt x="2706" y="90"/>
                </a:lnTo>
                <a:lnTo>
                  <a:pt x="2724" y="84"/>
                </a:lnTo>
                <a:lnTo>
                  <a:pt x="2742" y="78"/>
                </a:lnTo>
                <a:lnTo>
                  <a:pt x="2754" y="72"/>
                </a:lnTo>
                <a:lnTo>
                  <a:pt x="2760" y="72"/>
                </a:lnTo>
                <a:lnTo>
                  <a:pt x="2778" y="66"/>
                </a:lnTo>
                <a:lnTo>
                  <a:pt x="2796" y="60"/>
                </a:lnTo>
                <a:lnTo>
                  <a:pt x="2808" y="60"/>
                </a:lnTo>
                <a:lnTo>
                  <a:pt x="2820" y="54"/>
                </a:lnTo>
                <a:lnTo>
                  <a:pt x="2838" y="48"/>
                </a:lnTo>
                <a:lnTo>
                  <a:pt x="2856" y="42"/>
                </a:lnTo>
                <a:lnTo>
                  <a:pt x="2856" y="42"/>
                </a:lnTo>
                <a:lnTo>
                  <a:pt x="2874" y="36"/>
                </a:lnTo>
                <a:lnTo>
                  <a:pt x="2892" y="30"/>
                </a:lnTo>
                <a:lnTo>
                  <a:pt x="2904" y="30"/>
                </a:lnTo>
                <a:lnTo>
                  <a:pt x="2916" y="24"/>
                </a:lnTo>
                <a:lnTo>
                  <a:pt x="2934" y="24"/>
                </a:lnTo>
                <a:lnTo>
                  <a:pt x="2952" y="18"/>
                </a:lnTo>
                <a:lnTo>
                  <a:pt x="2952" y="18"/>
                </a:lnTo>
                <a:lnTo>
                  <a:pt x="2970" y="12"/>
                </a:lnTo>
                <a:lnTo>
                  <a:pt x="2988" y="6"/>
                </a:lnTo>
                <a:lnTo>
                  <a:pt x="3000" y="0"/>
                </a:lnTo>
                <a:lnTo>
                  <a:pt x="3012" y="0"/>
                </a:lnTo>
                <a:close/>
              </a:path>
            </a:pathLst>
          </a:custGeom>
          <a:solidFill>
            <a:srgbClr val="FF8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" name="Freeform 26"/>
          <p:cNvSpPr>
            <a:spLocks/>
          </p:cNvSpPr>
          <p:nvPr/>
        </p:nvSpPr>
        <p:spPr bwMode="auto">
          <a:xfrm>
            <a:off x="2219325" y="3947512"/>
            <a:ext cx="4724400" cy="1476375"/>
          </a:xfrm>
          <a:custGeom>
            <a:avLst/>
            <a:gdLst>
              <a:gd name="T0" fmla="*/ 2976 w 2976"/>
              <a:gd name="T1" fmla="*/ 72 h 930"/>
              <a:gd name="T2" fmla="*/ 2976 w 2976"/>
              <a:gd name="T3" fmla="*/ 174 h 930"/>
              <a:gd name="T4" fmla="*/ 2976 w 2976"/>
              <a:gd name="T5" fmla="*/ 276 h 930"/>
              <a:gd name="T6" fmla="*/ 2976 w 2976"/>
              <a:gd name="T7" fmla="*/ 378 h 930"/>
              <a:gd name="T8" fmla="*/ 2976 w 2976"/>
              <a:gd name="T9" fmla="*/ 480 h 930"/>
              <a:gd name="T10" fmla="*/ 2976 w 2976"/>
              <a:gd name="T11" fmla="*/ 582 h 930"/>
              <a:gd name="T12" fmla="*/ 2976 w 2976"/>
              <a:gd name="T13" fmla="*/ 678 h 930"/>
              <a:gd name="T14" fmla="*/ 2976 w 2976"/>
              <a:gd name="T15" fmla="*/ 780 h 930"/>
              <a:gd name="T16" fmla="*/ 2976 w 2976"/>
              <a:gd name="T17" fmla="*/ 882 h 930"/>
              <a:gd name="T18" fmla="*/ 2916 w 2976"/>
              <a:gd name="T19" fmla="*/ 930 h 930"/>
              <a:gd name="T20" fmla="*/ 2784 w 2976"/>
              <a:gd name="T21" fmla="*/ 930 h 930"/>
              <a:gd name="T22" fmla="*/ 2646 w 2976"/>
              <a:gd name="T23" fmla="*/ 930 h 930"/>
              <a:gd name="T24" fmla="*/ 2514 w 2976"/>
              <a:gd name="T25" fmla="*/ 930 h 930"/>
              <a:gd name="T26" fmla="*/ 2376 w 2976"/>
              <a:gd name="T27" fmla="*/ 930 h 930"/>
              <a:gd name="T28" fmla="*/ 2244 w 2976"/>
              <a:gd name="T29" fmla="*/ 930 h 930"/>
              <a:gd name="T30" fmla="*/ 2112 w 2976"/>
              <a:gd name="T31" fmla="*/ 930 h 930"/>
              <a:gd name="T32" fmla="*/ 1974 w 2976"/>
              <a:gd name="T33" fmla="*/ 930 h 930"/>
              <a:gd name="T34" fmla="*/ 1842 w 2976"/>
              <a:gd name="T35" fmla="*/ 930 h 930"/>
              <a:gd name="T36" fmla="*/ 1710 w 2976"/>
              <a:gd name="T37" fmla="*/ 930 h 930"/>
              <a:gd name="T38" fmla="*/ 1572 w 2976"/>
              <a:gd name="T39" fmla="*/ 930 h 930"/>
              <a:gd name="T40" fmla="*/ 1440 w 2976"/>
              <a:gd name="T41" fmla="*/ 930 h 930"/>
              <a:gd name="T42" fmla="*/ 1308 w 2976"/>
              <a:gd name="T43" fmla="*/ 930 h 930"/>
              <a:gd name="T44" fmla="*/ 1170 w 2976"/>
              <a:gd name="T45" fmla="*/ 930 h 930"/>
              <a:gd name="T46" fmla="*/ 1038 w 2976"/>
              <a:gd name="T47" fmla="*/ 930 h 930"/>
              <a:gd name="T48" fmla="*/ 906 w 2976"/>
              <a:gd name="T49" fmla="*/ 930 h 930"/>
              <a:gd name="T50" fmla="*/ 768 w 2976"/>
              <a:gd name="T51" fmla="*/ 930 h 930"/>
              <a:gd name="T52" fmla="*/ 636 w 2976"/>
              <a:gd name="T53" fmla="*/ 930 h 930"/>
              <a:gd name="T54" fmla="*/ 504 w 2976"/>
              <a:gd name="T55" fmla="*/ 930 h 930"/>
              <a:gd name="T56" fmla="*/ 366 w 2976"/>
              <a:gd name="T57" fmla="*/ 930 h 930"/>
              <a:gd name="T58" fmla="*/ 234 w 2976"/>
              <a:gd name="T59" fmla="*/ 930 h 930"/>
              <a:gd name="T60" fmla="*/ 96 w 2976"/>
              <a:gd name="T61" fmla="*/ 930 h 930"/>
              <a:gd name="T62" fmla="*/ 0 w 2976"/>
              <a:gd name="T63" fmla="*/ 924 h 930"/>
              <a:gd name="T64" fmla="*/ 96 w 2976"/>
              <a:gd name="T65" fmla="*/ 882 h 930"/>
              <a:gd name="T66" fmla="*/ 174 w 2976"/>
              <a:gd name="T67" fmla="*/ 852 h 930"/>
              <a:gd name="T68" fmla="*/ 270 w 2976"/>
              <a:gd name="T69" fmla="*/ 810 h 930"/>
              <a:gd name="T70" fmla="*/ 348 w 2976"/>
              <a:gd name="T71" fmla="*/ 780 h 930"/>
              <a:gd name="T72" fmla="*/ 444 w 2976"/>
              <a:gd name="T73" fmla="*/ 750 h 930"/>
              <a:gd name="T74" fmla="*/ 540 w 2976"/>
              <a:gd name="T75" fmla="*/ 714 h 930"/>
              <a:gd name="T76" fmla="*/ 636 w 2976"/>
              <a:gd name="T77" fmla="*/ 684 h 930"/>
              <a:gd name="T78" fmla="*/ 726 w 2976"/>
              <a:gd name="T79" fmla="*/ 654 h 930"/>
              <a:gd name="T80" fmla="*/ 810 w 2976"/>
              <a:gd name="T81" fmla="*/ 624 h 930"/>
              <a:gd name="T82" fmla="*/ 906 w 2976"/>
              <a:gd name="T83" fmla="*/ 594 h 930"/>
              <a:gd name="T84" fmla="*/ 1002 w 2976"/>
              <a:gd name="T85" fmla="*/ 564 h 930"/>
              <a:gd name="T86" fmla="*/ 1098 w 2976"/>
              <a:gd name="T87" fmla="*/ 534 h 930"/>
              <a:gd name="T88" fmla="*/ 1188 w 2976"/>
              <a:gd name="T89" fmla="*/ 504 h 930"/>
              <a:gd name="T90" fmla="*/ 1284 w 2976"/>
              <a:gd name="T91" fmla="*/ 474 h 930"/>
              <a:gd name="T92" fmla="*/ 1380 w 2976"/>
              <a:gd name="T93" fmla="*/ 444 h 930"/>
              <a:gd name="T94" fmla="*/ 1476 w 2976"/>
              <a:gd name="T95" fmla="*/ 420 h 930"/>
              <a:gd name="T96" fmla="*/ 1572 w 2976"/>
              <a:gd name="T97" fmla="*/ 390 h 930"/>
              <a:gd name="T98" fmla="*/ 1668 w 2976"/>
              <a:gd name="T99" fmla="*/ 360 h 930"/>
              <a:gd name="T100" fmla="*/ 1764 w 2976"/>
              <a:gd name="T101" fmla="*/ 336 h 930"/>
              <a:gd name="T102" fmla="*/ 1866 w 2976"/>
              <a:gd name="T103" fmla="*/ 306 h 930"/>
              <a:gd name="T104" fmla="*/ 1968 w 2976"/>
              <a:gd name="T105" fmla="*/ 276 h 930"/>
              <a:gd name="T106" fmla="*/ 2070 w 2976"/>
              <a:gd name="T107" fmla="*/ 246 h 930"/>
              <a:gd name="T108" fmla="*/ 2166 w 2976"/>
              <a:gd name="T109" fmla="*/ 216 h 930"/>
              <a:gd name="T110" fmla="*/ 2262 w 2976"/>
              <a:gd name="T111" fmla="*/ 192 h 930"/>
              <a:gd name="T112" fmla="*/ 2358 w 2976"/>
              <a:gd name="T113" fmla="*/ 168 h 930"/>
              <a:gd name="T114" fmla="*/ 2454 w 2976"/>
              <a:gd name="T115" fmla="*/ 138 h 930"/>
              <a:gd name="T116" fmla="*/ 2550 w 2976"/>
              <a:gd name="T117" fmla="*/ 114 h 930"/>
              <a:gd name="T118" fmla="*/ 2646 w 2976"/>
              <a:gd name="T119" fmla="*/ 84 h 930"/>
              <a:gd name="T120" fmla="*/ 2754 w 2976"/>
              <a:gd name="T121" fmla="*/ 60 h 930"/>
              <a:gd name="T122" fmla="*/ 2856 w 2976"/>
              <a:gd name="T123" fmla="*/ 30 h 930"/>
              <a:gd name="T124" fmla="*/ 2952 w 2976"/>
              <a:gd name="T125" fmla="*/ 6 h 9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2976" h="930">
                <a:moveTo>
                  <a:pt x="2976" y="0"/>
                </a:moveTo>
                <a:lnTo>
                  <a:pt x="2976" y="0"/>
                </a:lnTo>
                <a:lnTo>
                  <a:pt x="2976" y="12"/>
                </a:lnTo>
                <a:lnTo>
                  <a:pt x="2976" y="30"/>
                </a:lnTo>
                <a:lnTo>
                  <a:pt x="2976" y="42"/>
                </a:lnTo>
                <a:lnTo>
                  <a:pt x="2976" y="60"/>
                </a:lnTo>
                <a:lnTo>
                  <a:pt x="2976" y="72"/>
                </a:lnTo>
                <a:lnTo>
                  <a:pt x="2976" y="84"/>
                </a:lnTo>
                <a:lnTo>
                  <a:pt x="2976" y="102"/>
                </a:lnTo>
                <a:lnTo>
                  <a:pt x="2976" y="114"/>
                </a:lnTo>
                <a:lnTo>
                  <a:pt x="2976" y="132"/>
                </a:lnTo>
                <a:lnTo>
                  <a:pt x="2976" y="144"/>
                </a:lnTo>
                <a:lnTo>
                  <a:pt x="2976" y="162"/>
                </a:lnTo>
                <a:lnTo>
                  <a:pt x="2976" y="174"/>
                </a:lnTo>
                <a:lnTo>
                  <a:pt x="2976" y="186"/>
                </a:lnTo>
                <a:lnTo>
                  <a:pt x="2976" y="204"/>
                </a:lnTo>
                <a:lnTo>
                  <a:pt x="2976" y="216"/>
                </a:lnTo>
                <a:lnTo>
                  <a:pt x="2976" y="234"/>
                </a:lnTo>
                <a:lnTo>
                  <a:pt x="2976" y="246"/>
                </a:lnTo>
                <a:lnTo>
                  <a:pt x="2976" y="258"/>
                </a:lnTo>
                <a:lnTo>
                  <a:pt x="2976" y="276"/>
                </a:lnTo>
                <a:lnTo>
                  <a:pt x="2976" y="288"/>
                </a:lnTo>
                <a:lnTo>
                  <a:pt x="2976" y="306"/>
                </a:lnTo>
                <a:lnTo>
                  <a:pt x="2976" y="318"/>
                </a:lnTo>
                <a:lnTo>
                  <a:pt x="2976" y="336"/>
                </a:lnTo>
                <a:lnTo>
                  <a:pt x="2976" y="348"/>
                </a:lnTo>
                <a:lnTo>
                  <a:pt x="2976" y="360"/>
                </a:lnTo>
                <a:lnTo>
                  <a:pt x="2976" y="378"/>
                </a:lnTo>
                <a:lnTo>
                  <a:pt x="2976" y="390"/>
                </a:lnTo>
                <a:lnTo>
                  <a:pt x="2976" y="408"/>
                </a:lnTo>
                <a:lnTo>
                  <a:pt x="2976" y="420"/>
                </a:lnTo>
                <a:lnTo>
                  <a:pt x="2976" y="432"/>
                </a:lnTo>
                <a:lnTo>
                  <a:pt x="2976" y="450"/>
                </a:lnTo>
                <a:lnTo>
                  <a:pt x="2976" y="462"/>
                </a:lnTo>
                <a:lnTo>
                  <a:pt x="2976" y="480"/>
                </a:lnTo>
                <a:lnTo>
                  <a:pt x="2976" y="492"/>
                </a:lnTo>
                <a:lnTo>
                  <a:pt x="2976" y="504"/>
                </a:lnTo>
                <a:lnTo>
                  <a:pt x="2976" y="522"/>
                </a:lnTo>
                <a:lnTo>
                  <a:pt x="2976" y="534"/>
                </a:lnTo>
                <a:lnTo>
                  <a:pt x="2976" y="552"/>
                </a:lnTo>
                <a:lnTo>
                  <a:pt x="2976" y="564"/>
                </a:lnTo>
                <a:lnTo>
                  <a:pt x="2976" y="582"/>
                </a:lnTo>
                <a:lnTo>
                  <a:pt x="2976" y="594"/>
                </a:lnTo>
                <a:lnTo>
                  <a:pt x="2976" y="606"/>
                </a:lnTo>
                <a:lnTo>
                  <a:pt x="2976" y="624"/>
                </a:lnTo>
                <a:lnTo>
                  <a:pt x="2976" y="636"/>
                </a:lnTo>
                <a:lnTo>
                  <a:pt x="2976" y="654"/>
                </a:lnTo>
                <a:lnTo>
                  <a:pt x="2976" y="666"/>
                </a:lnTo>
                <a:lnTo>
                  <a:pt x="2976" y="678"/>
                </a:lnTo>
                <a:lnTo>
                  <a:pt x="2976" y="696"/>
                </a:lnTo>
                <a:lnTo>
                  <a:pt x="2976" y="708"/>
                </a:lnTo>
                <a:lnTo>
                  <a:pt x="2976" y="726"/>
                </a:lnTo>
                <a:lnTo>
                  <a:pt x="2976" y="738"/>
                </a:lnTo>
                <a:lnTo>
                  <a:pt x="2976" y="756"/>
                </a:lnTo>
                <a:lnTo>
                  <a:pt x="2976" y="768"/>
                </a:lnTo>
                <a:lnTo>
                  <a:pt x="2976" y="780"/>
                </a:lnTo>
                <a:lnTo>
                  <a:pt x="2976" y="798"/>
                </a:lnTo>
                <a:lnTo>
                  <a:pt x="2976" y="810"/>
                </a:lnTo>
                <a:lnTo>
                  <a:pt x="2976" y="828"/>
                </a:lnTo>
                <a:lnTo>
                  <a:pt x="2976" y="840"/>
                </a:lnTo>
                <a:lnTo>
                  <a:pt x="2976" y="852"/>
                </a:lnTo>
                <a:lnTo>
                  <a:pt x="2976" y="870"/>
                </a:lnTo>
                <a:lnTo>
                  <a:pt x="2976" y="882"/>
                </a:lnTo>
                <a:lnTo>
                  <a:pt x="2976" y="900"/>
                </a:lnTo>
                <a:lnTo>
                  <a:pt x="2976" y="912"/>
                </a:lnTo>
                <a:lnTo>
                  <a:pt x="2976" y="930"/>
                </a:lnTo>
                <a:lnTo>
                  <a:pt x="2976" y="930"/>
                </a:lnTo>
                <a:lnTo>
                  <a:pt x="2952" y="930"/>
                </a:lnTo>
                <a:lnTo>
                  <a:pt x="2934" y="930"/>
                </a:lnTo>
                <a:lnTo>
                  <a:pt x="2916" y="930"/>
                </a:lnTo>
                <a:lnTo>
                  <a:pt x="2898" y="930"/>
                </a:lnTo>
                <a:lnTo>
                  <a:pt x="2880" y="930"/>
                </a:lnTo>
                <a:lnTo>
                  <a:pt x="2856" y="930"/>
                </a:lnTo>
                <a:lnTo>
                  <a:pt x="2838" y="930"/>
                </a:lnTo>
                <a:lnTo>
                  <a:pt x="2820" y="930"/>
                </a:lnTo>
                <a:lnTo>
                  <a:pt x="2802" y="930"/>
                </a:lnTo>
                <a:lnTo>
                  <a:pt x="2784" y="930"/>
                </a:lnTo>
                <a:lnTo>
                  <a:pt x="2760" y="930"/>
                </a:lnTo>
                <a:lnTo>
                  <a:pt x="2742" y="930"/>
                </a:lnTo>
                <a:lnTo>
                  <a:pt x="2724" y="930"/>
                </a:lnTo>
                <a:lnTo>
                  <a:pt x="2706" y="930"/>
                </a:lnTo>
                <a:lnTo>
                  <a:pt x="2688" y="930"/>
                </a:lnTo>
                <a:lnTo>
                  <a:pt x="2664" y="930"/>
                </a:lnTo>
                <a:lnTo>
                  <a:pt x="2646" y="930"/>
                </a:lnTo>
                <a:lnTo>
                  <a:pt x="2628" y="930"/>
                </a:lnTo>
                <a:lnTo>
                  <a:pt x="2610" y="930"/>
                </a:lnTo>
                <a:lnTo>
                  <a:pt x="2592" y="930"/>
                </a:lnTo>
                <a:lnTo>
                  <a:pt x="2568" y="930"/>
                </a:lnTo>
                <a:lnTo>
                  <a:pt x="2550" y="930"/>
                </a:lnTo>
                <a:lnTo>
                  <a:pt x="2532" y="930"/>
                </a:lnTo>
                <a:lnTo>
                  <a:pt x="2514" y="930"/>
                </a:lnTo>
                <a:lnTo>
                  <a:pt x="2496" y="930"/>
                </a:lnTo>
                <a:lnTo>
                  <a:pt x="2472" y="930"/>
                </a:lnTo>
                <a:lnTo>
                  <a:pt x="2454" y="930"/>
                </a:lnTo>
                <a:lnTo>
                  <a:pt x="2436" y="930"/>
                </a:lnTo>
                <a:lnTo>
                  <a:pt x="2418" y="930"/>
                </a:lnTo>
                <a:lnTo>
                  <a:pt x="2400" y="930"/>
                </a:lnTo>
                <a:lnTo>
                  <a:pt x="2376" y="930"/>
                </a:lnTo>
                <a:lnTo>
                  <a:pt x="2358" y="930"/>
                </a:lnTo>
                <a:lnTo>
                  <a:pt x="2340" y="930"/>
                </a:lnTo>
                <a:lnTo>
                  <a:pt x="2322" y="930"/>
                </a:lnTo>
                <a:lnTo>
                  <a:pt x="2304" y="930"/>
                </a:lnTo>
                <a:lnTo>
                  <a:pt x="2286" y="930"/>
                </a:lnTo>
                <a:lnTo>
                  <a:pt x="2262" y="930"/>
                </a:lnTo>
                <a:lnTo>
                  <a:pt x="2244" y="930"/>
                </a:lnTo>
                <a:lnTo>
                  <a:pt x="2226" y="930"/>
                </a:lnTo>
                <a:lnTo>
                  <a:pt x="2208" y="930"/>
                </a:lnTo>
                <a:lnTo>
                  <a:pt x="2190" y="930"/>
                </a:lnTo>
                <a:lnTo>
                  <a:pt x="2166" y="930"/>
                </a:lnTo>
                <a:lnTo>
                  <a:pt x="2148" y="930"/>
                </a:lnTo>
                <a:lnTo>
                  <a:pt x="2130" y="930"/>
                </a:lnTo>
                <a:lnTo>
                  <a:pt x="2112" y="930"/>
                </a:lnTo>
                <a:lnTo>
                  <a:pt x="2094" y="930"/>
                </a:lnTo>
                <a:lnTo>
                  <a:pt x="2070" y="930"/>
                </a:lnTo>
                <a:lnTo>
                  <a:pt x="2052" y="930"/>
                </a:lnTo>
                <a:lnTo>
                  <a:pt x="2034" y="930"/>
                </a:lnTo>
                <a:lnTo>
                  <a:pt x="2016" y="930"/>
                </a:lnTo>
                <a:lnTo>
                  <a:pt x="1998" y="930"/>
                </a:lnTo>
                <a:lnTo>
                  <a:pt x="1974" y="930"/>
                </a:lnTo>
                <a:lnTo>
                  <a:pt x="1956" y="930"/>
                </a:lnTo>
                <a:lnTo>
                  <a:pt x="1938" y="930"/>
                </a:lnTo>
                <a:lnTo>
                  <a:pt x="1920" y="930"/>
                </a:lnTo>
                <a:lnTo>
                  <a:pt x="1902" y="930"/>
                </a:lnTo>
                <a:lnTo>
                  <a:pt x="1878" y="930"/>
                </a:lnTo>
                <a:lnTo>
                  <a:pt x="1860" y="930"/>
                </a:lnTo>
                <a:lnTo>
                  <a:pt x="1842" y="930"/>
                </a:lnTo>
                <a:lnTo>
                  <a:pt x="1824" y="930"/>
                </a:lnTo>
                <a:lnTo>
                  <a:pt x="1806" y="930"/>
                </a:lnTo>
                <a:lnTo>
                  <a:pt x="1782" y="930"/>
                </a:lnTo>
                <a:lnTo>
                  <a:pt x="1764" y="930"/>
                </a:lnTo>
                <a:lnTo>
                  <a:pt x="1746" y="930"/>
                </a:lnTo>
                <a:lnTo>
                  <a:pt x="1728" y="930"/>
                </a:lnTo>
                <a:lnTo>
                  <a:pt x="1710" y="930"/>
                </a:lnTo>
                <a:lnTo>
                  <a:pt x="1692" y="930"/>
                </a:lnTo>
                <a:lnTo>
                  <a:pt x="1668" y="930"/>
                </a:lnTo>
                <a:lnTo>
                  <a:pt x="1650" y="930"/>
                </a:lnTo>
                <a:lnTo>
                  <a:pt x="1632" y="930"/>
                </a:lnTo>
                <a:lnTo>
                  <a:pt x="1614" y="930"/>
                </a:lnTo>
                <a:lnTo>
                  <a:pt x="1596" y="930"/>
                </a:lnTo>
                <a:lnTo>
                  <a:pt x="1572" y="930"/>
                </a:lnTo>
                <a:lnTo>
                  <a:pt x="1554" y="930"/>
                </a:lnTo>
                <a:lnTo>
                  <a:pt x="1536" y="930"/>
                </a:lnTo>
                <a:lnTo>
                  <a:pt x="1518" y="930"/>
                </a:lnTo>
                <a:lnTo>
                  <a:pt x="1500" y="930"/>
                </a:lnTo>
                <a:lnTo>
                  <a:pt x="1476" y="930"/>
                </a:lnTo>
                <a:lnTo>
                  <a:pt x="1458" y="930"/>
                </a:lnTo>
                <a:lnTo>
                  <a:pt x="1440" y="930"/>
                </a:lnTo>
                <a:lnTo>
                  <a:pt x="1422" y="930"/>
                </a:lnTo>
                <a:lnTo>
                  <a:pt x="1404" y="930"/>
                </a:lnTo>
                <a:lnTo>
                  <a:pt x="1380" y="930"/>
                </a:lnTo>
                <a:lnTo>
                  <a:pt x="1362" y="930"/>
                </a:lnTo>
                <a:lnTo>
                  <a:pt x="1344" y="930"/>
                </a:lnTo>
                <a:lnTo>
                  <a:pt x="1326" y="930"/>
                </a:lnTo>
                <a:lnTo>
                  <a:pt x="1308" y="930"/>
                </a:lnTo>
                <a:lnTo>
                  <a:pt x="1284" y="930"/>
                </a:lnTo>
                <a:lnTo>
                  <a:pt x="1266" y="930"/>
                </a:lnTo>
                <a:lnTo>
                  <a:pt x="1248" y="930"/>
                </a:lnTo>
                <a:lnTo>
                  <a:pt x="1230" y="930"/>
                </a:lnTo>
                <a:lnTo>
                  <a:pt x="1212" y="930"/>
                </a:lnTo>
                <a:lnTo>
                  <a:pt x="1188" y="930"/>
                </a:lnTo>
                <a:lnTo>
                  <a:pt x="1170" y="930"/>
                </a:lnTo>
                <a:lnTo>
                  <a:pt x="1152" y="930"/>
                </a:lnTo>
                <a:lnTo>
                  <a:pt x="1134" y="930"/>
                </a:lnTo>
                <a:lnTo>
                  <a:pt x="1116" y="930"/>
                </a:lnTo>
                <a:lnTo>
                  <a:pt x="1098" y="930"/>
                </a:lnTo>
                <a:lnTo>
                  <a:pt x="1074" y="930"/>
                </a:lnTo>
                <a:lnTo>
                  <a:pt x="1056" y="930"/>
                </a:lnTo>
                <a:lnTo>
                  <a:pt x="1038" y="930"/>
                </a:lnTo>
                <a:lnTo>
                  <a:pt x="1020" y="930"/>
                </a:lnTo>
                <a:lnTo>
                  <a:pt x="1002" y="930"/>
                </a:lnTo>
                <a:lnTo>
                  <a:pt x="978" y="930"/>
                </a:lnTo>
                <a:lnTo>
                  <a:pt x="960" y="930"/>
                </a:lnTo>
                <a:lnTo>
                  <a:pt x="942" y="930"/>
                </a:lnTo>
                <a:lnTo>
                  <a:pt x="924" y="930"/>
                </a:lnTo>
                <a:lnTo>
                  <a:pt x="906" y="930"/>
                </a:lnTo>
                <a:lnTo>
                  <a:pt x="882" y="930"/>
                </a:lnTo>
                <a:lnTo>
                  <a:pt x="864" y="930"/>
                </a:lnTo>
                <a:lnTo>
                  <a:pt x="846" y="930"/>
                </a:lnTo>
                <a:lnTo>
                  <a:pt x="828" y="930"/>
                </a:lnTo>
                <a:lnTo>
                  <a:pt x="810" y="930"/>
                </a:lnTo>
                <a:lnTo>
                  <a:pt x="786" y="930"/>
                </a:lnTo>
                <a:lnTo>
                  <a:pt x="768" y="930"/>
                </a:lnTo>
                <a:lnTo>
                  <a:pt x="750" y="930"/>
                </a:lnTo>
                <a:lnTo>
                  <a:pt x="732" y="930"/>
                </a:lnTo>
                <a:lnTo>
                  <a:pt x="714" y="930"/>
                </a:lnTo>
                <a:lnTo>
                  <a:pt x="690" y="930"/>
                </a:lnTo>
                <a:lnTo>
                  <a:pt x="672" y="930"/>
                </a:lnTo>
                <a:lnTo>
                  <a:pt x="654" y="930"/>
                </a:lnTo>
                <a:lnTo>
                  <a:pt x="636" y="930"/>
                </a:lnTo>
                <a:lnTo>
                  <a:pt x="618" y="930"/>
                </a:lnTo>
                <a:lnTo>
                  <a:pt x="594" y="930"/>
                </a:lnTo>
                <a:lnTo>
                  <a:pt x="576" y="930"/>
                </a:lnTo>
                <a:lnTo>
                  <a:pt x="558" y="930"/>
                </a:lnTo>
                <a:lnTo>
                  <a:pt x="540" y="930"/>
                </a:lnTo>
                <a:lnTo>
                  <a:pt x="522" y="930"/>
                </a:lnTo>
                <a:lnTo>
                  <a:pt x="504" y="930"/>
                </a:lnTo>
                <a:lnTo>
                  <a:pt x="480" y="930"/>
                </a:lnTo>
                <a:lnTo>
                  <a:pt x="462" y="930"/>
                </a:lnTo>
                <a:lnTo>
                  <a:pt x="444" y="930"/>
                </a:lnTo>
                <a:lnTo>
                  <a:pt x="426" y="930"/>
                </a:lnTo>
                <a:lnTo>
                  <a:pt x="408" y="930"/>
                </a:lnTo>
                <a:lnTo>
                  <a:pt x="384" y="930"/>
                </a:lnTo>
                <a:lnTo>
                  <a:pt x="366" y="930"/>
                </a:lnTo>
                <a:lnTo>
                  <a:pt x="348" y="930"/>
                </a:lnTo>
                <a:lnTo>
                  <a:pt x="330" y="930"/>
                </a:lnTo>
                <a:lnTo>
                  <a:pt x="312" y="930"/>
                </a:lnTo>
                <a:lnTo>
                  <a:pt x="288" y="930"/>
                </a:lnTo>
                <a:lnTo>
                  <a:pt x="270" y="930"/>
                </a:lnTo>
                <a:lnTo>
                  <a:pt x="252" y="930"/>
                </a:lnTo>
                <a:lnTo>
                  <a:pt x="234" y="930"/>
                </a:lnTo>
                <a:lnTo>
                  <a:pt x="216" y="930"/>
                </a:lnTo>
                <a:lnTo>
                  <a:pt x="192" y="930"/>
                </a:lnTo>
                <a:lnTo>
                  <a:pt x="174" y="930"/>
                </a:lnTo>
                <a:lnTo>
                  <a:pt x="156" y="930"/>
                </a:lnTo>
                <a:lnTo>
                  <a:pt x="138" y="930"/>
                </a:lnTo>
                <a:lnTo>
                  <a:pt x="120" y="930"/>
                </a:lnTo>
                <a:lnTo>
                  <a:pt x="96" y="930"/>
                </a:lnTo>
                <a:lnTo>
                  <a:pt x="78" y="930"/>
                </a:lnTo>
                <a:lnTo>
                  <a:pt x="60" y="930"/>
                </a:lnTo>
                <a:lnTo>
                  <a:pt x="42" y="930"/>
                </a:lnTo>
                <a:lnTo>
                  <a:pt x="24" y="930"/>
                </a:lnTo>
                <a:lnTo>
                  <a:pt x="0" y="930"/>
                </a:lnTo>
                <a:lnTo>
                  <a:pt x="0" y="930"/>
                </a:lnTo>
                <a:lnTo>
                  <a:pt x="0" y="924"/>
                </a:lnTo>
                <a:lnTo>
                  <a:pt x="24" y="918"/>
                </a:lnTo>
                <a:lnTo>
                  <a:pt x="30" y="912"/>
                </a:lnTo>
                <a:lnTo>
                  <a:pt x="42" y="906"/>
                </a:lnTo>
                <a:lnTo>
                  <a:pt x="60" y="900"/>
                </a:lnTo>
                <a:lnTo>
                  <a:pt x="60" y="900"/>
                </a:lnTo>
                <a:lnTo>
                  <a:pt x="78" y="888"/>
                </a:lnTo>
                <a:lnTo>
                  <a:pt x="96" y="882"/>
                </a:lnTo>
                <a:lnTo>
                  <a:pt x="96" y="882"/>
                </a:lnTo>
                <a:lnTo>
                  <a:pt x="120" y="876"/>
                </a:lnTo>
                <a:lnTo>
                  <a:pt x="132" y="870"/>
                </a:lnTo>
                <a:lnTo>
                  <a:pt x="138" y="864"/>
                </a:lnTo>
                <a:lnTo>
                  <a:pt x="156" y="858"/>
                </a:lnTo>
                <a:lnTo>
                  <a:pt x="162" y="852"/>
                </a:lnTo>
                <a:lnTo>
                  <a:pt x="174" y="852"/>
                </a:lnTo>
                <a:lnTo>
                  <a:pt x="192" y="840"/>
                </a:lnTo>
                <a:lnTo>
                  <a:pt x="198" y="840"/>
                </a:lnTo>
                <a:lnTo>
                  <a:pt x="216" y="834"/>
                </a:lnTo>
                <a:lnTo>
                  <a:pt x="234" y="828"/>
                </a:lnTo>
                <a:lnTo>
                  <a:pt x="240" y="828"/>
                </a:lnTo>
                <a:lnTo>
                  <a:pt x="252" y="822"/>
                </a:lnTo>
                <a:lnTo>
                  <a:pt x="270" y="810"/>
                </a:lnTo>
                <a:lnTo>
                  <a:pt x="276" y="810"/>
                </a:lnTo>
                <a:lnTo>
                  <a:pt x="288" y="804"/>
                </a:lnTo>
                <a:lnTo>
                  <a:pt x="312" y="798"/>
                </a:lnTo>
                <a:lnTo>
                  <a:pt x="312" y="798"/>
                </a:lnTo>
                <a:lnTo>
                  <a:pt x="330" y="792"/>
                </a:lnTo>
                <a:lnTo>
                  <a:pt x="348" y="786"/>
                </a:lnTo>
                <a:lnTo>
                  <a:pt x="348" y="780"/>
                </a:lnTo>
                <a:lnTo>
                  <a:pt x="366" y="774"/>
                </a:lnTo>
                <a:lnTo>
                  <a:pt x="384" y="768"/>
                </a:lnTo>
                <a:lnTo>
                  <a:pt x="390" y="768"/>
                </a:lnTo>
                <a:lnTo>
                  <a:pt x="408" y="762"/>
                </a:lnTo>
                <a:lnTo>
                  <a:pt x="426" y="756"/>
                </a:lnTo>
                <a:lnTo>
                  <a:pt x="432" y="756"/>
                </a:lnTo>
                <a:lnTo>
                  <a:pt x="444" y="750"/>
                </a:lnTo>
                <a:lnTo>
                  <a:pt x="462" y="744"/>
                </a:lnTo>
                <a:lnTo>
                  <a:pt x="468" y="738"/>
                </a:lnTo>
                <a:lnTo>
                  <a:pt x="480" y="732"/>
                </a:lnTo>
                <a:lnTo>
                  <a:pt x="504" y="726"/>
                </a:lnTo>
                <a:lnTo>
                  <a:pt x="510" y="726"/>
                </a:lnTo>
                <a:lnTo>
                  <a:pt x="522" y="720"/>
                </a:lnTo>
                <a:lnTo>
                  <a:pt x="540" y="714"/>
                </a:lnTo>
                <a:lnTo>
                  <a:pt x="552" y="708"/>
                </a:lnTo>
                <a:lnTo>
                  <a:pt x="558" y="708"/>
                </a:lnTo>
                <a:lnTo>
                  <a:pt x="576" y="702"/>
                </a:lnTo>
                <a:lnTo>
                  <a:pt x="594" y="696"/>
                </a:lnTo>
                <a:lnTo>
                  <a:pt x="594" y="696"/>
                </a:lnTo>
                <a:lnTo>
                  <a:pt x="618" y="690"/>
                </a:lnTo>
                <a:lnTo>
                  <a:pt x="636" y="684"/>
                </a:lnTo>
                <a:lnTo>
                  <a:pt x="636" y="678"/>
                </a:lnTo>
                <a:lnTo>
                  <a:pt x="654" y="672"/>
                </a:lnTo>
                <a:lnTo>
                  <a:pt x="672" y="666"/>
                </a:lnTo>
                <a:lnTo>
                  <a:pt x="678" y="666"/>
                </a:lnTo>
                <a:lnTo>
                  <a:pt x="690" y="660"/>
                </a:lnTo>
                <a:lnTo>
                  <a:pt x="714" y="654"/>
                </a:lnTo>
                <a:lnTo>
                  <a:pt x="726" y="654"/>
                </a:lnTo>
                <a:lnTo>
                  <a:pt x="732" y="648"/>
                </a:lnTo>
                <a:lnTo>
                  <a:pt x="750" y="642"/>
                </a:lnTo>
                <a:lnTo>
                  <a:pt x="768" y="636"/>
                </a:lnTo>
                <a:lnTo>
                  <a:pt x="768" y="636"/>
                </a:lnTo>
                <a:lnTo>
                  <a:pt x="786" y="630"/>
                </a:lnTo>
                <a:lnTo>
                  <a:pt x="810" y="624"/>
                </a:lnTo>
                <a:lnTo>
                  <a:pt x="810" y="624"/>
                </a:lnTo>
                <a:lnTo>
                  <a:pt x="828" y="618"/>
                </a:lnTo>
                <a:lnTo>
                  <a:pt x="846" y="612"/>
                </a:lnTo>
                <a:lnTo>
                  <a:pt x="858" y="606"/>
                </a:lnTo>
                <a:lnTo>
                  <a:pt x="864" y="606"/>
                </a:lnTo>
                <a:lnTo>
                  <a:pt x="882" y="600"/>
                </a:lnTo>
                <a:lnTo>
                  <a:pt x="900" y="594"/>
                </a:lnTo>
                <a:lnTo>
                  <a:pt x="906" y="594"/>
                </a:lnTo>
                <a:lnTo>
                  <a:pt x="924" y="588"/>
                </a:lnTo>
                <a:lnTo>
                  <a:pt x="942" y="582"/>
                </a:lnTo>
                <a:lnTo>
                  <a:pt x="948" y="582"/>
                </a:lnTo>
                <a:lnTo>
                  <a:pt x="960" y="576"/>
                </a:lnTo>
                <a:lnTo>
                  <a:pt x="978" y="570"/>
                </a:lnTo>
                <a:lnTo>
                  <a:pt x="996" y="564"/>
                </a:lnTo>
                <a:lnTo>
                  <a:pt x="1002" y="564"/>
                </a:lnTo>
                <a:lnTo>
                  <a:pt x="1020" y="558"/>
                </a:lnTo>
                <a:lnTo>
                  <a:pt x="1038" y="552"/>
                </a:lnTo>
                <a:lnTo>
                  <a:pt x="1038" y="552"/>
                </a:lnTo>
                <a:lnTo>
                  <a:pt x="1056" y="546"/>
                </a:lnTo>
                <a:lnTo>
                  <a:pt x="1074" y="540"/>
                </a:lnTo>
                <a:lnTo>
                  <a:pt x="1086" y="534"/>
                </a:lnTo>
                <a:lnTo>
                  <a:pt x="1098" y="534"/>
                </a:lnTo>
                <a:lnTo>
                  <a:pt x="1116" y="528"/>
                </a:lnTo>
                <a:lnTo>
                  <a:pt x="1134" y="522"/>
                </a:lnTo>
                <a:lnTo>
                  <a:pt x="1134" y="522"/>
                </a:lnTo>
                <a:lnTo>
                  <a:pt x="1152" y="516"/>
                </a:lnTo>
                <a:lnTo>
                  <a:pt x="1170" y="510"/>
                </a:lnTo>
                <a:lnTo>
                  <a:pt x="1182" y="504"/>
                </a:lnTo>
                <a:lnTo>
                  <a:pt x="1188" y="504"/>
                </a:lnTo>
                <a:lnTo>
                  <a:pt x="1212" y="498"/>
                </a:lnTo>
                <a:lnTo>
                  <a:pt x="1230" y="492"/>
                </a:lnTo>
                <a:lnTo>
                  <a:pt x="1230" y="492"/>
                </a:lnTo>
                <a:lnTo>
                  <a:pt x="1248" y="486"/>
                </a:lnTo>
                <a:lnTo>
                  <a:pt x="1266" y="480"/>
                </a:lnTo>
                <a:lnTo>
                  <a:pt x="1278" y="480"/>
                </a:lnTo>
                <a:lnTo>
                  <a:pt x="1284" y="474"/>
                </a:lnTo>
                <a:lnTo>
                  <a:pt x="1308" y="468"/>
                </a:lnTo>
                <a:lnTo>
                  <a:pt x="1326" y="462"/>
                </a:lnTo>
                <a:lnTo>
                  <a:pt x="1326" y="462"/>
                </a:lnTo>
                <a:lnTo>
                  <a:pt x="1344" y="456"/>
                </a:lnTo>
                <a:lnTo>
                  <a:pt x="1362" y="450"/>
                </a:lnTo>
                <a:lnTo>
                  <a:pt x="1374" y="450"/>
                </a:lnTo>
                <a:lnTo>
                  <a:pt x="1380" y="444"/>
                </a:lnTo>
                <a:lnTo>
                  <a:pt x="1404" y="438"/>
                </a:lnTo>
                <a:lnTo>
                  <a:pt x="1422" y="432"/>
                </a:lnTo>
                <a:lnTo>
                  <a:pt x="1422" y="432"/>
                </a:lnTo>
                <a:lnTo>
                  <a:pt x="1440" y="426"/>
                </a:lnTo>
                <a:lnTo>
                  <a:pt x="1458" y="420"/>
                </a:lnTo>
                <a:lnTo>
                  <a:pt x="1470" y="420"/>
                </a:lnTo>
                <a:lnTo>
                  <a:pt x="1476" y="420"/>
                </a:lnTo>
                <a:lnTo>
                  <a:pt x="1500" y="414"/>
                </a:lnTo>
                <a:lnTo>
                  <a:pt x="1518" y="408"/>
                </a:lnTo>
                <a:lnTo>
                  <a:pt x="1518" y="408"/>
                </a:lnTo>
                <a:lnTo>
                  <a:pt x="1536" y="402"/>
                </a:lnTo>
                <a:lnTo>
                  <a:pt x="1554" y="396"/>
                </a:lnTo>
                <a:lnTo>
                  <a:pt x="1566" y="390"/>
                </a:lnTo>
                <a:lnTo>
                  <a:pt x="1572" y="390"/>
                </a:lnTo>
                <a:lnTo>
                  <a:pt x="1596" y="384"/>
                </a:lnTo>
                <a:lnTo>
                  <a:pt x="1614" y="378"/>
                </a:lnTo>
                <a:lnTo>
                  <a:pt x="1614" y="378"/>
                </a:lnTo>
                <a:lnTo>
                  <a:pt x="1632" y="372"/>
                </a:lnTo>
                <a:lnTo>
                  <a:pt x="1650" y="366"/>
                </a:lnTo>
                <a:lnTo>
                  <a:pt x="1668" y="360"/>
                </a:lnTo>
                <a:lnTo>
                  <a:pt x="1668" y="360"/>
                </a:lnTo>
                <a:lnTo>
                  <a:pt x="1692" y="354"/>
                </a:lnTo>
                <a:lnTo>
                  <a:pt x="1710" y="348"/>
                </a:lnTo>
                <a:lnTo>
                  <a:pt x="1716" y="348"/>
                </a:lnTo>
                <a:lnTo>
                  <a:pt x="1728" y="342"/>
                </a:lnTo>
                <a:lnTo>
                  <a:pt x="1746" y="336"/>
                </a:lnTo>
                <a:lnTo>
                  <a:pt x="1764" y="336"/>
                </a:lnTo>
                <a:lnTo>
                  <a:pt x="1764" y="336"/>
                </a:lnTo>
                <a:lnTo>
                  <a:pt x="1782" y="330"/>
                </a:lnTo>
                <a:lnTo>
                  <a:pt x="1806" y="324"/>
                </a:lnTo>
                <a:lnTo>
                  <a:pt x="1818" y="318"/>
                </a:lnTo>
                <a:lnTo>
                  <a:pt x="1824" y="318"/>
                </a:lnTo>
                <a:lnTo>
                  <a:pt x="1842" y="312"/>
                </a:lnTo>
                <a:lnTo>
                  <a:pt x="1860" y="306"/>
                </a:lnTo>
                <a:lnTo>
                  <a:pt x="1866" y="306"/>
                </a:lnTo>
                <a:lnTo>
                  <a:pt x="1878" y="300"/>
                </a:lnTo>
                <a:lnTo>
                  <a:pt x="1902" y="294"/>
                </a:lnTo>
                <a:lnTo>
                  <a:pt x="1920" y="288"/>
                </a:lnTo>
                <a:lnTo>
                  <a:pt x="1920" y="288"/>
                </a:lnTo>
                <a:lnTo>
                  <a:pt x="1938" y="282"/>
                </a:lnTo>
                <a:lnTo>
                  <a:pt x="1956" y="276"/>
                </a:lnTo>
                <a:lnTo>
                  <a:pt x="1968" y="276"/>
                </a:lnTo>
                <a:lnTo>
                  <a:pt x="1974" y="276"/>
                </a:lnTo>
                <a:lnTo>
                  <a:pt x="1998" y="270"/>
                </a:lnTo>
                <a:lnTo>
                  <a:pt x="2016" y="264"/>
                </a:lnTo>
                <a:lnTo>
                  <a:pt x="2022" y="258"/>
                </a:lnTo>
                <a:lnTo>
                  <a:pt x="2034" y="258"/>
                </a:lnTo>
                <a:lnTo>
                  <a:pt x="2052" y="252"/>
                </a:lnTo>
                <a:lnTo>
                  <a:pt x="2070" y="246"/>
                </a:lnTo>
                <a:lnTo>
                  <a:pt x="2070" y="246"/>
                </a:lnTo>
                <a:lnTo>
                  <a:pt x="2094" y="240"/>
                </a:lnTo>
                <a:lnTo>
                  <a:pt x="2112" y="234"/>
                </a:lnTo>
                <a:lnTo>
                  <a:pt x="2124" y="234"/>
                </a:lnTo>
                <a:lnTo>
                  <a:pt x="2130" y="228"/>
                </a:lnTo>
                <a:lnTo>
                  <a:pt x="2148" y="222"/>
                </a:lnTo>
                <a:lnTo>
                  <a:pt x="2166" y="216"/>
                </a:lnTo>
                <a:lnTo>
                  <a:pt x="2172" y="216"/>
                </a:lnTo>
                <a:lnTo>
                  <a:pt x="2190" y="216"/>
                </a:lnTo>
                <a:lnTo>
                  <a:pt x="2208" y="210"/>
                </a:lnTo>
                <a:lnTo>
                  <a:pt x="2226" y="204"/>
                </a:lnTo>
                <a:lnTo>
                  <a:pt x="2226" y="204"/>
                </a:lnTo>
                <a:lnTo>
                  <a:pt x="2244" y="198"/>
                </a:lnTo>
                <a:lnTo>
                  <a:pt x="2262" y="192"/>
                </a:lnTo>
                <a:lnTo>
                  <a:pt x="2280" y="186"/>
                </a:lnTo>
                <a:lnTo>
                  <a:pt x="2286" y="186"/>
                </a:lnTo>
                <a:lnTo>
                  <a:pt x="2304" y="180"/>
                </a:lnTo>
                <a:lnTo>
                  <a:pt x="2322" y="174"/>
                </a:lnTo>
                <a:lnTo>
                  <a:pt x="2328" y="174"/>
                </a:lnTo>
                <a:lnTo>
                  <a:pt x="2340" y="168"/>
                </a:lnTo>
                <a:lnTo>
                  <a:pt x="2358" y="168"/>
                </a:lnTo>
                <a:lnTo>
                  <a:pt x="2376" y="162"/>
                </a:lnTo>
                <a:lnTo>
                  <a:pt x="2382" y="162"/>
                </a:lnTo>
                <a:lnTo>
                  <a:pt x="2400" y="156"/>
                </a:lnTo>
                <a:lnTo>
                  <a:pt x="2418" y="150"/>
                </a:lnTo>
                <a:lnTo>
                  <a:pt x="2436" y="144"/>
                </a:lnTo>
                <a:lnTo>
                  <a:pt x="2436" y="144"/>
                </a:lnTo>
                <a:lnTo>
                  <a:pt x="2454" y="138"/>
                </a:lnTo>
                <a:lnTo>
                  <a:pt x="2472" y="132"/>
                </a:lnTo>
                <a:lnTo>
                  <a:pt x="2490" y="132"/>
                </a:lnTo>
                <a:lnTo>
                  <a:pt x="2496" y="126"/>
                </a:lnTo>
                <a:lnTo>
                  <a:pt x="2514" y="126"/>
                </a:lnTo>
                <a:lnTo>
                  <a:pt x="2532" y="120"/>
                </a:lnTo>
                <a:lnTo>
                  <a:pt x="2538" y="114"/>
                </a:lnTo>
                <a:lnTo>
                  <a:pt x="2550" y="114"/>
                </a:lnTo>
                <a:lnTo>
                  <a:pt x="2568" y="108"/>
                </a:lnTo>
                <a:lnTo>
                  <a:pt x="2592" y="102"/>
                </a:lnTo>
                <a:lnTo>
                  <a:pt x="2592" y="102"/>
                </a:lnTo>
                <a:lnTo>
                  <a:pt x="2610" y="96"/>
                </a:lnTo>
                <a:lnTo>
                  <a:pt x="2628" y="90"/>
                </a:lnTo>
                <a:lnTo>
                  <a:pt x="2646" y="84"/>
                </a:lnTo>
                <a:lnTo>
                  <a:pt x="2646" y="84"/>
                </a:lnTo>
                <a:lnTo>
                  <a:pt x="2664" y="84"/>
                </a:lnTo>
                <a:lnTo>
                  <a:pt x="2688" y="78"/>
                </a:lnTo>
                <a:lnTo>
                  <a:pt x="2700" y="72"/>
                </a:lnTo>
                <a:lnTo>
                  <a:pt x="2706" y="72"/>
                </a:lnTo>
                <a:lnTo>
                  <a:pt x="2724" y="66"/>
                </a:lnTo>
                <a:lnTo>
                  <a:pt x="2742" y="60"/>
                </a:lnTo>
                <a:lnTo>
                  <a:pt x="2754" y="60"/>
                </a:lnTo>
                <a:lnTo>
                  <a:pt x="2760" y="54"/>
                </a:lnTo>
                <a:lnTo>
                  <a:pt x="2784" y="48"/>
                </a:lnTo>
                <a:lnTo>
                  <a:pt x="2802" y="42"/>
                </a:lnTo>
                <a:lnTo>
                  <a:pt x="2808" y="42"/>
                </a:lnTo>
                <a:lnTo>
                  <a:pt x="2820" y="42"/>
                </a:lnTo>
                <a:lnTo>
                  <a:pt x="2838" y="36"/>
                </a:lnTo>
                <a:lnTo>
                  <a:pt x="2856" y="30"/>
                </a:lnTo>
                <a:lnTo>
                  <a:pt x="2862" y="30"/>
                </a:lnTo>
                <a:lnTo>
                  <a:pt x="2880" y="24"/>
                </a:lnTo>
                <a:lnTo>
                  <a:pt x="2898" y="18"/>
                </a:lnTo>
                <a:lnTo>
                  <a:pt x="2916" y="12"/>
                </a:lnTo>
                <a:lnTo>
                  <a:pt x="2916" y="12"/>
                </a:lnTo>
                <a:lnTo>
                  <a:pt x="2934" y="6"/>
                </a:lnTo>
                <a:lnTo>
                  <a:pt x="2952" y="6"/>
                </a:lnTo>
                <a:lnTo>
                  <a:pt x="2964" y="0"/>
                </a:lnTo>
                <a:lnTo>
                  <a:pt x="2976" y="0"/>
                </a:lnTo>
                <a:close/>
              </a:path>
            </a:pathLst>
          </a:custGeom>
          <a:solidFill>
            <a:srgbClr val="FF7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5" name="Freeform 27"/>
          <p:cNvSpPr>
            <a:spLocks/>
          </p:cNvSpPr>
          <p:nvPr/>
        </p:nvSpPr>
        <p:spPr bwMode="auto">
          <a:xfrm>
            <a:off x="2286000" y="4099912"/>
            <a:ext cx="4657725" cy="1323975"/>
          </a:xfrm>
          <a:custGeom>
            <a:avLst/>
            <a:gdLst>
              <a:gd name="T0" fmla="*/ 2934 w 2934"/>
              <a:gd name="T1" fmla="*/ 78 h 834"/>
              <a:gd name="T2" fmla="*/ 2934 w 2934"/>
              <a:gd name="T3" fmla="*/ 180 h 834"/>
              <a:gd name="T4" fmla="*/ 2934 w 2934"/>
              <a:gd name="T5" fmla="*/ 282 h 834"/>
              <a:gd name="T6" fmla="*/ 2934 w 2934"/>
              <a:gd name="T7" fmla="*/ 384 h 834"/>
              <a:gd name="T8" fmla="*/ 2934 w 2934"/>
              <a:gd name="T9" fmla="*/ 486 h 834"/>
              <a:gd name="T10" fmla="*/ 2934 w 2934"/>
              <a:gd name="T11" fmla="*/ 582 h 834"/>
              <a:gd name="T12" fmla="*/ 2934 w 2934"/>
              <a:gd name="T13" fmla="*/ 684 h 834"/>
              <a:gd name="T14" fmla="*/ 2934 w 2934"/>
              <a:gd name="T15" fmla="*/ 786 h 834"/>
              <a:gd name="T16" fmla="*/ 2874 w 2934"/>
              <a:gd name="T17" fmla="*/ 834 h 834"/>
              <a:gd name="T18" fmla="*/ 2742 w 2934"/>
              <a:gd name="T19" fmla="*/ 834 h 834"/>
              <a:gd name="T20" fmla="*/ 2604 w 2934"/>
              <a:gd name="T21" fmla="*/ 834 h 834"/>
              <a:gd name="T22" fmla="*/ 2472 w 2934"/>
              <a:gd name="T23" fmla="*/ 834 h 834"/>
              <a:gd name="T24" fmla="*/ 2334 w 2934"/>
              <a:gd name="T25" fmla="*/ 834 h 834"/>
              <a:gd name="T26" fmla="*/ 2202 w 2934"/>
              <a:gd name="T27" fmla="*/ 834 h 834"/>
              <a:gd name="T28" fmla="*/ 2070 w 2934"/>
              <a:gd name="T29" fmla="*/ 834 h 834"/>
              <a:gd name="T30" fmla="*/ 1932 w 2934"/>
              <a:gd name="T31" fmla="*/ 834 h 834"/>
              <a:gd name="T32" fmla="*/ 1800 w 2934"/>
              <a:gd name="T33" fmla="*/ 834 h 834"/>
              <a:gd name="T34" fmla="*/ 1668 w 2934"/>
              <a:gd name="T35" fmla="*/ 834 h 834"/>
              <a:gd name="T36" fmla="*/ 1530 w 2934"/>
              <a:gd name="T37" fmla="*/ 834 h 834"/>
              <a:gd name="T38" fmla="*/ 1398 w 2934"/>
              <a:gd name="T39" fmla="*/ 834 h 834"/>
              <a:gd name="T40" fmla="*/ 1266 w 2934"/>
              <a:gd name="T41" fmla="*/ 834 h 834"/>
              <a:gd name="T42" fmla="*/ 1128 w 2934"/>
              <a:gd name="T43" fmla="*/ 834 h 834"/>
              <a:gd name="T44" fmla="*/ 996 w 2934"/>
              <a:gd name="T45" fmla="*/ 834 h 834"/>
              <a:gd name="T46" fmla="*/ 864 w 2934"/>
              <a:gd name="T47" fmla="*/ 834 h 834"/>
              <a:gd name="T48" fmla="*/ 726 w 2934"/>
              <a:gd name="T49" fmla="*/ 834 h 834"/>
              <a:gd name="T50" fmla="*/ 594 w 2934"/>
              <a:gd name="T51" fmla="*/ 834 h 834"/>
              <a:gd name="T52" fmla="*/ 462 w 2934"/>
              <a:gd name="T53" fmla="*/ 834 h 834"/>
              <a:gd name="T54" fmla="*/ 324 w 2934"/>
              <a:gd name="T55" fmla="*/ 834 h 834"/>
              <a:gd name="T56" fmla="*/ 192 w 2934"/>
              <a:gd name="T57" fmla="*/ 834 h 834"/>
              <a:gd name="T58" fmla="*/ 54 w 2934"/>
              <a:gd name="T59" fmla="*/ 834 h 834"/>
              <a:gd name="T60" fmla="*/ 54 w 2934"/>
              <a:gd name="T61" fmla="*/ 810 h 834"/>
              <a:gd name="T62" fmla="*/ 150 w 2934"/>
              <a:gd name="T63" fmla="*/ 774 h 834"/>
              <a:gd name="T64" fmla="*/ 234 w 2934"/>
              <a:gd name="T65" fmla="*/ 744 h 834"/>
              <a:gd name="T66" fmla="*/ 324 w 2934"/>
              <a:gd name="T67" fmla="*/ 714 h 834"/>
              <a:gd name="T68" fmla="*/ 420 w 2934"/>
              <a:gd name="T69" fmla="*/ 684 h 834"/>
              <a:gd name="T70" fmla="*/ 516 w 2934"/>
              <a:gd name="T71" fmla="*/ 654 h 834"/>
              <a:gd name="T72" fmla="*/ 612 w 2934"/>
              <a:gd name="T73" fmla="*/ 624 h 834"/>
              <a:gd name="T74" fmla="*/ 708 w 2934"/>
              <a:gd name="T75" fmla="*/ 594 h 834"/>
              <a:gd name="T76" fmla="*/ 804 w 2934"/>
              <a:gd name="T77" fmla="*/ 564 h 834"/>
              <a:gd name="T78" fmla="*/ 900 w 2934"/>
              <a:gd name="T79" fmla="*/ 534 h 834"/>
              <a:gd name="T80" fmla="*/ 996 w 2934"/>
              <a:gd name="T81" fmla="*/ 510 h 834"/>
              <a:gd name="T82" fmla="*/ 1092 w 2934"/>
              <a:gd name="T83" fmla="*/ 480 h 834"/>
              <a:gd name="T84" fmla="*/ 1188 w 2934"/>
              <a:gd name="T85" fmla="*/ 456 h 834"/>
              <a:gd name="T86" fmla="*/ 1290 w 2934"/>
              <a:gd name="T87" fmla="*/ 426 h 834"/>
              <a:gd name="T88" fmla="*/ 1398 w 2934"/>
              <a:gd name="T89" fmla="*/ 396 h 834"/>
              <a:gd name="T90" fmla="*/ 1494 w 2934"/>
              <a:gd name="T91" fmla="*/ 372 h 834"/>
              <a:gd name="T92" fmla="*/ 1590 w 2934"/>
              <a:gd name="T93" fmla="*/ 342 h 834"/>
              <a:gd name="T94" fmla="*/ 1686 w 2934"/>
              <a:gd name="T95" fmla="*/ 318 h 834"/>
              <a:gd name="T96" fmla="*/ 1782 w 2934"/>
              <a:gd name="T97" fmla="*/ 294 h 834"/>
              <a:gd name="T98" fmla="*/ 1884 w 2934"/>
              <a:gd name="T99" fmla="*/ 264 h 834"/>
              <a:gd name="T100" fmla="*/ 1992 w 2934"/>
              <a:gd name="T101" fmla="*/ 240 h 834"/>
              <a:gd name="T102" fmla="*/ 2088 w 2934"/>
              <a:gd name="T103" fmla="*/ 216 h 834"/>
              <a:gd name="T104" fmla="*/ 2184 w 2934"/>
              <a:gd name="T105" fmla="*/ 186 h 834"/>
              <a:gd name="T106" fmla="*/ 2280 w 2934"/>
              <a:gd name="T107" fmla="*/ 162 h 834"/>
              <a:gd name="T108" fmla="*/ 2394 w 2934"/>
              <a:gd name="T109" fmla="*/ 138 h 834"/>
              <a:gd name="T110" fmla="*/ 2490 w 2934"/>
              <a:gd name="T111" fmla="*/ 108 h 834"/>
              <a:gd name="T112" fmla="*/ 2586 w 2934"/>
              <a:gd name="T113" fmla="*/ 84 h 834"/>
              <a:gd name="T114" fmla="*/ 2682 w 2934"/>
              <a:gd name="T115" fmla="*/ 60 h 834"/>
              <a:gd name="T116" fmla="*/ 2796 w 2934"/>
              <a:gd name="T117" fmla="*/ 36 h 834"/>
              <a:gd name="T118" fmla="*/ 2892 w 2934"/>
              <a:gd name="T119" fmla="*/ 12 h 8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934" h="834">
                <a:moveTo>
                  <a:pt x="2934" y="0"/>
                </a:moveTo>
                <a:lnTo>
                  <a:pt x="2934" y="6"/>
                </a:lnTo>
                <a:lnTo>
                  <a:pt x="2934" y="18"/>
                </a:lnTo>
                <a:lnTo>
                  <a:pt x="2934" y="36"/>
                </a:lnTo>
                <a:lnTo>
                  <a:pt x="2934" y="48"/>
                </a:lnTo>
                <a:lnTo>
                  <a:pt x="2934" y="66"/>
                </a:lnTo>
                <a:lnTo>
                  <a:pt x="2934" y="78"/>
                </a:lnTo>
                <a:lnTo>
                  <a:pt x="2934" y="90"/>
                </a:lnTo>
                <a:lnTo>
                  <a:pt x="2934" y="108"/>
                </a:lnTo>
                <a:lnTo>
                  <a:pt x="2934" y="120"/>
                </a:lnTo>
                <a:lnTo>
                  <a:pt x="2934" y="138"/>
                </a:lnTo>
                <a:lnTo>
                  <a:pt x="2934" y="150"/>
                </a:lnTo>
                <a:lnTo>
                  <a:pt x="2934" y="162"/>
                </a:lnTo>
                <a:lnTo>
                  <a:pt x="2934" y="180"/>
                </a:lnTo>
                <a:lnTo>
                  <a:pt x="2934" y="192"/>
                </a:lnTo>
                <a:lnTo>
                  <a:pt x="2934" y="210"/>
                </a:lnTo>
                <a:lnTo>
                  <a:pt x="2934" y="222"/>
                </a:lnTo>
                <a:lnTo>
                  <a:pt x="2934" y="240"/>
                </a:lnTo>
                <a:lnTo>
                  <a:pt x="2934" y="252"/>
                </a:lnTo>
                <a:lnTo>
                  <a:pt x="2934" y="264"/>
                </a:lnTo>
                <a:lnTo>
                  <a:pt x="2934" y="282"/>
                </a:lnTo>
                <a:lnTo>
                  <a:pt x="2934" y="294"/>
                </a:lnTo>
                <a:lnTo>
                  <a:pt x="2934" y="312"/>
                </a:lnTo>
                <a:lnTo>
                  <a:pt x="2934" y="324"/>
                </a:lnTo>
                <a:lnTo>
                  <a:pt x="2934" y="336"/>
                </a:lnTo>
                <a:lnTo>
                  <a:pt x="2934" y="354"/>
                </a:lnTo>
                <a:lnTo>
                  <a:pt x="2934" y="366"/>
                </a:lnTo>
                <a:lnTo>
                  <a:pt x="2934" y="384"/>
                </a:lnTo>
                <a:lnTo>
                  <a:pt x="2934" y="396"/>
                </a:lnTo>
                <a:lnTo>
                  <a:pt x="2934" y="408"/>
                </a:lnTo>
                <a:lnTo>
                  <a:pt x="2934" y="426"/>
                </a:lnTo>
                <a:lnTo>
                  <a:pt x="2934" y="438"/>
                </a:lnTo>
                <a:lnTo>
                  <a:pt x="2934" y="456"/>
                </a:lnTo>
                <a:lnTo>
                  <a:pt x="2934" y="468"/>
                </a:lnTo>
                <a:lnTo>
                  <a:pt x="2934" y="486"/>
                </a:lnTo>
                <a:lnTo>
                  <a:pt x="2934" y="498"/>
                </a:lnTo>
                <a:lnTo>
                  <a:pt x="2934" y="510"/>
                </a:lnTo>
                <a:lnTo>
                  <a:pt x="2934" y="528"/>
                </a:lnTo>
                <a:lnTo>
                  <a:pt x="2934" y="540"/>
                </a:lnTo>
                <a:lnTo>
                  <a:pt x="2934" y="558"/>
                </a:lnTo>
                <a:lnTo>
                  <a:pt x="2934" y="570"/>
                </a:lnTo>
                <a:lnTo>
                  <a:pt x="2934" y="582"/>
                </a:lnTo>
                <a:lnTo>
                  <a:pt x="2934" y="600"/>
                </a:lnTo>
                <a:lnTo>
                  <a:pt x="2934" y="612"/>
                </a:lnTo>
                <a:lnTo>
                  <a:pt x="2934" y="630"/>
                </a:lnTo>
                <a:lnTo>
                  <a:pt x="2934" y="642"/>
                </a:lnTo>
                <a:lnTo>
                  <a:pt x="2934" y="660"/>
                </a:lnTo>
                <a:lnTo>
                  <a:pt x="2934" y="672"/>
                </a:lnTo>
                <a:lnTo>
                  <a:pt x="2934" y="684"/>
                </a:lnTo>
                <a:lnTo>
                  <a:pt x="2934" y="702"/>
                </a:lnTo>
                <a:lnTo>
                  <a:pt x="2934" y="714"/>
                </a:lnTo>
                <a:lnTo>
                  <a:pt x="2934" y="732"/>
                </a:lnTo>
                <a:lnTo>
                  <a:pt x="2934" y="744"/>
                </a:lnTo>
                <a:lnTo>
                  <a:pt x="2934" y="756"/>
                </a:lnTo>
                <a:lnTo>
                  <a:pt x="2934" y="774"/>
                </a:lnTo>
                <a:lnTo>
                  <a:pt x="2934" y="786"/>
                </a:lnTo>
                <a:lnTo>
                  <a:pt x="2934" y="804"/>
                </a:lnTo>
                <a:lnTo>
                  <a:pt x="2934" y="816"/>
                </a:lnTo>
                <a:lnTo>
                  <a:pt x="2934" y="834"/>
                </a:lnTo>
                <a:lnTo>
                  <a:pt x="2934" y="834"/>
                </a:lnTo>
                <a:lnTo>
                  <a:pt x="2910" y="834"/>
                </a:lnTo>
                <a:lnTo>
                  <a:pt x="2892" y="834"/>
                </a:lnTo>
                <a:lnTo>
                  <a:pt x="2874" y="834"/>
                </a:lnTo>
                <a:lnTo>
                  <a:pt x="2856" y="834"/>
                </a:lnTo>
                <a:lnTo>
                  <a:pt x="2838" y="834"/>
                </a:lnTo>
                <a:lnTo>
                  <a:pt x="2814" y="834"/>
                </a:lnTo>
                <a:lnTo>
                  <a:pt x="2796" y="834"/>
                </a:lnTo>
                <a:lnTo>
                  <a:pt x="2778" y="834"/>
                </a:lnTo>
                <a:lnTo>
                  <a:pt x="2760" y="834"/>
                </a:lnTo>
                <a:lnTo>
                  <a:pt x="2742" y="834"/>
                </a:lnTo>
                <a:lnTo>
                  <a:pt x="2718" y="834"/>
                </a:lnTo>
                <a:lnTo>
                  <a:pt x="2700" y="834"/>
                </a:lnTo>
                <a:lnTo>
                  <a:pt x="2682" y="834"/>
                </a:lnTo>
                <a:lnTo>
                  <a:pt x="2664" y="834"/>
                </a:lnTo>
                <a:lnTo>
                  <a:pt x="2646" y="834"/>
                </a:lnTo>
                <a:lnTo>
                  <a:pt x="2622" y="834"/>
                </a:lnTo>
                <a:lnTo>
                  <a:pt x="2604" y="834"/>
                </a:lnTo>
                <a:lnTo>
                  <a:pt x="2586" y="834"/>
                </a:lnTo>
                <a:lnTo>
                  <a:pt x="2568" y="834"/>
                </a:lnTo>
                <a:lnTo>
                  <a:pt x="2550" y="834"/>
                </a:lnTo>
                <a:lnTo>
                  <a:pt x="2526" y="834"/>
                </a:lnTo>
                <a:lnTo>
                  <a:pt x="2508" y="834"/>
                </a:lnTo>
                <a:lnTo>
                  <a:pt x="2490" y="834"/>
                </a:lnTo>
                <a:lnTo>
                  <a:pt x="2472" y="834"/>
                </a:lnTo>
                <a:lnTo>
                  <a:pt x="2454" y="834"/>
                </a:lnTo>
                <a:lnTo>
                  <a:pt x="2430" y="834"/>
                </a:lnTo>
                <a:lnTo>
                  <a:pt x="2412" y="834"/>
                </a:lnTo>
                <a:lnTo>
                  <a:pt x="2394" y="834"/>
                </a:lnTo>
                <a:lnTo>
                  <a:pt x="2376" y="834"/>
                </a:lnTo>
                <a:lnTo>
                  <a:pt x="2358" y="834"/>
                </a:lnTo>
                <a:lnTo>
                  <a:pt x="2334" y="834"/>
                </a:lnTo>
                <a:lnTo>
                  <a:pt x="2316" y="834"/>
                </a:lnTo>
                <a:lnTo>
                  <a:pt x="2298" y="834"/>
                </a:lnTo>
                <a:lnTo>
                  <a:pt x="2280" y="834"/>
                </a:lnTo>
                <a:lnTo>
                  <a:pt x="2262" y="834"/>
                </a:lnTo>
                <a:lnTo>
                  <a:pt x="2244" y="834"/>
                </a:lnTo>
                <a:lnTo>
                  <a:pt x="2220" y="834"/>
                </a:lnTo>
                <a:lnTo>
                  <a:pt x="2202" y="834"/>
                </a:lnTo>
                <a:lnTo>
                  <a:pt x="2184" y="834"/>
                </a:lnTo>
                <a:lnTo>
                  <a:pt x="2166" y="834"/>
                </a:lnTo>
                <a:lnTo>
                  <a:pt x="2148" y="834"/>
                </a:lnTo>
                <a:lnTo>
                  <a:pt x="2124" y="834"/>
                </a:lnTo>
                <a:lnTo>
                  <a:pt x="2106" y="834"/>
                </a:lnTo>
                <a:lnTo>
                  <a:pt x="2088" y="834"/>
                </a:lnTo>
                <a:lnTo>
                  <a:pt x="2070" y="834"/>
                </a:lnTo>
                <a:lnTo>
                  <a:pt x="2052" y="834"/>
                </a:lnTo>
                <a:lnTo>
                  <a:pt x="2028" y="834"/>
                </a:lnTo>
                <a:lnTo>
                  <a:pt x="2010" y="834"/>
                </a:lnTo>
                <a:lnTo>
                  <a:pt x="1992" y="834"/>
                </a:lnTo>
                <a:lnTo>
                  <a:pt x="1974" y="834"/>
                </a:lnTo>
                <a:lnTo>
                  <a:pt x="1956" y="834"/>
                </a:lnTo>
                <a:lnTo>
                  <a:pt x="1932" y="834"/>
                </a:lnTo>
                <a:lnTo>
                  <a:pt x="1914" y="834"/>
                </a:lnTo>
                <a:lnTo>
                  <a:pt x="1896" y="834"/>
                </a:lnTo>
                <a:lnTo>
                  <a:pt x="1878" y="834"/>
                </a:lnTo>
                <a:lnTo>
                  <a:pt x="1860" y="834"/>
                </a:lnTo>
                <a:lnTo>
                  <a:pt x="1836" y="834"/>
                </a:lnTo>
                <a:lnTo>
                  <a:pt x="1818" y="834"/>
                </a:lnTo>
                <a:lnTo>
                  <a:pt x="1800" y="834"/>
                </a:lnTo>
                <a:lnTo>
                  <a:pt x="1782" y="834"/>
                </a:lnTo>
                <a:lnTo>
                  <a:pt x="1764" y="834"/>
                </a:lnTo>
                <a:lnTo>
                  <a:pt x="1740" y="834"/>
                </a:lnTo>
                <a:lnTo>
                  <a:pt x="1722" y="834"/>
                </a:lnTo>
                <a:lnTo>
                  <a:pt x="1704" y="834"/>
                </a:lnTo>
                <a:lnTo>
                  <a:pt x="1686" y="834"/>
                </a:lnTo>
                <a:lnTo>
                  <a:pt x="1668" y="834"/>
                </a:lnTo>
                <a:lnTo>
                  <a:pt x="1650" y="834"/>
                </a:lnTo>
                <a:lnTo>
                  <a:pt x="1626" y="834"/>
                </a:lnTo>
                <a:lnTo>
                  <a:pt x="1608" y="834"/>
                </a:lnTo>
                <a:lnTo>
                  <a:pt x="1590" y="834"/>
                </a:lnTo>
                <a:lnTo>
                  <a:pt x="1572" y="834"/>
                </a:lnTo>
                <a:lnTo>
                  <a:pt x="1554" y="834"/>
                </a:lnTo>
                <a:lnTo>
                  <a:pt x="1530" y="834"/>
                </a:lnTo>
                <a:lnTo>
                  <a:pt x="1512" y="834"/>
                </a:lnTo>
                <a:lnTo>
                  <a:pt x="1494" y="834"/>
                </a:lnTo>
                <a:lnTo>
                  <a:pt x="1476" y="834"/>
                </a:lnTo>
                <a:lnTo>
                  <a:pt x="1458" y="834"/>
                </a:lnTo>
                <a:lnTo>
                  <a:pt x="1434" y="834"/>
                </a:lnTo>
                <a:lnTo>
                  <a:pt x="1416" y="834"/>
                </a:lnTo>
                <a:lnTo>
                  <a:pt x="1398" y="834"/>
                </a:lnTo>
                <a:lnTo>
                  <a:pt x="1380" y="834"/>
                </a:lnTo>
                <a:lnTo>
                  <a:pt x="1362" y="834"/>
                </a:lnTo>
                <a:lnTo>
                  <a:pt x="1338" y="834"/>
                </a:lnTo>
                <a:lnTo>
                  <a:pt x="1320" y="834"/>
                </a:lnTo>
                <a:lnTo>
                  <a:pt x="1302" y="834"/>
                </a:lnTo>
                <a:lnTo>
                  <a:pt x="1284" y="834"/>
                </a:lnTo>
                <a:lnTo>
                  <a:pt x="1266" y="834"/>
                </a:lnTo>
                <a:lnTo>
                  <a:pt x="1242" y="834"/>
                </a:lnTo>
                <a:lnTo>
                  <a:pt x="1224" y="834"/>
                </a:lnTo>
                <a:lnTo>
                  <a:pt x="1206" y="834"/>
                </a:lnTo>
                <a:lnTo>
                  <a:pt x="1188" y="834"/>
                </a:lnTo>
                <a:lnTo>
                  <a:pt x="1170" y="834"/>
                </a:lnTo>
                <a:lnTo>
                  <a:pt x="1146" y="834"/>
                </a:lnTo>
                <a:lnTo>
                  <a:pt x="1128" y="834"/>
                </a:lnTo>
                <a:lnTo>
                  <a:pt x="1110" y="834"/>
                </a:lnTo>
                <a:lnTo>
                  <a:pt x="1092" y="834"/>
                </a:lnTo>
                <a:lnTo>
                  <a:pt x="1074" y="834"/>
                </a:lnTo>
                <a:lnTo>
                  <a:pt x="1056" y="834"/>
                </a:lnTo>
                <a:lnTo>
                  <a:pt x="1032" y="834"/>
                </a:lnTo>
                <a:lnTo>
                  <a:pt x="1014" y="834"/>
                </a:lnTo>
                <a:lnTo>
                  <a:pt x="996" y="834"/>
                </a:lnTo>
                <a:lnTo>
                  <a:pt x="978" y="834"/>
                </a:lnTo>
                <a:lnTo>
                  <a:pt x="960" y="834"/>
                </a:lnTo>
                <a:lnTo>
                  <a:pt x="936" y="834"/>
                </a:lnTo>
                <a:lnTo>
                  <a:pt x="918" y="834"/>
                </a:lnTo>
                <a:lnTo>
                  <a:pt x="900" y="834"/>
                </a:lnTo>
                <a:lnTo>
                  <a:pt x="882" y="834"/>
                </a:lnTo>
                <a:lnTo>
                  <a:pt x="864" y="834"/>
                </a:lnTo>
                <a:lnTo>
                  <a:pt x="840" y="834"/>
                </a:lnTo>
                <a:lnTo>
                  <a:pt x="822" y="834"/>
                </a:lnTo>
                <a:lnTo>
                  <a:pt x="804" y="834"/>
                </a:lnTo>
                <a:lnTo>
                  <a:pt x="786" y="834"/>
                </a:lnTo>
                <a:lnTo>
                  <a:pt x="768" y="834"/>
                </a:lnTo>
                <a:lnTo>
                  <a:pt x="744" y="834"/>
                </a:lnTo>
                <a:lnTo>
                  <a:pt x="726" y="834"/>
                </a:lnTo>
                <a:lnTo>
                  <a:pt x="708" y="834"/>
                </a:lnTo>
                <a:lnTo>
                  <a:pt x="690" y="834"/>
                </a:lnTo>
                <a:lnTo>
                  <a:pt x="672" y="834"/>
                </a:lnTo>
                <a:lnTo>
                  <a:pt x="648" y="834"/>
                </a:lnTo>
                <a:lnTo>
                  <a:pt x="630" y="834"/>
                </a:lnTo>
                <a:lnTo>
                  <a:pt x="612" y="834"/>
                </a:lnTo>
                <a:lnTo>
                  <a:pt x="594" y="834"/>
                </a:lnTo>
                <a:lnTo>
                  <a:pt x="576" y="834"/>
                </a:lnTo>
                <a:lnTo>
                  <a:pt x="552" y="834"/>
                </a:lnTo>
                <a:lnTo>
                  <a:pt x="534" y="834"/>
                </a:lnTo>
                <a:lnTo>
                  <a:pt x="516" y="834"/>
                </a:lnTo>
                <a:lnTo>
                  <a:pt x="498" y="834"/>
                </a:lnTo>
                <a:lnTo>
                  <a:pt x="480" y="834"/>
                </a:lnTo>
                <a:lnTo>
                  <a:pt x="462" y="834"/>
                </a:lnTo>
                <a:lnTo>
                  <a:pt x="438" y="834"/>
                </a:lnTo>
                <a:lnTo>
                  <a:pt x="420" y="834"/>
                </a:lnTo>
                <a:lnTo>
                  <a:pt x="402" y="834"/>
                </a:lnTo>
                <a:lnTo>
                  <a:pt x="384" y="834"/>
                </a:lnTo>
                <a:lnTo>
                  <a:pt x="366" y="834"/>
                </a:lnTo>
                <a:lnTo>
                  <a:pt x="342" y="834"/>
                </a:lnTo>
                <a:lnTo>
                  <a:pt x="324" y="834"/>
                </a:lnTo>
                <a:lnTo>
                  <a:pt x="306" y="834"/>
                </a:lnTo>
                <a:lnTo>
                  <a:pt x="288" y="834"/>
                </a:lnTo>
                <a:lnTo>
                  <a:pt x="270" y="834"/>
                </a:lnTo>
                <a:lnTo>
                  <a:pt x="246" y="834"/>
                </a:lnTo>
                <a:lnTo>
                  <a:pt x="228" y="834"/>
                </a:lnTo>
                <a:lnTo>
                  <a:pt x="210" y="834"/>
                </a:lnTo>
                <a:lnTo>
                  <a:pt x="192" y="834"/>
                </a:lnTo>
                <a:lnTo>
                  <a:pt x="174" y="834"/>
                </a:lnTo>
                <a:lnTo>
                  <a:pt x="150" y="834"/>
                </a:lnTo>
                <a:lnTo>
                  <a:pt x="132" y="834"/>
                </a:lnTo>
                <a:lnTo>
                  <a:pt x="114" y="834"/>
                </a:lnTo>
                <a:lnTo>
                  <a:pt x="96" y="834"/>
                </a:lnTo>
                <a:lnTo>
                  <a:pt x="78" y="834"/>
                </a:lnTo>
                <a:lnTo>
                  <a:pt x="54" y="834"/>
                </a:lnTo>
                <a:lnTo>
                  <a:pt x="36" y="834"/>
                </a:lnTo>
                <a:lnTo>
                  <a:pt x="18" y="834"/>
                </a:lnTo>
                <a:lnTo>
                  <a:pt x="0" y="834"/>
                </a:lnTo>
                <a:lnTo>
                  <a:pt x="18" y="822"/>
                </a:lnTo>
                <a:lnTo>
                  <a:pt x="36" y="816"/>
                </a:lnTo>
                <a:lnTo>
                  <a:pt x="36" y="816"/>
                </a:lnTo>
                <a:lnTo>
                  <a:pt x="54" y="810"/>
                </a:lnTo>
                <a:lnTo>
                  <a:pt x="78" y="804"/>
                </a:lnTo>
                <a:lnTo>
                  <a:pt x="78" y="804"/>
                </a:lnTo>
                <a:lnTo>
                  <a:pt x="96" y="798"/>
                </a:lnTo>
                <a:lnTo>
                  <a:pt x="114" y="786"/>
                </a:lnTo>
                <a:lnTo>
                  <a:pt x="114" y="786"/>
                </a:lnTo>
                <a:lnTo>
                  <a:pt x="132" y="780"/>
                </a:lnTo>
                <a:lnTo>
                  <a:pt x="150" y="774"/>
                </a:lnTo>
                <a:lnTo>
                  <a:pt x="156" y="774"/>
                </a:lnTo>
                <a:lnTo>
                  <a:pt x="174" y="768"/>
                </a:lnTo>
                <a:lnTo>
                  <a:pt x="192" y="762"/>
                </a:lnTo>
                <a:lnTo>
                  <a:pt x="192" y="756"/>
                </a:lnTo>
                <a:lnTo>
                  <a:pt x="210" y="756"/>
                </a:lnTo>
                <a:lnTo>
                  <a:pt x="228" y="744"/>
                </a:lnTo>
                <a:lnTo>
                  <a:pt x="234" y="744"/>
                </a:lnTo>
                <a:lnTo>
                  <a:pt x="246" y="738"/>
                </a:lnTo>
                <a:lnTo>
                  <a:pt x="270" y="732"/>
                </a:lnTo>
                <a:lnTo>
                  <a:pt x="276" y="732"/>
                </a:lnTo>
                <a:lnTo>
                  <a:pt x="288" y="726"/>
                </a:lnTo>
                <a:lnTo>
                  <a:pt x="306" y="720"/>
                </a:lnTo>
                <a:lnTo>
                  <a:pt x="318" y="714"/>
                </a:lnTo>
                <a:lnTo>
                  <a:pt x="324" y="714"/>
                </a:lnTo>
                <a:lnTo>
                  <a:pt x="342" y="708"/>
                </a:lnTo>
                <a:lnTo>
                  <a:pt x="366" y="702"/>
                </a:lnTo>
                <a:lnTo>
                  <a:pt x="366" y="702"/>
                </a:lnTo>
                <a:lnTo>
                  <a:pt x="384" y="696"/>
                </a:lnTo>
                <a:lnTo>
                  <a:pt x="402" y="690"/>
                </a:lnTo>
                <a:lnTo>
                  <a:pt x="408" y="684"/>
                </a:lnTo>
                <a:lnTo>
                  <a:pt x="420" y="684"/>
                </a:lnTo>
                <a:lnTo>
                  <a:pt x="438" y="678"/>
                </a:lnTo>
                <a:lnTo>
                  <a:pt x="450" y="672"/>
                </a:lnTo>
                <a:lnTo>
                  <a:pt x="462" y="672"/>
                </a:lnTo>
                <a:lnTo>
                  <a:pt x="480" y="666"/>
                </a:lnTo>
                <a:lnTo>
                  <a:pt x="498" y="660"/>
                </a:lnTo>
                <a:lnTo>
                  <a:pt x="498" y="660"/>
                </a:lnTo>
                <a:lnTo>
                  <a:pt x="516" y="654"/>
                </a:lnTo>
                <a:lnTo>
                  <a:pt x="534" y="648"/>
                </a:lnTo>
                <a:lnTo>
                  <a:pt x="546" y="642"/>
                </a:lnTo>
                <a:lnTo>
                  <a:pt x="552" y="642"/>
                </a:lnTo>
                <a:lnTo>
                  <a:pt x="576" y="636"/>
                </a:lnTo>
                <a:lnTo>
                  <a:pt x="588" y="630"/>
                </a:lnTo>
                <a:lnTo>
                  <a:pt x="594" y="630"/>
                </a:lnTo>
                <a:lnTo>
                  <a:pt x="612" y="624"/>
                </a:lnTo>
                <a:lnTo>
                  <a:pt x="630" y="618"/>
                </a:lnTo>
                <a:lnTo>
                  <a:pt x="636" y="612"/>
                </a:lnTo>
                <a:lnTo>
                  <a:pt x="648" y="612"/>
                </a:lnTo>
                <a:lnTo>
                  <a:pt x="672" y="606"/>
                </a:lnTo>
                <a:lnTo>
                  <a:pt x="684" y="600"/>
                </a:lnTo>
                <a:lnTo>
                  <a:pt x="690" y="600"/>
                </a:lnTo>
                <a:lnTo>
                  <a:pt x="708" y="594"/>
                </a:lnTo>
                <a:lnTo>
                  <a:pt x="726" y="588"/>
                </a:lnTo>
                <a:lnTo>
                  <a:pt x="732" y="582"/>
                </a:lnTo>
                <a:lnTo>
                  <a:pt x="744" y="582"/>
                </a:lnTo>
                <a:lnTo>
                  <a:pt x="768" y="576"/>
                </a:lnTo>
                <a:lnTo>
                  <a:pt x="780" y="570"/>
                </a:lnTo>
                <a:lnTo>
                  <a:pt x="786" y="570"/>
                </a:lnTo>
                <a:lnTo>
                  <a:pt x="804" y="564"/>
                </a:lnTo>
                <a:lnTo>
                  <a:pt x="822" y="558"/>
                </a:lnTo>
                <a:lnTo>
                  <a:pt x="834" y="558"/>
                </a:lnTo>
                <a:lnTo>
                  <a:pt x="840" y="552"/>
                </a:lnTo>
                <a:lnTo>
                  <a:pt x="864" y="546"/>
                </a:lnTo>
                <a:lnTo>
                  <a:pt x="882" y="540"/>
                </a:lnTo>
                <a:lnTo>
                  <a:pt x="882" y="540"/>
                </a:lnTo>
                <a:lnTo>
                  <a:pt x="900" y="534"/>
                </a:lnTo>
                <a:lnTo>
                  <a:pt x="918" y="528"/>
                </a:lnTo>
                <a:lnTo>
                  <a:pt x="930" y="528"/>
                </a:lnTo>
                <a:lnTo>
                  <a:pt x="936" y="522"/>
                </a:lnTo>
                <a:lnTo>
                  <a:pt x="960" y="522"/>
                </a:lnTo>
                <a:lnTo>
                  <a:pt x="978" y="516"/>
                </a:lnTo>
                <a:lnTo>
                  <a:pt x="984" y="510"/>
                </a:lnTo>
                <a:lnTo>
                  <a:pt x="996" y="510"/>
                </a:lnTo>
                <a:lnTo>
                  <a:pt x="1014" y="504"/>
                </a:lnTo>
                <a:lnTo>
                  <a:pt x="1032" y="498"/>
                </a:lnTo>
                <a:lnTo>
                  <a:pt x="1032" y="498"/>
                </a:lnTo>
                <a:lnTo>
                  <a:pt x="1056" y="492"/>
                </a:lnTo>
                <a:lnTo>
                  <a:pt x="1074" y="486"/>
                </a:lnTo>
                <a:lnTo>
                  <a:pt x="1086" y="486"/>
                </a:lnTo>
                <a:lnTo>
                  <a:pt x="1092" y="480"/>
                </a:lnTo>
                <a:lnTo>
                  <a:pt x="1110" y="474"/>
                </a:lnTo>
                <a:lnTo>
                  <a:pt x="1128" y="468"/>
                </a:lnTo>
                <a:lnTo>
                  <a:pt x="1134" y="468"/>
                </a:lnTo>
                <a:lnTo>
                  <a:pt x="1146" y="462"/>
                </a:lnTo>
                <a:lnTo>
                  <a:pt x="1170" y="462"/>
                </a:lnTo>
                <a:lnTo>
                  <a:pt x="1188" y="456"/>
                </a:lnTo>
                <a:lnTo>
                  <a:pt x="1188" y="456"/>
                </a:lnTo>
                <a:lnTo>
                  <a:pt x="1206" y="450"/>
                </a:lnTo>
                <a:lnTo>
                  <a:pt x="1224" y="444"/>
                </a:lnTo>
                <a:lnTo>
                  <a:pt x="1236" y="438"/>
                </a:lnTo>
                <a:lnTo>
                  <a:pt x="1242" y="438"/>
                </a:lnTo>
                <a:lnTo>
                  <a:pt x="1266" y="432"/>
                </a:lnTo>
                <a:lnTo>
                  <a:pt x="1284" y="426"/>
                </a:lnTo>
                <a:lnTo>
                  <a:pt x="1290" y="426"/>
                </a:lnTo>
                <a:lnTo>
                  <a:pt x="1302" y="420"/>
                </a:lnTo>
                <a:lnTo>
                  <a:pt x="1320" y="420"/>
                </a:lnTo>
                <a:lnTo>
                  <a:pt x="1338" y="414"/>
                </a:lnTo>
                <a:lnTo>
                  <a:pt x="1344" y="408"/>
                </a:lnTo>
                <a:lnTo>
                  <a:pt x="1362" y="408"/>
                </a:lnTo>
                <a:lnTo>
                  <a:pt x="1380" y="402"/>
                </a:lnTo>
                <a:lnTo>
                  <a:pt x="1398" y="396"/>
                </a:lnTo>
                <a:lnTo>
                  <a:pt x="1398" y="396"/>
                </a:lnTo>
                <a:lnTo>
                  <a:pt x="1416" y="390"/>
                </a:lnTo>
                <a:lnTo>
                  <a:pt x="1434" y="384"/>
                </a:lnTo>
                <a:lnTo>
                  <a:pt x="1452" y="384"/>
                </a:lnTo>
                <a:lnTo>
                  <a:pt x="1458" y="378"/>
                </a:lnTo>
                <a:lnTo>
                  <a:pt x="1476" y="378"/>
                </a:lnTo>
                <a:lnTo>
                  <a:pt x="1494" y="372"/>
                </a:lnTo>
                <a:lnTo>
                  <a:pt x="1506" y="366"/>
                </a:lnTo>
                <a:lnTo>
                  <a:pt x="1512" y="366"/>
                </a:lnTo>
                <a:lnTo>
                  <a:pt x="1530" y="360"/>
                </a:lnTo>
                <a:lnTo>
                  <a:pt x="1554" y="354"/>
                </a:lnTo>
                <a:lnTo>
                  <a:pt x="1560" y="354"/>
                </a:lnTo>
                <a:lnTo>
                  <a:pt x="1572" y="348"/>
                </a:lnTo>
                <a:lnTo>
                  <a:pt x="1590" y="342"/>
                </a:lnTo>
                <a:lnTo>
                  <a:pt x="1608" y="342"/>
                </a:lnTo>
                <a:lnTo>
                  <a:pt x="1614" y="336"/>
                </a:lnTo>
                <a:lnTo>
                  <a:pt x="1626" y="336"/>
                </a:lnTo>
                <a:lnTo>
                  <a:pt x="1650" y="330"/>
                </a:lnTo>
                <a:lnTo>
                  <a:pt x="1668" y="324"/>
                </a:lnTo>
                <a:lnTo>
                  <a:pt x="1668" y="324"/>
                </a:lnTo>
                <a:lnTo>
                  <a:pt x="1686" y="318"/>
                </a:lnTo>
                <a:lnTo>
                  <a:pt x="1704" y="312"/>
                </a:lnTo>
                <a:lnTo>
                  <a:pt x="1722" y="312"/>
                </a:lnTo>
                <a:lnTo>
                  <a:pt x="1722" y="306"/>
                </a:lnTo>
                <a:lnTo>
                  <a:pt x="1740" y="306"/>
                </a:lnTo>
                <a:lnTo>
                  <a:pt x="1764" y="300"/>
                </a:lnTo>
                <a:lnTo>
                  <a:pt x="1776" y="294"/>
                </a:lnTo>
                <a:lnTo>
                  <a:pt x="1782" y="294"/>
                </a:lnTo>
                <a:lnTo>
                  <a:pt x="1800" y="288"/>
                </a:lnTo>
                <a:lnTo>
                  <a:pt x="1818" y="282"/>
                </a:lnTo>
                <a:lnTo>
                  <a:pt x="1830" y="282"/>
                </a:lnTo>
                <a:lnTo>
                  <a:pt x="1836" y="276"/>
                </a:lnTo>
                <a:lnTo>
                  <a:pt x="1860" y="276"/>
                </a:lnTo>
                <a:lnTo>
                  <a:pt x="1878" y="270"/>
                </a:lnTo>
                <a:lnTo>
                  <a:pt x="1884" y="264"/>
                </a:lnTo>
                <a:lnTo>
                  <a:pt x="1896" y="264"/>
                </a:lnTo>
                <a:lnTo>
                  <a:pt x="1914" y="258"/>
                </a:lnTo>
                <a:lnTo>
                  <a:pt x="1932" y="252"/>
                </a:lnTo>
                <a:lnTo>
                  <a:pt x="1944" y="252"/>
                </a:lnTo>
                <a:lnTo>
                  <a:pt x="1956" y="246"/>
                </a:lnTo>
                <a:lnTo>
                  <a:pt x="1974" y="246"/>
                </a:lnTo>
                <a:lnTo>
                  <a:pt x="1992" y="240"/>
                </a:lnTo>
                <a:lnTo>
                  <a:pt x="1998" y="240"/>
                </a:lnTo>
                <a:lnTo>
                  <a:pt x="2010" y="234"/>
                </a:lnTo>
                <a:lnTo>
                  <a:pt x="2028" y="228"/>
                </a:lnTo>
                <a:lnTo>
                  <a:pt x="2052" y="222"/>
                </a:lnTo>
                <a:lnTo>
                  <a:pt x="2052" y="222"/>
                </a:lnTo>
                <a:lnTo>
                  <a:pt x="2070" y="216"/>
                </a:lnTo>
                <a:lnTo>
                  <a:pt x="2088" y="216"/>
                </a:lnTo>
                <a:lnTo>
                  <a:pt x="2106" y="210"/>
                </a:lnTo>
                <a:lnTo>
                  <a:pt x="2112" y="210"/>
                </a:lnTo>
                <a:lnTo>
                  <a:pt x="2124" y="204"/>
                </a:lnTo>
                <a:lnTo>
                  <a:pt x="2148" y="198"/>
                </a:lnTo>
                <a:lnTo>
                  <a:pt x="2166" y="192"/>
                </a:lnTo>
                <a:lnTo>
                  <a:pt x="2166" y="192"/>
                </a:lnTo>
                <a:lnTo>
                  <a:pt x="2184" y="186"/>
                </a:lnTo>
                <a:lnTo>
                  <a:pt x="2202" y="186"/>
                </a:lnTo>
                <a:lnTo>
                  <a:pt x="2220" y="180"/>
                </a:lnTo>
                <a:lnTo>
                  <a:pt x="2220" y="180"/>
                </a:lnTo>
                <a:lnTo>
                  <a:pt x="2244" y="174"/>
                </a:lnTo>
                <a:lnTo>
                  <a:pt x="2262" y="168"/>
                </a:lnTo>
                <a:lnTo>
                  <a:pt x="2280" y="162"/>
                </a:lnTo>
                <a:lnTo>
                  <a:pt x="2280" y="162"/>
                </a:lnTo>
                <a:lnTo>
                  <a:pt x="2298" y="162"/>
                </a:lnTo>
                <a:lnTo>
                  <a:pt x="2316" y="156"/>
                </a:lnTo>
                <a:lnTo>
                  <a:pt x="2334" y="150"/>
                </a:lnTo>
                <a:lnTo>
                  <a:pt x="2334" y="150"/>
                </a:lnTo>
                <a:lnTo>
                  <a:pt x="2358" y="144"/>
                </a:lnTo>
                <a:lnTo>
                  <a:pt x="2376" y="138"/>
                </a:lnTo>
                <a:lnTo>
                  <a:pt x="2394" y="138"/>
                </a:lnTo>
                <a:lnTo>
                  <a:pt x="2394" y="138"/>
                </a:lnTo>
                <a:lnTo>
                  <a:pt x="2412" y="132"/>
                </a:lnTo>
                <a:lnTo>
                  <a:pt x="2430" y="126"/>
                </a:lnTo>
                <a:lnTo>
                  <a:pt x="2448" y="120"/>
                </a:lnTo>
                <a:lnTo>
                  <a:pt x="2454" y="120"/>
                </a:lnTo>
                <a:lnTo>
                  <a:pt x="2472" y="114"/>
                </a:lnTo>
                <a:lnTo>
                  <a:pt x="2490" y="108"/>
                </a:lnTo>
                <a:lnTo>
                  <a:pt x="2508" y="108"/>
                </a:lnTo>
                <a:lnTo>
                  <a:pt x="2508" y="108"/>
                </a:lnTo>
                <a:lnTo>
                  <a:pt x="2526" y="102"/>
                </a:lnTo>
                <a:lnTo>
                  <a:pt x="2550" y="96"/>
                </a:lnTo>
                <a:lnTo>
                  <a:pt x="2562" y="90"/>
                </a:lnTo>
                <a:lnTo>
                  <a:pt x="2568" y="90"/>
                </a:lnTo>
                <a:lnTo>
                  <a:pt x="2586" y="84"/>
                </a:lnTo>
                <a:lnTo>
                  <a:pt x="2604" y="84"/>
                </a:lnTo>
                <a:lnTo>
                  <a:pt x="2622" y="78"/>
                </a:lnTo>
                <a:lnTo>
                  <a:pt x="2622" y="78"/>
                </a:lnTo>
                <a:lnTo>
                  <a:pt x="2646" y="72"/>
                </a:lnTo>
                <a:lnTo>
                  <a:pt x="2664" y="66"/>
                </a:lnTo>
                <a:lnTo>
                  <a:pt x="2676" y="66"/>
                </a:lnTo>
                <a:lnTo>
                  <a:pt x="2682" y="60"/>
                </a:lnTo>
                <a:lnTo>
                  <a:pt x="2700" y="60"/>
                </a:lnTo>
                <a:lnTo>
                  <a:pt x="2718" y="54"/>
                </a:lnTo>
                <a:lnTo>
                  <a:pt x="2736" y="48"/>
                </a:lnTo>
                <a:lnTo>
                  <a:pt x="2742" y="48"/>
                </a:lnTo>
                <a:lnTo>
                  <a:pt x="2760" y="42"/>
                </a:lnTo>
                <a:lnTo>
                  <a:pt x="2778" y="36"/>
                </a:lnTo>
                <a:lnTo>
                  <a:pt x="2796" y="36"/>
                </a:lnTo>
                <a:lnTo>
                  <a:pt x="2796" y="36"/>
                </a:lnTo>
                <a:lnTo>
                  <a:pt x="2814" y="30"/>
                </a:lnTo>
                <a:lnTo>
                  <a:pt x="2838" y="24"/>
                </a:lnTo>
                <a:lnTo>
                  <a:pt x="2850" y="18"/>
                </a:lnTo>
                <a:lnTo>
                  <a:pt x="2856" y="18"/>
                </a:lnTo>
                <a:lnTo>
                  <a:pt x="2874" y="12"/>
                </a:lnTo>
                <a:lnTo>
                  <a:pt x="2892" y="12"/>
                </a:lnTo>
                <a:lnTo>
                  <a:pt x="2910" y="6"/>
                </a:lnTo>
                <a:lnTo>
                  <a:pt x="2910" y="6"/>
                </a:lnTo>
                <a:lnTo>
                  <a:pt x="2934" y="0"/>
                </a:lnTo>
                <a:close/>
              </a:path>
            </a:pathLst>
          </a:custGeom>
          <a:solidFill>
            <a:srgbClr val="FF5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6" name="Freeform 28"/>
          <p:cNvSpPr>
            <a:spLocks/>
          </p:cNvSpPr>
          <p:nvPr/>
        </p:nvSpPr>
        <p:spPr bwMode="auto">
          <a:xfrm>
            <a:off x="2390775" y="4252312"/>
            <a:ext cx="4552950" cy="1171575"/>
          </a:xfrm>
          <a:custGeom>
            <a:avLst/>
            <a:gdLst>
              <a:gd name="T0" fmla="*/ 2868 w 2868"/>
              <a:gd name="T1" fmla="*/ 84 h 738"/>
              <a:gd name="T2" fmla="*/ 2868 w 2868"/>
              <a:gd name="T3" fmla="*/ 186 h 738"/>
              <a:gd name="T4" fmla="*/ 2868 w 2868"/>
              <a:gd name="T5" fmla="*/ 288 h 738"/>
              <a:gd name="T6" fmla="*/ 2868 w 2868"/>
              <a:gd name="T7" fmla="*/ 390 h 738"/>
              <a:gd name="T8" fmla="*/ 2868 w 2868"/>
              <a:gd name="T9" fmla="*/ 486 h 738"/>
              <a:gd name="T10" fmla="*/ 2868 w 2868"/>
              <a:gd name="T11" fmla="*/ 588 h 738"/>
              <a:gd name="T12" fmla="*/ 2868 w 2868"/>
              <a:gd name="T13" fmla="*/ 690 h 738"/>
              <a:gd name="T14" fmla="*/ 2808 w 2868"/>
              <a:gd name="T15" fmla="*/ 738 h 738"/>
              <a:gd name="T16" fmla="*/ 2676 w 2868"/>
              <a:gd name="T17" fmla="*/ 738 h 738"/>
              <a:gd name="T18" fmla="*/ 2538 w 2868"/>
              <a:gd name="T19" fmla="*/ 738 h 738"/>
              <a:gd name="T20" fmla="*/ 2406 w 2868"/>
              <a:gd name="T21" fmla="*/ 738 h 738"/>
              <a:gd name="T22" fmla="*/ 2268 w 2868"/>
              <a:gd name="T23" fmla="*/ 738 h 738"/>
              <a:gd name="T24" fmla="*/ 2136 w 2868"/>
              <a:gd name="T25" fmla="*/ 738 h 738"/>
              <a:gd name="T26" fmla="*/ 2004 w 2868"/>
              <a:gd name="T27" fmla="*/ 738 h 738"/>
              <a:gd name="T28" fmla="*/ 1866 w 2868"/>
              <a:gd name="T29" fmla="*/ 738 h 738"/>
              <a:gd name="T30" fmla="*/ 1734 w 2868"/>
              <a:gd name="T31" fmla="*/ 738 h 738"/>
              <a:gd name="T32" fmla="*/ 1602 w 2868"/>
              <a:gd name="T33" fmla="*/ 738 h 738"/>
              <a:gd name="T34" fmla="*/ 1464 w 2868"/>
              <a:gd name="T35" fmla="*/ 738 h 738"/>
              <a:gd name="T36" fmla="*/ 1332 w 2868"/>
              <a:gd name="T37" fmla="*/ 738 h 738"/>
              <a:gd name="T38" fmla="*/ 1200 w 2868"/>
              <a:gd name="T39" fmla="*/ 738 h 738"/>
              <a:gd name="T40" fmla="*/ 1062 w 2868"/>
              <a:gd name="T41" fmla="*/ 738 h 738"/>
              <a:gd name="T42" fmla="*/ 930 w 2868"/>
              <a:gd name="T43" fmla="*/ 738 h 738"/>
              <a:gd name="T44" fmla="*/ 798 w 2868"/>
              <a:gd name="T45" fmla="*/ 738 h 738"/>
              <a:gd name="T46" fmla="*/ 660 w 2868"/>
              <a:gd name="T47" fmla="*/ 738 h 738"/>
              <a:gd name="T48" fmla="*/ 528 w 2868"/>
              <a:gd name="T49" fmla="*/ 738 h 738"/>
              <a:gd name="T50" fmla="*/ 396 w 2868"/>
              <a:gd name="T51" fmla="*/ 738 h 738"/>
              <a:gd name="T52" fmla="*/ 258 w 2868"/>
              <a:gd name="T53" fmla="*/ 738 h 738"/>
              <a:gd name="T54" fmla="*/ 126 w 2868"/>
              <a:gd name="T55" fmla="*/ 738 h 738"/>
              <a:gd name="T56" fmla="*/ 0 w 2868"/>
              <a:gd name="T57" fmla="*/ 738 h 738"/>
              <a:gd name="T58" fmla="*/ 84 w 2868"/>
              <a:gd name="T59" fmla="*/ 708 h 738"/>
              <a:gd name="T60" fmla="*/ 180 w 2868"/>
              <a:gd name="T61" fmla="*/ 678 h 738"/>
              <a:gd name="T62" fmla="*/ 276 w 2868"/>
              <a:gd name="T63" fmla="*/ 648 h 738"/>
              <a:gd name="T64" fmla="*/ 372 w 2868"/>
              <a:gd name="T65" fmla="*/ 618 h 738"/>
              <a:gd name="T66" fmla="*/ 468 w 2868"/>
              <a:gd name="T67" fmla="*/ 588 h 738"/>
              <a:gd name="T68" fmla="*/ 570 w 2868"/>
              <a:gd name="T69" fmla="*/ 564 h 738"/>
              <a:gd name="T70" fmla="*/ 678 w 2868"/>
              <a:gd name="T71" fmla="*/ 534 h 738"/>
              <a:gd name="T72" fmla="*/ 774 w 2868"/>
              <a:gd name="T73" fmla="*/ 504 h 738"/>
              <a:gd name="T74" fmla="*/ 870 w 2868"/>
              <a:gd name="T75" fmla="*/ 480 h 738"/>
              <a:gd name="T76" fmla="*/ 966 w 2868"/>
              <a:gd name="T77" fmla="*/ 456 h 738"/>
              <a:gd name="T78" fmla="*/ 1062 w 2868"/>
              <a:gd name="T79" fmla="*/ 432 h 738"/>
              <a:gd name="T80" fmla="*/ 1176 w 2868"/>
              <a:gd name="T81" fmla="*/ 402 h 738"/>
              <a:gd name="T82" fmla="*/ 1272 w 2868"/>
              <a:gd name="T83" fmla="*/ 378 h 738"/>
              <a:gd name="T84" fmla="*/ 1368 w 2868"/>
              <a:gd name="T85" fmla="*/ 354 h 738"/>
              <a:gd name="T86" fmla="*/ 1464 w 2868"/>
              <a:gd name="T87" fmla="*/ 330 h 738"/>
              <a:gd name="T88" fmla="*/ 1584 w 2868"/>
              <a:gd name="T89" fmla="*/ 300 h 738"/>
              <a:gd name="T90" fmla="*/ 1674 w 2868"/>
              <a:gd name="T91" fmla="*/ 276 h 738"/>
              <a:gd name="T92" fmla="*/ 1770 w 2868"/>
              <a:gd name="T93" fmla="*/ 252 h 738"/>
              <a:gd name="T94" fmla="*/ 1884 w 2868"/>
              <a:gd name="T95" fmla="*/ 228 h 738"/>
              <a:gd name="T96" fmla="*/ 1986 w 2868"/>
              <a:gd name="T97" fmla="*/ 204 h 738"/>
              <a:gd name="T98" fmla="*/ 2082 w 2868"/>
              <a:gd name="T99" fmla="*/ 180 h 738"/>
              <a:gd name="T100" fmla="*/ 2190 w 2868"/>
              <a:gd name="T101" fmla="*/ 156 h 738"/>
              <a:gd name="T102" fmla="*/ 2292 w 2868"/>
              <a:gd name="T103" fmla="*/ 132 h 738"/>
              <a:gd name="T104" fmla="*/ 2388 w 2868"/>
              <a:gd name="T105" fmla="*/ 108 h 738"/>
              <a:gd name="T106" fmla="*/ 2496 w 2868"/>
              <a:gd name="T107" fmla="*/ 84 h 738"/>
              <a:gd name="T108" fmla="*/ 2598 w 2868"/>
              <a:gd name="T109" fmla="*/ 60 h 738"/>
              <a:gd name="T110" fmla="*/ 2694 w 2868"/>
              <a:gd name="T111" fmla="*/ 36 h 738"/>
              <a:gd name="T112" fmla="*/ 2808 w 2868"/>
              <a:gd name="T113" fmla="*/ 12 h 7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868" h="738">
                <a:moveTo>
                  <a:pt x="2868" y="0"/>
                </a:moveTo>
                <a:lnTo>
                  <a:pt x="2868" y="12"/>
                </a:lnTo>
                <a:lnTo>
                  <a:pt x="2868" y="24"/>
                </a:lnTo>
                <a:lnTo>
                  <a:pt x="2868" y="42"/>
                </a:lnTo>
                <a:lnTo>
                  <a:pt x="2868" y="54"/>
                </a:lnTo>
                <a:lnTo>
                  <a:pt x="2868" y="66"/>
                </a:lnTo>
                <a:lnTo>
                  <a:pt x="2868" y="84"/>
                </a:lnTo>
                <a:lnTo>
                  <a:pt x="2868" y="96"/>
                </a:lnTo>
                <a:lnTo>
                  <a:pt x="2868" y="114"/>
                </a:lnTo>
                <a:lnTo>
                  <a:pt x="2868" y="126"/>
                </a:lnTo>
                <a:lnTo>
                  <a:pt x="2868" y="144"/>
                </a:lnTo>
                <a:lnTo>
                  <a:pt x="2868" y="156"/>
                </a:lnTo>
                <a:lnTo>
                  <a:pt x="2868" y="168"/>
                </a:lnTo>
                <a:lnTo>
                  <a:pt x="2868" y="186"/>
                </a:lnTo>
                <a:lnTo>
                  <a:pt x="2868" y="198"/>
                </a:lnTo>
                <a:lnTo>
                  <a:pt x="2868" y="216"/>
                </a:lnTo>
                <a:lnTo>
                  <a:pt x="2868" y="228"/>
                </a:lnTo>
                <a:lnTo>
                  <a:pt x="2868" y="240"/>
                </a:lnTo>
                <a:lnTo>
                  <a:pt x="2868" y="258"/>
                </a:lnTo>
                <a:lnTo>
                  <a:pt x="2868" y="270"/>
                </a:lnTo>
                <a:lnTo>
                  <a:pt x="2868" y="288"/>
                </a:lnTo>
                <a:lnTo>
                  <a:pt x="2868" y="300"/>
                </a:lnTo>
                <a:lnTo>
                  <a:pt x="2868" y="312"/>
                </a:lnTo>
                <a:lnTo>
                  <a:pt x="2868" y="330"/>
                </a:lnTo>
                <a:lnTo>
                  <a:pt x="2868" y="342"/>
                </a:lnTo>
                <a:lnTo>
                  <a:pt x="2868" y="360"/>
                </a:lnTo>
                <a:lnTo>
                  <a:pt x="2868" y="372"/>
                </a:lnTo>
                <a:lnTo>
                  <a:pt x="2868" y="390"/>
                </a:lnTo>
                <a:lnTo>
                  <a:pt x="2868" y="402"/>
                </a:lnTo>
                <a:lnTo>
                  <a:pt x="2868" y="414"/>
                </a:lnTo>
                <a:lnTo>
                  <a:pt x="2868" y="432"/>
                </a:lnTo>
                <a:lnTo>
                  <a:pt x="2868" y="444"/>
                </a:lnTo>
                <a:lnTo>
                  <a:pt x="2868" y="462"/>
                </a:lnTo>
                <a:lnTo>
                  <a:pt x="2868" y="474"/>
                </a:lnTo>
                <a:lnTo>
                  <a:pt x="2868" y="486"/>
                </a:lnTo>
                <a:lnTo>
                  <a:pt x="2868" y="504"/>
                </a:lnTo>
                <a:lnTo>
                  <a:pt x="2868" y="516"/>
                </a:lnTo>
                <a:lnTo>
                  <a:pt x="2868" y="534"/>
                </a:lnTo>
                <a:lnTo>
                  <a:pt x="2868" y="546"/>
                </a:lnTo>
                <a:lnTo>
                  <a:pt x="2868" y="564"/>
                </a:lnTo>
                <a:lnTo>
                  <a:pt x="2868" y="576"/>
                </a:lnTo>
                <a:lnTo>
                  <a:pt x="2868" y="588"/>
                </a:lnTo>
                <a:lnTo>
                  <a:pt x="2868" y="606"/>
                </a:lnTo>
                <a:lnTo>
                  <a:pt x="2868" y="618"/>
                </a:lnTo>
                <a:lnTo>
                  <a:pt x="2868" y="636"/>
                </a:lnTo>
                <a:lnTo>
                  <a:pt x="2868" y="648"/>
                </a:lnTo>
                <a:lnTo>
                  <a:pt x="2868" y="660"/>
                </a:lnTo>
                <a:lnTo>
                  <a:pt x="2868" y="678"/>
                </a:lnTo>
                <a:lnTo>
                  <a:pt x="2868" y="690"/>
                </a:lnTo>
                <a:lnTo>
                  <a:pt x="2868" y="708"/>
                </a:lnTo>
                <a:lnTo>
                  <a:pt x="2868" y="720"/>
                </a:lnTo>
                <a:lnTo>
                  <a:pt x="2868" y="738"/>
                </a:lnTo>
                <a:lnTo>
                  <a:pt x="2868" y="738"/>
                </a:lnTo>
                <a:lnTo>
                  <a:pt x="2844" y="738"/>
                </a:lnTo>
                <a:lnTo>
                  <a:pt x="2826" y="738"/>
                </a:lnTo>
                <a:lnTo>
                  <a:pt x="2808" y="738"/>
                </a:lnTo>
                <a:lnTo>
                  <a:pt x="2790" y="738"/>
                </a:lnTo>
                <a:lnTo>
                  <a:pt x="2772" y="738"/>
                </a:lnTo>
                <a:lnTo>
                  <a:pt x="2748" y="738"/>
                </a:lnTo>
                <a:lnTo>
                  <a:pt x="2730" y="738"/>
                </a:lnTo>
                <a:lnTo>
                  <a:pt x="2712" y="738"/>
                </a:lnTo>
                <a:lnTo>
                  <a:pt x="2694" y="738"/>
                </a:lnTo>
                <a:lnTo>
                  <a:pt x="2676" y="738"/>
                </a:lnTo>
                <a:lnTo>
                  <a:pt x="2652" y="738"/>
                </a:lnTo>
                <a:lnTo>
                  <a:pt x="2634" y="738"/>
                </a:lnTo>
                <a:lnTo>
                  <a:pt x="2616" y="738"/>
                </a:lnTo>
                <a:lnTo>
                  <a:pt x="2598" y="738"/>
                </a:lnTo>
                <a:lnTo>
                  <a:pt x="2580" y="738"/>
                </a:lnTo>
                <a:lnTo>
                  <a:pt x="2556" y="738"/>
                </a:lnTo>
                <a:lnTo>
                  <a:pt x="2538" y="738"/>
                </a:lnTo>
                <a:lnTo>
                  <a:pt x="2520" y="738"/>
                </a:lnTo>
                <a:lnTo>
                  <a:pt x="2502" y="738"/>
                </a:lnTo>
                <a:lnTo>
                  <a:pt x="2484" y="738"/>
                </a:lnTo>
                <a:lnTo>
                  <a:pt x="2460" y="738"/>
                </a:lnTo>
                <a:lnTo>
                  <a:pt x="2442" y="738"/>
                </a:lnTo>
                <a:lnTo>
                  <a:pt x="2424" y="738"/>
                </a:lnTo>
                <a:lnTo>
                  <a:pt x="2406" y="738"/>
                </a:lnTo>
                <a:lnTo>
                  <a:pt x="2388" y="738"/>
                </a:lnTo>
                <a:lnTo>
                  <a:pt x="2364" y="738"/>
                </a:lnTo>
                <a:lnTo>
                  <a:pt x="2346" y="738"/>
                </a:lnTo>
                <a:lnTo>
                  <a:pt x="2328" y="738"/>
                </a:lnTo>
                <a:lnTo>
                  <a:pt x="2310" y="738"/>
                </a:lnTo>
                <a:lnTo>
                  <a:pt x="2292" y="738"/>
                </a:lnTo>
                <a:lnTo>
                  <a:pt x="2268" y="738"/>
                </a:lnTo>
                <a:lnTo>
                  <a:pt x="2250" y="738"/>
                </a:lnTo>
                <a:lnTo>
                  <a:pt x="2232" y="738"/>
                </a:lnTo>
                <a:lnTo>
                  <a:pt x="2214" y="738"/>
                </a:lnTo>
                <a:lnTo>
                  <a:pt x="2196" y="738"/>
                </a:lnTo>
                <a:lnTo>
                  <a:pt x="2178" y="738"/>
                </a:lnTo>
                <a:lnTo>
                  <a:pt x="2154" y="738"/>
                </a:lnTo>
                <a:lnTo>
                  <a:pt x="2136" y="738"/>
                </a:lnTo>
                <a:lnTo>
                  <a:pt x="2118" y="738"/>
                </a:lnTo>
                <a:lnTo>
                  <a:pt x="2100" y="738"/>
                </a:lnTo>
                <a:lnTo>
                  <a:pt x="2082" y="738"/>
                </a:lnTo>
                <a:lnTo>
                  <a:pt x="2058" y="738"/>
                </a:lnTo>
                <a:lnTo>
                  <a:pt x="2040" y="738"/>
                </a:lnTo>
                <a:lnTo>
                  <a:pt x="2022" y="738"/>
                </a:lnTo>
                <a:lnTo>
                  <a:pt x="2004" y="738"/>
                </a:lnTo>
                <a:lnTo>
                  <a:pt x="1986" y="738"/>
                </a:lnTo>
                <a:lnTo>
                  <a:pt x="1962" y="738"/>
                </a:lnTo>
                <a:lnTo>
                  <a:pt x="1944" y="738"/>
                </a:lnTo>
                <a:lnTo>
                  <a:pt x="1926" y="738"/>
                </a:lnTo>
                <a:lnTo>
                  <a:pt x="1908" y="738"/>
                </a:lnTo>
                <a:lnTo>
                  <a:pt x="1890" y="738"/>
                </a:lnTo>
                <a:lnTo>
                  <a:pt x="1866" y="738"/>
                </a:lnTo>
                <a:lnTo>
                  <a:pt x="1848" y="738"/>
                </a:lnTo>
                <a:lnTo>
                  <a:pt x="1830" y="738"/>
                </a:lnTo>
                <a:lnTo>
                  <a:pt x="1812" y="738"/>
                </a:lnTo>
                <a:lnTo>
                  <a:pt x="1794" y="738"/>
                </a:lnTo>
                <a:lnTo>
                  <a:pt x="1770" y="738"/>
                </a:lnTo>
                <a:lnTo>
                  <a:pt x="1752" y="738"/>
                </a:lnTo>
                <a:lnTo>
                  <a:pt x="1734" y="738"/>
                </a:lnTo>
                <a:lnTo>
                  <a:pt x="1716" y="738"/>
                </a:lnTo>
                <a:lnTo>
                  <a:pt x="1698" y="738"/>
                </a:lnTo>
                <a:lnTo>
                  <a:pt x="1674" y="738"/>
                </a:lnTo>
                <a:lnTo>
                  <a:pt x="1656" y="738"/>
                </a:lnTo>
                <a:lnTo>
                  <a:pt x="1638" y="738"/>
                </a:lnTo>
                <a:lnTo>
                  <a:pt x="1620" y="738"/>
                </a:lnTo>
                <a:lnTo>
                  <a:pt x="1602" y="738"/>
                </a:lnTo>
                <a:lnTo>
                  <a:pt x="1584" y="738"/>
                </a:lnTo>
                <a:lnTo>
                  <a:pt x="1560" y="738"/>
                </a:lnTo>
                <a:lnTo>
                  <a:pt x="1542" y="738"/>
                </a:lnTo>
                <a:lnTo>
                  <a:pt x="1524" y="738"/>
                </a:lnTo>
                <a:lnTo>
                  <a:pt x="1506" y="738"/>
                </a:lnTo>
                <a:lnTo>
                  <a:pt x="1488" y="738"/>
                </a:lnTo>
                <a:lnTo>
                  <a:pt x="1464" y="738"/>
                </a:lnTo>
                <a:lnTo>
                  <a:pt x="1446" y="738"/>
                </a:lnTo>
                <a:lnTo>
                  <a:pt x="1428" y="738"/>
                </a:lnTo>
                <a:lnTo>
                  <a:pt x="1410" y="738"/>
                </a:lnTo>
                <a:lnTo>
                  <a:pt x="1392" y="738"/>
                </a:lnTo>
                <a:lnTo>
                  <a:pt x="1368" y="738"/>
                </a:lnTo>
                <a:lnTo>
                  <a:pt x="1350" y="738"/>
                </a:lnTo>
                <a:lnTo>
                  <a:pt x="1332" y="738"/>
                </a:lnTo>
                <a:lnTo>
                  <a:pt x="1314" y="738"/>
                </a:lnTo>
                <a:lnTo>
                  <a:pt x="1296" y="738"/>
                </a:lnTo>
                <a:lnTo>
                  <a:pt x="1272" y="738"/>
                </a:lnTo>
                <a:lnTo>
                  <a:pt x="1254" y="738"/>
                </a:lnTo>
                <a:lnTo>
                  <a:pt x="1236" y="738"/>
                </a:lnTo>
                <a:lnTo>
                  <a:pt x="1218" y="738"/>
                </a:lnTo>
                <a:lnTo>
                  <a:pt x="1200" y="738"/>
                </a:lnTo>
                <a:lnTo>
                  <a:pt x="1176" y="738"/>
                </a:lnTo>
                <a:lnTo>
                  <a:pt x="1158" y="738"/>
                </a:lnTo>
                <a:lnTo>
                  <a:pt x="1140" y="738"/>
                </a:lnTo>
                <a:lnTo>
                  <a:pt x="1122" y="738"/>
                </a:lnTo>
                <a:lnTo>
                  <a:pt x="1104" y="738"/>
                </a:lnTo>
                <a:lnTo>
                  <a:pt x="1080" y="738"/>
                </a:lnTo>
                <a:lnTo>
                  <a:pt x="1062" y="738"/>
                </a:lnTo>
                <a:lnTo>
                  <a:pt x="1044" y="738"/>
                </a:lnTo>
                <a:lnTo>
                  <a:pt x="1026" y="738"/>
                </a:lnTo>
                <a:lnTo>
                  <a:pt x="1008" y="738"/>
                </a:lnTo>
                <a:lnTo>
                  <a:pt x="990" y="738"/>
                </a:lnTo>
                <a:lnTo>
                  <a:pt x="966" y="738"/>
                </a:lnTo>
                <a:lnTo>
                  <a:pt x="948" y="738"/>
                </a:lnTo>
                <a:lnTo>
                  <a:pt x="930" y="738"/>
                </a:lnTo>
                <a:lnTo>
                  <a:pt x="912" y="738"/>
                </a:lnTo>
                <a:lnTo>
                  <a:pt x="894" y="738"/>
                </a:lnTo>
                <a:lnTo>
                  <a:pt x="870" y="738"/>
                </a:lnTo>
                <a:lnTo>
                  <a:pt x="852" y="738"/>
                </a:lnTo>
                <a:lnTo>
                  <a:pt x="834" y="738"/>
                </a:lnTo>
                <a:lnTo>
                  <a:pt x="816" y="738"/>
                </a:lnTo>
                <a:lnTo>
                  <a:pt x="798" y="738"/>
                </a:lnTo>
                <a:lnTo>
                  <a:pt x="774" y="738"/>
                </a:lnTo>
                <a:lnTo>
                  <a:pt x="756" y="738"/>
                </a:lnTo>
                <a:lnTo>
                  <a:pt x="738" y="738"/>
                </a:lnTo>
                <a:lnTo>
                  <a:pt x="720" y="738"/>
                </a:lnTo>
                <a:lnTo>
                  <a:pt x="702" y="738"/>
                </a:lnTo>
                <a:lnTo>
                  <a:pt x="678" y="738"/>
                </a:lnTo>
                <a:lnTo>
                  <a:pt x="660" y="738"/>
                </a:lnTo>
                <a:lnTo>
                  <a:pt x="642" y="738"/>
                </a:lnTo>
                <a:lnTo>
                  <a:pt x="624" y="738"/>
                </a:lnTo>
                <a:lnTo>
                  <a:pt x="606" y="738"/>
                </a:lnTo>
                <a:lnTo>
                  <a:pt x="582" y="738"/>
                </a:lnTo>
                <a:lnTo>
                  <a:pt x="564" y="738"/>
                </a:lnTo>
                <a:lnTo>
                  <a:pt x="546" y="738"/>
                </a:lnTo>
                <a:lnTo>
                  <a:pt x="528" y="738"/>
                </a:lnTo>
                <a:lnTo>
                  <a:pt x="510" y="738"/>
                </a:lnTo>
                <a:lnTo>
                  <a:pt x="486" y="738"/>
                </a:lnTo>
                <a:lnTo>
                  <a:pt x="468" y="738"/>
                </a:lnTo>
                <a:lnTo>
                  <a:pt x="450" y="738"/>
                </a:lnTo>
                <a:lnTo>
                  <a:pt x="432" y="738"/>
                </a:lnTo>
                <a:lnTo>
                  <a:pt x="414" y="738"/>
                </a:lnTo>
                <a:lnTo>
                  <a:pt x="396" y="738"/>
                </a:lnTo>
                <a:lnTo>
                  <a:pt x="372" y="738"/>
                </a:lnTo>
                <a:lnTo>
                  <a:pt x="354" y="738"/>
                </a:lnTo>
                <a:lnTo>
                  <a:pt x="336" y="738"/>
                </a:lnTo>
                <a:lnTo>
                  <a:pt x="318" y="738"/>
                </a:lnTo>
                <a:lnTo>
                  <a:pt x="300" y="738"/>
                </a:lnTo>
                <a:lnTo>
                  <a:pt x="276" y="738"/>
                </a:lnTo>
                <a:lnTo>
                  <a:pt x="258" y="738"/>
                </a:lnTo>
                <a:lnTo>
                  <a:pt x="240" y="738"/>
                </a:lnTo>
                <a:lnTo>
                  <a:pt x="222" y="738"/>
                </a:lnTo>
                <a:lnTo>
                  <a:pt x="204" y="738"/>
                </a:lnTo>
                <a:lnTo>
                  <a:pt x="180" y="738"/>
                </a:lnTo>
                <a:lnTo>
                  <a:pt x="162" y="738"/>
                </a:lnTo>
                <a:lnTo>
                  <a:pt x="144" y="738"/>
                </a:lnTo>
                <a:lnTo>
                  <a:pt x="126" y="738"/>
                </a:lnTo>
                <a:lnTo>
                  <a:pt x="108" y="738"/>
                </a:lnTo>
                <a:lnTo>
                  <a:pt x="84" y="738"/>
                </a:lnTo>
                <a:lnTo>
                  <a:pt x="66" y="738"/>
                </a:lnTo>
                <a:lnTo>
                  <a:pt x="48" y="738"/>
                </a:lnTo>
                <a:lnTo>
                  <a:pt x="30" y="738"/>
                </a:lnTo>
                <a:lnTo>
                  <a:pt x="12" y="738"/>
                </a:lnTo>
                <a:lnTo>
                  <a:pt x="0" y="738"/>
                </a:lnTo>
                <a:lnTo>
                  <a:pt x="12" y="732"/>
                </a:lnTo>
                <a:lnTo>
                  <a:pt x="30" y="726"/>
                </a:lnTo>
                <a:lnTo>
                  <a:pt x="42" y="720"/>
                </a:lnTo>
                <a:lnTo>
                  <a:pt x="48" y="720"/>
                </a:lnTo>
                <a:lnTo>
                  <a:pt x="66" y="714"/>
                </a:lnTo>
                <a:lnTo>
                  <a:pt x="84" y="708"/>
                </a:lnTo>
                <a:lnTo>
                  <a:pt x="84" y="708"/>
                </a:lnTo>
                <a:lnTo>
                  <a:pt x="108" y="702"/>
                </a:lnTo>
                <a:lnTo>
                  <a:pt x="126" y="696"/>
                </a:lnTo>
                <a:lnTo>
                  <a:pt x="132" y="690"/>
                </a:lnTo>
                <a:lnTo>
                  <a:pt x="144" y="690"/>
                </a:lnTo>
                <a:lnTo>
                  <a:pt x="162" y="684"/>
                </a:lnTo>
                <a:lnTo>
                  <a:pt x="174" y="678"/>
                </a:lnTo>
                <a:lnTo>
                  <a:pt x="180" y="678"/>
                </a:lnTo>
                <a:lnTo>
                  <a:pt x="204" y="672"/>
                </a:lnTo>
                <a:lnTo>
                  <a:pt x="222" y="666"/>
                </a:lnTo>
                <a:lnTo>
                  <a:pt x="222" y="660"/>
                </a:lnTo>
                <a:lnTo>
                  <a:pt x="240" y="660"/>
                </a:lnTo>
                <a:lnTo>
                  <a:pt x="258" y="654"/>
                </a:lnTo>
                <a:lnTo>
                  <a:pt x="270" y="648"/>
                </a:lnTo>
                <a:lnTo>
                  <a:pt x="276" y="648"/>
                </a:lnTo>
                <a:lnTo>
                  <a:pt x="300" y="642"/>
                </a:lnTo>
                <a:lnTo>
                  <a:pt x="318" y="636"/>
                </a:lnTo>
                <a:lnTo>
                  <a:pt x="318" y="636"/>
                </a:lnTo>
                <a:lnTo>
                  <a:pt x="336" y="630"/>
                </a:lnTo>
                <a:lnTo>
                  <a:pt x="354" y="624"/>
                </a:lnTo>
                <a:lnTo>
                  <a:pt x="366" y="618"/>
                </a:lnTo>
                <a:lnTo>
                  <a:pt x="372" y="618"/>
                </a:lnTo>
                <a:lnTo>
                  <a:pt x="396" y="612"/>
                </a:lnTo>
                <a:lnTo>
                  <a:pt x="414" y="606"/>
                </a:lnTo>
                <a:lnTo>
                  <a:pt x="420" y="606"/>
                </a:lnTo>
                <a:lnTo>
                  <a:pt x="432" y="600"/>
                </a:lnTo>
                <a:lnTo>
                  <a:pt x="450" y="594"/>
                </a:lnTo>
                <a:lnTo>
                  <a:pt x="468" y="588"/>
                </a:lnTo>
                <a:lnTo>
                  <a:pt x="468" y="588"/>
                </a:lnTo>
                <a:lnTo>
                  <a:pt x="486" y="582"/>
                </a:lnTo>
                <a:lnTo>
                  <a:pt x="510" y="576"/>
                </a:lnTo>
                <a:lnTo>
                  <a:pt x="522" y="576"/>
                </a:lnTo>
                <a:lnTo>
                  <a:pt x="528" y="576"/>
                </a:lnTo>
                <a:lnTo>
                  <a:pt x="546" y="570"/>
                </a:lnTo>
                <a:lnTo>
                  <a:pt x="564" y="564"/>
                </a:lnTo>
                <a:lnTo>
                  <a:pt x="570" y="564"/>
                </a:lnTo>
                <a:lnTo>
                  <a:pt x="582" y="558"/>
                </a:lnTo>
                <a:lnTo>
                  <a:pt x="606" y="552"/>
                </a:lnTo>
                <a:lnTo>
                  <a:pt x="624" y="546"/>
                </a:lnTo>
                <a:lnTo>
                  <a:pt x="624" y="546"/>
                </a:lnTo>
                <a:lnTo>
                  <a:pt x="642" y="540"/>
                </a:lnTo>
                <a:lnTo>
                  <a:pt x="660" y="534"/>
                </a:lnTo>
                <a:lnTo>
                  <a:pt x="678" y="534"/>
                </a:lnTo>
                <a:lnTo>
                  <a:pt x="678" y="534"/>
                </a:lnTo>
                <a:lnTo>
                  <a:pt x="702" y="528"/>
                </a:lnTo>
                <a:lnTo>
                  <a:pt x="720" y="522"/>
                </a:lnTo>
                <a:lnTo>
                  <a:pt x="732" y="516"/>
                </a:lnTo>
                <a:lnTo>
                  <a:pt x="738" y="516"/>
                </a:lnTo>
                <a:lnTo>
                  <a:pt x="756" y="510"/>
                </a:lnTo>
                <a:lnTo>
                  <a:pt x="774" y="504"/>
                </a:lnTo>
                <a:lnTo>
                  <a:pt x="786" y="504"/>
                </a:lnTo>
                <a:lnTo>
                  <a:pt x="798" y="498"/>
                </a:lnTo>
                <a:lnTo>
                  <a:pt x="816" y="498"/>
                </a:lnTo>
                <a:lnTo>
                  <a:pt x="834" y="492"/>
                </a:lnTo>
                <a:lnTo>
                  <a:pt x="840" y="486"/>
                </a:lnTo>
                <a:lnTo>
                  <a:pt x="852" y="486"/>
                </a:lnTo>
                <a:lnTo>
                  <a:pt x="870" y="480"/>
                </a:lnTo>
                <a:lnTo>
                  <a:pt x="894" y="474"/>
                </a:lnTo>
                <a:lnTo>
                  <a:pt x="894" y="474"/>
                </a:lnTo>
                <a:lnTo>
                  <a:pt x="912" y="468"/>
                </a:lnTo>
                <a:lnTo>
                  <a:pt x="930" y="468"/>
                </a:lnTo>
                <a:lnTo>
                  <a:pt x="948" y="462"/>
                </a:lnTo>
                <a:lnTo>
                  <a:pt x="948" y="462"/>
                </a:lnTo>
                <a:lnTo>
                  <a:pt x="966" y="456"/>
                </a:lnTo>
                <a:lnTo>
                  <a:pt x="990" y="450"/>
                </a:lnTo>
                <a:lnTo>
                  <a:pt x="1008" y="444"/>
                </a:lnTo>
                <a:lnTo>
                  <a:pt x="1008" y="444"/>
                </a:lnTo>
                <a:lnTo>
                  <a:pt x="1026" y="438"/>
                </a:lnTo>
                <a:lnTo>
                  <a:pt x="1044" y="438"/>
                </a:lnTo>
                <a:lnTo>
                  <a:pt x="1062" y="432"/>
                </a:lnTo>
                <a:lnTo>
                  <a:pt x="1062" y="432"/>
                </a:lnTo>
                <a:lnTo>
                  <a:pt x="1080" y="426"/>
                </a:lnTo>
                <a:lnTo>
                  <a:pt x="1104" y="420"/>
                </a:lnTo>
                <a:lnTo>
                  <a:pt x="1116" y="414"/>
                </a:lnTo>
                <a:lnTo>
                  <a:pt x="1122" y="414"/>
                </a:lnTo>
                <a:lnTo>
                  <a:pt x="1140" y="408"/>
                </a:lnTo>
                <a:lnTo>
                  <a:pt x="1158" y="408"/>
                </a:lnTo>
                <a:lnTo>
                  <a:pt x="1176" y="402"/>
                </a:lnTo>
                <a:lnTo>
                  <a:pt x="1176" y="402"/>
                </a:lnTo>
                <a:lnTo>
                  <a:pt x="1200" y="396"/>
                </a:lnTo>
                <a:lnTo>
                  <a:pt x="1218" y="390"/>
                </a:lnTo>
                <a:lnTo>
                  <a:pt x="1230" y="390"/>
                </a:lnTo>
                <a:lnTo>
                  <a:pt x="1236" y="384"/>
                </a:lnTo>
                <a:lnTo>
                  <a:pt x="1254" y="384"/>
                </a:lnTo>
                <a:lnTo>
                  <a:pt x="1272" y="378"/>
                </a:lnTo>
                <a:lnTo>
                  <a:pt x="1290" y="372"/>
                </a:lnTo>
                <a:lnTo>
                  <a:pt x="1296" y="372"/>
                </a:lnTo>
                <a:lnTo>
                  <a:pt x="1314" y="366"/>
                </a:lnTo>
                <a:lnTo>
                  <a:pt x="1332" y="360"/>
                </a:lnTo>
                <a:lnTo>
                  <a:pt x="1350" y="360"/>
                </a:lnTo>
                <a:lnTo>
                  <a:pt x="1350" y="360"/>
                </a:lnTo>
                <a:lnTo>
                  <a:pt x="1368" y="354"/>
                </a:lnTo>
                <a:lnTo>
                  <a:pt x="1392" y="348"/>
                </a:lnTo>
                <a:lnTo>
                  <a:pt x="1404" y="342"/>
                </a:lnTo>
                <a:lnTo>
                  <a:pt x="1410" y="342"/>
                </a:lnTo>
                <a:lnTo>
                  <a:pt x="1428" y="336"/>
                </a:lnTo>
                <a:lnTo>
                  <a:pt x="1446" y="336"/>
                </a:lnTo>
                <a:lnTo>
                  <a:pt x="1464" y="330"/>
                </a:lnTo>
                <a:lnTo>
                  <a:pt x="1464" y="330"/>
                </a:lnTo>
                <a:lnTo>
                  <a:pt x="1488" y="324"/>
                </a:lnTo>
                <a:lnTo>
                  <a:pt x="1506" y="318"/>
                </a:lnTo>
                <a:lnTo>
                  <a:pt x="1524" y="318"/>
                </a:lnTo>
                <a:lnTo>
                  <a:pt x="1524" y="312"/>
                </a:lnTo>
                <a:lnTo>
                  <a:pt x="1542" y="312"/>
                </a:lnTo>
                <a:lnTo>
                  <a:pt x="1560" y="306"/>
                </a:lnTo>
                <a:lnTo>
                  <a:pt x="1584" y="300"/>
                </a:lnTo>
                <a:lnTo>
                  <a:pt x="1584" y="300"/>
                </a:lnTo>
                <a:lnTo>
                  <a:pt x="1602" y="294"/>
                </a:lnTo>
                <a:lnTo>
                  <a:pt x="1620" y="294"/>
                </a:lnTo>
                <a:lnTo>
                  <a:pt x="1638" y="288"/>
                </a:lnTo>
                <a:lnTo>
                  <a:pt x="1644" y="288"/>
                </a:lnTo>
                <a:lnTo>
                  <a:pt x="1656" y="282"/>
                </a:lnTo>
                <a:lnTo>
                  <a:pt x="1674" y="276"/>
                </a:lnTo>
                <a:lnTo>
                  <a:pt x="1698" y="276"/>
                </a:lnTo>
                <a:lnTo>
                  <a:pt x="1704" y="270"/>
                </a:lnTo>
                <a:lnTo>
                  <a:pt x="1716" y="270"/>
                </a:lnTo>
                <a:lnTo>
                  <a:pt x="1734" y="264"/>
                </a:lnTo>
                <a:lnTo>
                  <a:pt x="1752" y="258"/>
                </a:lnTo>
                <a:lnTo>
                  <a:pt x="1764" y="258"/>
                </a:lnTo>
                <a:lnTo>
                  <a:pt x="1770" y="252"/>
                </a:lnTo>
                <a:lnTo>
                  <a:pt x="1794" y="252"/>
                </a:lnTo>
                <a:lnTo>
                  <a:pt x="1812" y="246"/>
                </a:lnTo>
                <a:lnTo>
                  <a:pt x="1824" y="240"/>
                </a:lnTo>
                <a:lnTo>
                  <a:pt x="1830" y="240"/>
                </a:lnTo>
                <a:lnTo>
                  <a:pt x="1848" y="234"/>
                </a:lnTo>
                <a:lnTo>
                  <a:pt x="1866" y="234"/>
                </a:lnTo>
                <a:lnTo>
                  <a:pt x="1884" y="228"/>
                </a:lnTo>
                <a:lnTo>
                  <a:pt x="1890" y="228"/>
                </a:lnTo>
                <a:lnTo>
                  <a:pt x="1908" y="222"/>
                </a:lnTo>
                <a:lnTo>
                  <a:pt x="1926" y="216"/>
                </a:lnTo>
                <a:lnTo>
                  <a:pt x="1944" y="216"/>
                </a:lnTo>
                <a:lnTo>
                  <a:pt x="1944" y="216"/>
                </a:lnTo>
                <a:lnTo>
                  <a:pt x="1962" y="210"/>
                </a:lnTo>
                <a:lnTo>
                  <a:pt x="1986" y="204"/>
                </a:lnTo>
                <a:lnTo>
                  <a:pt x="2004" y="198"/>
                </a:lnTo>
                <a:lnTo>
                  <a:pt x="2004" y="198"/>
                </a:lnTo>
                <a:lnTo>
                  <a:pt x="2022" y="192"/>
                </a:lnTo>
                <a:lnTo>
                  <a:pt x="2040" y="192"/>
                </a:lnTo>
                <a:lnTo>
                  <a:pt x="2058" y="186"/>
                </a:lnTo>
                <a:lnTo>
                  <a:pt x="2064" y="186"/>
                </a:lnTo>
                <a:lnTo>
                  <a:pt x="2082" y="180"/>
                </a:lnTo>
                <a:lnTo>
                  <a:pt x="2100" y="174"/>
                </a:lnTo>
                <a:lnTo>
                  <a:pt x="2118" y="174"/>
                </a:lnTo>
                <a:lnTo>
                  <a:pt x="2124" y="168"/>
                </a:lnTo>
                <a:lnTo>
                  <a:pt x="2136" y="168"/>
                </a:lnTo>
                <a:lnTo>
                  <a:pt x="2154" y="162"/>
                </a:lnTo>
                <a:lnTo>
                  <a:pt x="2178" y="156"/>
                </a:lnTo>
                <a:lnTo>
                  <a:pt x="2190" y="156"/>
                </a:lnTo>
                <a:lnTo>
                  <a:pt x="2196" y="156"/>
                </a:lnTo>
                <a:lnTo>
                  <a:pt x="2214" y="150"/>
                </a:lnTo>
                <a:lnTo>
                  <a:pt x="2232" y="144"/>
                </a:lnTo>
                <a:lnTo>
                  <a:pt x="2250" y="144"/>
                </a:lnTo>
                <a:lnTo>
                  <a:pt x="2250" y="138"/>
                </a:lnTo>
                <a:lnTo>
                  <a:pt x="2268" y="138"/>
                </a:lnTo>
                <a:lnTo>
                  <a:pt x="2292" y="132"/>
                </a:lnTo>
                <a:lnTo>
                  <a:pt x="2310" y="126"/>
                </a:lnTo>
                <a:lnTo>
                  <a:pt x="2310" y="126"/>
                </a:lnTo>
                <a:lnTo>
                  <a:pt x="2328" y="120"/>
                </a:lnTo>
                <a:lnTo>
                  <a:pt x="2346" y="120"/>
                </a:lnTo>
                <a:lnTo>
                  <a:pt x="2364" y="114"/>
                </a:lnTo>
                <a:lnTo>
                  <a:pt x="2376" y="114"/>
                </a:lnTo>
                <a:lnTo>
                  <a:pt x="2388" y="108"/>
                </a:lnTo>
                <a:lnTo>
                  <a:pt x="2406" y="102"/>
                </a:lnTo>
                <a:lnTo>
                  <a:pt x="2424" y="102"/>
                </a:lnTo>
                <a:lnTo>
                  <a:pt x="2436" y="96"/>
                </a:lnTo>
                <a:lnTo>
                  <a:pt x="2442" y="96"/>
                </a:lnTo>
                <a:lnTo>
                  <a:pt x="2460" y="90"/>
                </a:lnTo>
                <a:lnTo>
                  <a:pt x="2484" y="84"/>
                </a:lnTo>
                <a:lnTo>
                  <a:pt x="2496" y="84"/>
                </a:lnTo>
                <a:lnTo>
                  <a:pt x="2502" y="84"/>
                </a:lnTo>
                <a:lnTo>
                  <a:pt x="2520" y="78"/>
                </a:lnTo>
                <a:lnTo>
                  <a:pt x="2538" y="72"/>
                </a:lnTo>
                <a:lnTo>
                  <a:pt x="2556" y="72"/>
                </a:lnTo>
                <a:lnTo>
                  <a:pt x="2562" y="66"/>
                </a:lnTo>
                <a:lnTo>
                  <a:pt x="2580" y="66"/>
                </a:lnTo>
                <a:lnTo>
                  <a:pt x="2598" y="60"/>
                </a:lnTo>
                <a:lnTo>
                  <a:pt x="2616" y="54"/>
                </a:lnTo>
                <a:lnTo>
                  <a:pt x="2622" y="54"/>
                </a:lnTo>
                <a:lnTo>
                  <a:pt x="2634" y="54"/>
                </a:lnTo>
                <a:lnTo>
                  <a:pt x="2652" y="48"/>
                </a:lnTo>
                <a:lnTo>
                  <a:pt x="2676" y="42"/>
                </a:lnTo>
                <a:lnTo>
                  <a:pt x="2688" y="42"/>
                </a:lnTo>
                <a:lnTo>
                  <a:pt x="2694" y="36"/>
                </a:lnTo>
                <a:lnTo>
                  <a:pt x="2712" y="36"/>
                </a:lnTo>
                <a:lnTo>
                  <a:pt x="2730" y="30"/>
                </a:lnTo>
                <a:lnTo>
                  <a:pt x="2748" y="24"/>
                </a:lnTo>
                <a:lnTo>
                  <a:pt x="2748" y="24"/>
                </a:lnTo>
                <a:lnTo>
                  <a:pt x="2772" y="18"/>
                </a:lnTo>
                <a:lnTo>
                  <a:pt x="2790" y="18"/>
                </a:lnTo>
                <a:lnTo>
                  <a:pt x="2808" y="12"/>
                </a:lnTo>
                <a:lnTo>
                  <a:pt x="2814" y="12"/>
                </a:lnTo>
                <a:lnTo>
                  <a:pt x="2826" y="6"/>
                </a:lnTo>
                <a:lnTo>
                  <a:pt x="2844" y="6"/>
                </a:lnTo>
                <a:lnTo>
                  <a:pt x="2868" y="0"/>
                </a:lnTo>
                <a:close/>
              </a:path>
            </a:pathLst>
          </a:custGeom>
          <a:solidFill>
            <a:srgbClr val="FF4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7" name="Freeform 29"/>
          <p:cNvSpPr>
            <a:spLocks/>
          </p:cNvSpPr>
          <p:nvPr/>
        </p:nvSpPr>
        <p:spPr bwMode="auto">
          <a:xfrm>
            <a:off x="2533650" y="4395187"/>
            <a:ext cx="4410075" cy="1028700"/>
          </a:xfrm>
          <a:custGeom>
            <a:avLst/>
            <a:gdLst>
              <a:gd name="T0" fmla="*/ 2778 w 2778"/>
              <a:gd name="T1" fmla="*/ 66 h 648"/>
              <a:gd name="T2" fmla="*/ 2778 w 2778"/>
              <a:gd name="T3" fmla="*/ 150 h 648"/>
              <a:gd name="T4" fmla="*/ 2778 w 2778"/>
              <a:gd name="T5" fmla="*/ 240 h 648"/>
              <a:gd name="T6" fmla="*/ 2778 w 2778"/>
              <a:gd name="T7" fmla="*/ 324 h 648"/>
              <a:gd name="T8" fmla="*/ 2778 w 2778"/>
              <a:gd name="T9" fmla="*/ 414 h 648"/>
              <a:gd name="T10" fmla="*/ 2778 w 2778"/>
              <a:gd name="T11" fmla="*/ 498 h 648"/>
              <a:gd name="T12" fmla="*/ 2778 w 2778"/>
              <a:gd name="T13" fmla="*/ 588 h 648"/>
              <a:gd name="T14" fmla="*/ 2754 w 2778"/>
              <a:gd name="T15" fmla="*/ 648 h 648"/>
              <a:gd name="T16" fmla="*/ 2640 w 2778"/>
              <a:gd name="T17" fmla="*/ 648 h 648"/>
              <a:gd name="T18" fmla="*/ 2526 w 2778"/>
              <a:gd name="T19" fmla="*/ 648 h 648"/>
              <a:gd name="T20" fmla="*/ 2412 w 2778"/>
              <a:gd name="T21" fmla="*/ 648 h 648"/>
              <a:gd name="T22" fmla="*/ 2298 w 2778"/>
              <a:gd name="T23" fmla="*/ 648 h 648"/>
              <a:gd name="T24" fmla="*/ 2178 w 2778"/>
              <a:gd name="T25" fmla="*/ 648 h 648"/>
              <a:gd name="T26" fmla="*/ 2064 w 2778"/>
              <a:gd name="T27" fmla="*/ 648 h 648"/>
              <a:gd name="T28" fmla="*/ 1950 w 2778"/>
              <a:gd name="T29" fmla="*/ 648 h 648"/>
              <a:gd name="T30" fmla="*/ 1836 w 2778"/>
              <a:gd name="T31" fmla="*/ 648 h 648"/>
              <a:gd name="T32" fmla="*/ 1722 w 2778"/>
              <a:gd name="T33" fmla="*/ 648 h 648"/>
              <a:gd name="T34" fmla="*/ 1608 w 2778"/>
              <a:gd name="T35" fmla="*/ 648 h 648"/>
              <a:gd name="T36" fmla="*/ 1494 w 2778"/>
              <a:gd name="T37" fmla="*/ 648 h 648"/>
              <a:gd name="T38" fmla="*/ 1374 w 2778"/>
              <a:gd name="T39" fmla="*/ 648 h 648"/>
              <a:gd name="T40" fmla="*/ 1260 w 2778"/>
              <a:gd name="T41" fmla="*/ 648 h 648"/>
              <a:gd name="T42" fmla="*/ 1146 w 2778"/>
              <a:gd name="T43" fmla="*/ 648 h 648"/>
              <a:gd name="T44" fmla="*/ 1032 w 2778"/>
              <a:gd name="T45" fmla="*/ 648 h 648"/>
              <a:gd name="T46" fmla="*/ 918 w 2778"/>
              <a:gd name="T47" fmla="*/ 648 h 648"/>
              <a:gd name="T48" fmla="*/ 804 w 2778"/>
              <a:gd name="T49" fmla="*/ 648 h 648"/>
              <a:gd name="T50" fmla="*/ 684 w 2778"/>
              <a:gd name="T51" fmla="*/ 648 h 648"/>
              <a:gd name="T52" fmla="*/ 570 w 2778"/>
              <a:gd name="T53" fmla="*/ 648 h 648"/>
              <a:gd name="T54" fmla="*/ 456 w 2778"/>
              <a:gd name="T55" fmla="*/ 648 h 648"/>
              <a:gd name="T56" fmla="*/ 342 w 2778"/>
              <a:gd name="T57" fmla="*/ 648 h 648"/>
              <a:gd name="T58" fmla="*/ 228 w 2778"/>
              <a:gd name="T59" fmla="*/ 648 h 648"/>
              <a:gd name="T60" fmla="*/ 114 w 2778"/>
              <a:gd name="T61" fmla="*/ 648 h 648"/>
              <a:gd name="T62" fmla="*/ 0 w 2778"/>
              <a:gd name="T63" fmla="*/ 648 h 648"/>
              <a:gd name="T64" fmla="*/ 90 w 2778"/>
              <a:gd name="T65" fmla="*/ 618 h 648"/>
              <a:gd name="T66" fmla="*/ 168 w 2778"/>
              <a:gd name="T67" fmla="*/ 594 h 648"/>
              <a:gd name="T68" fmla="*/ 258 w 2778"/>
              <a:gd name="T69" fmla="*/ 570 h 648"/>
              <a:gd name="T70" fmla="*/ 342 w 2778"/>
              <a:gd name="T71" fmla="*/ 552 h 648"/>
              <a:gd name="T72" fmla="*/ 426 w 2778"/>
              <a:gd name="T73" fmla="*/ 528 h 648"/>
              <a:gd name="T74" fmla="*/ 516 w 2778"/>
              <a:gd name="T75" fmla="*/ 504 h 648"/>
              <a:gd name="T76" fmla="*/ 594 w 2778"/>
              <a:gd name="T77" fmla="*/ 486 h 648"/>
              <a:gd name="T78" fmla="*/ 684 w 2778"/>
              <a:gd name="T79" fmla="*/ 462 h 648"/>
              <a:gd name="T80" fmla="*/ 774 w 2778"/>
              <a:gd name="T81" fmla="*/ 444 h 648"/>
              <a:gd name="T82" fmla="*/ 858 w 2778"/>
              <a:gd name="T83" fmla="*/ 420 h 648"/>
              <a:gd name="T84" fmla="*/ 954 w 2778"/>
              <a:gd name="T85" fmla="*/ 402 h 648"/>
              <a:gd name="T86" fmla="*/ 1032 w 2778"/>
              <a:gd name="T87" fmla="*/ 384 h 648"/>
              <a:gd name="T88" fmla="*/ 1128 w 2778"/>
              <a:gd name="T89" fmla="*/ 360 h 648"/>
              <a:gd name="T90" fmla="*/ 1206 w 2778"/>
              <a:gd name="T91" fmla="*/ 342 h 648"/>
              <a:gd name="T92" fmla="*/ 1302 w 2778"/>
              <a:gd name="T93" fmla="*/ 318 h 648"/>
              <a:gd name="T94" fmla="*/ 1398 w 2778"/>
              <a:gd name="T95" fmla="*/ 300 h 648"/>
              <a:gd name="T96" fmla="*/ 1470 w 2778"/>
              <a:gd name="T97" fmla="*/ 282 h 648"/>
              <a:gd name="T98" fmla="*/ 1566 w 2778"/>
              <a:gd name="T99" fmla="*/ 258 h 648"/>
              <a:gd name="T100" fmla="*/ 1656 w 2778"/>
              <a:gd name="T101" fmla="*/ 240 h 648"/>
              <a:gd name="T102" fmla="*/ 1740 w 2778"/>
              <a:gd name="T103" fmla="*/ 222 h 648"/>
              <a:gd name="T104" fmla="*/ 1836 w 2778"/>
              <a:gd name="T105" fmla="*/ 198 h 648"/>
              <a:gd name="T106" fmla="*/ 1920 w 2778"/>
              <a:gd name="T107" fmla="*/ 180 h 648"/>
              <a:gd name="T108" fmla="*/ 2010 w 2778"/>
              <a:gd name="T109" fmla="*/ 162 h 648"/>
              <a:gd name="T110" fmla="*/ 2106 w 2778"/>
              <a:gd name="T111" fmla="*/ 144 h 648"/>
              <a:gd name="T112" fmla="*/ 2190 w 2778"/>
              <a:gd name="T113" fmla="*/ 126 h 648"/>
              <a:gd name="T114" fmla="*/ 2274 w 2778"/>
              <a:gd name="T115" fmla="*/ 102 h 648"/>
              <a:gd name="T116" fmla="*/ 2370 w 2778"/>
              <a:gd name="T117" fmla="*/ 84 h 648"/>
              <a:gd name="T118" fmla="*/ 2460 w 2778"/>
              <a:gd name="T119" fmla="*/ 66 h 648"/>
              <a:gd name="T120" fmla="*/ 2544 w 2778"/>
              <a:gd name="T121" fmla="*/ 48 h 648"/>
              <a:gd name="T122" fmla="*/ 2640 w 2778"/>
              <a:gd name="T123" fmla="*/ 30 h 648"/>
              <a:gd name="T124" fmla="*/ 2730 w 2778"/>
              <a:gd name="T125" fmla="*/ 6 h 6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2778" h="648">
                <a:moveTo>
                  <a:pt x="2778" y="0"/>
                </a:moveTo>
                <a:lnTo>
                  <a:pt x="2778" y="6"/>
                </a:lnTo>
                <a:lnTo>
                  <a:pt x="2778" y="24"/>
                </a:lnTo>
                <a:lnTo>
                  <a:pt x="2778" y="36"/>
                </a:lnTo>
                <a:lnTo>
                  <a:pt x="2778" y="54"/>
                </a:lnTo>
                <a:lnTo>
                  <a:pt x="2778" y="66"/>
                </a:lnTo>
                <a:lnTo>
                  <a:pt x="2778" y="78"/>
                </a:lnTo>
                <a:lnTo>
                  <a:pt x="2778" y="96"/>
                </a:lnTo>
                <a:lnTo>
                  <a:pt x="2778" y="108"/>
                </a:lnTo>
                <a:lnTo>
                  <a:pt x="2778" y="126"/>
                </a:lnTo>
                <a:lnTo>
                  <a:pt x="2778" y="138"/>
                </a:lnTo>
                <a:lnTo>
                  <a:pt x="2778" y="150"/>
                </a:lnTo>
                <a:lnTo>
                  <a:pt x="2778" y="168"/>
                </a:lnTo>
                <a:lnTo>
                  <a:pt x="2778" y="180"/>
                </a:lnTo>
                <a:lnTo>
                  <a:pt x="2778" y="198"/>
                </a:lnTo>
                <a:lnTo>
                  <a:pt x="2778" y="210"/>
                </a:lnTo>
                <a:lnTo>
                  <a:pt x="2778" y="222"/>
                </a:lnTo>
                <a:lnTo>
                  <a:pt x="2778" y="240"/>
                </a:lnTo>
                <a:lnTo>
                  <a:pt x="2778" y="252"/>
                </a:lnTo>
                <a:lnTo>
                  <a:pt x="2778" y="270"/>
                </a:lnTo>
                <a:lnTo>
                  <a:pt x="2778" y="282"/>
                </a:lnTo>
                <a:lnTo>
                  <a:pt x="2778" y="300"/>
                </a:lnTo>
                <a:lnTo>
                  <a:pt x="2778" y="312"/>
                </a:lnTo>
                <a:lnTo>
                  <a:pt x="2778" y="324"/>
                </a:lnTo>
                <a:lnTo>
                  <a:pt x="2778" y="342"/>
                </a:lnTo>
                <a:lnTo>
                  <a:pt x="2778" y="354"/>
                </a:lnTo>
                <a:lnTo>
                  <a:pt x="2778" y="372"/>
                </a:lnTo>
                <a:lnTo>
                  <a:pt x="2778" y="384"/>
                </a:lnTo>
                <a:lnTo>
                  <a:pt x="2778" y="396"/>
                </a:lnTo>
                <a:lnTo>
                  <a:pt x="2778" y="414"/>
                </a:lnTo>
                <a:lnTo>
                  <a:pt x="2778" y="426"/>
                </a:lnTo>
                <a:lnTo>
                  <a:pt x="2778" y="444"/>
                </a:lnTo>
                <a:lnTo>
                  <a:pt x="2778" y="456"/>
                </a:lnTo>
                <a:lnTo>
                  <a:pt x="2778" y="474"/>
                </a:lnTo>
                <a:lnTo>
                  <a:pt x="2778" y="486"/>
                </a:lnTo>
                <a:lnTo>
                  <a:pt x="2778" y="498"/>
                </a:lnTo>
                <a:lnTo>
                  <a:pt x="2778" y="516"/>
                </a:lnTo>
                <a:lnTo>
                  <a:pt x="2778" y="528"/>
                </a:lnTo>
                <a:lnTo>
                  <a:pt x="2778" y="546"/>
                </a:lnTo>
                <a:lnTo>
                  <a:pt x="2778" y="558"/>
                </a:lnTo>
                <a:lnTo>
                  <a:pt x="2778" y="570"/>
                </a:lnTo>
                <a:lnTo>
                  <a:pt x="2778" y="588"/>
                </a:lnTo>
                <a:lnTo>
                  <a:pt x="2778" y="600"/>
                </a:lnTo>
                <a:lnTo>
                  <a:pt x="2778" y="618"/>
                </a:lnTo>
                <a:lnTo>
                  <a:pt x="2778" y="630"/>
                </a:lnTo>
                <a:lnTo>
                  <a:pt x="2778" y="648"/>
                </a:lnTo>
                <a:lnTo>
                  <a:pt x="2778" y="648"/>
                </a:lnTo>
                <a:lnTo>
                  <a:pt x="2754" y="648"/>
                </a:lnTo>
                <a:lnTo>
                  <a:pt x="2736" y="648"/>
                </a:lnTo>
                <a:lnTo>
                  <a:pt x="2718" y="648"/>
                </a:lnTo>
                <a:lnTo>
                  <a:pt x="2700" y="648"/>
                </a:lnTo>
                <a:lnTo>
                  <a:pt x="2682" y="648"/>
                </a:lnTo>
                <a:lnTo>
                  <a:pt x="2658" y="648"/>
                </a:lnTo>
                <a:lnTo>
                  <a:pt x="2640" y="648"/>
                </a:lnTo>
                <a:lnTo>
                  <a:pt x="2622" y="648"/>
                </a:lnTo>
                <a:lnTo>
                  <a:pt x="2604" y="648"/>
                </a:lnTo>
                <a:lnTo>
                  <a:pt x="2586" y="648"/>
                </a:lnTo>
                <a:lnTo>
                  <a:pt x="2562" y="648"/>
                </a:lnTo>
                <a:lnTo>
                  <a:pt x="2544" y="648"/>
                </a:lnTo>
                <a:lnTo>
                  <a:pt x="2526" y="648"/>
                </a:lnTo>
                <a:lnTo>
                  <a:pt x="2508" y="648"/>
                </a:lnTo>
                <a:lnTo>
                  <a:pt x="2490" y="648"/>
                </a:lnTo>
                <a:lnTo>
                  <a:pt x="2466" y="648"/>
                </a:lnTo>
                <a:lnTo>
                  <a:pt x="2448" y="648"/>
                </a:lnTo>
                <a:lnTo>
                  <a:pt x="2430" y="648"/>
                </a:lnTo>
                <a:lnTo>
                  <a:pt x="2412" y="648"/>
                </a:lnTo>
                <a:lnTo>
                  <a:pt x="2394" y="648"/>
                </a:lnTo>
                <a:lnTo>
                  <a:pt x="2370" y="648"/>
                </a:lnTo>
                <a:lnTo>
                  <a:pt x="2352" y="648"/>
                </a:lnTo>
                <a:lnTo>
                  <a:pt x="2334" y="648"/>
                </a:lnTo>
                <a:lnTo>
                  <a:pt x="2316" y="648"/>
                </a:lnTo>
                <a:lnTo>
                  <a:pt x="2298" y="648"/>
                </a:lnTo>
                <a:lnTo>
                  <a:pt x="2274" y="648"/>
                </a:lnTo>
                <a:lnTo>
                  <a:pt x="2256" y="648"/>
                </a:lnTo>
                <a:lnTo>
                  <a:pt x="2238" y="648"/>
                </a:lnTo>
                <a:lnTo>
                  <a:pt x="2220" y="648"/>
                </a:lnTo>
                <a:lnTo>
                  <a:pt x="2202" y="648"/>
                </a:lnTo>
                <a:lnTo>
                  <a:pt x="2178" y="648"/>
                </a:lnTo>
                <a:lnTo>
                  <a:pt x="2160" y="648"/>
                </a:lnTo>
                <a:lnTo>
                  <a:pt x="2142" y="648"/>
                </a:lnTo>
                <a:lnTo>
                  <a:pt x="2124" y="648"/>
                </a:lnTo>
                <a:lnTo>
                  <a:pt x="2106" y="648"/>
                </a:lnTo>
                <a:lnTo>
                  <a:pt x="2088" y="648"/>
                </a:lnTo>
                <a:lnTo>
                  <a:pt x="2064" y="648"/>
                </a:lnTo>
                <a:lnTo>
                  <a:pt x="2046" y="648"/>
                </a:lnTo>
                <a:lnTo>
                  <a:pt x="2028" y="648"/>
                </a:lnTo>
                <a:lnTo>
                  <a:pt x="2010" y="648"/>
                </a:lnTo>
                <a:lnTo>
                  <a:pt x="1992" y="648"/>
                </a:lnTo>
                <a:lnTo>
                  <a:pt x="1968" y="648"/>
                </a:lnTo>
                <a:lnTo>
                  <a:pt x="1950" y="648"/>
                </a:lnTo>
                <a:lnTo>
                  <a:pt x="1932" y="648"/>
                </a:lnTo>
                <a:lnTo>
                  <a:pt x="1914" y="648"/>
                </a:lnTo>
                <a:lnTo>
                  <a:pt x="1896" y="648"/>
                </a:lnTo>
                <a:lnTo>
                  <a:pt x="1872" y="648"/>
                </a:lnTo>
                <a:lnTo>
                  <a:pt x="1854" y="648"/>
                </a:lnTo>
                <a:lnTo>
                  <a:pt x="1836" y="648"/>
                </a:lnTo>
                <a:lnTo>
                  <a:pt x="1818" y="648"/>
                </a:lnTo>
                <a:lnTo>
                  <a:pt x="1800" y="648"/>
                </a:lnTo>
                <a:lnTo>
                  <a:pt x="1776" y="648"/>
                </a:lnTo>
                <a:lnTo>
                  <a:pt x="1758" y="648"/>
                </a:lnTo>
                <a:lnTo>
                  <a:pt x="1740" y="648"/>
                </a:lnTo>
                <a:lnTo>
                  <a:pt x="1722" y="648"/>
                </a:lnTo>
                <a:lnTo>
                  <a:pt x="1704" y="648"/>
                </a:lnTo>
                <a:lnTo>
                  <a:pt x="1680" y="648"/>
                </a:lnTo>
                <a:lnTo>
                  <a:pt x="1662" y="648"/>
                </a:lnTo>
                <a:lnTo>
                  <a:pt x="1644" y="648"/>
                </a:lnTo>
                <a:lnTo>
                  <a:pt x="1626" y="648"/>
                </a:lnTo>
                <a:lnTo>
                  <a:pt x="1608" y="648"/>
                </a:lnTo>
                <a:lnTo>
                  <a:pt x="1584" y="648"/>
                </a:lnTo>
                <a:lnTo>
                  <a:pt x="1566" y="648"/>
                </a:lnTo>
                <a:lnTo>
                  <a:pt x="1548" y="648"/>
                </a:lnTo>
                <a:lnTo>
                  <a:pt x="1530" y="648"/>
                </a:lnTo>
                <a:lnTo>
                  <a:pt x="1512" y="648"/>
                </a:lnTo>
                <a:lnTo>
                  <a:pt x="1494" y="648"/>
                </a:lnTo>
                <a:lnTo>
                  <a:pt x="1470" y="648"/>
                </a:lnTo>
                <a:lnTo>
                  <a:pt x="1452" y="648"/>
                </a:lnTo>
                <a:lnTo>
                  <a:pt x="1434" y="648"/>
                </a:lnTo>
                <a:lnTo>
                  <a:pt x="1416" y="648"/>
                </a:lnTo>
                <a:lnTo>
                  <a:pt x="1398" y="648"/>
                </a:lnTo>
                <a:lnTo>
                  <a:pt x="1374" y="648"/>
                </a:lnTo>
                <a:lnTo>
                  <a:pt x="1356" y="648"/>
                </a:lnTo>
                <a:lnTo>
                  <a:pt x="1338" y="648"/>
                </a:lnTo>
                <a:lnTo>
                  <a:pt x="1320" y="648"/>
                </a:lnTo>
                <a:lnTo>
                  <a:pt x="1302" y="648"/>
                </a:lnTo>
                <a:lnTo>
                  <a:pt x="1278" y="648"/>
                </a:lnTo>
                <a:lnTo>
                  <a:pt x="1260" y="648"/>
                </a:lnTo>
                <a:lnTo>
                  <a:pt x="1242" y="648"/>
                </a:lnTo>
                <a:lnTo>
                  <a:pt x="1224" y="648"/>
                </a:lnTo>
                <a:lnTo>
                  <a:pt x="1206" y="648"/>
                </a:lnTo>
                <a:lnTo>
                  <a:pt x="1182" y="648"/>
                </a:lnTo>
                <a:lnTo>
                  <a:pt x="1164" y="648"/>
                </a:lnTo>
                <a:lnTo>
                  <a:pt x="1146" y="648"/>
                </a:lnTo>
                <a:lnTo>
                  <a:pt x="1128" y="648"/>
                </a:lnTo>
                <a:lnTo>
                  <a:pt x="1110" y="648"/>
                </a:lnTo>
                <a:lnTo>
                  <a:pt x="1086" y="648"/>
                </a:lnTo>
                <a:lnTo>
                  <a:pt x="1068" y="648"/>
                </a:lnTo>
                <a:lnTo>
                  <a:pt x="1050" y="648"/>
                </a:lnTo>
                <a:lnTo>
                  <a:pt x="1032" y="648"/>
                </a:lnTo>
                <a:lnTo>
                  <a:pt x="1014" y="648"/>
                </a:lnTo>
                <a:lnTo>
                  <a:pt x="990" y="648"/>
                </a:lnTo>
                <a:lnTo>
                  <a:pt x="972" y="648"/>
                </a:lnTo>
                <a:lnTo>
                  <a:pt x="954" y="648"/>
                </a:lnTo>
                <a:lnTo>
                  <a:pt x="936" y="648"/>
                </a:lnTo>
                <a:lnTo>
                  <a:pt x="918" y="648"/>
                </a:lnTo>
                <a:lnTo>
                  <a:pt x="900" y="648"/>
                </a:lnTo>
                <a:lnTo>
                  <a:pt x="876" y="648"/>
                </a:lnTo>
                <a:lnTo>
                  <a:pt x="858" y="648"/>
                </a:lnTo>
                <a:lnTo>
                  <a:pt x="840" y="648"/>
                </a:lnTo>
                <a:lnTo>
                  <a:pt x="822" y="648"/>
                </a:lnTo>
                <a:lnTo>
                  <a:pt x="804" y="648"/>
                </a:lnTo>
                <a:lnTo>
                  <a:pt x="780" y="648"/>
                </a:lnTo>
                <a:lnTo>
                  <a:pt x="762" y="648"/>
                </a:lnTo>
                <a:lnTo>
                  <a:pt x="744" y="648"/>
                </a:lnTo>
                <a:lnTo>
                  <a:pt x="726" y="648"/>
                </a:lnTo>
                <a:lnTo>
                  <a:pt x="708" y="648"/>
                </a:lnTo>
                <a:lnTo>
                  <a:pt x="684" y="648"/>
                </a:lnTo>
                <a:lnTo>
                  <a:pt x="666" y="648"/>
                </a:lnTo>
                <a:lnTo>
                  <a:pt x="648" y="648"/>
                </a:lnTo>
                <a:lnTo>
                  <a:pt x="630" y="648"/>
                </a:lnTo>
                <a:lnTo>
                  <a:pt x="612" y="648"/>
                </a:lnTo>
                <a:lnTo>
                  <a:pt x="588" y="648"/>
                </a:lnTo>
                <a:lnTo>
                  <a:pt x="570" y="648"/>
                </a:lnTo>
                <a:lnTo>
                  <a:pt x="552" y="648"/>
                </a:lnTo>
                <a:lnTo>
                  <a:pt x="534" y="648"/>
                </a:lnTo>
                <a:lnTo>
                  <a:pt x="516" y="648"/>
                </a:lnTo>
                <a:lnTo>
                  <a:pt x="492" y="648"/>
                </a:lnTo>
                <a:lnTo>
                  <a:pt x="474" y="648"/>
                </a:lnTo>
                <a:lnTo>
                  <a:pt x="456" y="648"/>
                </a:lnTo>
                <a:lnTo>
                  <a:pt x="438" y="648"/>
                </a:lnTo>
                <a:lnTo>
                  <a:pt x="420" y="648"/>
                </a:lnTo>
                <a:lnTo>
                  <a:pt x="396" y="648"/>
                </a:lnTo>
                <a:lnTo>
                  <a:pt x="378" y="648"/>
                </a:lnTo>
                <a:lnTo>
                  <a:pt x="360" y="648"/>
                </a:lnTo>
                <a:lnTo>
                  <a:pt x="342" y="648"/>
                </a:lnTo>
                <a:lnTo>
                  <a:pt x="324" y="648"/>
                </a:lnTo>
                <a:lnTo>
                  <a:pt x="306" y="648"/>
                </a:lnTo>
                <a:lnTo>
                  <a:pt x="282" y="648"/>
                </a:lnTo>
                <a:lnTo>
                  <a:pt x="264" y="648"/>
                </a:lnTo>
                <a:lnTo>
                  <a:pt x="246" y="648"/>
                </a:lnTo>
                <a:lnTo>
                  <a:pt x="228" y="648"/>
                </a:lnTo>
                <a:lnTo>
                  <a:pt x="210" y="648"/>
                </a:lnTo>
                <a:lnTo>
                  <a:pt x="186" y="648"/>
                </a:lnTo>
                <a:lnTo>
                  <a:pt x="168" y="648"/>
                </a:lnTo>
                <a:lnTo>
                  <a:pt x="150" y="648"/>
                </a:lnTo>
                <a:lnTo>
                  <a:pt x="132" y="648"/>
                </a:lnTo>
                <a:lnTo>
                  <a:pt x="114" y="648"/>
                </a:lnTo>
                <a:lnTo>
                  <a:pt x="90" y="648"/>
                </a:lnTo>
                <a:lnTo>
                  <a:pt x="72" y="648"/>
                </a:lnTo>
                <a:lnTo>
                  <a:pt x="54" y="648"/>
                </a:lnTo>
                <a:lnTo>
                  <a:pt x="36" y="648"/>
                </a:lnTo>
                <a:lnTo>
                  <a:pt x="18" y="648"/>
                </a:lnTo>
                <a:lnTo>
                  <a:pt x="0" y="648"/>
                </a:lnTo>
                <a:lnTo>
                  <a:pt x="18" y="642"/>
                </a:lnTo>
                <a:lnTo>
                  <a:pt x="36" y="636"/>
                </a:lnTo>
                <a:lnTo>
                  <a:pt x="48" y="630"/>
                </a:lnTo>
                <a:lnTo>
                  <a:pt x="54" y="630"/>
                </a:lnTo>
                <a:lnTo>
                  <a:pt x="72" y="624"/>
                </a:lnTo>
                <a:lnTo>
                  <a:pt x="90" y="618"/>
                </a:lnTo>
                <a:lnTo>
                  <a:pt x="96" y="618"/>
                </a:lnTo>
                <a:lnTo>
                  <a:pt x="114" y="612"/>
                </a:lnTo>
                <a:lnTo>
                  <a:pt x="132" y="606"/>
                </a:lnTo>
                <a:lnTo>
                  <a:pt x="150" y="600"/>
                </a:lnTo>
                <a:lnTo>
                  <a:pt x="150" y="600"/>
                </a:lnTo>
                <a:lnTo>
                  <a:pt x="168" y="594"/>
                </a:lnTo>
                <a:lnTo>
                  <a:pt x="186" y="594"/>
                </a:lnTo>
                <a:lnTo>
                  <a:pt x="204" y="588"/>
                </a:lnTo>
                <a:lnTo>
                  <a:pt x="210" y="588"/>
                </a:lnTo>
                <a:lnTo>
                  <a:pt x="228" y="582"/>
                </a:lnTo>
                <a:lnTo>
                  <a:pt x="246" y="576"/>
                </a:lnTo>
                <a:lnTo>
                  <a:pt x="258" y="570"/>
                </a:lnTo>
                <a:lnTo>
                  <a:pt x="264" y="570"/>
                </a:lnTo>
                <a:lnTo>
                  <a:pt x="282" y="564"/>
                </a:lnTo>
                <a:lnTo>
                  <a:pt x="306" y="558"/>
                </a:lnTo>
                <a:lnTo>
                  <a:pt x="312" y="558"/>
                </a:lnTo>
                <a:lnTo>
                  <a:pt x="324" y="558"/>
                </a:lnTo>
                <a:lnTo>
                  <a:pt x="342" y="552"/>
                </a:lnTo>
                <a:lnTo>
                  <a:pt x="360" y="546"/>
                </a:lnTo>
                <a:lnTo>
                  <a:pt x="366" y="546"/>
                </a:lnTo>
                <a:lnTo>
                  <a:pt x="378" y="540"/>
                </a:lnTo>
                <a:lnTo>
                  <a:pt x="396" y="534"/>
                </a:lnTo>
                <a:lnTo>
                  <a:pt x="420" y="528"/>
                </a:lnTo>
                <a:lnTo>
                  <a:pt x="426" y="528"/>
                </a:lnTo>
                <a:lnTo>
                  <a:pt x="438" y="528"/>
                </a:lnTo>
                <a:lnTo>
                  <a:pt x="456" y="522"/>
                </a:lnTo>
                <a:lnTo>
                  <a:pt x="474" y="516"/>
                </a:lnTo>
                <a:lnTo>
                  <a:pt x="480" y="516"/>
                </a:lnTo>
                <a:lnTo>
                  <a:pt x="492" y="510"/>
                </a:lnTo>
                <a:lnTo>
                  <a:pt x="516" y="504"/>
                </a:lnTo>
                <a:lnTo>
                  <a:pt x="534" y="504"/>
                </a:lnTo>
                <a:lnTo>
                  <a:pt x="540" y="498"/>
                </a:lnTo>
                <a:lnTo>
                  <a:pt x="552" y="498"/>
                </a:lnTo>
                <a:lnTo>
                  <a:pt x="570" y="492"/>
                </a:lnTo>
                <a:lnTo>
                  <a:pt x="588" y="486"/>
                </a:lnTo>
                <a:lnTo>
                  <a:pt x="594" y="486"/>
                </a:lnTo>
                <a:lnTo>
                  <a:pt x="612" y="480"/>
                </a:lnTo>
                <a:lnTo>
                  <a:pt x="630" y="480"/>
                </a:lnTo>
                <a:lnTo>
                  <a:pt x="648" y="474"/>
                </a:lnTo>
                <a:lnTo>
                  <a:pt x="654" y="474"/>
                </a:lnTo>
                <a:lnTo>
                  <a:pt x="666" y="468"/>
                </a:lnTo>
                <a:lnTo>
                  <a:pt x="684" y="462"/>
                </a:lnTo>
                <a:lnTo>
                  <a:pt x="708" y="456"/>
                </a:lnTo>
                <a:lnTo>
                  <a:pt x="714" y="456"/>
                </a:lnTo>
                <a:lnTo>
                  <a:pt x="726" y="456"/>
                </a:lnTo>
                <a:lnTo>
                  <a:pt x="744" y="450"/>
                </a:lnTo>
                <a:lnTo>
                  <a:pt x="762" y="444"/>
                </a:lnTo>
                <a:lnTo>
                  <a:pt x="774" y="444"/>
                </a:lnTo>
                <a:lnTo>
                  <a:pt x="780" y="438"/>
                </a:lnTo>
                <a:lnTo>
                  <a:pt x="804" y="438"/>
                </a:lnTo>
                <a:lnTo>
                  <a:pt x="822" y="432"/>
                </a:lnTo>
                <a:lnTo>
                  <a:pt x="834" y="426"/>
                </a:lnTo>
                <a:lnTo>
                  <a:pt x="840" y="426"/>
                </a:lnTo>
                <a:lnTo>
                  <a:pt x="858" y="420"/>
                </a:lnTo>
                <a:lnTo>
                  <a:pt x="876" y="420"/>
                </a:lnTo>
                <a:lnTo>
                  <a:pt x="894" y="414"/>
                </a:lnTo>
                <a:lnTo>
                  <a:pt x="900" y="414"/>
                </a:lnTo>
                <a:lnTo>
                  <a:pt x="918" y="408"/>
                </a:lnTo>
                <a:lnTo>
                  <a:pt x="936" y="402"/>
                </a:lnTo>
                <a:lnTo>
                  <a:pt x="954" y="402"/>
                </a:lnTo>
                <a:lnTo>
                  <a:pt x="960" y="396"/>
                </a:lnTo>
                <a:lnTo>
                  <a:pt x="972" y="396"/>
                </a:lnTo>
                <a:lnTo>
                  <a:pt x="990" y="390"/>
                </a:lnTo>
                <a:lnTo>
                  <a:pt x="1014" y="384"/>
                </a:lnTo>
                <a:lnTo>
                  <a:pt x="1020" y="384"/>
                </a:lnTo>
                <a:lnTo>
                  <a:pt x="1032" y="384"/>
                </a:lnTo>
                <a:lnTo>
                  <a:pt x="1050" y="378"/>
                </a:lnTo>
                <a:lnTo>
                  <a:pt x="1068" y="372"/>
                </a:lnTo>
                <a:lnTo>
                  <a:pt x="1080" y="372"/>
                </a:lnTo>
                <a:lnTo>
                  <a:pt x="1086" y="366"/>
                </a:lnTo>
                <a:lnTo>
                  <a:pt x="1110" y="366"/>
                </a:lnTo>
                <a:lnTo>
                  <a:pt x="1128" y="360"/>
                </a:lnTo>
                <a:lnTo>
                  <a:pt x="1146" y="354"/>
                </a:lnTo>
                <a:lnTo>
                  <a:pt x="1146" y="354"/>
                </a:lnTo>
                <a:lnTo>
                  <a:pt x="1164" y="348"/>
                </a:lnTo>
                <a:lnTo>
                  <a:pt x="1182" y="348"/>
                </a:lnTo>
                <a:lnTo>
                  <a:pt x="1206" y="342"/>
                </a:lnTo>
                <a:lnTo>
                  <a:pt x="1206" y="342"/>
                </a:lnTo>
                <a:lnTo>
                  <a:pt x="1224" y="336"/>
                </a:lnTo>
                <a:lnTo>
                  <a:pt x="1242" y="330"/>
                </a:lnTo>
                <a:lnTo>
                  <a:pt x="1260" y="330"/>
                </a:lnTo>
                <a:lnTo>
                  <a:pt x="1272" y="324"/>
                </a:lnTo>
                <a:lnTo>
                  <a:pt x="1278" y="324"/>
                </a:lnTo>
                <a:lnTo>
                  <a:pt x="1302" y="318"/>
                </a:lnTo>
                <a:lnTo>
                  <a:pt x="1320" y="318"/>
                </a:lnTo>
                <a:lnTo>
                  <a:pt x="1338" y="312"/>
                </a:lnTo>
                <a:lnTo>
                  <a:pt x="1338" y="312"/>
                </a:lnTo>
                <a:lnTo>
                  <a:pt x="1356" y="306"/>
                </a:lnTo>
                <a:lnTo>
                  <a:pt x="1374" y="300"/>
                </a:lnTo>
                <a:lnTo>
                  <a:pt x="1398" y="300"/>
                </a:lnTo>
                <a:lnTo>
                  <a:pt x="1398" y="300"/>
                </a:lnTo>
                <a:lnTo>
                  <a:pt x="1416" y="294"/>
                </a:lnTo>
                <a:lnTo>
                  <a:pt x="1434" y="288"/>
                </a:lnTo>
                <a:lnTo>
                  <a:pt x="1452" y="288"/>
                </a:lnTo>
                <a:lnTo>
                  <a:pt x="1464" y="282"/>
                </a:lnTo>
                <a:lnTo>
                  <a:pt x="1470" y="282"/>
                </a:lnTo>
                <a:lnTo>
                  <a:pt x="1494" y="276"/>
                </a:lnTo>
                <a:lnTo>
                  <a:pt x="1512" y="270"/>
                </a:lnTo>
                <a:lnTo>
                  <a:pt x="1530" y="270"/>
                </a:lnTo>
                <a:lnTo>
                  <a:pt x="1530" y="270"/>
                </a:lnTo>
                <a:lnTo>
                  <a:pt x="1548" y="264"/>
                </a:lnTo>
                <a:lnTo>
                  <a:pt x="1566" y="258"/>
                </a:lnTo>
                <a:lnTo>
                  <a:pt x="1584" y="258"/>
                </a:lnTo>
                <a:lnTo>
                  <a:pt x="1596" y="252"/>
                </a:lnTo>
                <a:lnTo>
                  <a:pt x="1608" y="252"/>
                </a:lnTo>
                <a:lnTo>
                  <a:pt x="1626" y="246"/>
                </a:lnTo>
                <a:lnTo>
                  <a:pt x="1644" y="240"/>
                </a:lnTo>
                <a:lnTo>
                  <a:pt x="1656" y="240"/>
                </a:lnTo>
                <a:lnTo>
                  <a:pt x="1662" y="240"/>
                </a:lnTo>
                <a:lnTo>
                  <a:pt x="1680" y="234"/>
                </a:lnTo>
                <a:lnTo>
                  <a:pt x="1704" y="228"/>
                </a:lnTo>
                <a:lnTo>
                  <a:pt x="1722" y="228"/>
                </a:lnTo>
                <a:lnTo>
                  <a:pt x="1722" y="222"/>
                </a:lnTo>
                <a:lnTo>
                  <a:pt x="1740" y="222"/>
                </a:lnTo>
                <a:lnTo>
                  <a:pt x="1758" y="216"/>
                </a:lnTo>
                <a:lnTo>
                  <a:pt x="1776" y="210"/>
                </a:lnTo>
                <a:lnTo>
                  <a:pt x="1788" y="210"/>
                </a:lnTo>
                <a:lnTo>
                  <a:pt x="1800" y="210"/>
                </a:lnTo>
                <a:lnTo>
                  <a:pt x="1818" y="204"/>
                </a:lnTo>
                <a:lnTo>
                  <a:pt x="1836" y="198"/>
                </a:lnTo>
                <a:lnTo>
                  <a:pt x="1854" y="198"/>
                </a:lnTo>
                <a:lnTo>
                  <a:pt x="1854" y="198"/>
                </a:lnTo>
                <a:lnTo>
                  <a:pt x="1872" y="192"/>
                </a:lnTo>
                <a:lnTo>
                  <a:pt x="1896" y="186"/>
                </a:lnTo>
                <a:lnTo>
                  <a:pt x="1914" y="186"/>
                </a:lnTo>
                <a:lnTo>
                  <a:pt x="1920" y="180"/>
                </a:lnTo>
                <a:lnTo>
                  <a:pt x="1932" y="180"/>
                </a:lnTo>
                <a:lnTo>
                  <a:pt x="1950" y="174"/>
                </a:lnTo>
                <a:lnTo>
                  <a:pt x="1968" y="168"/>
                </a:lnTo>
                <a:lnTo>
                  <a:pt x="1986" y="168"/>
                </a:lnTo>
                <a:lnTo>
                  <a:pt x="1992" y="168"/>
                </a:lnTo>
                <a:lnTo>
                  <a:pt x="2010" y="162"/>
                </a:lnTo>
                <a:lnTo>
                  <a:pt x="2028" y="156"/>
                </a:lnTo>
                <a:lnTo>
                  <a:pt x="2046" y="156"/>
                </a:lnTo>
                <a:lnTo>
                  <a:pt x="2052" y="150"/>
                </a:lnTo>
                <a:lnTo>
                  <a:pt x="2064" y="150"/>
                </a:lnTo>
                <a:lnTo>
                  <a:pt x="2088" y="144"/>
                </a:lnTo>
                <a:lnTo>
                  <a:pt x="2106" y="144"/>
                </a:lnTo>
                <a:lnTo>
                  <a:pt x="2124" y="138"/>
                </a:lnTo>
                <a:lnTo>
                  <a:pt x="2124" y="138"/>
                </a:lnTo>
                <a:lnTo>
                  <a:pt x="2142" y="132"/>
                </a:lnTo>
                <a:lnTo>
                  <a:pt x="2160" y="132"/>
                </a:lnTo>
                <a:lnTo>
                  <a:pt x="2178" y="126"/>
                </a:lnTo>
                <a:lnTo>
                  <a:pt x="2190" y="126"/>
                </a:lnTo>
                <a:lnTo>
                  <a:pt x="2202" y="120"/>
                </a:lnTo>
                <a:lnTo>
                  <a:pt x="2220" y="114"/>
                </a:lnTo>
                <a:lnTo>
                  <a:pt x="2238" y="114"/>
                </a:lnTo>
                <a:lnTo>
                  <a:pt x="2256" y="108"/>
                </a:lnTo>
                <a:lnTo>
                  <a:pt x="2256" y="108"/>
                </a:lnTo>
                <a:lnTo>
                  <a:pt x="2274" y="102"/>
                </a:lnTo>
                <a:lnTo>
                  <a:pt x="2298" y="102"/>
                </a:lnTo>
                <a:lnTo>
                  <a:pt x="2316" y="96"/>
                </a:lnTo>
                <a:lnTo>
                  <a:pt x="2322" y="96"/>
                </a:lnTo>
                <a:lnTo>
                  <a:pt x="2334" y="90"/>
                </a:lnTo>
                <a:lnTo>
                  <a:pt x="2352" y="90"/>
                </a:lnTo>
                <a:lnTo>
                  <a:pt x="2370" y="84"/>
                </a:lnTo>
                <a:lnTo>
                  <a:pt x="2394" y="78"/>
                </a:lnTo>
                <a:lnTo>
                  <a:pt x="2394" y="78"/>
                </a:lnTo>
                <a:lnTo>
                  <a:pt x="2412" y="78"/>
                </a:lnTo>
                <a:lnTo>
                  <a:pt x="2430" y="72"/>
                </a:lnTo>
                <a:lnTo>
                  <a:pt x="2448" y="66"/>
                </a:lnTo>
                <a:lnTo>
                  <a:pt x="2460" y="66"/>
                </a:lnTo>
                <a:lnTo>
                  <a:pt x="2466" y="66"/>
                </a:lnTo>
                <a:lnTo>
                  <a:pt x="2490" y="60"/>
                </a:lnTo>
                <a:lnTo>
                  <a:pt x="2508" y="54"/>
                </a:lnTo>
                <a:lnTo>
                  <a:pt x="2526" y="54"/>
                </a:lnTo>
                <a:lnTo>
                  <a:pt x="2526" y="54"/>
                </a:lnTo>
                <a:lnTo>
                  <a:pt x="2544" y="48"/>
                </a:lnTo>
                <a:lnTo>
                  <a:pt x="2562" y="42"/>
                </a:lnTo>
                <a:lnTo>
                  <a:pt x="2586" y="42"/>
                </a:lnTo>
                <a:lnTo>
                  <a:pt x="2598" y="36"/>
                </a:lnTo>
                <a:lnTo>
                  <a:pt x="2604" y="36"/>
                </a:lnTo>
                <a:lnTo>
                  <a:pt x="2622" y="30"/>
                </a:lnTo>
                <a:lnTo>
                  <a:pt x="2640" y="30"/>
                </a:lnTo>
                <a:lnTo>
                  <a:pt x="2658" y="24"/>
                </a:lnTo>
                <a:lnTo>
                  <a:pt x="2664" y="24"/>
                </a:lnTo>
                <a:lnTo>
                  <a:pt x="2682" y="18"/>
                </a:lnTo>
                <a:lnTo>
                  <a:pt x="2700" y="12"/>
                </a:lnTo>
                <a:lnTo>
                  <a:pt x="2718" y="12"/>
                </a:lnTo>
                <a:lnTo>
                  <a:pt x="2730" y="6"/>
                </a:lnTo>
                <a:lnTo>
                  <a:pt x="2736" y="6"/>
                </a:lnTo>
                <a:lnTo>
                  <a:pt x="2754" y="0"/>
                </a:lnTo>
                <a:lnTo>
                  <a:pt x="2778" y="0"/>
                </a:lnTo>
                <a:close/>
              </a:path>
            </a:pathLst>
          </a:custGeom>
          <a:solidFill>
            <a:srgbClr val="FF3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8" name="Freeform 30"/>
          <p:cNvSpPr>
            <a:spLocks/>
          </p:cNvSpPr>
          <p:nvPr/>
        </p:nvSpPr>
        <p:spPr bwMode="auto">
          <a:xfrm>
            <a:off x="2714625" y="4528537"/>
            <a:ext cx="4229100" cy="895350"/>
          </a:xfrm>
          <a:custGeom>
            <a:avLst/>
            <a:gdLst>
              <a:gd name="T0" fmla="*/ 2664 w 2664"/>
              <a:gd name="T1" fmla="*/ 66 h 564"/>
              <a:gd name="T2" fmla="*/ 2664 w 2664"/>
              <a:gd name="T3" fmla="*/ 156 h 564"/>
              <a:gd name="T4" fmla="*/ 2664 w 2664"/>
              <a:gd name="T5" fmla="*/ 240 h 564"/>
              <a:gd name="T6" fmla="*/ 2664 w 2664"/>
              <a:gd name="T7" fmla="*/ 330 h 564"/>
              <a:gd name="T8" fmla="*/ 2664 w 2664"/>
              <a:gd name="T9" fmla="*/ 414 h 564"/>
              <a:gd name="T10" fmla="*/ 2664 w 2664"/>
              <a:gd name="T11" fmla="*/ 504 h 564"/>
              <a:gd name="T12" fmla="*/ 2640 w 2664"/>
              <a:gd name="T13" fmla="*/ 564 h 564"/>
              <a:gd name="T14" fmla="*/ 2526 w 2664"/>
              <a:gd name="T15" fmla="*/ 564 h 564"/>
              <a:gd name="T16" fmla="*/ 2412 w 2664"/>
              <a:gd name="T17" fmla="*/ 564 h 564"/>
              <a:gd name="T18" fmla="*/ 2298 w 2664"/>
              <a:gd name="T19" fmla="*/ 564 h 564"/>
              <a:gd name="T20" fmla="*/ 2184 w 2664"/>
              <a:gd name="T21" fmla="*/ 564 h 564"/>
              <a:gd name="T22" fmla="*/ 2064 w 2664"/>
              <a:gd name="T23" fmla="*/ 564 h 564"/>
              <a:gd name="T24" fmla="*/ 1950 w 2664"/>
              <a:gd name="T25" fmla="*/ 564 h 564"/>
              <a:gd name="T26" fmla="*/ 1836 w 2664"/>
              <a:gd name="T27" fmla="*/ 564 h 564"/>
              <a:gd name="T28" fmla="*/ 1722 w 2664"/>
              <a:gd name="T29" fmla="*/ 564 h 564"/>
              <a:gd name="T30" fmla="*/ 1608 w 2664"/>
              <a:gd name="T31" fmla="*/ 564 h 564"/>
              <a:gd name="T32" fmla="*/ 1494 w 2664"/>
              <a:gd name="T33" fmla="*/ 564 h 564"/>
              <a:gd name="T34" fmla="*/ 1380 w 2664"/>
              <a:gd name="T35" fmla="*/ 564 h 564"/>
              <a:gd name="T36" fmla="*/ 1260 w 2664"/>
              <a:gd name="T37" fmla="*/ 564 h 564"/>
              <a:gd name="T38" fmla="*/ 1146 w 2664"/>
              <a:gd name="T39" fmla="*/ 564 h 564"/>
              <a:gd name="T40" fmla="*/ 1032 w 2664"/>
              <a:gd name="T41" fmla="*/ 564 h 564"/>
              <a:gd name="T42" fmla="*/ 918 w 2664"/>
              <a:gd name="T43" fmla="*/ 564 h 564"/>
              <a:gd name="T44" fmla="*/ 804 w 2664"/>
              <a:gd name="T45" fmla="*/ 564 h 564"/>
              <a:gd name="T46" fmla="*/ 690 w 2664"/>
              <a:gd name="T47" fmla="*/ 564 h 564"/>
              <a:gd name="T48" fmla="*/ 570 w 2664"/>
              <a:gd name="T49" fmla="*/ 564 h 564"/>
              <a:gd name="T50" fmla="*/ 456 w 2664"/>
              <a:gd name="T51" fmla="*/ 564 h 564"/>
              <a:gd name="T52" fmla="*/ 342 w 2664"/>
              <a:gd name="T53" fmla="*/ 564 h 564"/>
              <a:gd name="T54" fmla="*/ 228 w 2664"/>
              <a:gd name="T55" fmla="*/ 564 h 564"/>
              <a:gd name="T56" fmla="*/ 114 w 2664"/>
              <a:gd name="T57" fmla="*/ 564 h 564"/>
              <a:gd name="T58" fmla="*/ 0 w 2664"/>
              <a:gd name="T59" fmla="*/ 564 h 564"/>
              <a:gd name="T60" fmla="*/ 96 w 2664"/>
              <a:gd name="T61" fmla="*/ 540 h 564"/>
              <a:gd name="T62" fmla="*/ 174 w 2664"/>
              <a:gd name="T63" fmla="*/ 516 h 564"/>
              <a:gd name="T64" fmla="*/ 264 w 2664"/>
              <a:gd name="T65" fmla="*/ 498 h 564"/>
              <a:gd name="T66" fmla="*/ 360 w 2664"/>
              <a:gd name="T67" fmla="*/ 474 h 564"/>
              <a:gd name="T68" fmla="*/ 438 w 2664"/>
              <a:gd name="T69" fmla="*/ 456 h 564"/>
              <a:gd name="T70" fmla="*/ 534 w 2664"/>
              <a:gd name="T71" fmla="*/ 438 h 564"/>
              <a:gd name="T72" fmla="*/ 618 w 2664"/>
              <a:gd name="T73" fmla="*/ 414 h 564"/>
              <a:gd name="T74" fmla="*/ 708 w 2664"/>
              <a:gd name="T75" fmla="*/ 396 h 564"/>
              <a:gd name="T76" fmla="*/ 804 w 2664"/>
              <a:gd name="T77" fmla="*/ 378 h 564"/>
              <a:gd name="T78" fmla="*/ 888 w 2664"/>
              <a:gd name="T79" fmla="*/ 360 h 564"/>
              <a:gd name="T80" fmla="*/ 972 w 2664"/>
              <a:gd name="T81" fmla="*/ 342 h 564"/>
              <a:gd name="T82" fmla="*/ 1068 w 2664"/>
              <a:gd name="T83" fmla="*/ 318 h 564"/>
              <a:gd name="T84" fmla="*/ 1164 w 2664"/>
              <a:gd name="T85" fmla="*/ 300 h 564"/>
              <a:gd name="T86" fmla="*/ 1242 w 2664"/>
              <a:gd name="T87" fmla="*/ 282 h 564"/>
              <a:gd name="T88" fmla="*/ 1338 w 2664"/>
              <a:gd name="T89" fmla="*/ 264 h 564"/>
              <a:gd name="T90" fmla="*/ 1434 w 2664"/>
              <a:gd name="T91" fmla="*/ 246 h 564"/>
              <a:gd name="T92" fmla="*/ 1512 w 2664"/>
              <a:gd name="T93" fmla="*/ 228 h 564"/>
              <a:gd name="T94" fmla="*/ 1608 w 2664"/>
              <a:gd name="T95" fmla="*/ 210 h 564"/>
              <a:gd name="T96" fmla="*/ 1704 w 2664"/>
              <a:gd name="T97" fmla="*/ 192 h 564"/>
              <a:gd name="T98" fmla="*/ 1800 w 2664"/>
              <a:gd name="T99" fmla="*/ 168 h 564"/>
              <a:gd name="T100" fmla="*/ 1878 w 2664"/>
              <a:gd name="T101" fmla="*/ 156 h 564"/>
              <a:gd name="T102" fmla="*/ 1974 w 2664"/>
              <a:gd name="T103" fmla="*/ 138 h 564"/>
              <a:gd name="T104" fmla="*/ 2064 w 2664"/>
              <a:gd name="T105" fmla="*/ 114 h 564"/>
              <a:gd name="T106" fmla="*/ 2160 w 2664"/>
              <a:gd name="T107" fmla="*/ 96 h 564"/>
              <a:gd name="T108" fmla="*/ 2238 w 2664"/>
              <a:gd name="T109" fmla="*/ 84 h 564"/>
              <a:gd name="T110" fmla="*/ 2334 w 2664"/>
              <a:gd name="T111" fmla="*/ 66 h 564"/>
              <a:gd name="T112" fmla="*/ 2430 w 2664"/>
              <a:gd name="T113" fmla="*/ 48 h 564"/>
              <a:gd name="T114" fmla="*/ 2526 w 2664"/>
              <a:gd name="T115" fmla="*/ 24 h 564"/>
              <a:gd name="T116" fmla="*/ 2610 w 2664"/>
              <a:gd name="T117" fmla="*/ 12 h 5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2664" h="564">
                <a:moveTo>
                  <a:pt x="2664" y="0"/>
                </a:moveTo>
                <a:lnTo>
                  <a:pt x="2664" y="12"/>
                </a:lnTo>
                <a:lnTo>
                  <a:pt x="2664" y="24"/>
                </a:lnTo>
                <a:lnTo>
                  <a:pt x="2664" y="42"/>
                </a:lnTo>
                <a:lnTo>
                  <a:pt x="2664" y="54"/>
                </a:lnTo>
                <a:lnTo>
                  <a:pt x="2664" y="66"/>
                </a:lnTo>
                <a:lnTo>
                  <a:pt x="2664" y="84"/>
                </a:lnTo>
                <a:lnTo>
                  <a:pt x="2664" y="96"/>
                </a:lnTo>
                <a:lnTo>
                  <a:pt x="2664" y="114"/>
                </a:lnTo>
                <a:lnTo>
                  <a:pt x="2664" y="126"/>
                </a:lnTo>
                <a:lnTo>
                  <a:pt x="2664" y="138"/>
                </a:lnTo>
                <a:lnTo>
                  <a:pt x="2664" y="156"/>
                </a:lnTo>
                <a:lnTo>
                  <a:pt x="2664" y="168"/>
                </a:lnTo>
                <a:lnTo>
                  <a:pt x="2664" y="186"/>
                </a:lnTo>
                <a:lnTo>
                  <a:pt x="2664" y="198"/>
                </a:lnTo>
                <a:lnTo>
                  <a:pt x="2664" y="216"/>
                </a:lnTo>
                <a:lnTo>
                  <a:pt x="2664" y="228"/>
                </a:lnTo>
                <a:lnTo>
                  <a:pt x="2664" y="240"/>
                </a:lnTo>
                <a:lnTo>
                  <a:pt x="2664" y="258"/>
                </a:lnTo>
                <a:lnTo>
                  <a:pt x="2664" y="270"/>
                </a:lnTo>
                <a:lnTo>
                  <a:pt x="2664" y="288"/>
                </a:lnTo>
                <a:lnTo>
                  <a:pt x="2664" y="300"/>
                </a:lnTo>
                <a:lnTo>
                  <a:pt x="2664" y="312"/>
                </a:lnTo>
                <a:lnTo>
                  <a:pt x="2664" y="330"/>
                </a:lnTo>
                <a:lnTo>
                  <a:pt x="2664" y="342"/>
                </a:lnTo>
                <a:lnTo>
                  <a:pt x="2664" y="360"/>
                </a:lnTo>
                <a:lnTo>
                  <a:pt x="2664" y="372"/>
                </a:lnTo>
                <a:lnTo>
                  <a:pt x="2664" y="390"/>
                </a:lnTo>
                <a:lnTo>
                  <a:pt x="2664" y="402"/>
                </a:lnTo>
                <a:lnTo>
                  <a:pt x="2664" y="414"/>
                </a:lnTo>
                <a:lnTo>
                  <a:pt x="2664" y="432"/>
                </a:lnTo>
                <a:lnTo>
                  <a:pt x="2664" y="444"/>
                </a:lnTo>
                <a:lnTo>
                  <a:pt x="2664" y="462"/>
                </a:lnTo>
                <a:lnTo>
                  <a:pt x="2664" y="474"/>
                </a:lnTo>
                <a:lnTo>
                  <a:pt x="2664" y="486"/>
                </a:lnTo>
                <a:lnTo>
                  <a:pt x="2664" y="504"/>
                </a:lnTo>
                <a:lnTo>
                  <a:pt x="2664" y="516"/>
                </a:lnTo>
                <a:lnTo>
                  <a:pt x="2664" y="534"/>
                </a:lnTo>
                <a:lnTo>
                  <a:pt x="2664" y="546"/>
                </a:lnTo>
                <a:lnTo>
                  <a:pt x="2664" y="564"/>
                </a:lnTo>
                <a:lnTo>
                  <a:pt x="2664" y="564"/>
                </a:lnTo>
                <a:lnTo>
                  <a:pt x="2640" y="564"/>
                </a:lnTo>
                <a:lnTo>
                  <a:pt x="2622" y="564"/>
                </a:lnTo>
                <a:lnTo>
                  <a:pt x="2604" y="564"/>
                </a:lnTo>
                <a:lnTo>
                  <a:pt x="2586" y="564"/>
                </a:lnTo>
                <a:lnTo>
                  <a:pt x="2568" y="564"/>
                </a:lnTo>
                <a:lnTo>
                  <a:pt x="2544" y="564"/>
                </a:lnTo>
                <a:lnTo>
                  <a:pt x="2526" y="564"/>
                </a:lnTo>
                <a:lnTo>
                  <a:pt x="2508" y="564"/>
                </a:lnTo>
                <a:lnTo>
                  <a:pt x="2490" y="564"/>
                </a:lnTo>
                <a:lnTo>
                  <a:pt x="2472" y="564"/>
                </a:lnTo>
                <a:lnTo>
                  <a:pt x="2448" y="564"/>
                </a:lnTo>
                <a:lnTo>
                  <a:pt x="2430" y="564"/>
                </a:lnTo>
                <a:lnTo>
                  <a:pt x="2412" y="564"/>
                </a:lnTo>
                <a:lnTo>
                  <a:pt x="2394" y="564"/>
                </a:lnTo>
                <a:lnTo>
                  <a:pt x="2376" y="564"/>
                </a:lnTo>
                <a:lnTo>
                  <a:pt x="2352" y="564"/>
                </a:lnTo>
                <a:lnTo>
                  <a:pt x="2334" y="564"/>
                </a:lnTo>
                <a:lnTo>
                  <a:pt x="2316" y="564"/>
                </a:lnTo>
                <a:lnTo>
                  <a:pt x="2298" y="564"/>
                </a:lnTo>
                <a:lnTo>
                  <a:pt x="2280" y="564"/>
                </a:lnTo>
                <a:lnTo>
                  <a:pt x="2256" y="564"/>
                </a:lnTo>
                <a:lnTo>
                  <a:pt x="2238" y="564"/>
                </a:lnTo>
                <a:lnTo>
                  <a:pt x="2220" y="564"/>
                </a:lnTo>
                <a:lnTo>
                  <a:pt x="2202" y="564"/>
                </a:lnTo>
                <a:lnTo>
                  <a:pt x="2184" y="564"/>
                </a:lnTo>
                <a:lnTo>
                  <a:pt x="2160" y="564"/>
                </a:lnTo>
                <a:lnTo>
                  <a:pt x="2142" y="564"/>
                </a:lnTo>
                <a:lnTo>
                  <a:pt x="2124" y="564"/>
                </a:lnTo>
                <a:lnTo>
                  <a:pt x="2106" y="564"/>
                </a:lnTo>
                <a:lnTo>
                  <a:pt x="2088" y="564"/>
                </a:lnTo>
                <a:lnTo>
                  <a:pt x="2064" y="564"/>
                </a:lnTo>
                <a:lnTo>
                  <a:pt x="2046" y="564"/>
                </a:lnTo>
                <a:lnTo>
                  <a:pt x="2028" y="564"/>
                </a:lnTo>
                <a:lnTo>
                  <a:pt x="2010" y="564"/>
                </a:lnTo>
                <a:lnTo>
                  <a:pt x="1992" y="564"/>
                </a:lnTo>
                <a:lnTo>
                  <a:pt x="1974" y="564"/>
                </a:lnTo>
                <a:lnTo>
                  <a:pt x="1950" y="564"/>
                </a:lnTo>
                <a:lnTo>
                  <a:pt x="1932" y="564"/>
                </a:lnTo>
                <a:lnTo>
                  <a:pt x="1914" y="564"/>
                </a:lnTo>
                <a:lnTo>
                  <a:pt x="1896" y="564"/>
                </a:lnTo>
                <a:lnTo>
                  <a:pt x="1878" y="564"/>
                </a:lnTo>
                <a:lnTo>
                  <a:pt x="1854" y="564"/>
                </a:lnTo>
                <a:lnTo>
                  <a:pt x="1836" y="564"/>
                </a:lnTo>
                <a:lnTo>
                  <a:pt x="1818" y="564"/>
                </a:lnTo>
                <a:lnTo>
                  <a:pt x="1800" y="564"/>
                </a:lnTo>
                <a:lnTo>
                  <a:pt x="1782" y="564"/>
                </a:lnTo>
                <a:lnTo>
                  <a:pt x="1758" y="564"/>
                </a:lnTo>
                <a:lnTo>
                  <a:pt x="1740" y="564"/>
                </a:lnTo>
                <a:lnTo>
                  <a:pt x="1722" y="564"/>
                </a:lnTo>
                <a:lnTo>
                  <a:pt x="1704" y="564"/>
                </a:lnTo>
                <a:lnTo>
                  <a:pt x="1686" y="564"/>
                </a:lnTo>
                <a:lnTo>
                  <a:pt x="1662" y="564"/>
                </a:lnTo>
                <a:lnTo>
                  <a:pt x="1644" y="564"/>
                </a:lnTo>
                <a:lnTo>
                  <a:pt x="1626" y="564"/>
                </a:lnTo>
                <a:lnTo>
                  <a:pt x="1608" y="564"/>
                </a:lnTo>
                <a:lnTo>
                  <a:pt x="1590" y="564"/>
                </a:lnTo>
                <a:lnTo>
                  <a:pt x="1566" y="564"/>
                </a:lnTo>
                <a:lnTo>
                  <a:pt x="1548" y="564"/>
                </a:lnTo>
                <a:lnTo>
                  <a:pt x="1530" y="564"/>
                </a:lnTo>
                <a:lnTo>
                  <a:pt x="1512" y="564"/>
                </a:lnTo>
                <a:lnTo>
                  <a:pt x="1494" y="564"/>
                </a:lnTo>
                <a:lnTo>
                  <a:pt x="1470" y="564"/>
                </a:lnTo>
                <a:lnTo>
                  <a:pt x="1452" y="564"/>
                </a:lnTo>
                <a:lnTo>
                  <a:pt x="1434" y="564"/>
                </a:lnTo>
                <a:lnTo>
                  <a:pt x="1416" y="564"/>
                </a:lnTo>
                <a:lnTo>
                  <a:pt x="1398" y="564"/>
                </a:lnTo>
                <a:lnTo>
                  <a:pt x="1380" y="564"/>
                </a:lnTo>
                <a:lnTo>
                  <a:pt x="1356" y="564"/>
                </a:lnTo>
                <a:lnTo>
                  <a:pt x="1338" y="564"/>
                </a:lnTo>
                <a:lnTo>
                  <a:pt x="1320" y="564"/>
                </a:lnTo>
                <a:lnTo>
                  <a:pt x="1302" y="564"/>
                </a:lnTo>
                <a:lnTo>
                  <a:pt x="1284" y="564"/>
                </a:lnTo>
                <a:lnTo>
                  <a:pt x="1260" y="564"/>
                </a:lnTo>
                <a:lnTo>
                  <a:pt x="1242" y="564"/>
                </a:lnTo>
                <a:lnTo>
                  <a:pt x="1224" y="564"/>
                </a:lnTo>
                <a:lnTo>
                  <a:pt x="1206" y="564"/>
                </a:lnTo>
                <a:lnTo>
                  <a:pt x="1188" y="564"/>
                </a:lnTo>
                <a:lnTo>
                  <a:pt x="1164" y="564"/>
                </a:lnTo>
                <a:lnTo>
                  <a:pt x="1146" y="564"/>
                </a:lnTo>
                <a:lnTo>
                  <a:pt x="1128" y="564"/>
                </a:lnTo>
                <a:lnTo>
                  <a:pt x="1110" y="564"/>
                </a:lnTo>
                <a:lnTo>
                  <a:pt x="1092" y="564"/>
                </a:lnTo>
                <a:lnTo>
                  <a:pt x="1068" y="564"/>
                </a:lnTo>
                <a:lnTo>
                  <a:pt x="1050" y="564"/>
                </a:lnTo>
                <a:lnTo>
                  <a:pt x="1032" y="564"/>
                </a:lnTo>
                <a:lnTo>
                  <a:pt x="1014" y="564"/>
                </a:lnTo>
                <a:lnTo>
                  <a:pt x="996" y="564"/>
                </a:lnTo>
                <a:lnTo>
                  <a:pt x="972" y="564"/>
                </a:lnTo>
                <a:lnTo>
                  <a:pt x="954" y="564"/>
                </a:lnTo>
                <a:lnTo>
                  <a:pt x="936" y="564"/>
                </a:lnTo>
                <a:lnTo>
                  <a:pt x="918" y="564"/>
                </a:lnTo>
                <a:lnTo>
                  <a:pt x="900" y="564"/>
                </a:lnTo>
                <a:lnTo>
                  <a:pt x="876" y="564"/>
                </a:lnTo>
                <a:lnTo>
                  <a:pt x="858" y="564"/>
                </a:lnTo>
                <a:lnTo>
                  <a:pt x="840" y="564"/>
                </a:lnTo>
                <a:lnTo>
                  <a:pt x="822" y="564"/>
                </a:lnTo>
                <a:lnTo>
                  <a:pt x="804" y="564"/>
                </a:lnTo>
                <a:lnTo>
                  <a:pt x="786" y="564"/>
                </a:lnTo>
                <a:lnTo>
                  <a:pt x="762" y="564"/>
                </a:lnTo>
                <a:lnTo>
                  <a:pt x="744" y="564"/>
                </a:lnTo>
                <a:lnTo>
                  <a:pt x="726" y="564"/>
                </a:lnTo>
                <a:lnTo>
                  <a:pt x="708" y="564"/>
                </a:lnTo>
                <a:lnTo>
                  <a:pt x="690" y="564"/>
                </a:lnTo>
                <a:lnTo>
                  <a:pt x="666" y="564"/>
                </a:lnTo>
                <a:lnTo>
                  <a:pt x="648" y="564"/>
                </a:lnTo>
                <a:lnTo>
                  <a:pt x="630" y="564"/>
                </a:lnTo>
                <a:lnTo>
                  <a:pt x="612" y="564"/>
                </a:lnTo>
                <a:lnTo>
                  <a:pt x="594" y="564"/>
                </a:lnTo>
                <a:lnTo>
                  <a:pt x="570" y="564"/>
                </a:lnTo>
                <a:lnTo>
                  <a:pt x="552" y="564"/>
                </a:lnTo>
                <a:lnTo>
                  <a:pt x="534" y="564"/>
                </a:lnTo>
                <a:lnTo>
                  <a:pt x="516" y="564"/>
                </a:lnTo>
                <a:lnTo>
                  <a:pt x="498" y="564"/>
                </a:lnTo>
                <a:lnTo>
                  <a:pt x="474" y="564"/>
                </a:lnTo>
                <a:lnTo>
                  <a:pt x="456" y="564"/>
                </a:lnTo>
                <a:lnTo>
                  <a:pt x="438" y="564"/>
                </a:lnTo>
                <a:lnTo>
                  <a:pt x="420" y="564"/>
                </a:lnTo>
                <a:lnTo>
                  <a:pt x="402" y="564"/>
                </a:lnTo>
                <a:lnTo>
                  <a:pt x="378" y="564"/>
                </a:lnTo>
                <a:lnTo>
                  <a:pt x="360" y="564"/>
                </a:lnTo>
                <a:lnTo>
                  <a:pt x="342" y="564"/>
                </a:lnTo>
                <a:lnTo>
                  <a:pt x="324" y="564"/>
                </a:lnTo>
                <a:lnTo>
                  <a:pt x="306" y="564"/>
                </a:lnTo>
                <a:lnTo>
                  <a:pt x="282" y="564"/>
                </a:lnTo>
                <a:lnTo>
                  <a:pt x="264" y="564"/>
                </a:lnTo>
                <a:lnTo>
                  <a:pt x="246" y="564"/>
                </a:lnTo>
                <a:lnTo>
                  <a:pt x="228" y="564"/>
                </a:lnTo>
                <a:lnTo>
                  <a:pt x="210" y="564"/>
                </a:lnTo>
                <a:lnTo>
                  <a:pt x="192" y="564"/>
                </a:lnTo>
                <a:lnTo>
                  <a:pt x="168" y="564"/>
                </a:lnTo>
                <a:lnTo>
                  <a:pt x="150" y="564"/>
                </a:lnTo>
                <a:lnTo>
                  <a:pt x="132" y="564"/>
                </a:lnTo>
                <a:lnTo>
                  <a:pt x="114" y="564"/>
                </a:lnTo>
                <a:lnTo>
                  <a:pt x="96" y="564"/>
                </a:lnTo>
                <a:lnTo>
                  <a:pt x="72" y="564"/>
                </a:lnTo>
                <a:lnTo>
                  <a:pt x="54" y="564"/>
                </a:lnTo>
                <a:lnTo>
                  <a:pt x="36" y="564"/>
                </a:lnTo>
                <a:lnTo>
                  <a:pt x="18" y="564"/>
                </a:lnTo>
                <a:lnTo>
                  <a:pt x="0" y="564"/>
                </a:lnTo>
                <a:lnTo>
                  <a:pt x="18" y="558"/>
                </a:lnTo>
                <a:lnTo>
                  <a:pt x="36" y="552"/>
                </a:lnTo>
                <a:lnTo>
                  <a:pt x="54" y="546"/>
                </a:lnTo>
                <a:lnTo>
                  <a:pt x="54" y="546"/>
                </a:lnTo>
                <a:lnTo>
                  <a:pt x="72" y="540"/>
                </a:lnTo>
                <a:lnTo>
                  <a:pt x="96" y="540"/>
                </a:lnTo>
                <a:lnTo>
                  <a:pt x="114" y="534"/>
                </a:lnTo>
                <a:lnTo>
                  <a:pt x="114" y="534"/>
                </a:lnTo>
                <a:lnTo>
                  <a:pt x="132" y="528"/>
                </a:lnTo>
                <a:lnTo>
                  <a:pt x="150" y="522"/>
                </a:lnTo>
                <a:lnTo>
                  <a:pt x="168" y="516"/>
                </a:lnTo>
                <a:lnTo>
                  <a:pt x="174" y="516"/>
                </a:lnTo>
                <a:lnTo>
                  <a:pt x="192" y="516"/>
                </a:lnTo>
                <a:lnTo>
                  <a:pt x="210" y="510"/>
                </a:lnTo>
                <a:lnTo>
                  <a:pt x="228" y="504"/>
                </a:lnTo>
                <a:lnTo>
                  <a:pt x="234" y="504"/>
                </a:lnTo>
                <a:lnTo>
                  <a:pt x="246" y="498"/>
                </a:lnTo>
                <a:lnTo>
                  <a:pt x="264" y="498"/>
                </a:lnTo>
                <a:lnTo>
                  <a:pt x="282" y="492"/>
                </a:lnTo>
                <a:lnTo>
                  <a:pt x="300" y="486"/>
                </a:lnTo>
                <a:lnTo>
                  <a:pt x="306" y="486"/>
                </a:lnTo>
                <a:lnTo>
                  <a:pt x="324" y="480"/>
                </a:lnTo>
                <a:lnTo>
                  <a:pt x="342" y="480"/>
                </a:lnTo>
                <a:lnTo>
                  <a:pt x="360" y="474"/>
                </a:lnTo>
                <a:lnTo>
                  <a:pt x="360" y="474"/>
                </a:lnTo>
                <a:lnTo>
                  <a:pt x="378" y="468"/>
                </a:lnTo>
                <a:lnTo>
                  <a:pt x="402" y="468"/>
                </a:lnTo>
                <a:lnTo>
                  <a:pt x="420" y="462"/>
                </a:lnTo>
                <a:lnTo>
                  <a:pt x="426" y="462"/>
                </a:lnTo>
                <a:lnTo>
                  <a:pt x="438" y="456"/>
                </a:lnTo>
                <a:lnTo>
                  <a:pt x="456" y="450"/>
                </a:lnTo>
                <a:lnTo>
                  <a:pt x="474" y="450"/>
                </a:lnTo>
                <a:lnTo>
                  <a:pt x="492" y="444"/>
                </a:lnTo>
                <a:lnTo>
                  <a:pt x="498" y="444"/>
                </a:lnTo>
                <a:lnTo>
                  <a:pt x="516" y="438"/>
                </a:lnTo>
                <a:lnTo>
                  <a:pt x="534" y="438"/>
                </a:lnTo>
                <a:lnTo>
                  <a:pt x="552" y="432"/>
                </a:lnTo>
                <a:lnTo>
                  <a:pt x="552" y="432"/>
                </a:lnTo>
                <a:lnTo>
                  <a:pt x="570" y="426"/>
                </a:lnTo>
                <a:lnTo>
                  <a:pt x="594" y="420"/>
                </a:lnTo>
                <a:lnTo>
                  <a:pt x="612" y="420"/>
                </a:lnTo>
                <a:lnTo>
                  <a:pt x="618" y="414"/>
                </a:lnTo>
                <a:lnTo>
                  <a:pt x="630" y="414"/>
                </a:lnTo>
                <a:lnTo>
                  <a:pt x="648" y="408"/>
                </a:lnTo>
                <a:lnTo>
                  <a:pt x="666" y="408"/>
                </a:lnTo>
                <a:lnTo>
                  <a:pt x="684" y="402"/>
                </a:lnTo>
                <a:lnTo>
                  <a:pt x="690" y="402"/>
                </a:lnTo>
                <a:lnTo>
                  <a:pt x="708" y="396"/>
                </a:lnTo>
                <a:lnTo>
                  <a:pt x="726" y="396"/>
                </a:lnTo>
                <a:lnTo>
                  <a:pt x="744" y="390"/>
                </a:lnTo>
                <a:lnTo>
                  <a:pt x="750" y="390"/>
                </a:lnTo>
                <a:lnTo>
                  <a:pt x="762" y="384"/>
                </a:lnTo>
                <a:lnTo>
                  <a:pt x="786" y="378"/>
                </a:lnTo>
                <a:lnTo>
                  <a:pt x="804" y="378"/>
                </a:lnTo>
                <a:lnTo>
                  <a:pt x="822" y="372"/>
                </a:lnTo>
                <a:lnTo>
                  <a:pt x="822" y="372"/>
                </a:lnTo>
                <a:lnTo>
                  <a:pt x="840" y="366"/>
                </a:lnTo>
                <a:lnTo>
                  <a:pt x="858" y="366"/>
                </a:lnTo>
                <a:lnTo>
                  <a:pt x="876" y="360"/>
                </a:lnTo>
                <a:lnTo>
                  <a:pt x="888" y="360"/>
                </a:lnTo>
                <a:lnTo>
                  <a:pt x="900" y="354"/>
                </a:lnTo>
                <a:lnTo>
                  <a:pt x="918" y="354"/>
                </a:lnTo>
                <a:lnTo>
                  <a:pt x="936" y="348"/>
                </a:lnTo>
                <a:lnTo>
                  <a:pt x="954" y="342"/>
                </a:lnTo>
                <a:lnTo>
                  <a:pt x="954" y="342"/>
                </a:lnTo>
                <a:lnTo>
                  <a:pt x="972" y="342"/>
                </a:lnTo>
                <a:lnTo>
                  <a:pt x="996" y="336"/>
                </a:lnTo>
                <a:lnTo>
                  <a:pt x="1014" y="330"/>
                </a:lnTo>
                <a:lnTo>
                  <a:pt x="1026" y="330"/>
                </a:lnTo>
                <a:lnTo>
                  <a:pt x="1032" y="330"/>
                </a:lnTo>
                <a:lnTo>
                  <a:pt x="1050" y="324"/>
                </a:lnTo>
                <a:lnTo>
                  <a:pt x="1068" y="318"/>
                </a:lnTo>
                <a:lnTo>
                  <a:pt x="1092" y="318"/>
                </a:lnTo>
                <a:lnTo>
                  <a:pt x="1092" y="312"/>
                </a:lnTo>
                <a:lnTo>
                  <a:pt x="1110" y="312"/>
                </a:lnTo>
                <a:lnTo>
                  <a:pt x="1128" y="306"/>
                </a:lnTo>
                <a:lnTo>
                  <a:pt x="1146" y="306"/>
                </a:lnTo>
                <a:lnTo>
                  <a:pt x="1164" y="300"/>
                </a:lnTo>
                <a:lnTo>
                  <a:pt x="1164" y="300"/>
                </a:lnTo>
                <a:lnTo>
                  <a:pt x="1188" y="294"/>
                </a:lnTo>
                <a:lnTo>
                  <a:pt x="1206" y="294"/>
                </a:lnTo>
                <a:lnTo>
                  <a:pt x="1224" y="288"/>
                </a:lnTo>
                <a:lnTo>
                  <a:pt x="1230" y="288"/>
                </a:lnTo>
                <a:lnTo>
                  <a:pt x="1242" y="282"/>
                </a:lnTo>
                <a:lnTo>
                  <a:pt x="1260" y="282"/>
                </a:lnTo>
                <a:lnTo>
                  <a:pt x="1284" y="276"/>
                </a:lnTo>
                <a:lnTo>
                  <a:pt x="1302" y="270"/>
                </a:lnTo>
                <a:lnTo>
                  <a:pt x="1302" y="270"/>
                </a:lnTo>
                <a:lnTo>
                  <a:pt x="1320" y="270"/>
                </a:lnTo>
                <a:lnTo>
                  <a:pt x="1338" y="264"/>
                </a:lnTo>
                <a:lnTo>
                  <a:pt x="1356" y="258"/>
                </a:lnTo>
                <a:lnTo>
                  <a:pt x="1374" y="258"/>
                </a:lnTo>
                <a:lnTo>
                  <a:pt x="1380" y="258"/>
                </a:lnTo>
                <a:lnTo>
                  <a:pt x="1398" y="252"/>
                </a:lnTo>
                <a:lnTo>
                  <a:pt x="1416" y="246"/>
                </a:lnTo>
                <a:lnTo>
                  <a:pt x="1434" y="246"/>
                </a:lnTo>
                <a:lnTo>
                  <a:pt x="1440" y="240"/>
                </a:lnTo>
                <a:lnTo>
                  <a:pt x="1452" y="240"/>
                </a:lnTo>
                <a:lnTo>
                  <a:pt x="1470" y="234"/>
                </a:lnTo>
                <a:lnTo>
                  <a:pt x="1494" y="234"/>
                </a:lnTo>
                <a:lnTo>
                  <a:pt x="1512" y="228"/>
                </a:lnTo>
                <a:lnTo>
                  <a:pt x="1512" y="228"/>
                </a:lnTo>
                <a:lnTo>
                  <a:pt x="1530" y="222"/>
                </a:lnTo>
                <a:lnTo>
                  <a:pt x="1548" y="222"/>
                </a:lnTo>
                <a:lnTo>
                  <a:pt x="1566" y="216"/>
                </a:lnTo>
                <a:lnTo>
                  <a:pt x="1584" y="216"/>
                </a:lnTo>
                <a:lnTo>
                  <a:pt x="1590" y="210"/>
                </a:lnTo>
                <a:lnTo>
                  <a:pt x="1608" y="210"/>
                </a:lnTo>
                <a:lnTo>
                  <a:pt x="1626" y="204"/>
                </a:lnTo>
                <a:lnTo>
                  <a:pt x="1644" y="204"/>
                </a:lnTo>
                <a:lnTo>
                  <a:pt x="1656" y="198"/>
                </a:lnTo>
                <a:lnTo>
                  <a:pt x="1662" y="198"/>
                </a:lnTo>
                <a:lnTo>
                  <a:pt x="1686" y="192"/>
                </a:lnTo>
                <a:lnTo>
                  <a:pt x="1704" y="192"/>
                </a:lnTo>
                <a:lnTo>
                  <a:pt x="1722" y="186"/>
                </a:lnTo>
                <a:lnTo>
                  <a:pt x="1728" y="186"/>
                </a:lnTo>
                <a:lnTo>
                  <a:pt x="1740" y="180"/>
                </a:lnTo>
                <a:lnTo>
                  <a:pt x="1758" y="180"/>
                </a:lnTo>
                <a:lnTo>
                  <a:pt x="1782" y="174"/>
                </a:lnTo>
                <a:lnTo>
                  <a:pt x="1800" y="168"/>
                </a:lnTo>
                <a:lnTo>
                  <a:pt x="1800" y="168"/>
                </a:lnTo>
                <a:lnTo>
                  <a:pt x="1818" y="168"/>
                </a:lnTo>
                <a:lnTo>
                  <a:pt x="1836" y="162"/>
                </a:lnTo>
                <a:lnTo>
                  <a:pt x="1854" y="156"/>
                </a:lnTo>
                <a:lnTo>
                  <a:pt x="1872" y="156"/>
                </a:lnTo>
                <a:lnTo>
                  <a:pt x="1878" y="156"/>
                </a:lnTo>
                <a:lnTo>
                  <a:pt x="1896" y="150"/>
                </a:lnTo>
                <a:lnTo>
                  <a:pt x="1914" y="150"/>
                </a:lnTo>
                <a:lnTo>
                  <a:pt x="1932" y="144"/>
                </a:lnTo>
                <a:lnTo>
                  <a:pt x="1944" y="138"/>
                </a:lnTo>
                <a:lnTo>
                  <a:pt x="1950" y="138"/>
                </a:lnTo>
                <a:lnTo>
                  <a:pt x="1974" y="138"/>
                </a:lnTo>
                <a:lnTo>
                  <a:pt x="1992" y="132"/>
                </a:lnTo>
                <a:lnTo>
                  <a:pt x="2010" y="126"/>
                </a:lnTo>
                <a:lnTo>
                  <a:pt x="2016" y="126"/>
                </a:lnTo>
                <a:lnTo>
                  <a:pt x="2028" y="126"/>
                </a:lnTo>
                <a:lnTo>
                  <a:pt x="2046" y="120"/>
                </a:lnTo>
                <a:lnTo>
                  <a:pt x="2064" y="114"/>
                </a:lnTo>
                <a:lnTo>
                  <a:pt x="2088" y="114"/>
                </a:lnTo>
                <a:lnTo>
                  <a:pt x="2094" y="114"/>
                </a:lnTo>
                <a:lnTo>
                  <a:pt x="2106" y="108"/>
                </a:lnTo>
                <a:lnTo>
                  <a:pt x="2124" y="108"/>
                </a:lnTo>
                <a:lnTo>
                  <a:pt x="2142" y="102"/>
                </a:lnTo>
                <a:lnTo>
                  <a:pt x="2160" y="96"/>
                </a:lnTo>
                <a:lnTo>
                  <a:pt x="2166" y="96"/>
                </a:lnTo>
                <a:lnTo>
                  <a:pt x="2184" y="96"/>
                </a:lnTo>
                <a:lnTo>
                  <a:pt x="2202" y="90"/>
                </a:lnTo>
                <a:lnTo>
                  <a:pt x="2220" y="84"/>
                </a:lnTo>
                <a:lnTo>
                  <a:pt x="2238" y="84"/>
                </a:lnTo>
                <a:lnTo>
                  <a:pt x="2238" y="84"/>
                </a:lnTo>
                <a:lnTo>
                  <a:pt x="2256" y="78"/>
                </a:lnTo>
                <a:lnTo>
                  <a:pt x="2280" y="78"/>
                </a:lnTo>
                <a:lnTo>
                  <a:pt x="2298" y="72"/>
                </a:lnTo>
                <a:lnTo>
                  <a:pt x="2310" y="66"/>
                </a:lnTo>
                <a:lnTo>
                  <a:pt x="2316" y="66"/>
                </a:lnTo>
                <a:lnTo>
                  <a:pt x="2334" y="66"/>
                </a:lnTo>
                <a:lnTo>
                  <a:pt x="2352" y="60"/>
                </a:lnTo>
                <a:lnTo>
                  <a:pt x="2376" y="54"/>
                </a:lnTo>
                <a:lnTo>
                  <a:pt x="2388" y="54"/>
                </a:lnTo>
                <a:lnTo>
                  <a:pt x="2394" y="54"/>
                </a:lnTo>
                <a:lnTo>
                  <a:pt x="2412" y="48"/>
                </a:lnTo>
                <a:lnTo>
                  <a:pt x="2430" y="48"/>
                </a:lnTo>
                <a:lnTo>
                  <a:pt x="2448" y="42"/>
                </a:lnTo>
                <a:lnTo>
                  <a:pt x="2460" y="42"/>
                </a:lnTo>
                <a:lnTo>
                  <a:pt x="2472" y="36"/>
                </a:lnTo>
                <a:lnTo>
                  <a:pt x="2490" y="36"/>
                </a:lnTo>
                <a:lnTo>
                  <a:pt x="2508" y="30"/>
                </a:lnTo>
                <a:lnTo>
                  <a:pt x="2526" y="24"/>
                </a:lnTo>
                <a:lnTo>
                  <a:pt x="2532" y="24"/>
                </a:lnTo>
                <a:lnTo>
                  <a:pt x="2544" y="24"/>
                </a:lnTo>
                <a:lnTo>
                  <a:pt x="2568" y="18"/>
                </a:lnTo>
                <a:lnTo>
                  <a:pt x="2586" y="18"/>
                </a:lnTo>
                <a:lnTo>
                  <a:pt x="2604" y="12"/>
                </a:lnTo>
                <a:lnTo>
                  <a:pt x="2610" y="12"/>
                </a:lnTo>
                <a:lnTo>
                  <a:pt x="2622" y="6"/>
                </a:lnTo>
                <a:lnTo>
                  <a:pt x="2640" y="6"/>
                </a:lnTo>
                <a:lnTo>
                  <a:pt x="2664" y="0"/>
                </a:lnTo>
                <a:close/>
              </a:path>
            </a:pathLst>
          </a:custGeom>
          <a:solidFill>
            <a:srgbClr val="FF2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9" name="Freeform 31"/>
          <p:cNvSpPr>
            <a:spLocks/>
          </p:cNvSpPr>
          <p:nvPr/>
        </p:nvSpPr>
        <p:spPr bwMode="auto">
          <a:xfrm>
            <a:off x="2943225" y="4661887"/>
            <a:ext cx="4000500" cy="762000"/>
          </a:xfrm>
          <a:custGeom>
            <a:avLst/>
            <a:gdLst>
              <a:gd name="T0" fmla="*/ 2520 w 2520"/>
              <a:gd name="T1" fmla="*/ 54 h 480"/>
              <a:gd name="T2" fmla="*/ 2520 w 2520"/>
              <a:gd name="T3" fmla="*/ 144 h 480"/>
              <a:gd name="T4" fmla="*/ 2520 w 2520"/>
              <a:gd name="T5" fmla="*/ 228 h 480"/>
              <a:gd name="T6" fmla="*/ 2520 w 2520"/>
              <a:gd name="T7" fmla="*/ 318 h 480"/>
              <a:gd name="T8" fmla="*/ 2520 w 2520"/>
              <a:gd name="T9" fmla="*/ 402 h 480"/>
              <a:gd name="T10" fmla="*/ 2520 w 2520"/>
              <a:gd name="T11" fmla="*/ 480 h 480"/>
              <a:gd name="T12" fmla="*/ 2400 w 2520"/>
              <a:gd name="T13" fmla="*/ 480 h 480"/>
              <a:gd name="T14" fmla="*/ 2286 w 2520"/>
              <a:gd name="T15" fmla="*/ 480 h 480"/>
              <a:gd name="T16" fmla="*/ 2172 w 2520"/>
              <a:gd name="T17" fmla="*/ 480 h 480"/>
              <a:gd name="T18" fmla="*/ 2058 w 2520"/>
              <a:gd name="T19" fmla="*/ 480 h 480"/>
              <a:gd name="T20" fmla="*/ 1944 w 2520"/>
              <a:gd name="T21" fmla="*/ 480 h 480"/>
              <a:gd name="T22" fmla="*/ 1830 w 2520"/>
              <a:gd name="T23" fmla="*/ 480 h 480"/>
              <a:gd name="T24" fmla="*/ 1710 w 2520"/>
              <a:gd name="T25" fmla="*/ 480 h 480"/>
              <a:gd name="T26" fmla="*/ 1596 w 2520"/>
              <a:gd name="T27" fmla="*/ 480 h 480"/>
              <a:gd name="T28" fmla="*/ 1482 w 2520"/>
              <a:gd name="T29" fmla="*/ 480 h 480"/>
              <a:gd name="T30" fmla="*/ 1368 w 2520"/>
              <a:gd name="T31" fmla="*/ 480 h 480"/>
              <a:gd name="T32" fmla="*/ 1254 w 2520"/>
              <a:gd name="T33" fmla="*/ 480 h 480"/>
              <a:gd name="T34" fmla="*/ 1140 w 2520"/>
              <a:gd name="T35" fmla="*/ 480 h 480"/>
              <a:gd name="T36" fmla="*/ 1020 w 2520"/>
              <a:gd name="T37" fmla="*/ 480 h 480"/>
              <a:gd name="T38" fmla="*/ 906 w 2520"/>
              <a:gd name="T39" fmla="*/ 480 h 480"/>
              <a:gd name="T40" fmla="*/ 792 w 2520"/>
              <a:gd name="T41" fmla="*/ 480 h 480"/>
              <a:gd name="T42" fmla="*/ 678 w 2520"/>
              <a:gd name="T43" fmla="*/ 480 h 480"/>
              <a:gd name="T44" fmla="*/ 564 w 2520"/>
              <a:gd name="T45" fmla="*/ 480 h 480"/>
              <a:gd name="T46" fmla="*/ 450 w 2520"/>
              <a:gd name="T47" fmla="*/ 480 h 480"/>
              <a:gd name="T48" fmla="*/ 330 w 2520"/>
              <a:gd name="T49" fmla="*/ 480 h 480"/>
              <a:gd name="T50" fmla="*/ 216 w 2520"/>
              <a:gd name="T51" fmla="*/ 480 h 480"/>
              <a:gd name="T52" fmla="*/ 102 w 2520"/>
              <a:gd name="T53" fmla="*/ 480 h 480"/>
              <a:gd name="T54" fmla="*/ 0 w 2520"/>
              <a:gd name="T55" fmla="*/ 480 h 480"/>
              <a:gd name="T56" fmla="*/ 84 w 2520"/>
              <a:gd name="T57" fmla="*/ 462 h 480"/>
              <a:gd name="T58" fmla="*/ 180 w 2520"/>
              <a:gd name="T59" fmla="*/ 438 h 480"/>
              <a:gd name="T60" fmla="*/ 276 w 2520"/>
              <a:gd name="T61" fmla="*/ 420 h 480"/>
              <a:gd name="T62" fmla="*/ 354 w 2520"/>
              <a:gd name="T63" fmla="*/ 402 h 480"/>
              <a:gd name="T64" fmla="*/ 450 w 2520"/>
              <a:gd name="T65" fmla="*/ 384 h 480"/>
              <a:gd name="T66" fmla="*/ 546 w 2520"/>
              <a:gd name="T67" fmla="*/ 366 h 480"/>
              <a:gd name="T68" fmla="*/ 636 w 2520"/>
              <a:gd name="T69" fmla="*/ 348 h 480"/>
              <a:gd name="T70" fmla="*/ 714 w 2520"/>
              <a:gd name="T71" fmla="*/ 330 h 480"/>
              <a:gd name="T72" fmla="*/ 810 w 2520"/>
              <a:gd name="T73" fmla="*/ 312 h 480"/>
              <a:gd name="T74" fmla="*/ 906 w 2520"/>
              <a:gd name="T75" fmla="*/ 294 h 480"/>
              <a:gd name="T76" fmla="*/ 1002 w 2520"/>
              <a:gd name="T77" fmla="*/ 276 h 480"/>
              <a:gd name="T78" fmla="*/ 1086 w 2520"/>
              <a:gd name="T79" fmla="*/ 258 h 480"/>
              <a:gd name="T80" fmla="*/ 1176 w 2520"/>
              <a:gd name="T81" fmla="*/ 240 h 480"/>
              <a:gd name="T82" fmla="*/ 1272 w 2520"/>
              <a:gd name="T83" fmla="*/ 222 h 480"/>
              <a:gd name="T84" fmla="*/ 1368 w 2520"/>
              <a:gd name="T85" fmla="*/ 204 h 480"/>
              <a:gd name="T86" fmla="*/ 1464 w 2520"/>
              <a:gd name="T87" fmla="*/ 192 h 480"/>
              <a:gd name="T88" fmla="*/ 1548 w 2520"/>
              <a:gd name="T89" fmla="*/ 174 h 480"/>
              <a:gd name="T90" fmla="*/ 1638 w 2520"/>
              <a:gd name="T91" fmla="*/ 156 h 480"/>
              <a:gd name="T92" fmla="*/ 1734 w 2520"/>
              <a:gd name="T93" fmla="*/ 138 h 480"/>
              <a:gd name="T94" fmla="*/ 1830 w 2520"/>
              <a:gd name="T95" fmla="*/ 120 h 480"/>
              <a:gd name="T96" fmla="*/ 1920 w 2520"/>
              <a:gd name="T97" fmla="*/ 102 h 480"/>
              <a:gd name="T98" fmla="*/ 2016 w 2520"/>
              <a:gd name="T99" fmla="*/ 90 h 480"/>
              <a:gd name="T100" fmla="*/ 2106 w 2520"/>
              <a:gd name="T101" fmla="*/ 72 h 480"/>
              <a:gd name="T102" fmla="*/ 2190 w 2520"/>
              <a:gd name="T103" fmla="*/ 54 h 480"/>
              <a:gd name="T104" fmla="*/ 2286 w 2520"/>
              <a:gd name="T105" fmla="*/ 36 h 480"/>
              <a:gd name="T106" fmla="*/ 2382 w 2520"/>
              <a:gd name="T107" fmla="*/ 24 h 480"/>
              <a:gd name="T108" fmla="*/ 2478 w 2520"/>
              <a:gd name="T109" fmla="*/ 6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2520" h="480">
                <a:moveTo>
                  <a:pt x="2520" y="0"/>
                </a:moveTo>
                <a:lnTo>
                  <a:pt x="2520" y="0"/>
                </a:lnTo>
                <a:lnTo>
                  <a:pt x="2520" y="12"/>
                </a:lnTo>
                <a:lnTo>
                  <a:pt x="2520" y="30"/>
                </a:lnTo>
                <a:lnTo>
                  <a:pt x="2520" y="42"/>
                </a:lnTo>
                <a:lnTo>
                  <a:pt x="2520" y="54"/>
                </a:lnTo>
                <a:lnTo>
                  <a:pt x="2520" y="72"/>
                </a:lnTo>
                <a:lnTo>
                  <a:pt x="2520" y="84"/>
                </a:lnTo>
                <a:lnTo>
                  <a:pt x="2520" y="102"/>
                </a:lnTo>
                <a:lnTo>
                  <a:pt x="2520" y="114"/>
                </a:lnTo>
                <a:lnTo>
                  <a:pt x="2520" y="132"/>
                </a:lnTo>
                <a:lnTo>
                  <a:pt x="2520" y="144"/>
                </a:lnTo>
                <a:lnTo>
                  <a:pt x="2520" y="156"/>
                </a:lnTo>
                <a:lnTo>
                  <a:pt x="2520" y="174"/>
                </a:lnTo>
                <a:lnTo>
                  <a:pt x="2520" y="186"/>
                </a:lnTo>
                <a:lnTo>
                  <a:pt x="2520" y="204"/>
                </a:lnTo>
                <a:lnTo>
                  <a:pt x="2520" y="216"/>
                </a:lnTo>
                <a:lnTo>
                  <a:pt x="2520" y="228"/>
                </a:lnTo>
                <a:lnTo>
                  <a:pt x="2520" y="246"/>
                </a:lnTo>
                <a:lnTo>
                  <a:pt x="2520" y="258"/>
                </a:lnTo>
                <a:lnTo>
                  <a:pt x="2520" y="276"/>
                </a:lnTo>
                <a:lnTo>
                  <a:pt x="2520" y="288"/>
                </a:lnTo>
                <a:lnTo>
                  <a:pt x="2520" y="306"/>
                </a:lnTo>
                <a:lnTo>
                  <a:pt x="2520" y="318"/>
                </a:lnTo>
                <a:lnTo>
                  <a:pt x="2520" y="330"/>
                </a:lnTo>
                <a:lnTo>
                  <a:pt x="2520" y="348"/>
                </a:lnTo>
                <a:lnTo>
                  <a:pt x="2520" y="360"/>
                </a:lnTo>
                <a:lnTo>
                  <a:pt x="2520" y="378"/>
                </a:lnTo>
                <a:lnTo>
                  <a:pt x="2520" y="390"/>
                </a:lnTo>
                <a:lnTo>
                  <a:pt x="2520" y="402"/>
                </a:lnTo>
                <a:lnTo>
                  <a:pt x="2520" y="420"/>
                </a:lnTo>
                <a:lnTo>
                  <a:pt x="2520" y="432"/>
                </a:lnTo>
                <a:lnTo>
                  <a:pt x="2520" y="450"/>
                </a:lnTo>
                <a:lnTo>
                  <a:pt x="2520" y="462"/>
                </a:lnTo>
                <a:lnTo>
                  <a:pt x="2520" y="480"/>
                </a:lnTo>
                <a:lnTo>
                  <a:pt x="2520" y="480"/>
                </a:lnTo>
                <a:lnTo>
                  <a:pt x="2496" y="480"/>
                </a:lnTo>
                <a:lnTo>
                  <a:pt x="2478" y="480"/>
                </a:lnTo>
                <a:lnTo>
                  <a:pt x="2460" y="480"/>
                </a:lnTo>
                <a:lnTo>
                  <a:pt x="2442" y="480"/>
                </a:lnTo>
                <a:lnTo>
                  <a:pt x="2424" y="480"/>
                </a:lnTo>
                <a:lnTo>
                  <a:pt x="2400" y="480"/>
                </a:lnTo>
                <a:lnTo>
                  <a:pt x="2382" y="480"/>
                </a:lnTo>
                <a:lnTo>
                  <a:pt x="2364" y="480"/>
                </a:lnTo>
                <a:lnTo>
                  <a:pt x="2346" y="480"/>
                </a:lnTo>
                <a:lnTo>
                  <a:pt x="2328" y="480"/>
                </a:lnTo>
                <a:lnTo>
                  <a:pt x="2304" y="480"/>
                </a:lnTo>
                <a:lnTo>
                  <a:pt x="2286" y="480"/>
                </a:lnTo>
                <a:lnTo>
                  <a:pt x="2268" y="480"/>
                </a:lnTo>
                <a:lnTo>
                  <a:pt x="2250" y="480"/>
                </a:lnTo>
                <a:lnTo>
                  <a:pt x="2232" y="480"/>
                </a:lnTo>
                <a:lnTo>
                  <a:pt x="2208" y="480"/>
                </a:lnTo>
                <a:lnTo>
                  <a:pt x="2190" y="480"/>
                </a:lnTo>
                <a:lnTo>
                  <a:pt x="2172" y="480"/>
                </a:lnTo>
                <a:lnTo>
                  <a:pt x="2154" y="480"/>
                </a:lnTo>
                <a:lnTo>
                  <a:pt x="2136" y="480"/>
                </a:lnTo>
                <a:lnTo>
                  <a:pt x="2112" y="480"/>
                </a:lnTo>
                <a:lnTo>
                  <a:pt x="2094" y="480"/>
                </a:lnTo>
                <a:lnTo>
                  <a:pt x="2076" y="480"/>
                </a:lnTo>
                <a:lnTo>
                  <a:pt x="2058" y="480"/>
                </a:lnTo>
                <a:lnTo>
                  <a:pt x="2040" y="480"/>
                </a:lnTo>
                <a:lnTo>
                  <a:pt x="2016" y="480"/>
                </a:lnTo>
                <a:lnTo>
                  <a:pt x="1998" y="480"/>
                </a:lnTo>
                <a:lnTo>
                  <a:pt x="1980" y="480"/>
                </a:lnTo>
                <a:lnTo>
                  <a:pt x="1962" y="480"/>
                </a:lnTo>
                <a:lnTo>
                  <a:pt x="1944" y="480"/>
                </a:lnTo>
                <a:lnTo>
                  <a:pt x="1920" y="480"/>
                </a:lnTo>
                <a:lnTo>
                  <a:pt x="1902" y="480"/>
                </a:lnTo>
                <a:lnTo>
                  <a:pt x="1884" y="480"/>
                </a:lnTo>
                <a:lnTo>
                  <a:pt x="1866" y="480"/>
                </a:lnTo>
                <a:lnTo>
                  <a:pt x="1848" y="480"/>
                </a:lnTo>
                <a:lnTo>
                  <a:pt x="1830" y="480"/>
                </a:lnTo>
                <a:lnTo>
                  <a:pt x="1806" y="480"/>
                </a:lnTo>
                <a:lnTo>
                  <a:pt x="1788" y="480"/>
                </a:lnTo>
                <a:lnTo>
                  <a:pt x="1770" y="480"/>
                </a:lnTo>
                <a:lnTo>
                  <a:pt x="1752" y="480"/>
                </a:lnTo>
                <a:lnTo>
                  <a:pt x="1734" y="480"/>
                </a:lnTo>
                <a:lnTo>
                  <a:pt x="1710" y="480"/>
                </a:lnTo>
                <a:lnTo>
                  <a:pt x="1692" y="480"/>
                </a:lnTo>
                <a:lnTo>
                  <a:pt x="1674" y="480"/>
                </a:lnTo>
                <a:lnTo>
                  <a:pt x="1656" y="480"/>
                </a:lnTo>
                <a:lnTo>
                  <a:pt x="1638" y="480"/>
                </a:lnTo>
                <a:lnTo>
                  <a:pt x="1614" y="480"/>
                </a:lnTo>
                <a:lnTo>
                  <a:pt x="1596" y="480"/>
                </a:lnTo>
                <a:lnTo>
                  <a:pt x="1578" y="480"/>
                </a:lnTo>
                <a:lnTo>
                  <a:pt x="1560" y="480"/>
                </a:lnTo>
                <a:lnTo>
                  <a:pt x="1542" y="480"/>
                </a:lnTo>
                <a:lnTo>
                  <a:pt x="1518" y="480"/>
                </a:lnTo>
                <a:lnTo>
                  <a:pt x="1500" y="480"/>
                </a:lnTo>
                <a:lnTo>
                  <a:pt x="1482" y="480"/>
                </a:lnTo>
                <a:lnTo>
                  <a:pt x="1464" y="480"/>
                </a:lnTo>
                <a:lnTo>
                  <a:pt x="1446" y="480"/>
                </a:lnTo>
                <a:lnTo>
                  <a:pt x="1422" y="480"/>
                </a:lnTo>
                <a:lnTo>
                  <a:pt x="1404" y="480"/>
                </a:lnTo>
                <a:lnTo>
                  <a:pt x="1386" y="480"/>
                </a:lnTo>
                <a:lnTo>
                  <a:pt x="1368" y="480"/>
                </a:lnTo>
                <a:lnTo>
                  <a:pt x="1350" y="480"/>
                </a:lnTo>
                <a:lnTo>
                  <a:pt x="1326" y="480"/>
                </a:lnTo>
                <a:lnTo>
                  <a:pt x="1308" y="480"/>
                </a:lnTo>
                <a:lnTo>
                  <a:pt x="1290" y="480"/>
                </a:lnTo>
                <a:lnTo>
                  <a:pt x="1272" y="480"/>
                </a:lnTo>
                <a:lnTo>
                  <a:pt x="1254" y="480"/>
                </a:lnTo>
                <a:lnTo>
                  <a:pt x="1236" y="480"/>
                </a:lnTo>
                <a:lnTo>
                  <a:pt x="1212" y="480"/>
                </a:lnTo>
                <a:lnTo>
                  <a:pt x="1194" y="480"/>
                </a:lnTo>
                <a:lnTo>
                  <a:pt x="1176" y="480"/>
                </a:lnTo>
                <a:lnTo>
                  <a:pt x="1158" y="480"/>
                </a:lnTo>
                <a:lnTo>
                  <a:pt x="1140" y="480"/>
                </a:lnTo>
                <a:lnTo>
                  <a:pt x="1116" y="480"/>
                </a:lnTo>
                <a:lnTo>
                  <a:pt x="1098" y="480"/>
                </a:lnTo>
                <a:lnTo>
                  <a:pt x="1080" y="480"/>
                </a:lnTo>
                <a:lnTo>
                  <a:pt x="1062" y="480"/>
                </a:lnTo>
                <a:lnTo>
                  <a:pt x="1044" y="480"/>
                </a:lnTo>
                <a:lnTo>
                  <a:pt x="1020" y="480"/>
                </a:lnTo>
                <a:lnTo>
                  <a:pt x="1002" y="480"/>
                </a:lnTo>
                <a:lnTo>
                  <a:pt x="984" y="480"/>
                </a:lnTo>
                <a:lnTo>
                  <a:pt x="966" y="480"/>
                </a:lnTo>
                <a:lnTo>
                  <a:pt x="948" y="480"/>
                </a:lnTo>
                <a:lnTo>
                  <a:pt x="924" y="480"/>
                </a:lnTo>
                <a:lnTo>
                  <a:pt x="906" y="480"/>
                </a:lnTo>
                <a:lnTo>
                  <a:pt x="888" y="480"/>
                </a:lnTo>
                <a:lnTo>
                  <a:pt x="870" y="480"/>
                </a:lnTo>
                <a:lnTo>
                  <a:pt x="852" y="480"/>
                </a:lnTo>
                <a:lnTo>
                  <a:pt x="828" y="480"/>
                </a:lnTo>
                <a:lnTo>
                  <a:pt x="810" y="480"/>
                </a:lnTo>
                <a:lnTo>
                  <a:pt x="792" y="480"/>
                </a:lnTo>
                <a:lnTo>
                  <a:pt x="774" y="480"/>
                </a:lnTo>
                <a:lnTo>
                  <a:pt x="756" y="480"/>
                </a:lnTo>
                <a:lnTo>
                  <a:pt x="732" y="480"/>
                </a:lnTo>
                <a:lnTo>
                  <a:pt x="714" y="480"/>
                </a:lnTo>
                <a:lnTo>
                  <a:pt x="696" y="480"/>
                </a:lnTo>
                <a:lnTo>
                  <a:pt x="678" y="480"/>
                </a:lnTo>
                <a:lnTo>
                  <a:pt x="660" y="480"/>
                </a:lnTo>
                <a:lnTo>
                  <a:pt x="642" y="480"/>
                </a:lnTo>
                <a:lnTo>
                  <a:pt x="618" y="480"/>
                </a:lnTo>
                <a:lnTo>
                  <a:pt x="600" y="480"/>
                </a:lnTo>
                <a:lnTo>
                  <a:pt x="582" y="480"/>
                </a:lnTo>
                <a:lnTo>
                  <a:pt x="564" y="480"/>
                </a:lnTo>
                <a:lnTo>
                  <a:pt x="546" y="480"/>
                </a:lnTo>
                <a:lnTo>
                  <a:pt x="522" y="480"/>
                </a:lnTo>
                <a:lnTo>
                  <a:pt x="504" y="480"/>
                </a:lnTo>
                <a:lnTo>
                  <a:pt x="486" y="480"/>
                </a:lnTo>
                <a:lnTo>
                  <a:pt x="468" y="480"/>
                </a:lnTo>
                <a:lnTo>
                  <a:pt x="450" y="480"/>
                </a:lnTo>
                <a:lnTo>
                  <a:pt x="426" y="480"/>
                </a:lnTo>
                <a:lnTo>
                  <a:pt x="408" y="480"/>
                </a:lnTo>
                <a:lnTo>
                  <a:pt x="390" y="480"/>
                </a:lnTo>
                <a:lnTo>
                  <a:pt x="372" y="480"/>
                </a:lnTo>
                <a:lnTo>
                  <a:pt x="354" y="480"/>
                </a:lnTo>
                <a:lnTo>
                  <a:pt x="330" y="480"/>
                </a:lnTo>
                <a:lnTo>
                  <a:pt x="312" y="480"/>
                </a:lnTo>
                <a:lnTo>
                  <a:pt x="294" y="480"/>
                </a:lnTo>
                <a:lnTo>
                  <a:pt x="276" y="480"/>
                </a:lnTo>
                <a:lnTo>
                  <a:pt x="258" y="480"/>
                </a:lnTo>
                <a:lnTo>
                  <a:pt x="234" y="480"/>
                </a:lnTo>
                <a:lnTo>
                  <a:pt x="216" y="480"/>
                </a:lnTo>
                <a:lnTo>
                  <a:pt x="198" y="480"/>
                </a:lnTo>
                <a:lnTo>
                  <a:pt x="180" y="480"/>
                </a:lnTo>
                <a:lnTo>
                  <a:pt x="162" y="480"/>
                </a:lnTo>
                <a:lnTo>
                  <a:pt x="138" y="480"/>
                </a:lnTo>
                <a:lnTo>
                  <a:pt x="120" y="480"/>
                </a:lnTo>
                <a:lnTo>
                  <a:pt x="102" y="480"/>
                </a:lnTo>
                <a:lnTo>
                  <a:pt x="84" y="480"/>
                </a:lnTo>
                <a:lnTo>
                  <a:pt x="66" y="480"/>
                </a:lnTo>
                <a:lnTo>
                  <a:pt x="48" y="480"/>
                </a:lnTo>
                <a:lnTo>
                  <a:pt x="24" y="480"/>
                </a:lnTo>
                <a:lnTo>
                  <a:pt x="6" y="480"/>
                </a:lnTo>
                <a:lnTo>
                  <a:pt x="0" y="480"/>
                </a:lnTo>
                <a:lnTo>
                  <a:pt x="6" y="474"/>
                </a:lnTo>
                <a:lnTo>
                  <a:pt x="24" y="474"/>
                </a:lnTo>
                <a:lnTo>
                  <a:pt x="48" y="468"/>
                </a:lnTo>
                <a:lnTo>
                  <a:pt x="66" y="462"/>
                </a:lnTo>
                <a:lnTo>
                  <a:pt x="72" y="462"/>
                </a:lnTo>
                <a:lnTo>
                  <a:pt x="84" y="462"/>
                </a:lnTo>
                <a:lnTo>
                  <a:pt x="102" y="456"/>
                </a:lnTo>
                <a:lnTo>
                  <a:pt x="120" y="450"/>
                </a:lnTo>
                <a:lnTo>
                  <a:pt x="138" y="450"/>
                </a:lnTo>
                <a:lnTo>
                  <a:pt x="138" y="450"/>
                </a:lnTo>
                <a:lnTo>
                  <a:pt x="162" y="444"/>
                </a:lnTo>
                <a:lnTo>
                  <a:pt x="180" y="438"/>
                </a:lnTo>
                <a:lnTo>
                  <a:pt x="198" y="438"/>
                </a:lnTo>
                <a:lnTo>
                  <a:pt x="210" y="432"/>
                </a:lnTo>
                <a:lnTo>
                  <a:pt x="216" y="432"/>
                </a:lnTo>
                <a:lnTo>
                  <a:pt x="234" y="426"/>
                </a:lnTo>
                <a:lnTo>
                  <a:pt x="258" y="426"/>
                </a:lnTo>
                <a:lnTo>
                  <a:pt x="276" y="420"/>
                </a:lnTo>
                <a:lnTo>
                  <a:pt x="276" y="420"/>
                </a:lnTo>
                <a:lnTo>
                  <a:pt x="294" y="414"/>
                </a:lnTo>
                <a:lnTo>
                  <a:pt x="312" y="414"/>
                </a:lnTo>
                <a:lnTo>
                  <a:pt x="330" y="408"/>
                </a:lnTo>
                <a:lnTo>
                  <a:pt x="348" y="402"/>
                </a:lnTo>
                <a:lnTo>
                  <a:pt x="354" y="402"/>
                </a:lnTo>
                <a:lnTo>
                  <a:pt x="372" y="402"/>
                </a:lnTo>
                <a:lnTo>
                  <a:pt x="390" y="396"/>
                </a:lnTo>
                <a:lnTo>
                  <a:pt x="408" y="390"/>
                </a:lnTo>
                <a:lnTo>
                  <a:pt x="420" y="390"/>
                </a:lnTo>
                <a:lnTo>
                  <a:pt x="426" y="390"/>
                </a:lnTo>
                <a:lnTo>
                  <a:pt x="450" y="384"/>
                </a:lnTo>
                <a:lnTo>
                  <a:pt x="468" y="378"/>
                </a:lnTo>
                <a:lnTo>
                  <a:pt x="486" y="378"/>
                </a:lnTo>
                <a:lnTo>
                  <a:pt x="492" y="378"/>
                </a:lnTo>
                <a:lnTo>
                  <a:pt x="504" y="372"/>
                </a:lnTo>
                <a:lnTo>
                  <a:pt x="522" y="372"/>
                </a:lnTo>
                <a:lnTo>
                  <a:pt x="546" y="366"/>
                </a:lnTo>
                <a:lnTo>
                  <a:pt x="564" y="360"/>
                </a:lnTo>
                <a:lnTo>
                  <a:pt x="564" y="360"/>
                </a:lnTo>
                <a:lnTo>
                  <a:pt x="582" y="360"/>
                </a:lnTo>
                <a:lnTo>
                  <a:pt x="600" y="354"/>
                </a:lnTo>
                <a:lnTo>
                  <a:pt x="618" y="348"/>
                </a:lnTo>
                <a:lnTo>
                  <a:pt x="636" y="348"/>
                </a:lnTo>
                <a:lnTo>
                  <a:pt x="642" y="348"/>
                </a:lnTo>
                <a:lnTo>
                  <a:pt x="660" y="342"/>
                </a:lnTo>
                <a:lnTo>
                  <a:pt x="678" y="336"/>
                </a:lnTo>
                <a:lnTo>
                  <a:pt x="696" y="336"/>
                </a:lnTo>
                <a:lnTo>
                  <a:pt x="714" y="330"/>
                </a:lnTo>
                <a:lnTo>
                  <a:pt x="714" y="330"/>
                </a:lnTo>
                <a:lnTo>
                  <a:pt x="732" y="330"/>
                </a:lnTo>
                <a:lnTo>
                  <a:pt x="756" y="324"/>
                </a:lnTo>
                <a:lnTo>
                  <a:pt x="774" y="318"/>
                </a:lnTo>
                <a:lnTo>
                  <a:pt x="786" y="318"/>
                </a:lnTo>
                <a:lnTo>
                  <a:pt x="792" y="318"/>
                </a:lnTo>
                <a:lnTo>
                  <a:pt x="810" y="312"/>
                </a:lnTo>
                <a:lnTo>
                  <a:pt x="828" y="306"/>
                </a:lnTo>
                <a:lnTo>
                  <a:pt x="852" y="306"/>
                </a:lnTo>
                <a:lnTo>
                  <a:pt x="858" y="306"/>
                </a:lnTo>
                <a:lnTo>
                  <a:pt x="870" y="300"/>
                </a:lnTo>
                <a:lnTo>
                  <a:pt x="888" y="300"/>
                </a:lnTo>
                <a:lnTo>
                  <a:pt x="906" y="294"/>
                </a:lnTo>
                <a:lnTo>
                  <a:pt x="924" y="288"/>
                </a:lnTo>
                <a:lnTo>
                  <a:pt x="936" y="288"/>
                </a:lnTo>
                <a:lnTo>
                  <a:pt x="948" y="288"/>
                </a:lnTo>
                <a:lnTo>
                  <a:pt x="966" y="282"/>
                </a:lnTo>
                <a:lnTo>
                  <a:pt x="984" y="282"/>
                </a:lnTo>
                <a:lnTo>
                  <a:pt x="1002" y="276"/>
                </a:lnTo>
                <a:lnTo>
                  <a:pt x="1014" y="276"/>
                </a:lnTo>
                <a:lnTo>
                  <a:pt x="1020" y="270"/>
                </a:lnTo>
                <a:lnTo>
                  <a:pt x="1044" y="270"/>
                </a:lnTo>
                <a:lnTo>
                  <a:pt x="1062" y="264"/>
                </a:lnTo>
                <a:lnTo>
                  <a:pt x="1080" y="264"/>
                </a:lnTo>
                <a:lnTo>
                  <a:pt x="1086" y="258"/>
                </a:lnTo>
                <a:lnTo>
                  <a:pt x="1098" y="258"/>
                </a:lnTo>
                <a:lnTo>
                  <a:pt x="1116" y="252"/>
                </a:lnTo>
                <a:lnTo>
                  <a:pt x="1140" y="252"/>
                </a:lnTo>
                <a:lnTo>
                  <a:pt x="1158" y="246"/>
                </a:lnTo>
                <a:lnTo>
                  <a:pt x="1164" y="246"/>
                </a:lnTo>
                <a:lnTo>
                  <a:pt x="1176" y="240"/>
                </a:lnTo>
                <a:lnTo>
                  <a:pt x="1194" y="240"/>
                </a:lnTo>
                <a:lnTo>
                  <a:pt x="1212" y="234"/>
                </a:lnTo>
                <a:lnTo>
                  <a:pt x="1236" y="234"/>
                </a:lnTo>
                <a:lnTo>
                  <a:pt x="1242" y="228"/>
                </a:lnTo>
                <a:lnTo>
                  <a:pt x="1254" y="228"/>
                </a:lnTo>
                <a:lnTo>
                  <a:pt x="1272" y="222"/>
                </a:lnTo>
                <a:lnTo>
                  <a:pt x="1290" y="222"/>
                </a:lnTo>
                <a:lnTo>
                  <a:pt x="1308" y="216"/>
                </a:lnTo>
                <a:lnTo>
                  <a:pt x="1320" y="216"/>
                </a:lnTo>
                <a:lnTo>
                  <a:pt x="1326" y="216"/>
                </a:lnTo>
                <a:lnTo>
                  <a:pt x="1350" y="210"/>
                </a:lnTo>
                <a:lnTo>
                  <a:pt x="1368" y="204"/>
                </a:lnTo>
                <a:lnTo>
                  <a:pt x="1386" y="204"/>
                </a:lnTo>
                <a:lnTo>
                  <a:pt x="1398" y="204"/>
                </a:lnTo>
                <a:lnTo>
                  <a:pt x="1404" y="198"/>
                </a:lnTo>
                <a:lnTo>
                  <a:pt x="1422" y="198"/>
                </a:lnTo>
                <a:lnTo>
                  <a:pt x="1446" y="192"/>
                </a:lnTo>
                <a:lnTo>
                  <a:pt x="1464" y="192"/>
                </a:lnTo>
                <a:lnTo>
                  <a:pt x="1470" y="186"/>
                </a:lnTo>
                <a:lnTo>
                  <a:pt x="1482" y="186"/>
                </a:lnTo>
                <a:lnTo>
                  <a:pt x="1500" y="180"/>
                </a:lnTo>
                <a:lnTo>
                  <a:pt x="1518" y="180"/>
                </a:lnTo>
                <a:lnTo>
                  <a:pt x="1542" y="174"/>
                </a:lnTo>
                <a:lnTo>
                  <a:pt x="1548" y="174"/>
                </a:lnTo>
                <a:lnTo>
                  <a:pt x="1560" y="174"/>
                </a:lnTo>
                <a:lnTo>
                  <a:pt x="1578" y="168"/>
                </a:lnTo>
                <a:lnTo>
                  <a:pt x="1596" y="162"/>
                </a:lnTo>
                <a:lnTo>
                  <a:pt x="1614" y="162"/>
                </a:lnTo>
                <a:lnTo>
                  <a:pt x="1632" y="156"/>
                </a:lnTo>
                <a:lnTo>
                  <a:pt x="1638" y="156"/>
                </a:lnTo>
                <a:lnTo>
                  <a:pt x="1656" y="156"/>
                </a:lnTo>
                <a:lnTo>
                  <a:pt x="1674" y="150"/>
                </a:lnTo>
                <a:lnTo>
                  <a:pt x="1692" y="144"/>
                </a:lnTo>
                <a:lnTo>
                  <a:pt x="1710" y="144"/>
                </a:lnTo>
                <a:lnTo>
                  <a:pt x="1710" y="144"/>
                </a:lnTo>
                <a:lnTo>
                  <a:pt x="1734" y="138"/>
                </a:lnTo>
                <a:lnTo>
                  <a:pt x="1752" y="138"/>
                </a:lnTo>
                <a:lnTo>
                  <a:pt x="1770" y="132"/>
                </a:lnTo>
                <a:lnTo>
                  <a:pt x="1788" y="132"/>
                </a:lnTo>
                <a:lnTo>
                  <a:pt x="1788" y="126"/>
                </a:lnTo>
                <a:lnTo>
                  <a:pt x="1806" y="126"/>
                </a:lnTo>
                <a:lnTo>
                  <a:pt x="1830" y="120"/>
                </a:lnTo>
                <a:lnTo>
                  <a:pt x="1848" y="120"/>
                </a:lnTo>
                <a:lnTo>
                  <a:pt x="1866" y="114"/>
                </a:lnTo>
                <a:lnTo>
                  <a:pt x="1866" y="114"/>
                </a:lnTo>
                <a:lnTo>
                  <a:pt x="1884" y="114"/>
                </a:lnTo>
                <a:lnTo>
                  <a:pt x="1902" y="108"/>
                </a:lnTo>
                <a:lnTo>
                  <a:pt x="1920" y="102"/>
                </a:lnTo>
                <a:lnTo>
                  <a:pt x="1944" y="102"/>
                </a:lnTo>
                <a:lnTo>
                  <a:pt x="1944" y="102"/>
                </a:lnTo>
                <a:lnTo>
                  <a:pt x="1962" y="96"/>
                </a:lnTo>
                <a:lnTo>
                  <a:pt x="1980" y="96"/>
                </a:lnTo>
                <a:lnTo>
                  <a:pt x="1998" y="90"/>
                </a:lnTo>
                <a:lnTo>
                  <a:pt x="2016" y="90"/>
                </a:lnTo>
                <a:lnTo>
                  <a:pt x="2028" y="84"/>
                </a:lnTo>
                <a:lnTo>
                  <a:pt x="2040" y="84"/>
                </a:lnTo>
                <a:lnTo>
                  <a:pt x="2058" y="78"/>
                </a:lnTo>
                <a:lnTo>
                  <a:pt x="2076" y="78"/>
                </a:lnTo>
                <a:lnTo>
                  <a:pt x="2094" y="72"/>
                </a:lnTo>
                <a:lnTo>
                  <a:pt x="2106" y="72"/>
                </a:lnTo>
                <a:lnTo>
                  <a:pt x="2112" y="72"/>
                </a:lnTo>
                <a:lnTo>
                  <a:pt x="2136" y="66"/>
                </a:lnTo>
                <a:lnTo>
                  <a:pt x="2154" y="60"/>
                </a:lnTo>
                <a:lnTo>
                  <a:pt x="2172" y="60"/>
                </a:lnTo>
                <a:lnTo>
                  <a:pt x="2184" y="54"/>
                </a:lnTo>
                <a:lnTo>
                  <a:pt x="2190" y="54"/>
                </a:lnTo>
                <a:lnTo>
                  <a:pt x="2208" y="54"/>
                </a:lnTo>
                <a:lnTo>
                  <a:pt x="2232" y="48"/>
                </a:lnTo>
                <a:lnTo>
                  <a:pt x="2250" y="48"/>
                </a:lnTo>
                <a:lnTo>
                  <a:pt x="2268" y="42"/>
                </a:lnTo>
                <a:lnTo>
                  <a:pt x="2268" y="42"/>
                </a:lnTo>
                <a:lnTo>
                  <a:pt x="2286" y="36"/>
                </a:lnTo>
                <a:lnTo>
                  <a:pt x="2304" y="36"/>
                </a:lnTo>
                <a:lnTo>
                  <a:pt x="2328" y="30"/>
                </a:lnTo>
                <a:lnTo>
                  <a:pt x="2346" y="30"/>
                </a:lnTo>
                <a:lnTo>
                  <a:pt x="2346" y="30"/>
                </a:lnTo>
                <a:lnTo>
                  <a:pt x="2364" y="24"/>
                </a:lnTo>
                <a:lnTo>
                  <a:pt x="2382" y="24"/>
                </a:lnTo>
                <a:lnTo>
                  <a:pt x="2400" y="18"/>
                </a:lnTo>
                <a:lnTo>
                  <a:pt x="2424" y="12"/>
                </a:lnTo>
                <a:lnTo>
                  <a:pt x="2424" y="12"/>
                </a:lnTo>
                <a:lnTo>
                  <a:pt x="2442" y="12"/>
                </a:lnTo>
                <a:lnTo>
                  <a:pt x="2460" y="6"/>
                </a:lnTo>
                <a:lnTo>
                  <a:pt x="2478" y="6"/>
                </a:lnTo>
                <a:lnTo>
                  <a:pt x="2496" y="0"/>
                </a:lnTo>
                <a:lnTo>
                  <a:pt x="2508" y="0"/>
                </a:lnTo>
                <a:lnTo>
                  <a:pt x="2520" y="0"/>
                </a:lnTo>
                <a:close/>
              </a:path>
            </a:pathLst>
          </a:custGeom>
          <a:solidFill>
            <a:srgbClr val="FF1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0" name="Freeform 32"/>
          <p:cNvSpPr>
            <a:spLocks/>
          </p:cNvSpPr>
          <p:nvPr/>
        </p:nvSpPr>
        <p:spPr bwMode="auto">
          <a:xfrm>
            <a:off x="3238500" y="4776187"/>
            <a:ext cx="3705225" cy="647700"/>
          </a:xfrm>
          <a:custGeom>
            <a:avLst/>
            <a:gdLst>
              <a:gd name="T0" fmla="*/ 2334 w 2334"/>
              <a:gd name="T1" fmla="*/ 60 h 408"/>
              <a:gd name="T2" fmla="*/ 2334 w 2334"/>
              <a:gd name="T3" fmla="*/ 132 h 408"/>
              <a:gd name="T4" fmla="*/ 2334 w 2334"/>
              <a:gd name="T5" fmla="*/ 204 h 408"/>
              <a:gd name="T6" fmla="*/ 2334 w 2334"/>
              <a:gd name="T7" fmla="*/ 276 h 408"/>
              <a:gd name="T8" fmla="*/ 2334 w 2334"/>
              <a:gd name="T9" fmla="*/ 348 h 408"/>
              <a:gd name="T10" fmla="*/ 2334 w 2334"/>
              <a:gd name="T11" fmla="*/ 408 h 408"/>
              <a:gd name="T12" fmla="*/ 2238 w 2334"/>
              <a:gd name="T13" fmla="*/ 408 h 408"/>
              <a:gd name="T14" fmla="*/ 2142 w 2334"/>
              <a:gd name="T15" fmla="*/ 408 h 408"/>
              <a:gd name="T16" fmla="*/ 2046 w 2334"/>
              <a:gd name="T17" fmla="*/ 408 h 408"/>
              <a:gd name="T18" fmla="*/ 1950 w 2334"/>
              <a:gd name="T19" fmla="*/ 408 h 408"/>
              <a:gd name="T20" fmla="*/ 1854 w 2334"/>
              <a:gd name="T21" fmla="*/ 408 h 408"/>
              <a:gd name="T22" fmla="*/ 1758 w 2334"/>
              <a:gd name="T23" fmla="*/ 408 h 408"/>
              <a:gd name="T24" fmla="*/ 1662 w 2334"/>
              <a:gd name="T25" fmla="*/ 408 h 408"/>
              <a:gd name="T26" fmla="*/ 1566 w 2334"/>
              <a:gd name="T27" fmla="*/ 408 h 408"/>
              <a:gd name="T28" fmla="*/ 1470 w 2334"/>
              <a:gd name="T29" fmla="*/ 408 h 408"/>
              <a:gd name="T30" fmla="*/ 1374 w 2334"/>
              <a:gd name="T31" fmla="*/ 408 h 408"/>
              <a:gd name="T32" fmla="*/ 1278 w 2334"/>
              <a:gd name="T33" fmla="*/ 408 h 408"/>
              <a:gd name="T34" fmla="*/ 1182 w 2334"/>
              <a:gd name="T35" fmla="*/ 408 h 408"/>
              <a:gd name="T36" fmla="*/ 1086 w 2334"/>
              <a:gd name="T37" fmla="*/ 408 h 408"/>
              <a:gd name="T38" fmla="*/ 990 w 2334"/>
              <a:gd name="T39" fmla="*/ 408 h 408"/>
              <a:gd name="T40" fmla="*/ 894 w 2334"/>
              <a:gd name="T41" fmla="*/ 408 h 408"/>
              <a:gd name="T42" fmla="*/ 798 w 2334"/>
              <a:gd name="T43" fmla="*/ 408 h 408"/>
              <a:gd name="T44" fmla="*/ 702 w 2334"/>
              <a:gd name="T45" fmla="*/ 408 h 408"/>
              <a:gd name="T46" fmla="*/ 606 w 2334"/>
              <a:gd name="T47" fmla="*/ 408 h 408"/>
              <a:gd name="T48" fmla="*/ 510 w 2334"/>
              <a:gd name="T49" fmla="*/ 408 h 408"/>
              <a:gd name="T50" fmla="*/ 414 w 2334"/>
              <a:gd name="T51" fmla="*/ 408 h 408"/>
              <a:gd name="T52" fmla="*/ 318 w 2334"/>
              <a:gd name="T53" fmla="*/ 408 h 408"/>
              <a:gd name="T54" fmla="*/ 222 w 2334"/>
              <a:gd name="T55" fmla="*/ 408 h 408"/>
              <a:gd name="T56" fmla="*/ 126 w 2334"/>
              <a:gd name="T57" fmla="*/ 408 h 408"/>
              <a:gd name="T58" fmla="*/ 30 w 2334"/>
              <a:gd name="T59" fmla="*/ 408 h 408"/>
              <a:gd name="T60" fmla="*/ 48 w 2334"/>
              <a:gd name="T61" fmla="*/ 396 h 408"/>
              <a:gd name="T62" fmla="*/ 126 w 2334"/>
              <a:gd name="T63" fmla="*/ 384 h 408"/>
              <a:gd name="T64" fmla="*/ 204 w 2334"/>
              <a:gd name="T65" fmla="*/ 366 h 408"/>
              <a:gd name="T66" fmla="*/ 282 w 2334"/>
              <a:gd name="T67" fmla="*/ 354 h 408"/>
              <a:gd name="T68" fmla="*/ 360 w 2334"/>
              <a:gd name="T69" fmla="*/ 342 h 408"/>
              <a:gd name="T70" fmla="*/ 432 w 2334"/>
              <a:gd name="T71" fmla="*/ 324 h 408"/>
              <a:gd name="T72" fmla="*/ 510 w 2334"/>
              <a:gd name="T73" fmla="*/ 312 h 408"/>
              <a:gd name="T74" fmla="*/ 588 w 2334"/>
              <a:gd name="T75" fmla="*/ 300 h 408"/>
              <a:gd name="T76" fmla="*/ 666 w 2334"/>
              <a:gd name="T77" fmla="*/ 282 h 408"/>
              <a:gd name="T78" fmla="*/ 738 w 2334"/>
              <a:gd name="T79" fmla="*/ 270 h 408"/>
              <a:gd name="T80" fmla="*/ 816 w 2334"/>
              <a:gd name="T81" fmla="*/ 258 h 408"/>
              <a:gd name="T82" fmla="*/ 894 w 2334"/>
              <a:gd name="T83" fmla="*/ 246 h 408"/>
              <a:gd name="T84" fmla="*/ 972 w 2334"/>
              <a:gd name="T85" fmla="*/ 228 h 408"/>
              <a:gd name="T86" fmla="*/ 1050 w 2334"/>
              <a:gd name="T87" fmla="*/ 216 h 408"/>
              <a:gd name="T88" fmla="*/ 1134 w 2334"/>
              <a:gd name="T89" fmla="*/ 204 h 408"/>
              <a:gd name="T90" fmla="*/ 1218 w 2334"/>
              <a:gd name="T91" fmla="*/ 186 h 408"/>
              <a:gd name="T92" fmla="*/ 1296 w 2334"/>
              <a:gd name="T93" fmla="*/ 174 h 408"/>
              <a:gd name="T94" fmla="*/ 1374 w 2334"/>
              <a:gd name="T95" fmla="*/ 162 h 408"/>
              <a:gd name="T96" fmla="*/ 1452 w 2334"/>
              <a:gd name="T97" fmla="*/ 150 h 408"/>
              <a:gd name="T98" fmla="*/ 1524 w 2334"/>
              <a:gd name="T99" fmla="*/ 138 h 408"/>
              <a:gd name="T100" fmla="*/ 1602 w 2334"/>
              <a:gd name="T101" fmla="*/ 120 h 408"/>
              <a:gd name="T102" fmla="*/ 1680 w 2334"/>
              <a:gd name="T103" fmla="*/ 108 h 408"/>
              <a:gd name="T104" fmla="*/ 1758 w 2334"/>
              <a:gd name="T105" fmla="*/ 96 h 408"/>
              <a:gd name="T106" fmla="*/ 1830 w 2334"/>
              <a:gd name="T107" fmla="*/ 84 h 408"/>
              <a:gd name="T108" fmla="*/ 1908 w 2334"/>
              <a:gd name="T109" fmla="*/ 72 h 408"/>
              <a:gd name="T110" fmla="*/ 1992 w 2334"/>
              <a:gd name="T111" fmla="*/ 60 h 408"/>
              <a:gd name="T112" fmla="*/ 2082 w 2334"/>
              <a:gd name="T113" fmla="*/ 42 h 408"/>
              <a:gd name="T114" fmla="*/ 2160 w 2334"/>
              <a:gd name="T115" fmla="*/ 30 h 408"/>
              <a:gd name="T116" fmla="*/ 2238 w 2334"/>
              <a:gd name="T117" fmla="*/ 18 h 408"/>
              <a:gd name="T118" fmla="*/ 2310 w 2334"/>
              <a:gd name="T119" fmla="*/ 6 h 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334" h="408">
                <a:moveTo>
                  <a:pt x="2334" y="0"/>
                </a:moveTo>
                <a:lnTo>
                  <a:pt x="2334" y="12"/>
                </a:lnTo>
                <a:lnTo>
                  <a:pt x="2334" y="30"/>
                </a:lnTo>
                <a:lnTo>
                  <a:pt x="2334" y="42"/>
                </a:lnTo>
                <a:lnTo>
                  <a:pt x="2334" y="60"/>
                </a:lnTo>
                <a:lnTo>
                  <a:pt x="2334" y="72"/>
                </a:lnTo>
                <a:lnTo>
                  <a:pt x="2334" y="84"/>
                </a:lnTo>
                <a:lnTo>
                  <a:pt x="2334" y="102"/>
                </a:lnTo>
                <a:lnTo>
                  <a:pt x="2334" y="114"/>
                </a:lnTo>
                <a:lnTo>
                  <a:pt x="2334" y="132"/>
                </a:lnTo>
                <a:lnTo>
                  <a:pt x="2334" y="144"/>
                </a:lnTo>
                <a:lnTo>
                  <a:pt x="2334" y="156"/>
                </a:lnTo>
                <a:lnTo>
                  <a:pt x="2334" y="174"/>
                </a:lnTo>
                <a:lnTo>
                  <a:pt x="2334" y="186"/>
                </a:lnTo>
                <a:lnTo>
                  <a:pt x="2334" y="204"/>
                </a:lnTo>
                <a:lnTo>
                  <a:pt x="2334" y="216"/>
                </a:lnTo>
                <a:lnTo>
                  <a:pt x="2334" y="234"/>
                </a:lnTo>
                <a:lnTo>
                  <a:pt x="2334" y="246"/>
                </a:lnTo>
                <a:lnTo>
                  <a:pt x="2334" y="258"/>
                </a:lnTo>
                <a:lnTo>
                  <a:pt x="2334" y="276"/>
                </a:lnTo>
                <a:lnTo>
                  <a:pt x="2334" y="288"/>
                </a:lnTo>
                <a:lnTo>
                  <a:pt x="2334" y="306"/>
                </a:lnTo>
                <a:lnTo>
                  <a:pt x="2334" y="318"/>
                </a:lnTo>
                <a:lnTo>
                  <a:pt x="2334" y="330"/>
                </a:lnTo>
                <a:lnTo>
                  <a:pt x="2334" y="348"/>
                </a:lnTo>
                <a:lnTo>
                  <a:pt x="2334" y="360"/>
                </a:lnTo>
                <a:lnTo>
                  <a:pt x="2334" y="378"/>
                </a:lnTo>
                <a:lnTo>
                  <a:pt x="2334" y="390"/>
                </a:lnTo>
                <a:lnTo>
                  <a:pt x="2334" y="408"/>
                </a:lnTo>
                <a:lnTo>
                  <a:pt x="2334" y="408"/>
                </a:lnTo>
                <a:lnTo>
                  <a:pt x="2310" y="408"/>
                </a:lnTo>
                <a:lnTo>
                  <a:pt x="2292" y="408"/>
                </a:lnTo>
                <a:lnTo>
                  <a:pt x="2274" y="408"/>
                </a:lnTo>
                <a:lnTo>
                  <a:pt x="2256" y="408"/>
                </a:lnTo>
                <a:lnTo>
                  <a:pt x="2238" y="408"/>
                </a:lnTo>
                <a:lnTo>
                  <a:pt x="2214" y="408"/>
                </a:lnTo>
                <a:lnTo>
                  <a:pt x="2196" y="408"/>
                </a:lnTo>
                <a:lnTo>
                  <a:pt x="2178" y="408"/>
                </a:lnTo>
                <a:lnTo>
                  <a:pt x="2160" y="408"/>
                </a:lnTo>
                <a:lnTo>
                  <a:pt x="2142" y="408"/>
                </a:lnTo>
                <a:lnTo>
                  <a:pt x="2118" y="408"/>
                </a:lnTo>
                <a:lnTo>
                  <a:pt x="2100" y="408"/>
                </a:lnTo>
                <a:lnTo>
                  <a:pt x="2082" y="408"/>
                </a:lnTo>
                <a:lnTo>
                  <a:pt x="2064" y="408"/>
                </a:lnTo>
                <a:lnTo>
                  <a:pt x="2046" y="408"/>
                </a:lnTo>
                <a:lnTo>
                  <a:pt x="2022" y="408"/>
                </a:lnTo>
                <a:lnTo>
                  <a:pt x="2004" y="408"/>
                </a:lnTo>
                <a:lnTo>
                  <a:pt x="1986" y="408"/>
                </a:lnTo>
                <a:lnTo>
                  <a:pt x="1968" y="408"/>
                </a:lnTo>
                <a:lnTo>
                  <a:pt x="1950" y="408"/>
                </a:lnTo>
                <a:lnTo>
                  <a:pt x="1926" y="408"/>
                </a:lnTo>
                <a:lnTo>
                  <a:pt x="1908" y="408"/>
                </a:lnTo>
                <a:lnTo>
                  <a:pt x="1890" y="408"/>
                </a:lnTo>
                <a:lnTo>
                  <a:pt x="1872" y="408"/>
                </a:lnTo>
                <a:lnTo>
                  <a:pt x="1854" y="408"/>
                </a:lnTo>
                <a:lnTo>
                  <a:pt x="1830" y="408"/>
                </a:lnTo>
                <a:lnTo>
                  <a:pt x="1812" y="408"/>
                </a:lnTo>
                <a:lnTo>
                  <a:pt x="1794" y="408"/>
                </a:lnTo>
                <a:lnTo>
                  <a:pt x="1776" y="408"/>
                </a:lnTo>
                <a:lnTo>
                  <a:pt x="1758" y="408"/>
                </a:lnTo>
                <a:lnTo>
                  <a:pt x="1734" y="408"/>
                </a:lnTo>
                <a:lnTo>
                  <a:pt x="1716" y="408"/>
                </a:lnTo>
                <a:lnTo>
                  <a:pt x="1698" y="408"/>
                </a:lnTo>
                <a:lnTo>
                  <a:pt x="1680" y="408"/>
                </a:lnTo>
                <a:lnTo>
                  <a:pt x="1662" y="408"/>
                </a:lnTo>
                <a:lnTo>
                  <a:pt x="1644" y="408"/>
                </a:lnTo>
                <a:lnTo>
                  <a:pt x="1620" y="408"/>
                </a:lnTo>
                <a:lnTo>
                  <a:pt x="1602" y="408"/>
                </a:lnTo>
                <a:lnTo>
                  <a:pt x="1584" y="408"/>
                </a:lnTo>
                <a:lnTo>
                  <a:pt x="1566" y="408"/>
                </a:lnTo>
                <a:lnTo>
                  <a:pt x="1548" y="408"/>
                </a:lnTo>
                <a:lnTo>
                  <a:pt x="1524" y="408"/>
                </a:lnTo>
                <a:lnTo>
                  <a:pt x="1506" y="408"/>
                </a:lnTo>
                <a:lnTo>
                  <a:pt x="1488" y="408"/>
                </a:lnTo>
                <a:lnTo>
                  <a:pt x="1470" y="408"/>
                </a:lnTo>
                <a:lnTo>
                  <a:pt x="1452" y="408"/>
                </a:lnTo>
                <a:lnTo>
                  <a:pt x="1428" y="408"/>
                </a:lnTo>
                <a:lnTo>
                  <a:pt x="1410" y="408"/>
                </a:lnTo>
                <a:lnTo>
                  <a:pt x="1392" y="408"/>
                </a:lnTo>
                <a:lnTo>
                  <a:pt x="1374" y="408"/>
                </a:lnTo>
                <a:lnTo>
                  <a:pt x="1356" y="408"/>
                </a:lnTo>
                <a:lnTo>
                  <a:pt x="1332" y="408"/>
                </a:lnTo>
                <a:lnTo>
                  <a:pt x="1314" y="408"/>
                </a:lnTo>
                <a:lnTo>
                  <a:pt x="1296" y="408"/>
                </a:lnTo>
                <a:lnTo>
                  <a:pt x="1278" y="408"/>
                </a:lnTo>
                <a:lnTo>
                  <a:pt x="1260" y="408"/>
                </a:lnTo>
                <a:lnTo>
                  <a:pt x="1236" y="408"/>
                </a:lnTo>
                <a:lnTo>
                  <a:pt x="1218" y="408"/>
                </a:lnTo>
                <a:lnTo>
                  <a:pt x="1200" y="408"/>
                </a:lnTo>
                <a:lnTo>
                  <a:pt x="1182" y="408"/>
                </a:lnTo>
                <a:lnTo>
                  <a:pt x="1164" y="408"/>
                </a:lnTo>
                <a:lnTo>
                  <a:pt x="1140" y="408"/>
                </a:lnTo>
                <a:lnTo>
                  <a:pt x="1122" y="408"/>
                </a:lnTo>
                <a:lnTo>
                  <a:pt x="1104" y="408"/>
                </a:lnTo>
                <a:lnTo>
                  <a:pt x="1086" y="408"/>
                </a:lnTo>
                <a:lnTo>
                  <a:pt x="1068" y="408"/>
                </a:lnTo>
                <a:lnTo>
                  <a:pt x="1050" y="408"/>
                </a:lnTo>
                <a:lnTo>
                  <a:pt x="1026" y="408"/>
                </a:lnTo>
                <a:lnTo>
                  <a:pt x="1008" y="408"/>
                </a:lnTo>
                <a:lnTo>
                  <a:pt x="990" y="408"/>
                </a:lnTo>
                <a:lnTo>
                  <a:pt x="972" y="408"/>
                </a:lnTo>
                <a:lnTo>
                  <a:pt x="954" y="408"/>
                </a:lnTo>
                <a:lnTo>
                  <a:pt x="930" y="408"/>
                </a:lnTo>
                <a:lnTo>
                  <a:pt x="912" y="408"/>
                </a:lnTo>
                <a:lnTo>
                  <a:pt x="894" y="408"/>
                </a:lnTo>
                <a:lnTo>
                  <a:pt x="876" y="408"/>
                </a:lnTo>
                <a:lnTo>
                  <a:pt x="858" y="408"/>
                </a:lnTo>
                <a:lnTo>
                  <a:pt x="834" y="408"/>
                </a:lnTo>
                <a:lnTo>
                  <a:pt x="816" y="408"/>
                </a:lnTo>
                <a:lnTo>
                  <a:pt x="798" y="408"/>
                </a:lnTo>
                <a:lnTo>
                  <a:pt x="780" y="408"/>
                </a:lnTo>
                <a:lnTo>
                  <a:pt x="762" y="408"/>
                </a:lnTo>
                <a:lnTo>
                  <a:pt x="738" y="408"/>
                </a:lnTo>
                <a:lnTo>
                  <a:pt x="720" y="408"/>
                </a:lnTo>
                <a:lnTo>
                  <a:pt x="702" y="408"/>
                </a:lnTo>
                <a:lnTo>
                  <a:pt x="684" y="408"/>
                </a:lnTo>
                <a:lnTo>
                  <a:pt x="666" y="408"/>
                </a:lnTo>
                <a:lnTo>
                  <a:pt x="642" y="408"/>
                </a:lnTo>
                <a:lnTo>
                  <a:pt x="624" y="408"/>
                </a:lnTo>
                <a:lnTo>
                  <a:pt x="606" y="408"/>
                </a:lnTo>
                <a:lnTo>
                  <a:pt x="588" y="408"/>
                </a:lnTo>
                <a:lnTo>
                  <a:pt x="570" y="408"/>
                </a:lnTo>
                <a:lnTo>
                  <a:pt x="546" y="408"/>
                </a:lnTo>
                <a:lnTo>
                  <a:pt x="528" y="408"/>
                </a:lnTo>
                <a:lnTo>
                  <a:pt x="510" y="408"/>
                </a:lnTo>
                <a:lnTo>
                  <a:pt x="492" y="408"/>
                </a:lnTo>
                <a:lnTo>
                  <a:pt x="474" y="408"/>
                </a:lnTo>
                <a:lnTo>
                  <a:pt x="456" y="408"/>
                </a:lnTo>
                <a:lnTo>
                  <a:pt x="432" y="408"/>
                </a:lnTo>
                <a:lnTo>
                  <a:pt x="414" y="408"/>
                </a:lnTo>
                <a:lnTo>
                  <a:pt x="396" y="408"/>
                </a:lnTo>
                <a:lnTo>
                  <a:pt x="378" y="408"/>
                </a:lnTo>
                <a:lnTo>
                  <a:pt x="360" y="408"/>
                </a:lnTo>
                <a:lnTo>
                  <a:pt x="336" y="408"/>
                </a:lnTo>
                <a:lnTo>
                  <a:pt x="318" y="408"/>
                </a:lnTo>
                <a:lnTo>
                  <a:pt x="300" y="408"/>
                </a:lnTo>
                <a:lnTo>
                  <a:pt x="282" y="408"/>
                </a:lnTo>
                <a:lnTo>
                  <a:pt x="264" y="408"/>
                </a:lnTo>
                <a:lnTo>
                  <a:pt x="240" y="408"/>
                </a:lnTo>
                <a:lnTo>
                  <a:pt x="222" y="408"/>
                </a:lnTo>
                <a:lnTo>
                  <a:pt x="204" y="408"/>
                </a:lnTo>
                <a:lnTo>
                  <a:pt x="186" y="408"/>
                </a:lnTo>
                <a:lnTo>
                  <a:pt x="168" y="408"/>
                </a:lnTo>
                <a:lnTo>
                  <a:pt x="144" y="408"/>
                </a:lnTo>
                <a:lnTo>
                  <a:pt x="126" y="408"/>
                </a:lnTo>
                <a:lnTo>
                  <a:pt x="108" y="408"/>
                </a:lnTo>
                <a:lnTo>
                  <a:pt x="90" y="408"/>
                </a:lnTo>
                <a:lnTo>
                  <a:pt x="72" y="408"/>
                </a:lnTo>
                <a:lnTo>
                  <a:pt x="48" y="408"/>
                </a:lnTo>
                <a:lnTo>
                  <a:pt x="30" y="408"/>
                </a:lnTo>
                <a:lnTo>
                  <a:pt x="12" y="408"/>
                </a:lnTo>
                <a:lnTo>
                  <a:pt x="0" y="408"/>
                </a:lnTo>
                <a:lnTo>
                  <a:pt x="12" y="402"/>
                </a:lnTo>
                <a:lnTo>
                  <a:pt x="30" y="402"/>
                </a:lnTo>
                <a:lnTo>
                  <a:pt x="48" y="396"/>
                </a:lnTo>
                <a:lnTo>
                  <a:pt x="72" y="390"/>
                </a:lnTo>
                <a:lnTo>
                  <a:pt x="78" y="390"/>
                </a:lnTo>
                <a:lnTo>
                  <a:pt x="90" y="390"/>
                </a:lnTo>
                <a:lnTo>
                  <a:pt x="108" y="384"/>
                </a:lnTo>
                <a:lnTo>
                  <a:pt x="126" y="384"/>
                </a:lnTo>
                <a:lnTo>
                  <a:pt x="144" y="378"/>
                </a:lnTo>
                <a:lnTo>
                  <a:pt x="156" y="378"/>
                </a:lnTo>
                <a:lnTo>
                  <a:pt x="168" y="372"/>
                </a:lnTo>
                <a:lnTo>
                  <a:pt x="186" y="372"/>
                </a:lnTo>
                <a:lnTo>
                  <a:pt x="204" y="366"/>
                </a:lnTo>
                <a:lnTo>
                  <a:pt x="222" y="366"/>
                </a:lnTo>
                <a:lnTo>
                  <a:pt x="234" y="360"/>
                </a:lnTo>
                <a:lnTo>
                  <a:pt x="240" y="360"/>
                </a:lnTo>
                <a:lnTo>
                  <a:pt x="264" y="354"/>
                </a:lnTo>
                <a:lnTo>
                  <a:pt x="282" y="354"/>
                </a:lnTo>
                <a:lnTo>
                  <a:pt x="300" y="348"/>
                </a:lnTo>
                <a:lnTo>
                  <a:pt x="312" y="348"/>
                </a:lnTo>
                <a:lnTo>
                  <a:pt x="318" y="348"/>
                </a:lnTo>
                <a:lnTo>
                  <a:pt x="336" y="342"/>
                </a:lnTo>
                <a:lnTo>
                  <a:pt x="360" y="342"/>
                </a:lnTo>
                <a:lnTo>
                  <a:pt x="378" y="336"/>
                </a:lnTo>
                <a:lnTo>
                  <a:pt x="396" y="330"/>
                </a:lnTo>
                <a:lnTo>
                  <a:pt x="396" y="330"/>
                </a:lnTo>
                <a:lnTo>
                  <a:pt x="414" y="330"/>
                </a:lnTo>
                <a:lnTo>
                  <a:pt x="432" y="324"/>
                </a:lnTo>
                <a:lnTo>
                  <a:pt x="456" y="324"/>
                </a:lnTo>
                <a:lnTo>
                  <a:pt x="474" y="318"/>
                </a:lnTo>
                <a:lnTo>
                  <a:pt x="474" y="318"/>
                </a:lnTo>
                <a:lnTo>
                  <a:pt x="492" y="318"/>
                </a:lnTo>
                <a:lnTo>
                  <a:pt x="510" y="312"/>
                </a:lnTo>
                <a:lnTo>
                  <a:pt x="528" y="306"/>
                </a:lnTo>
                <a:lnTo>
                  <a:pt x="546" y="306"/>
                </a:lnTo>
                <a:lnTo>
                  <a:pt x="558" y="306"/>
                </a:lnTo>
                <a:lnTo>
                  <a:pt x="570" y="300"/>
                </a:lnTo>
                <a:lnTo>
                  <a:pt x="588" y="300"/>
                </a:lnTo>
                <a:lnTo>
                  <a:pt x="606" y="294"/>
                </a:lnTo>
                <a:lnTo>
                  <a:pt x="624" y="294"/>
                </a:lnTo>
                <a:lnTo>
                  <a:pt x="636" y="288"/>
                </a:lnTo>
                <a:lnTo>
                  <a:pt x="642" y="288"/>
                </a:lnTo>
                <a:lnTo>
                  <a:pt x="666" y="282"/>
                </a:lnTo>
                <a:lnTo>
                  <a:pt x="684" y="282"/>
                </a:lnTo>
                <a:lnTo>
                  <a:pt x="702" y="276"/>
                </a:lnTo>
                <a:lnTo>
                  <a:pt x="720" y="276"/>
                </a:lnTo>
                <a:lnTo>
                  <a:pt x="720" y="276"/>
                </a:lnTo>
                <a:lnTo>
                  <a:pt x="738" y="270"/>
                </a:lnTo>
                <a:lnTo>
                  <a:pt x="762" y="270"/>
                </a:lnTo>
                <a:lnTo>
                  <a:pt x="780" y="264"/>
                </a:lnTo>
                <a:lnTo>
                  <a:pt x="798" y="258"/>
                </a:lnTo>
                <a:lnTo>
                  <a:pt x="804" y="258"/>
                </a:lnTo>
                <a:lnTo>
                  <a:pt x="816" y="258"/>
                </a:lnTo>
                <a:lnTo>
                  <a:pt x="834" y="252"/>
                </a:lnTo>
                <a:lnTo>
                  <a:pt x="858" y="252"/>
                </a:lnTo>
                <a:lnTo>
                  <a:pt x="876" y="246"/>
                </a:lnTo>
                <a:lnTo>
                  <a:pt x="888" y="246"/>
                </a:lnTo>
                <a:lnTo>
                  <a:pt x="894" y="246"/>
                </a:lnTo>
                <a:lnTo>
                  <a:pt x="912" y="240"/>
                </a:lnTo>
                <a:lnTo>
                  <a:pt x="930" y="240"/>
                </a:lnTo>
                <a:lnTo>
                  <a:pt x="954" y="234"/>
                </a:lnTo>
                <a:lnTo>
                  <a:pt x="966" y="234"/>
                </a:lnTo>
                <a:lnTo>
                  <a:pt x="972" y="228"/>
                </a:lnTo>
                <a:lnTo>
                  <a:pt x="990" y="228"/>
                </a:lnTo>
                <a:lnTo>
                  <a:pt x="1008" y="222"/>
                </a:lnTo>
                <a:lnTo>
                  <a:pt x="1026" y="222"/>
                </a:lnTo>
                <a:lnTo>
                  <a:pt x="1050" y="216"/>
                </a:lnTo>
                <a:lnTo>
                  <a:pt x="1050" y="216"/>
                </a:lnTo>
                <a:lnTo>
                  <a:pt x="1068" y="216"/>
                </a:lnTo>
                <a:lnTo>
                  <a:pt x="1086" y="210"/>
                </a:lnTo>
                <a:lnTo>
                  <a:pt x="1104" y="210"/>
                </a:lnTo>
                <a:lnTo>
                  <a:pt x="1122" y="204"/>
                </a:lnTo>
                <a:lnTo>
                  <a:pt x="1134" y="204"/>
                </a:lnTo>
                <a:lnTo>
                  <a:pt x="1140" y="204"/>
                </a:lnTo>
                <a:lnTo>
                  <a:pt x="1164" y="198"/>
                </a:lnTo>
                <a:lnTo>
                  <a:pt x="1182" y="192"/>
                </a:lnTo>
                <a:lnTo>
                  <a:pt x="1200" y="192"/>
                </a:lnTo>
                <a:lnTo>
                  <a:pt x="1218" y="186"/>
                </a:lnTo>
                <a:lnTo>
                  <a:pt x="1218" y="186"/>
                </a:lnTo>
                <a:lnTo>
                  <a:pt x="1236" y="186"/>
                </a:lnTo>
                <a:lnTo>
                  <a:pt x="1260" y="180"/>
                </a:lnTo>
                <a:lnTo>
                  <a:pt x="1278" y="180"/>
                </a:lnTo>
                <a:lnTo>
                  <a:pt x="1296" y="174"/>
                </a:lnTo>
                <a:lnTo>
                  <a:pt x="1308" y="174"/>
                </a:lnTo>
                <a:lnTo>
                  <a:pt x="1314" y="174"/>
                </a:lnTo>
                <a:lnTo>
                  <a:pt x="1332" y="168"/>
                </a:lnTo>
                <a:lnTo>
                  <a:pt x="1356" y="162"/>
                </a:lnTo>
                <a:lnTo>
                  <a:pt x="1374" y="162"/>
                </a:lnTo>
                <a:lnTo>
                  <a:pt x="1392" y="156"/>
                </a:lnTo>
                <a:lnTo>
                  <a:pt x="1392" y="156"/>
                </a:lnTo>
                <a:lnTo>
                  <a:pt x="1410" y="156"/>
                </a:lnTo>
                <a:lnTo>
                  <a:pt x="1428" y="150"/>
                </a:lnTo>
                <a:lnTo>
                  <a:pt x="1452" y="150"/>
                </a:lnTo>
                <a:lnTo>
                  <a:pt x="1470" y="144"/>
                </a:lnTo>
                <a:lnTo>
                  <a:pt x="1476" y="144"/>
                </a:lnTo>
                <a:lnTo>
                  <a:pt x="1488" y="144"/>
                </a:lnTo>
                <a:lnTo>
                  <a:pt x="1506" y="138"/>
                </a:lnTo>
                <a:lnTo>
                  <a:pt x="1524" y="138"/>
                </a:lnTo>
                <a:lnTo>
                  <a:pt x="1548" y="132"/>
                </a:lnTo>
                <a:lnTo>
                  <a:pt x="1560" y="132"/>
                </a:lnTo>
                <a:lnTo>
                  <a:pt x="1566" y="132"/>
                </a:lnTo>
                <a:lnTo>
                  <a:pt x="1584" y="126"/>
                </a:lnTo>
                <a:lnTo>
                  <a:pt x="1602" y="120"/>
                </a:lnTo>
                <a:lnTo>
                  <a:pt x="1620" y="120"/>
                </a:lnTo>
                <a:lnTo>
                  <a:pt x="1644" y="114"/>
                </a:lnTo>
                <a:lnTo>
                  <a:pt x="1650" y="114"/>
                </a:lnTo>
                <a:lnTo>
                  <a:pt x="1662" y="114"/>
                </a:lnTo>
                <a:lnTo>
                  <a:pt x="1680" y="108"/>
                </a:lnTo>
                <a:lnTo>
                  <a:pt x="1698" y="108"/>
                </a:lnTo>
                <a:lnTo>
                  <a:pt x="1716" y="102"/>
                </a:lnTo>
                <a:lnTo>
                  <a:pt x="1734" y="102"/>
                </a:lnTo>
                <a:lnTo>
                  <a:pt x="1734" y="102"/>
                </a:lnTo>
                <a:lnTo>
                  <a:pt x="1758" y="96"/>
                </a:lnTo>
                <a:lnTo>
                  <a:pt x="1776" y="96"/>
                </a:lnTo>
                <a:lnTo>
                  <a:pt x="1794" y="90"/>
                </a:lnTo>
                <a:lnTo>
                  <a:pt x="1812" y="90"/>
                </a:lnTo>
                <a:lnTo>
                  <a:pt x="1818" y="84"/>
                </a:lnTo>
                <a:lnTo>
                  <a:pt x="1830" y="84"/>
                </a:lnTo>
                <a:lnTo>
                  <a:pt x="1854" y="84"/>
                </a:lnTo>
                <a:lnTo>
                  <a:pt x="1872" y="78"/>
                </a:lnTo>
                <a:lnTo>
                  <a:pt x="1890" y="72"/>
                </a:lnTo>
                <a:lnTo>
                  <a:pt x="1908" y="72"/>
                </a:lnTo>
                <a:lnTo>
                  <a:pt x="1908" y="72"/>
                </a:lnTo>
                <a:lnTo>
                  <a:pt x="1926" y="66"/>
                </a:lnTo>
                <a:lnTo>
                  <a:pt x="1950" y="66"/>
                </a:lnTo>
                <a:lnTo>
                  <a:pt x="1968" y="60"/>
                </a:lnTo>
                <a:lnTo>
                  <a:pt x="1986" y="60"/>
                </a:lnTo>
                <a:lnTo>
                  <a:pt x="1992" y="60"/>
                </a:lnTo>
                <a:lnTo>
                  <a:pt x="2004" y="54"/>
                </a:lnTo>
                <a:lnTo>
                  <a:pt x="2022" y="54"/>
                </a:lnTo>
                <a:lnTo>
                  <a:pt x="2046" y="48"/>
                </a:lnTo>
                <a:lnTo>
                  <a:pt x="2064" y="48"/>
                </a:lnTo>
                <a:lnTo>
                  <a:pt x="2082" y="42"/>
                </a:lnTo>
                <a:lnTo>
                  <a:pt x="2082" y="42"/>
                </a:lnTo>
                <a:lnTo>
                  <a:pt x="2100" y="42"/>
                </a:lnTo>
                <a:lnTo>
                  <a:pt x="2118" y="36"/>
                </a:lnTo>
                <a:lnTo>
                  <a:pt x="2142" y="36"/>
                </a:lnTo>
                <a:lnTo>
                  <a:pt x="2160" y="30"/>
                </a:lnTo>
                <a:lnTo>
                  <a:pt x="2172" y="30"/>
                </a:lnTo>
                <a:lnTo>
                  <a:pt x="2178" y="24"/>
                </a:lnTo>
                <a:lnTo>
                  <a:pt x="2196" y="24"/>
                </a:lnTo>
                <a:lnTo>
                  <a:pt x="2214" y="18"/>
                </a:lnTo>
                <a:lnTo>
                  <a:pt x="2238" y="18"/>
                </a:lnTo>
                <a:lnTo>
                  <a:pt x="2256" y="12"/>
                </a:lnTo>
                <a:lnTo>
                  <a:pt x="2256" y="12"/>
                </a:lnTo>
                <a:lnTo>
                  <a:pt x="2274" y="12"/>
                </a:lnTo>
                <a:lnTo>
                  <a:pt x="2292" y="6"/>
                </a:lnTo>
                <a:lnTo>
                  <a:pt x="2310" y="6"/>
                </a:lnTo>
                <a:lnTo>
                  <a:pt x="2334" y="0"/>
                </a:lnTo>
                <a:close/>
              </a:path>
            </a:pathLst>
          </a:custGeom>
          <a:solidFill>
            <a:srgbClr val="FC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1" name="Freeform 33"/>
          <p:cNvSpPr>
            <a:spLocks/>
          </p:cNvSpPr>
          <p:nvPr/>
        </p:nvSpPr>
        <p:spPr bwMode="auto">
          <a:xfrm>
            <a:off x="3600450" y="4890487"/>
            <a:ext cx="3343275" cy="533400"/>
          </a:xfrm>
          <a:custGeom>
            <a:avLst/>
            <a:gdLst>
              <a:gd name="T0" fmla="*/ 2106 w 2106"/>
              <a:gd name="T1" fmla="*/ 60 h 336"/>
              <a:gd name="T2" fmla="*/ 2106 w 2106"/>
              <a:gd name="T3" fmla="*/ 132 h 336"/>
              <a:gd name="T4" fmla="*/ 2106 w 2106"/>
              <a:gd name="T5" fmla="*/ 204 h 336"/>
              <a:gd name="T6" fmla="*/ 2106 w 2106"/>
              <a:gd name="T7" fmla="*/ 276 h 336"/>
              <a:gd name="T8" fmla="*/ 2106 w 2106"/>
              <a:gd name="T9" fmla="*/ 336 h 336"/>
              <a:gd name="T10" fmla="*/ 2010 w 2106"/>
              <a:gd name="T11" fmla="*/ 336 h 336"/>
              <a:gd name="T12" fmla="*/ 1914 w 2106"/>
              <a:gd name="T13" fmla="*/ 336 h 336"/>
              <a:gd name="T14" fmla="*/ 1818 w 2106"/>
              <a:gd name="T15" fmla="*/ 336 h 336"/>
              <a:gd name="T16" fmla="*/ 1722 w 2106"/>
              <a:gd name="T17" fmla="*/ 336 h 336"/>
              <a:gd name="T18" fmla="*/ 1626 w 2106"/>
              <a:gd name="T19" fmla="*/ 336 h 336"/>
              <a:gd name="T20" fmla="*/ 1530 w 2106"/>
              <a:gd name="T21" fmla="*/ 336 h 336"/>
              <a:gd name="T22" fmla="*/ 1434 w 2106"/>
              <a:gd name="T23" fmla="*/ 336 h 336"/>
              <a:gd name="T24" fmla="*/ 1338 w 2106"/>
              <a:gd name="T25" fmla="*/ 336 h 336"/>
              <a:gd name="T26" fmla="*/ 1242 w 2106"/>
              <a:gd name="T27" fmla="*/ 336 h 336"/>
              <a:gd name="T28" fmla="*/ 1146 w 2106"/>
              <a:gd name="T29" fmla="*/ 336 h 336"/>
              <a:gd name="T30" fmla="*/ 1050 w 2106"/>
              <a:gd name="T31" fmla="*/ 336 h 336"/>
              <a:gd name="T32" fmla="*/ 954 w 2106"/>
              <a:gd name="T33" fmla="*/ 336 h 336"/>
              <a:gd name="T34" fmla="*/ 858 w 2106"/>
              <a:gd name="T35" fmla="*/ 336 h 336"/>
              <a:gd name="T36" fmla="*/ 762 w 2106"/>
              <a:gd name="T37" fmla="*/ 336 h 336"/>
              <a:gd name="T38" fmla="*/ 666 w 2106"/>
              <a:gd name="T39" fmla="*/ 336 h 336"/>
              <a:gd name="T40" fmla="*/ 570 w 2106"/>
              <a:gd name="T41" fmla="*/ 336 h 336"/>
              <a:gd name="T42" fmla="*/ 474 w 2106"/>
              <a:gd name="T43" fmla="*/ 336 h 336"/>
              <a:gd name="T44" fmla="*/ 378 w 2106"/>
              <a:gd name="T45" fmla="*/ 336 h 336"/>
              <a:gd name="T46" fmla="*/ 282 w 2106"/>
              <a:gd name="T47" fmla="*/ 336 h 336"/>
              <a:gd name="T48" fmla="*/ 186 w 2106"/>
              <a:gd name="T49" fmla="*/ 336 h 336"/>
              <a:gd name="T50" fmla="*/ 90 w 2106"/>
              <a:gd name="T51" fmla="*/ 336 h 336"/>
              <a:gd name="T52" fmla="*/ 0 w 2106"/>
              <a:gd name="T53" fmla="*/ 336 h 336"/>
              <a:gd name="T54" fmla="*/ 84 w 2106"/>
              <a:gd name="T55" fmla="*/ 318 h 336"/>
              <a:gd name="T56" fmla="*/ 168 w 2106"/>
              <a:gd name="T57" fmla="*/ 306 h 336"/>
              <a:gd name="T58" fmla="*/ 246 w 2106"/>
              <a:gd name="T59" fmla="*/ 294 h 336"/>
              <a:gd name="T60" fmla="*/ 318 w 2106"/>
              <a:gd name="T61" fmla="*/ 282 h 336"/>
              <a:gd name="T62" fmla="*/ 396 w 2106"/>
              <a:gd name="T63" fmla="*/ 270 h 336"/>
              <a:gd name="T64" fmla="*/ 474 w 2106"/>
              <a:gd name="T65" fmla="*/ 258 h 336"/>
              <a:gd name="T66" fmla="*/ 552 w 2106"/>
              <a:gd name="T67" fmla="*/ 240 h 336"/>
              <a:gd name="T68" fmla="*/ 630 w 2106"/>
              <a:gd name="T69" fmla="*/ 228 h 336"/>
              <a:gd name="T70" fmla="*/ 708 w 2106"/>
              <a:gd name="T71" fmla="*/ 216 h 336"/>
              <a:gd name="T72" fmla="*/ 798 w 2106"/>
              <a:gd name="T73" fmla="*/ 204 h 336"/>
              <a:gd name="T74" fmla="*/ 876 w 2106"/>
              <a:gd name="T75" fmla="*/ 192 h 336"/>
              <a:gd name="T76" fmla="*/ 954 w 2106"/>
              <a:gd name="T77" fmla="*/ 180 h 336"/>
              <a:gd name="T78" fmla="*/ 1032 w 2106"/>
              <a:gd name="T79" fmla="*/ 168 h 336"/>
              <a:gd name="T80" fmla="*/ 1104 w 2106"/>
              <a:gd name="T81" fmla="*/ 156 h 336"/>
              <a:gd name="T82" fmla="*/ 1182 w 2106"/>
              <a:gd name="T83" fmla="*/ 144 h 336"/>
              <a:gd name="T84" fmla="*/ 1266 w 2106"/>
              <a:gd name="T85" fmla="*/ 132 h 336"/>
              <a:gd name="T86" fmla="*/ 1356 w 2106"/>
              <a:gd name="T87" fmla="*/ 114 h 336"/>
              <a:gd name="T88" fmla="*/ 1434 w 2106"/>
              <a:gd name="T89" fmla="*/ 102 h 336"/>
              <a:gd name="T90" fmla="*/ 1506 w 2106"/>
              <a:gd name="T91" fmla="*/ 90 h 336"/>
              <a:gd name="T92" fmla="*/ 1584 w 2106"/>
              <a:gd name="T93" fmla="*/ 78 h 336"/>
              <a:gd name="T94" fmla="*/ 1662 w 2106"/>
              <a:gd name="T95" fmla="*/ 66 h 336"/>
              <a:gd name="T96" fmla="*/ 1740 w 2106"/>
              <a:gd name="T97" fmla="*/ 54 h 336"/>
              <a:gd name="T98" fmla="*/ 1830 w 2106"/>
              <a:gd name="T99" fmla="*/ 42 h 336"/>
              <a:gd name="T100" fmla="*/ 1914 w 2106"/>
              <a:gd name="T101" fmla="*/ 30 h 336"/>
              <a:gd name="T102" fmla="*/ 1986 w 2106"/>
              <a:gd name="T103" fmla="*/ 18 h 336"/>
              <a:gd name="T104" fmla="*/ 2064 w 2106"/>
              <a:gd name="T105" fmla="*/ 6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2106" h="336">
                <a:moveTo>
                  <a:pt x="2106" y="0"/>
                </a:moveTo>
                <a:lnTo>
                  <a:pt x="2106" y="12"/>
                </a:lnTo>
                <a:lnTo>
                  <a:pt x="2106" y="30"/>
                </a:lnTo>
                <a:lnTo>
                  <a:pt x="2106" y="42"/>
                </a:lnTo>
                <a:lnTo>
                  <a:pt x="2106" y="60"/>
                </a:lnTo>
                <a:lnTo>
                  <a:pt x="2106" y="72"/>
                </a:lnTo>
                <a:lnTo>
                  <a:pt x="2106" y="84"/>
                </a:lnTo>
                <a:lnTo>
                  <a:pt x="2106" y="102"/>
                </a:lnTo>
                <a:lnTo>
                  <a:pt x="2106" y="114"/>
                </a:lnTo>
                <a:lnTo>
                  <a:pt x="2106" y="132"/>
                </a:lnTo>
                <a:lnTo>
                  <a:pt x="2106" y="144"/>
                </a:lnTo>
                <a:lnTo>
                  <a:pt x="2106" y="162"/>
                </a:lnTo>
                <a:lnTo>
                  <a:pt x="2106" y="174"/>
                </a:lnTo>
                <a:lnTo>
                  <a:pt x="2106" y="186"/>
                </a:lnTo>
                <a:lnTo>
                  <a:pt x="2106" y="204"/>
                </a:lnTo>
                <a:lnTo>
                  <a:pt x="2106" y="216"/>
                </a:lnTo>
                <a:lnTo>
                  <a:pt x="2106" y="234"/>
                </a:lnTo>
                <a:lnTo>
                  <a:pt x="2106" y="246"/>
                </a:lnTo>
                <a:lnTo>
                  <a:pt x="2106" y="258"/>
                </a:lnTo>
                <a:lnTo>
                  <a:pt x="2106" y="276"/>
                </a:lnTo>
                <a:lnTo>
                  <a:pt x="2106" y="288"/>
                </a:lnTo>
                <a:lnTo>
                  <a:pt x="2106" y="306"/>
                </a:lnTo>
                <a:lnTo>
                  <a:pt x="2106" y="318"/>
                </a:lnTo>
                <a:lnTo>
                  <a:pt x="2106" y="336"/>
                </a:lnTo>
                <a:lnTo>
                  <a:pt x="2106" y="336"/>
                </a:lnTo>
                <a:lnTo>
                  <a:pt x="2082" y="336"/>
                </a:lnTo>
                <a:lnTo>
                  <a:pt x="2064" y="336"/>
                </a:lnTo>
                <a:lnTo>
                  <a:pt x="2046" y="336"/>
                </a:lnTo>
                <a:lnTo>
                  <a:pt x="2028" y="336"/>
                </a:lnTo>
                <a:lnTo>
                  <a:pt x="2010" y="336"/>
                </a:lnTo>
                <a:lnTo>
                  <a:pt x="1986" y="336"/>
                </a:lnTo>
                <a:lnTo>
                  <a:pt x="1968" y="336"/>
                </a:lnTo>
                <a:lnTo>
                  <a:pt x="1950" y="336"/>
                </a:lnTo>
                <a:lnTo>
                  <a:pt x="1932" y="336"/>
                </a:lnTo>
                <a:lnTo>
                  <a:pt x="1914" y="336"/>
                </a:lnTo>
                <a:lnTo>
                  <a:pt x="1890" y="336"/>
                </a:lnTo>
                <a:lnTo>
                  <a:pt x="1872" y="336"/>
                </a:lnTo>
                <a:lnTo>
                  <a:pt x="1854" y="336"/>
                </a:lnTo>
                <a:lnTo>
                  <a:pt x="1836" y="336"/>
                </a:lnTo>
                <a:lnTo>
                  <a:pt x="1818" y="336"/>
                </a:lnTo>
                <a:lnTo>
                  <a:pt x="1794" y="336"/>
                </a:lnTo>
                <a:lnTo>
                  <a:pt x="1776" y="336"/>
                </a:lnTo>
                <a:lnTo>
                  <a:pt x="1758" y="336"/>
                </a:lnTo>
                <a:lnTo>
                  <a:pt x="1740" y="336"/>
                </a:lnTo>
                <a:lnTo>
                  <a:pt x="1722" y="336"/>
                </a:lnTo>
                <a:lnTo>
                  <a:pt x="1698" y="336"/>
                </a:lnTo>
                <a:lnTo>
                  <a:pt x="1680" y="336"/>
                </a:lnTo>
                <a:lnTo>
                  <a:pt x="1662" y="336"/>
                </a:lnTo>
                <a:lnTo>
                  <a:pt x="1644" y="336"/>
                </a:lnTo>
                <a:lnTo>
                  <a:pt x="1626" y="336"/>
                </a:lnTo>
                <a:lnTo>
                  <a:pt x="1602" y="336"/>
                </a:lnTo>
                <a:lnTo>
                  <a:pt x="1584" y="336"/>
                </a:lnTo>
                <a:lnTo>
                  <a:pt x="1566" y="336"/>
                </a:lnTo>
                <a:lnTo>
                  <a:pt x="1548" y="336"/>
                </a:lnTo>
                <a:lnTo>
                  <a:pt x="1530" y="336"/>
                </a:lnTo>
                <a:lnTo>
                  <a:pt x="1506" y="336"/>
                </a:lnTo>
                <a:lnTo>
                  <a:pt x="1488" y="336"/>
                </a:lnTo>
                <a:lnTo>
                  <a:pt x="1470" y="336"/>
                </a:lnTo>
                <a:lnTo>
                  <a:pt x="1452" y="336"/>
                </a:lnTo>
                <a:lnTo>
                  <a:pt x="1434" y="336"/>
                </a:lnTo>
                <a:lnTo>
                  <a:pt x="1416" y="336"/>
                </a:lnTo>
                <a:lnTo>
                  <a:pt x="1392" y="336"/>
                </a:lnTo>
                <a:lnTo>
                  <a:pt x="1374" y="336"/>
                </a:lnTo>
                <a:lnTo>
                  <a:pt x="1356" y="336"/>
                </a:lnTo>
                <a:lnTo>
                  <a:pt x="1338" y="336"/>
                </a:lnTo>
                <a:lnTo>
                  <a:pt x="1320" y="336"/>
                </a:lnTo>
                <a:lnTo>
                  <a:pt x="1296" y="336"/>
                </a:lnTo>
                <a:lnTo>
                  <a:pt x="1278" y="336"/>
                </a:lnTo>
                <a:lnTo>
                  <a:pt x="1260" y="336"/>
                </a:lnTo>
                <a:lnTo>
                  <a:pt x="1242" y="336"/>
                </a:lnTo>
                <a:lnTo>
                  <a:pt x="1224" y="336"/>
                </a:lnTo>
                <a:lnTo>
                  <a:pt x="1200" y="336"/>
                </a:lnTo>
                <a:lnTo>
                  <a:pt x="1182" y="336"/>
                </a:lnTo>
                <a:lnTo>
                  <a:pt x="1164" y="336"/>
                </a:lnTo>
                <a:lnTo>
                  <a:pt x="1146" y="336"/>
                </a:lnTo>
                <a:lnTo>
                  <a:pt x="1128" y="336"/>
                </a:lnTo>
                <a:lnTo>
                  <a:pt x="1104" y="336"/>
                </a:lnTo>
                <a:lnTo>
                  <a:pt x="1086" y="336"/>
                </a:lnTo>
                <a:lnTo>
                  <a:pt x="1068" y="336"/>
                </a:lnTo>
                <a:lnTo>
                  <a:pt x="1050" y="336"/>
                </a:lnTo>
                <a:lnTo>
                  <a:pt x="1032" y="336"/>
                </a:lnTo>
                <a:lnTo>
                  <a:pt x="1008" y="336"/>
                </a:lnTo>
                <a:lnTo>
                  <a:pt x="990" y="336"/>
                </a:lnTo>
                <a:lnTo>
                  <a:pt x="972" y="336"/>
                </a:lnTo>
                <a:lnTo>
                  <a:pt x="954" y="336"/>
                </a:lnTo>
                <a:lnTo>
                  <a:pt x="936" y="336"/>
                </a:lnTo>
                <a:lnTo>
                  <a:pt x="912" y="336"/>
                </a:lnTo>
                <a:lnTo>
                  <a:pt x="894" y="336"/>
                </a:lnTo>
                <a:lnTo>
                  <a:pt x="876" y="336"/>
                </a:lnTo>
                <a:lnTo>
                  <a:pt x="858" y="336"/>
                </a:lnTo>
                <a:lnTo>
                  <a:pt x="840" y="336"/>
                </a:lnTo>
                <a:lnTo>
                  <a:pt x="822" y="336"/>
                </a:lnTo>
                <a:lnTo>
                  <a:pt x="798" y="336"/>
                </a:lnTo>
                <a:lnTo>
                  <a:pt x="780" y="336"/>
                </a:lnTo>
                <a:lnTo>
                  <a:pt x="762" y="336"/>
                </a:lnTo>
                <a:lnTo>
                  <a:pt x="744" y="336"/>
                </a:lnTo>
                <a:lnTo>
                  <a:pt x="726" y="336"/>
                </a:lnTo>
                <a:lnTo>
                  <a:pt x="702" y="336"/>
                </a:lnTo>
                <a:lnTo>
                  <a:pt x="684" y="336"/>
                </a:lnTo>
                <a:lnTo>
                  <a:pt x="666" y="336"/>
                </a:lnTo>
                <a:lnTo>
                  <a:pt x="648" y="336"/>
                </a:lnTo>
                <a:lnTo>
                  <a:pt x="630" y="336"/>
                </a:lnTo>
                <a:lnTo>
                  <a:pt x="606" y="336"/>
                </a:lnTo>
                <a:lnTo>
                  <a:pt x="588" y="336"/>
                </a:lnTo>
                <a:lnTo>
                  <a:pt x="570" y="336"/>
                </a:lnTo>
                <a:lnTo>
                  <a:pt x="552" y="336"/>
                </a:lnTo>
                <a:lnTo>
                  <a:pt x="534" y="336"/>
                </a:lnTo>
                <a:lnTo>
                  <a:pt x="510" y="336"/>
                </a:lnTo>
                <a:lnTo>
                  <a:pt x="492" y="336"/>
                </a:lnTo>
                <a:lnTo>
                  <a:pt x="474" y="336"/>
                </a:lnTo>
                <a:lnTo>
                  <a:pt x="456" y="336"/>
                </a:lnTo>
                <a:lnTo>
                  <a:pt x="438" y="336"/>
                </a:lnTo>
                <a:lnTo>
                  <a:pt x="414" y="336"/>
                </a:lnTo>
                <a:lnTo>
                  <a:pt x="396" y="336"/>
                </a:lnTo>
                <a:lnTo>
                  <a:pt x="378" y="336"/>
                </a:lnTo>
                <a:lnTo>
                  <a:pt x="360" y="336"/>
                </a:lnTo>
                <a:lnTo>
                  <a:pt x="342" y="336"/>
                </a:lnTo>
                <a:lnTo>
                  <a:pt x="318" y="336"/>
                </a:lnTo>
                <a:lnTo>
                  <a:pt x="300" y="336"/>
                </a:lnTo>
                <a:lnTo>
                  <a:pt x="282" y="336"/>
                </a:lnTo>
                <a:lnTo>
                  <a:pt x="264" y="336"/>
                </a:lnTo>
                <a:lnTo>
                  <a:pt x="246" y="336"/>
                </a:lnTo>
                <a:lnTo>
                  <a:pt x="228" y="336"/>
                </a:lnTo>
                <a:lnTo>
                  <a:pt x="204" y="336"/>
                </a:lnTo>
                <a:lnTo>
                  <a:pt x="186" y="336"/>
                </a:lnTo>
                <a:lnTo>
                  <a:pt x="168" y="336"/>
                </a:lnTo>
                <a:lnTo>
                  <a:pt x="150" y="336"/>
                </a:lnTo>
                <a:lnTo>
                  <a:pt x="132" y="336"/>
                </a:lnTo>
                <a:lnTo>
                  <a:pt x="108" y="336"/>
                </a:lnTo>
                <a:lnTo>
                  <a:pt x="90" y="336"/>
                </a:lnTo>
                <a:lnTo>
                  <a:pt x="72" y="336"/>
                </a:lnTo>
                <a:lnTo>
                  <a:pt x="54" y="336"/>
                </a:lnTo>
                <a:lnTo>
                  <a:pt x="36" y="336"/>
                </a:lnTo>
                <a:lnTo>
                  <a:pt x="12" y="336"/>
                </a:lnTo>
                <a:lnTo>
                  <a:pt x="0" y="336"/>
                </a:lnTo>
                <a:lnTo>
                  <a:pt x="12" y="330"/>
                </a:lnTo>
                <a:lnTo>
                  <a:pt x="36" y="330"/>
                </a:lnTo>
                <a:lnTo>
                  <a:pt x="54" y="324"/>
                </a:lnTo>
                <a:lnTo>
                  <a:pt x="72" y="318"/>
                </a:lnTo>
                <a:lnTo>
                  <a:pt x="84" y="318"/>
                </a:lnTo>
                <a:lnTo>
                  <a:pt x="90" y="318"/>
                </a:lnTo>
                <a:lnTo>
                  <a:pt x="108" y="312"/>
                </a:lnTo>
                <a:lnTo>
                  <a:pt x="132" y="312"/>
                </a:lnTo>
                <a:lnTo>
                  <a:pt x="150" y="306"/>
                </a:lnTo>
                <a:lnTo>
                  <a:pt x="168" y="306"/>
                </a:lnTo>
                <a:lnTo>
                  <a:pt x="174" y="306"/>
                </a:lnTo>
                <a:lnTo>
                  <a:pt x="186" y="300"/>
                </a:lnTo>
                <a:lnTo>
                  <a:pt x="204" y="300"/>
                </a:lnTo>
                <a:lnTo>
                  <a:pt x="228" y="294"/>
                </a:lnTo>
                <a:lnTo>
                  <a:pt x="246" y="294"/>
                </a:lnTo>
                <a:lnTo>
                  <a:pt x="264" y="288"/>
                </a:lnTo>
                <a:lnTo>
                  <a:pt x="264" y="288"/>
                </a:lnTo>
                <a:lnTo>
                  <a:pt x="282" y="288"/>
                </a:lnTo>
                <a:lnTo>
                  <a:pt x="300" y="282"/>
                </a:lnTo>
                <a:lnTo>
                  <a:pt x="318" y="282"/>
                </a:lnTo>
                <a:lnTo>
                  <a:pt x="342" y="276"/>
                </a:lnTo>
                <a:lnTo>
                  <a:pt x="348" y="276"/>
                </a:lnTo>
                <a:lnTo>
                  <a:pt x="360" y="276"/>
                </a:lnTo>
                <a:lnTo>
                  <a:pt x="378" y="270"/>
                </a:lnTo>
                <a:lnTo>
                  <a:pt x="396" y="270"/>
                </a:lnTo>
                <a:lnTo>
                  <a:pt x="414" y="264"/>
                </a:lnTo>
                <a:lnTo>
                  <a:pt x="438" y="264"/>
                </a:lnTo>
                <a:lnTo>
                  <a:pt x="438" y="258"/>
                </a:lnTo>
                <a:lnTo>
                  <a:pt x="456" y="258"/>
                </a:lnTo>
                <a:lnTo>
                  <a:pt x="474" y="258"/>
                </a:lnTo>
                <a:lnTo>
                  <a:pt x="492" y="252"/>
                </a:lnTo>
                <a:lnTo>
                  <a:pt x="510" y="246"/>
                </a:lnTo>
                <a:lnTo>
                  <a:pt x="528" y="246"/>
                </a:lnTo>
                <a:lnTo>
                  <a:pt x="534" y="246"/>
                </a:lnTo>
                <a:lnTo>
                  <a:pt x="552" y="240"/>
                </a:lnTo>
                <a:lnTo>
                  <a:pt x="570" y="240"/>
                </a:lnTo>
                <a:lnTo>
                  <a:pt x="588" y="234"/>
                </a:lnTo>
                <a:lnTo>
                  <a:pt x="606" y="234"/>
                </a:lnTo>
                <a:lnTo>
                  <a:pt x="618" y="234"/>
                </a:lnTo>
                <a:lnTo>
                  <a:pt x="630" y="228"/>
                </a:lnTo>
                <a:lnTo>
                  <a:pt x="648" y="228"/>
                </a:lnTo>
                <a:lnTo>
                  <a:pt x="666" y="222"/>
                </a:lnTo>
                <a:lnTo>
                  <a:pt x="684" y="222"/>
                </a:lnTo>
                <a:lnTo>
                  <a:pt x="702" y="216"/>
                </a:lnTo>
                <a:lnTo>
                  <a:pt x="708" y="216"/>
                </a:lnTo>
                <a:lnTo>
                  <a:pt x="726" y="216"/>
                </a:lnTo>
                <a:lnTo>
                  <a:pt x="744" y="210"/>
                </a:lnTo>
                <a:lnTo>
                  <a:pt x="762" y="210"/>
                </a:lnTo>
                <a:lnTo>
                  <a:pt x="780" y="204"/>
                </a:lnTo>
                <a:lnTo>
                  <a:pt x="798" y="204"/>
                </a:lnTo>
                <a:lnTo>
                  <a:pt x="804" y="204"/>
                </a:lnTo>
                <a:lnTo>
                  <a:pt x="822" y="198"/>
                </a:lnTo>
                <a:lnTo>
                  <a:pt x="840" y="198"/>
                </a:lnTo>
                <a:lnTo>
                  <a:pt x="858" y="192"/>
                </a:lnTo>
                <a:lnTo>
                  <a:pt x="876" y="192"/>
                </a:lnTo>
                <a:lnTo>
                  <a:pt x="894" y="186"/>
                </a:lnTo>
                <a:lnTo>
                  <a:pt x="894" y="186"/>
                </a:lnTo>
                <a:lnTo>
                  <a:pt x="912" y="186"/>
                </a:lnTo>
                <a:lnTo>
                  <a:pt x="936" y="180"/>
                </a:lnTo>
                <a:lnTo>
                  <a:pt x="954" y="180"/>
                </a:lnTo>
                <a:lnTo>
                  <a:pt x="972" y="174"/>
                </a:lnTo>
                <a:lnTo>
                  <a:pt x="984" y="174"/>
                </a:lnTo>
                <a:lnTo>
                  <a:pt x="990" y="174"/>
                </a:lnTo>
                <a:lnTo>
                  <a:pt x="1008" y="168"/>
                </a:lnTo>
                <a:lnTo>
                  <a:pt x="1032" y="168"/>
                </a:lnTo>
                <a:lnTo>
                  <a:pt x="1050" y="162"/>
                </a:lnTo>
                <a:lnTo>
                  <a:pt x="1068" y="162"/>
                </a:lnTo>
                <a:lnTo>
                  <a:pt x="1080" y="162"/>
                </a:lnTo>
                <a:lnTo>
                  <a:pt x="1086" y="156"/>
                </a:lnTo>
                <a:lnTo>
                  <a:pt x="1104" y="156"/>
                </a:lnTo>
                <a:lnTo>
                  <a:pt x="1128" y="150"/>
                </a:lnTo>
                <a:lnTo>
                  <a:pt x="1146" y="150"/>
                </a:lnTo>
                <a:lnTo>
                  <a:pt x="1164" y="144"/>
                </a:lnTo>
                <a:lnTo>
                  <a:pt x="1170" y="144"/>
                </a:lnTo>
                <a:lnTo>
                  <a:pt x="1182" y="144"/>
                </a:lnTo>
                <a:lnTo>
                  <a:pt x="1200" y="138"/>
                </a:lnTo>
                <a:lnTo>
                  <a:pt x="1224" y="138"/>
                </a:lnTo>
                <a:lnTo>
                  <a:pt x="1242" y="132"/>
                </a:lnTo>
                <a:lnTo>
                  <a:pt x="1260" y="132"/>
                </a:lnTo>
                <a:lnTo>
                  <a:pt x="1266" y="132"/>
                </a:lnTo>
                <a:lnTo>
                  <a:pt x="1278" y="126"/>
                </a:lnTo>
                <a:lnTo>
                  <a:pt x="1296" y="126"/>
                </a:lnTo>
                <a:lnTo>
                  <a:pt x="1320" y="120"/>
                </a:lnTo>
                <a:lnTo>
                  <a:pt x="1338" y="120"/>
                </a:lnTo>
                <a:lnTo>
                  <a:pt x="1356" y="114"/>
                </a:lnTo>
                <a:lnTo>
                  <a:pt x="1356" y="114"/>
                </a:lnTo>
                <a:lnTo>
                  <a:pt x="1374" y="114"/>
                </a:lnTo>
                <a:lnTo>
                  <a:pt x="1392" y="108"/>
                </a:lnTo>
                <a:lnTo>
                  <a:pt x="1416" y="108"/>
                </a:lnTo>
                <a:lnTo>
                  <a:pt x="1434" y="102"/>
                </a:lnTo>
                <a:lnTo>
                  <a:pt x="1452" y="102"/>
                </a:lnTo>
                <a:lnTo>
                  <a:pt x="1452" y="102"/>
                </a:lnTo>
                <a:lnTo>
                  <a:pt x="1470" y="96"/>
                </a:lnTo>
                <a:lnTo>
                  <a:pt x="1488" y="96"/>
                </a:lnTo>
                <a:lnTo>
                  <a:pt x="1506" y="90"/>
                </a:lnTo>
                <a:lnTo>
                  <a:pt x="1530" y="90"/>
                </a:lnTo>
                <a:lnTo>
                  <a:pt x="1542" y="84"/>
                </a:lnTo>
                <a:lnTo>
                  <a:pt x="1548" y="84"/>
                </a:lnTo>
                <a:lnTo>
                  <a:pt x="1566" y="84"/>
                </a:lnTo>
                <a:lnTo>
                  <a:pt x="1584" y="78"/>
                </a:lnTo>
                <a:lnTo>
                  <a:pt x="1602" y="78"/>
                </a:lnTo>
                <a:lnTo>
                  <a:pt x="1626" y="72"/>
                </a:lnTo>
                <a:lnTo>
                  <a:pt x="1638" y="72"/>
                </a:lnTo>
                <a:lnTo>
                  <a:pt x="1644" y="72"/>
                </a:lnTo>
                <a:lnTo>
                  <a:pt x="1662" y="66"/>
                </a:lnTo>
                <a:lnTo>
                  <a:pt x="1680" y="66"/>
                </a:lnTo>
                <a:lnTo>
                  <a:pt x="1698" y="60"/>
                </a:lnTo>
                <a:lnTo>
                  <a:pt x="1722" y="60"/>
                </a:lnTo>
                <a:lnTo>
                  <a:pt x="1734" y="60"/>
                </a:lnTo>
                <a:lnTo>
                  <a:pt x="1740" y="54"/>
                </a:lnTo>
                <a:lnTo>
                  <a:pt x="1758" y="54"/>
                </a:lnTo>
                <a:lnTo>
                  <a:pt x="1776" y="48"/>
                </a:lnTo>
                <a:lnTo>
                  <a:pt x="1794" y="48"/>
                </a:lnTo>
                <a:lnTo>
                  <a:pt x="1818" y="48"/>
                </a:lnTo>
                <a:lnTo>
                  <a:pt x="1830" y="42"/>
                </a:lnTo>
                <a:lnTo>
                  <a:pt x="1836" y="42"/>
                </a:lnTo>
                <a:lnTo>
                  <a:pt x="1854" y="42"/>
                </a:lnTo>
                <a:lnTo>
                  <a:pt x="1872" y="36"/>
                </a:lnTo>
                <a:lnTo>
                  <a:pt x="1890" y="36"/>
                </a:lnTo>
                <a:lnTo>
                  <a:pt x="1914" y="30"/>
                </a:lnTo>
                <a:lnTo>
                  <a:pt x="1920" y="30"/>
                </a:lnTo>
                <a:lnTo>
                  <a:pt x="1932" y="30"/>
                </a:lnTo>
                <a:lnTo>
                  <a:pt x="1950" y="24"/>
                </a:lnTo>
                <a:lnTo>
                  <a:pt x="1968" y="24"/>
                </a:lnTo>
                <a:lnTo>
                  <a:pt x="1986" y="18"/>
                </a:lnTo>
                <a:lnTo>
                  <a:pt x="2010" y="18"/>
                </a:lnTo>
                <a:lnTo>
                  <a:pt x="2016" y="12"/>
                </a:lnTo>
                <a:lnTo>
                  <a:pt x="2028" y="12"/>
                </a:lnTo>
                <a:lnTo>
                  <a:pt x="2046" y="12"/>
                </a:lnTo>
                <a:lnTo>
                  <a:pt x="2064" y="6"/>
                </a:lnTo>
                <a:lnTo>
                  <a:pt x="2082" y="6"/>
                </a:lnTo>
                <a:lnTo>
                  <a:pt x="2106" y="0"/>
                </a:lnTo>
                <a:close/>
              </a:path>
            </a:pathLst>
          </a:custGeom>
          <a:solidFill>
            <a:srgbClr val="D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44" name="Freeform 34"/>
          <p:cNvSpPr>
            <a:spLocks/>
          </p:cNvSpPr>
          <p:nvPr/>
        </p:nvSpPr>
        <p:spPr bwMode="auto">
          <a:xfrm>
            <a:off x="4019550" y="4995262"/>
            <a:ext cx="2924175" cy="428625"/>
          </a:xfrm>
          <a:custGeom>
            <a:avLst/>
            <a:gdLst>
              <a:gd name="T0" fmla="*/ 1842 w 1842"/>
              <a:gd name="T1" fmla="*/ 36 h 270"/>
              <a:gd name="T2" fmla="*/ 1842 w 1842"/>
              <a:gd name="T3" fmla="*/ 96 h 270"/>
              <a:gd name="T4" fmla="*/ 1842 w 1842"/>
              <a:gd name="T5" fmla="*/ 150 h 270"/>
              <a:gd name="T6" fmla="*/ 1842 w 1842"/>
              <a:gd name="T7" fmla="*/ 210 h 270"/>
              <a:gd name="T8" fmla="*/ 1842 w 1842"/>
              <a:gd name="T9" fmla="*/ 270 h 270"/>
              <a:gd name="T10" fmla="*/ 1782 w 1842"/>
              <a:gd name="T11" fmla="*/ 270 h 270"/>
              <a:gd name="T12" fmla="*/ 1704 w 1842"/>
              <a:gd name="T13" fmla="*/ 270 h 270"/>
              <a:gd name="T14" fmla="*/ 1626 w 1842"/>
              <a:gd name="T15" fmla="*/ 270 h 270"/>
              <a:gd name="T16" fmla="*/ 1554 w 1842"/>
              <a:gd name="T17" fmla="*/ 270 h 270"/>
              <a:gd name="T18" fmla="*/ 1476 w 1842"/>
              <a:gd name="T19" fmla="*/ 270 h 270"/>
              <a:gd name="T20" fmla="*/ 1398 w 1842"/>
              <a:gd name="T21" fmla="*/ 270 h 270"/>
              <a:gd name="T22" fmla="*/ 1320 w 1842"/>
              <a:gd name="T23" fmla="*/ 270 h 270"/>
              <a:gd name="T24" fmla="*/ 1242 w 1842"/>
              <a:gd name="T25" fmla="*/ 270 h 270"/>
              <a:gd name="T26" fmla="*/ 1170 w 1842"/>
              <a:gd name="T27" fmla="*/ 270 h 270"/>
              <a:gd name="T28" fmla="*/ 1092 w 1842"/>
              <a:gd name="T29" fmla="*/ 270 h 270"/>
              <a:gd name="T30" fmla="*/ 1014 w 1842"/>
              <a:gd name="T31" fmla="*/ 270 h 270"/>
              <a:gd name="T32" fmla="*/ 936 w 1842"/>
              <a:gd name="T33" fmla="*/ 270 h 270"/>
              <a:gd name="T34" fmla="*/ 864 w 1842"/>
              <a:gd name="T35" fmla="*/ 270 h 270"/>
              <a:gd name="T36" fmla="*/ 786 w 1842"/>
              <a:gd name="T37" fmla="*/ 270 h 270"/>
              <a:gd name="T38" fmla="*/ 708 w 1842"/>
              <a:gd name="T39" fmla="*/ 270 h 270"/>
              <a:gd name="T40" fmla="*/ 630 w 1842"/>
              <a:gd name="T41" fmla="*/ 270 h 270"/>
              <a:gd name="T42" fmla="*/ 558 w 1842"/>
              <a:gd name="T43" fmla="*/ 270 h 270"/>
              <a:gd name="T44" fmla="*/ 480 w 1842"/>
              <a:gd name="T45" fmla="*/ 270 h 270"/>
              <a:gd name="T46" fmla="*/ 402 w 1842"/>
              <a:gd name="T47" fmla="*/ 270 h 270"/>
              <a:gd name="T48" fmla="*/ 324 w 1842"/>
              <a:gd name="T49" fmla="*/ 270 h 270"/>
              <a:gd name="T50" fmla="*/ 246 w 1842"/>
              <a:gd name="T51" fmla="*/ 270 h 270"/>
              <a:gd name="T52" fmla="*/ 174 w 1842"/>
              <a:gd name="T53" fmla="*/ 270 h 270"/>
              <a:gd name="T54" fmla="*/ 96 w 1842"/>
              <a:gd name="T55" fmla="*/ 270 h 270"/>
              <a:gd name="T56" fmla="*/ 18 w 1842"/>
              <a:gd name="T57" fmla="*/ 270 h 270"/>
              <a:gd name="T58" fmla="*/ 54 w 1842"/>
              <a:gd name="T59" fmla="*/ 258 h 270"/>
              <a:gd name="T60" fmla="*/ 114 w 1842"/>
              <a:gd name="T61" fmla="*/ 252 h 270"/>
              <a:gd name="T62" fmla="*/ 192 w 1842"/>
              <a:gd name="T63" fmla="*/ 240 h 270"/>
              <a:gd name="T64" fmla="*/ 246 w 1842"/>
              <a:gd name="T65" fmla="*/ 228 h 270"/>
              <a:gd name="T66" fmla="*/ 306 w 1842"/>
              <a:gd name="T67" fmla="*/ 222 h 270"/>
              <a:gd name="T68" fmla="*/ 384 w 1842"/>
              <a:gd name="T69" fmla="*/ 210 h 270"/>
              <a:gd name="T70" fmla="*/ 438 w 1842"/>
              <a:gd name="T71" fmla="*/ 204 h 270"/>
              <a:gd name="T72" fmla="*/ 498 w 1842"/>
              <a:gd name="T73" fmla="*/ 192 h 270"/>
              <a:gd name="T74" fmla="*/ 576 w 1842"/>
              <a:gd name="T75" fmla="*/ 180 h 270"/>
              <a:gd name="T76" fmla="*/ 630 w 1842"/>
              <a:gd name="T77" fmla="*/ 174 h 270"/>
              <a:gd name="T78" fmla="*/ 690 w 1842"/>
              <a:gd name="T79" fmla="*/ 168 h 270"/>
              <a:gd name="T80" fmla="*/ 768 w 1842"/>
              <a:gd name="T81" fmla="*/ 156 h 270"/>
              <a:gd name="T82" fmla="*/ 822 w 1842"/>
              <a:gd name="T83" fmla="*/ 144 h 270"/>
              <a:gd name="T84" fmla="*/ 888 w 1842"/>
              <a:gd name="T85" fmla="*/ 138 h 270"/>
              <a:gd name="T86" fmla="*/ 960 w 1842"/>
              <a:gd name="T87" fmla="*/ 126 h 270"/>
              <a:gd name="T88" fmla="*/ 1014 w 1842"/>
              <a:gd name="T89" fmla="*/ 120 h 270"/>
              <a:gd name="T90" fmla="*/ 1092 w 1842"/>
              <a:gd name="T91" fmla="*/ 108 h 270"/>
              <a:gd name="T92" fmla="*/ 1152 w 1842"/>
              <a:gd name="T93" fmla="*/ 102 h 270"/>
              <a:gd name="T94" fmla="*/ 1206 w 1842"/>
              <a:gd name="T95" fmla="*/ 90 h 270"/>
              <a:gd name="T96" fmla="*/ 1284 w 1842"/>
              <a:gd name="T97" fmla="*/ 78 h 270"/>
              <a:gd name="T98" fmla="*/ 1338 w 1842"/>
              <a:gd name="T99" fmla="*/ 72 h 270"/>
              <a:gd name="T100" fmla="*/ 1398 w 1842"/>
              <a:gd name="T101" fmla="*/ 66 h 270"/>
              <a:gd name="T102" fmla="*/ 1476 w 1842"/>
              <a:gd name="T103" fmla="*/ 54 h 270"/>
              <a:gd name="T104" fmla="*/ 1530 w 1842"/>
              <a:gd name="T105" fmla="*/ 48 h 270"/>
              <a:gd name="T106" fmla="*/ 1602 w 1842"/>
              <a:gd name="T107" fmla="*/ 36 h 270"/>
              <a:gd name="T108" fmla="*/ 1668 w 1842"/>
              <a:gd name="T109" fmla="*/ 24 h 270"/>
              <a:gd name="T110" fmla="*/ 1722 w 1842"/>
              <a:gd name="T111" fmla="*/ 18 h 270"/>
              <a:gd name="T112" fmla="*/ 1800 w 1842"/>
              <a:gd name="T113" fmla="*/ 6 h 2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1842" h="270">
                <a:moveTo>
                  <a:pt x="1842" y="0"/>
                </a:moveTo>
                <a:lnTo>
                  <a:pt x="1842" y="6"/>
                </a:lnTo>
                <a:lnTo>
                  <a:pt x="1842" y="18"/>
                </a:lnTo>
                <a:lnTo>
                  <a:pt x="1842" y="36"/>
                </a:lnTo>
                <a:lnTo>
                  <a:pt x="1842" y="48"/>
                </a:lnTo>
                <a:lnTo>
                  <a:pt x="1842" y="66"/>
                </a:lnTo>
                <a:lnTo>
                  <a:pt x="1842" y="78"/>
                </a:lnTo>
                <a:lnTo>
                  <a:pt x="1842" y="96"/>
                </a:lnTo>
                <a:lnTo>
                  <a:pt x="1842" y="108"/>
                </a:lnTo>
                <a:lnTo>
                  <a:pt x="1842" y="120"/>
                </a:lnTo>
                <a:lnTo>
                  <a:pt x="1842" y="138"/>
                </a:lnTo>
                <a:lnTo>
                  <a:pt x="1842" y="150"/>
                </a:lnTo>
                <a:lnTo>
                  <a:pt x="1842" y="168"/>
                </a:lnTo>
                <a:lnTo>
                  <a:pt x="1842" y="180"/>
                </a:lnTo>
                <a:lnTo>
                  <a:pt x="1842" y="192"/>
                </a:lnTo>
                <a:lnTo>
                  <a:pt x="1842" y="210"/>
                </a:lnTo>
                <a:lnTo>
                  <a:pt x="1842" y="222"/>
                </a:lnTo>
                <a:lnTo>
                  <a:pt x="1842" y="240"/>
                </a:lnTo>
                <a:lnTo>
                  <a:pt x="1842" y="252"/>
                </a:lnTo>
                <a:lnTo>
                  <a:pt x="1842" y="270"/>
                </a:lnTo>
                <a:lnTo>
                  <a:pt x="1842" y="270"/>
                </a:lnTo>
                <a:lnTo>
                  <a:pt x="1818" y="270"/>
                </a:lnTo>
                <a:lnTo>
                  <a:pt x="1800" y="270"/>
                </a:lnTo>
                <a:lnTo>
                  <a:pt x="1782" y="270"/>
                </a:lnTo>
                <a:lnTo>
                  <a:pt x="1764" y="270"/>
                </a:lnTo>
                <a:lnTo>
                  <a:pt x="1746" y="270"/>
                </a:lnTo>
                <a:lnTo>
                  <a:pt x="1722" y="270"/>
                </a:lnTo>
                <a:lnTo>
                  <a:pt x="1704" y="270"/>
                </a:lnTo>
                <a:lnTo>
                  <a:pt x="1686" y="270"/>
                </a:lnTo>
                <a:lnTo>
                  <a:pt x="1668" y="270"/>
                </a:lnTo>
                <a:lnTo>
                  <a:pt x="1650" y="270"/>
                </a:lnTo>
                <a:lnTo>
                  <a:pt x="1626" y="270"/>
                </a:lnTo>
                <a:lnTo>
                  <a:pt x="1608" y="270"/>
                </a:lnTo>
                <a:lnTo>
                  <a:pt x="1590" y="270"/>
                </a:lnTo>
                <a:lnTo>
                  <a:pt x="1572" y="270"/>
                </a:lnTo>
                <a:lnTo>
                  <a:pt x="1554" y="270"/>
                </a:lnTo>
                <a:lnTo>
                  <a:pt x="1530" y="270"/>
                </a:lnTo>
                <a:lnTo>
                  <a:pt x="1512" y="270"/>
                </a:lnTo>
                <a:lnTo>
                  <a:pt x="1494" y="270"/>
                </a:lnTo>
                <a:lnTo>
                  <a:pt x="1476" y="270"/>
                </a:lnTo>
                <a:lnTo>
                  <a:pt x="1458" y="270"/>
                </a:lnTo>
                <a:lnTo>
                  <a:pt x="1434" y="270"/>
                </a:lnTo>
                <a:lnTo>
                  <a:pt x="1416" y="270"/>
                </a:lnTo>
                <a:lnTo>
                  <a:pt x="1398" y="270"/>
                </a:lnTo>
                <a:lnTo>
                  <a:pt x="1380" y="270"/>
                </a:lnTo>
                <a:lnTo>
                  <a:pt x="1362" y="270"/>
                </a:lnTo>
                <a:lnTo>
                  <a:pt x="1338" y="270"/>
                </a:lnTo>
                <a:lnTo>
                  <a:pt x="1320" y="270"/>
                </a:lnTo>
                <a:lnTo>
                  <a:pt x="1302" y="270"/>
                </a:lnTo>
                <a:lnTo>
                  <a:pt x="1284" y="270"/>
                </a:lnTo>
                <a:lnTo>
                  <a:pt x="1266" y="270"/>
                </a:lnTo>
                <a:lnTo>
                  <a:pt x="1242" y="270"/>
                </a:lnTo>
                <a:lnTo>
                  <a:pt x="1224" y="270"/>
                </a:lnTo>
                <a:lnTo>
                  <a:pt x="1206" y="270"/>
                </a:lnTo>
                <a:lnTo>
                  <a:pt x="1188" y="270"/>
                </a:lnTo>
                <a:lnTo>
                  <a:pt x="1170" y="270"/>
                </a:lnTo>
                <a:lnTo>
                  <a:pt x="1152" y="270"/>
                </a:lnTo>
                <a:lnTo>
                  <a:pt x="1128" y="270"/>
                </a:lnTo>
                <a:lnTo>
                  <a:pt x="1110" y="270"/>
                </a:lnTo>
                <a:lnTo>
                  <a:pt x="1092" y="270"/>
                </a:lnTo>
                <a:lnTo>
                  <a:pt x="1074" y="270"/>
                </a:lnTo>
                <a:lnTo>
                  <a:pt x="1056" y="270"/>
                </a:lnTo>
                <a:lnTo>
                  <a:pt x="1032" y="270"/>
                </a:lnTo>
                <a:lnTo>
                  <a:pt x="1014" y="270"/>
                </a:lnTo>
                <a:lnTo>
                  <a:pt x="996" y="270"/>
                </a:lnTo>
                <a:lnTo>
                  <a:pt x="978" y="270"/>
                </a:lnTo>
                <a:lnTo>
                  <a:pt x="960" y="270"/>
                </a:lnTo>
                <a:lnTo>
                  <a:pt x="936" y="270"/>
                </a:lnTo>
                <a:lnTo>
                  <a:pt x="918" y="270"/>
                </a:lnTo>
                <a:lnTo>
                  <a:pt x="900" y="270"/>
                </a:lnTo>
                <a:lnTo>
                  <a:pt x="882" y="270"/>
                </a:lnTo>
                <a:lnTo>
                  <a:pt x="864" y="270"/>
                </a:lnTo>
                <a:lnTo>
                  <a:pt x="840" y="270"/>
                </a:lnTo>
                <a:lnTo>
                  <a:pt x="822" y="270"/>
                </a:lnTo>
                <a:lnTo>
                  <a:pt x="804" y="270"/>
                </a:lnTo>
                <a:lnTo>
                  <a:pt x="786" y="270"/>
                </a:lnTo>
                <a:lnTo>
                  <a:pt x="768" y="270"/>
                </a:lnTo>
                <a:lnTo>
                  <a:pt x="744" y="270"/>
                </a:lnTo>
                <a:lnTo>
                  <a:pt x="726" y="270"/>
                </a:lnTo>
                <a:lnTo>
                  <a:pt x="708" y="270"/>
                </a:lnTo>
                <a:lnTo>
                  <a:pt x="690" y="270"/>
                </a:lnTo>
                <a:lnTo>
                  <a:pt x="672" y="270"/>
                </a:lnTo>
                <a:lnTo>
                  <a:pt x="648" y="270"/>
                </a:lnTo>
                <a:lnTo>
                  <a:pt x="630" y="270"/>
                </a:lnTo>
                <a:lnTo>
                  <a:pt x="612" y="270"/>
                </a:lnTo>
                <a:lnTo>
                  <a:pt x="594" y="270"/>
                </a:lnTo>
                <a:lnTo>
                  <a:pt x="576" y="270"/>
                </a:lnTo>
                <a:lnTo>
                  <a:pt x="558" y="270"/>
                </a:lnTo>
                <a:lnTo>
                  <a:pt x="534" y="270"/>
                </a:lnTo>
                <a:lnTo>
                  <a:pt x="516" y="270"/>
                </a:lnTo>
                <a:lnTo>
                  <a:pt x="498" y="270"/>
                </a:lnTo>
                <a:lnTo>
                  <a:pt x="480" y="270"/>
                </a:lnTo>
                <a:lnTo>
                  <a:pt x="462" y="270"/>
                </a:lnTo>
                <a:lnTo>
                  <a:pt x="438" y="270"/>
                </a:lnTo>
                <a:lnTo>
                  <a:pt x="420" y="270"/>
                </a:lnTo>
                <a:lnTo>
                  <a:pt x="402" y="270"/>
                </a:lnTo>
                <a:lnTo>
                  <a:pt x="384" y="270"/>
                </a:lnTo>
                <a:lnTo>
                  <a:pt x="366" y="270"/>
                </a:lnTo>
                <a:lnTo>
                  <a:pt x="342" y="270"/>
                </a:lnTo>
                <a:lnTo>
                  <a:pt x="324" y="270"/>
                </a:lnTo>
                <a:lnTo>
                  <a:pt x="306" y="270"/>
                </a:lnTo>
                <a:lnTo>
                  <a:pt x="288" y="270"/>
                </a:lnTo>
                <a:lnTo>
                  <a:pt x="270" y="270"/>
                </a:lnTo>
                <a:lnTo>
                  <a:pt x="246" y="270"/>
                </a:lnTo>
                <a:lnTo>
                  <a:pt x="228" y="270"/>
                </a:lnTo>
                <a:lnTo>
                  <a:pt x="210" y="270"/>
                </a:lnTo>
                <a:lnTo>
                  <a:pt x="192" y="270"/>
                </a:lnTo>
                <a:lnTo>
                  <a:pt x="174" y="270"/>
                </a:lnTo>
                <a:lnTo>
                  <a:pt x="150" y="270"/>
                </a:lnTo>
                <a:lnTo>
                  <a:pt x="132" y="270"/>
                </a:lnTo>
                <a:lnTo>
                  <a:pt x="114" y="270"/>
                </a:lnTo>
                <a:lnTo>
                  <a:pt x="96" y="270"/>
                </a:lnTo>
                <a:lnTo>
                  <a:pt x="78" y="270"/>
                </a:lnTo>
                <a:lnTo>
                  <a:pt x="54" y="270"/>
                </a:lnTo>
                <a:lnTo>
                  <a:pt x="36" y="270"/>
                </a:lnTo>
                <a:lnTo>
                  <a:pt x="18" y="270"/>
                </a:lnTo>
                <a:lnTo>
                  <a:pt x="0" y="270"/>
                </a:lnTo>
                <a:lnTo>
                  <a:pt x="18" y="264"/>
                </a:lnTo>
                <a:lnTo>
                  <a:pt x="36" y="264"/>
                </a:lnTo>
                <a:lnTo>
                  <a:pt x="54" y="258"/>
                </a:lnTo>
                <a:lnTo>
                  <a:pt x="78" y="258"/>
                </a:lnTo>
                <a:lnTo>
                  <a:pt x="96" y="252"/>
                </a:lnTo>
                <a:lnTo>
                  <a:pt x="96" y="252"/>
                </a:lnTo>
                <a:lnTo>
                  <a:pt x="114" y="252"/>
                </a:lnTo>
                <a:lnTo>
                  <a:pt x="132" y="246"/>
                </a:lnTo>
                <a:lnTo>
                  <a:pt x="150" y="246"/>
                </a:lnTo>
                <a:lnTo>
                  <a:pt x="174" y="240"/>
                </a:lnTo>
                <a:lnTo>
                  <a:pt x="192" y="240"/>
                </a:lnTo>
                <a:lnTo>
                  <a:pt x="192" y="240"/>
                </a:lnTo>
                <a:lnTo>
                  <a:pt x="210" y="234"/>
                </a:lnTo>
                <a:lnTo>
                  <a:pt x="228" y="234"/>
                </a:lnTo>
                <a:lnTo>
                  <a:pt x="246" y="228"/>
                </a:lnTo>
                <a:lnTo>
                  <a:pt x="270" y="228"/>
                </a:lnTo>
                <a:lnTo>
                  <a:pt x="288" y="222"/>
                </a:lnTo>
                <a:lnTo>
                  <a:pt x="294" y="222"/>
                </a:lnTo>
                <a:lnTo>
                  <a:pt x="306" y="222"/>
                </a:lnTo>
                <a:lnTo>
                  <a:pt x="324" y="216"/>
                </a:lnTo>
                <a:lnTo>
                  <a:pt x="342" y="216"/>
                </a:lnTo>
                <a:lnTo>
                  <a:pt x="366" y="216"/>
                </a:lnTo>
                <a:lnTo>
                  <a:pt x="384" y="210"/>
                </a:lnTo>
                <a:lnTo>
                  <a:pt x="390" y="210"/>
                </a:lnTo>
                <a:lnTo>
                  <a:pt x="402" y="210"/>
                </a:lnTo>
                <a:lnTo>
                  <a:pt x="420" y="204"/>
                </a:lnTo>
                <a:lnTo>
                  <a:pt x="438" y="204"/>
                </a:lnTo>
                <a:lnTo>
                  <a:pt x="462" y="198"/>
                </a:lnTo>
                <a:lnTo>
                  <a:pt x="480" y="198"/>
                </a:lnTo>
                <a:lnTo>
                  <a:pt x="492" y="192"/>
                </a:lnTo>
                <a:lnTo>
                  <a:pt x="498" y="192"/>
                </a:lnTo>
                <a:lnTo>
                  <a:pt x="516" y="192"/>
                </a:lnTo>
                <a:lnTo>
                  <a:pt x="534" y="186"/>
                </a:lnTo>
                <a:lnTo>
                  <a:pt x="558" y="186"/>
                </a:lnTo>
                <a:lnTo>
                  <a:pt x="576" y="180"/>
                </a:lnTo>
                <a:lnTo>
                  <a:pt x="588" y="180"/>
                </a:lnTo>
                <a:lnTo>
                  <a:pt x="594" y="180"/>
                </a:lnTo>
                <a:lnTo>
                  <a:pt x="612" y="174"/>
                </a:lnTo>
                <a:lnTo>
                  <a:pt x="630" y="174"/>
                </a:lnTo>
                <a:lnTo>
                  <a:pt x="648" y="174"/>
                </a:lnTo>
                <a:lnTo>
                  <a:pt x="672" y="168"/>
                </a:lnTo>
                <a:lnTo>
                  <a:pt x="690" y="168"/>
                </a:lnTo>
                <a:lnTo>
                  <a:pt x="690" y="168"/>
                </a:lnTo>
                <a:lnTo>
                  <a:pt x="708" y="162"/>
                </a:lnTo>
                <a:lnTo>
                  <a:pt x="726" y="162"/>
                </a:lnTo>
                <a:lnTo>
                  <a:pt x="744" y="156"/>
                </a:lnTo>
                <a:lnTo>
                  <a:pt x="768" y="156"/>
                </a:lnTo>
                <a:lnTo>
                  <a:pt x="786" y="150"/>
                </a:lnTo>
                <a:lnTo>
                  <a:pt x="792" y="150"/>
                </a:lnTo>
                <a:lnTo>
                  <a:pt x="804" y="150"/>
                </a:lnTo>
                <a:lnTo>
                  <a:pt x="822" y="144"/>
                </a:lnTo>
                <a:lnTo>
                  <a:pt x="840" y="144"/>
                </a:lnTo>
                <a:lnTo>
                  <a:pt x="864" y="138"/>
                </a:lnTo>
                <a:lnTo>
                  <a:pt x="882" y="138"/>
                </a:lnTo>
                <a:lnTo>
                  <a:pt x="888" y="138"/>
                </a:lnTo>
                <a:lnTo>
                  <a:pt x="900" y="138"/>
                </a:lnTo>
                <a:lnTo>
                  <a:pt x="918" y="132"/>
                </a:lnTo>
                <a:lnTo>
                  <a:pt x="936" y="132"/>
                </a:lnTo>
                <a:lnTo>
                  <a:pt x="960" y="126"/>
                </a:lnTo>
                <a:lnTo>
                  <a:pt x="978" y="126"/>
                </a:lnTo>
                <a:lnTo>
                  <a:pt x="990" y="120"/>
                </a:lnTo>
                <a:lnTo>
                  <a:pt x="996" y="120"/>
                </a:lnTo>
                <a:lnTo>
                  <a:pt x="1014" y="120"/>
                </a:lnTo>
                <a:lnTo>
                  <a:pt x="1032" y="114"/>
                </a:lnTo>
                <a:lnTo>
                  <a:pt x="1056" y="114"/>
                </a:lnTo>
                <a:lnTo>
                  <a:pt x="1074" y="108"/>
                </a:lnTo>
                <a:lnTo>
                  <a:pt x="1092" y="108"/>
                </a:lnTo>
                <a:lnTo>
                  <a:pt x="1092" y="108"/>
                </a:lnTo>
                <a:lnTo>
                  <a:pt x="1110" y="108"/>
                </a:lnTo>
                <a:lnTo>
                  <a:pt x="1128" y="102"/>
                </a:lnTo>
                <a:lnTo>
                  <a:pt x="1152" y="102"/>
                </a:lnTo>
                <a:lnTo>
                  <a:pt x="1170" y="96"/>
                </a:lnTo>
                <a:lnTo>
                  <a:pt x="1188" y="96"/>
                </a:lnTo>
                <a:lnTo>
                  <a:pt x="1194" y="96"/>
                </a:lnTo>
                <a:lnTo>
                  <a:pt x="1206" y="90"/>
                </a:lnTo>
                <a:lnTo>
                  <a:pt x="1224" y="90"/>
                </a:lnTo>
                <a:lnTo>
                  <a:pt x="1242" y="84"/>
                </a:lnTo>
                <a:lnTo>
                  <a:pt x="1266" y="84"/>
                </a:lnTo>
                <a:lnTo>
                  <a:pt x="1284" y="78"/>
                </a:lnTo>
                <a:lnTo>
                  <a:pt x="1296" y="78"/>
                </a:lnTo>
                <a:lnTo>
                  <a:pt x="1302" y="78"/>
                </a:lnTo>
                <a:lnTo>
                  <a:pt x="1320" y="78"/>
                </a:lnTo>
                <a:lnTo>
                  <a:pt x="1338" y="72"/>
                </a:lnTo>
                <a:lnTo>
                  <a:pt x="1362" y="72"/>
                </a:lnTo>
                <a:lnTo>
                  <a:pt x="1380" y="66"/>
                </a:lnTo>
                <a:lnTo>
                  <a:pt x="1398" y="66"/>
                </a:lnTo>
                <a:lnTo>
                  <a:pt x="1398" y="66"/>
                </a:lnTo>
                <a:lnTo>
                  <a:pt x="1416" y="60"/>
                </a:lnTo>
                <a:lnTo>
                  <a:pt x="1434" y="60"/>
                </a:lnTo>
                <a:lnTo>
                  <a:pt x="1458" y="54"/>
                </a:lnTo>
                <a:lnTo>
                  <a:pt x="1476" y="54"/>
                </a:lnTo>
                <a:lnTo>
                  <a:pt x="1494" y="48"/>
                </a:lnTo>
                <a:lnTo>
                  <a:pt x="1500" y="48"/>
                </a:lnTo>
                <a:lnTo>
                  <a:pt x="1512" y="48"/>
                </a:lnTo>
                <a:lnTo>
                  <a:pt x="1530" y="48"/>
                </a:lnTo>
                <a:lnTo>
                  <a:pt x="1554" y="42"/>
                </a:lnTo>
                <a:lnTo>
                  <a:pt x="1572" y="42"/>
                </a:lnTo>
                <a:lnTo>
                  <a:pt x="1590" y="36"/>
                </a:lnTo>
                <a:lnTo>
                  <a:pt x="1602" y="36"/>
                </a:lnTo>
                <a:lnTo>
                  <a:pt x="1608" y="36"/>
                </a:lnTo>
                <a:lnTo>
                  <a:pt x="1626" y="30"/>
                </a:lnTo>
                <a:lnTo>
                  <a:pt x="1650" y="30"/>
                </a:lnTo>
                <a:lnTo>
                  <a:pt x="1668" y="24"/>
                </a:lnTo>
                <a:lnTo>
                  <a:pt x="1686" y="24"/>
                </a:lnTo>
                <a:lnTo>
                  <a:pt x="1704" y="24"/>
                </a:lnTo>
                <a:lnTo>
                  <a:pt x="1710" y="18"/>
                </a:lnTo>
                <a:lnTo>
                  <a:pt x="1722" y="18"/>
                </a:lnTo>
                <a:lnTo>
                  <a:pt x="1746" y="18"/>
                </a:lnTo>
                <a:lnTo>
                  <a:pt x="1764" y="12"/>
                </a:lnTo>
                <a:lnTo>
                  <a:pt x="1782" y="12"/>
                </a:lnTo>
                <a:lnTo>
                  <a:pt x="1800" y="6"/>
                </a:lnTo>
                <a:lnTo>
                  <a:pt x="1812" y="6"/>
                </a:lnTo>
                <a:lnTo>
                  <a:pt x="1818" y="6"/>
                </a:lnTo>
                <a:lnTo>
                  <a:pt x="1842" y="0"/>
                </a:lnTo>
                <a:close/>
              </a:path>
            </a:pathLst>
          </a:cu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45" name="Freeform 35"/>
          <p:cNvSpPr>
            <a:spLocks/>
          </p:cNvSpPr>
          <p:nvPr/>
        </p:nvSpPr>
        <p:spPr bwMode="auto">
          <a:xfrm>
            <a:off x="4505325" y="5100037"/>
            <a:ext cx="2438400" cy="323850"/>
          </a:xfrm>
          <a:custGeom>
            <a:avLst/>
            <a:gdLst>
              <a:gd name="T0" fmla="*/ 1536 w 1536"/>
              <a:gd name="T1" fmla="*/ 30 h 204"/>
              <a:gd name="T2" fmla="*/ 1536 w 1536"/>
              <a:gd name="T3" fmla="*/ 72 h 204"/>
              <a:gd name="T4" fmla="*/ 1536 w 1536"/>
              <a:gd name="T5" fmla="*/ 114 h 204"/>
              <a:gd name="T6" fmla="*/ 1536 w 1536"/>
              <a:gd name="T7" fmla="*/ 156 h 204"/>
              <a:gd name="T8" fmla="*/ 1536 w 1536"/>
              <a:gd name="T9" fmla="*/ 204 h 204"/>
              <a:gd name="T10" fmla="*/ 1494 w 1536"/>
              <a:gd name="T11" fmla="*/ 204 h 204"/>
              <a:gd name="T12" fmla="*/ 1440 w 1536"/>
              <a:gd name="T13" fmla="*/ 204 h 204"/>
              <a:gd name="T14" fmla="*/ 1380 w 1536"/>
              <a:gd name="T15" fmla="*/ 204 h 204"/>
              <a:gd name="T16" fmla="*/ 1320 w 1536"/>
              <a:gd name="T17" fmla="*/ 204 h 204"/>
              <a:gd name="T18" fmla="*/ 1266 w 1536"/>
              <a:gd name="T19" fmla="*/ 204 h 204"/>
              <a:gd name="T20" fmla="*/ 1206 w 1536"/>
              <a:gd name="T21" fmla="*/ 204 h 204"/>
              <a:gd name="T22" fmla="*/ 1152 w 1536"/>
              <a:gd name="T23" fmla="*/ 204 h 204"/>
              <a:gd name="T24" fmla="*/ 1092 w 1536"/>
              <a:gd name="T25" fmla="*/ 204 h 204"/>
              <a:gd name="T26" fmla="*/ 1032 w 1536"/>
              <a:gd name="T27" fmla="*/ 204 h 204"/>
              <a:gd name="T28" fmla="*/ 978 w 1536"/>
              <a:gd name="T29" fmla="*/ 204 h 204"/>
              <a:gd name="T30" fmla="*/ 918 w 1536"/>
              <a:gd name="T31" fmla="*/ 204 h 204"/>
              <a:gd name="T32" fmla="*/ 864 w 1536"/>
              <a:gd name="T33" fmla="*/ 204 h 204"/>
              <a:gd name="T34" fmla="*/ 804 w 1536"/>
              <a:gd name="T35" fmla="*/ 204 h 204"/>
              <a:gd name="T36" fmla="*/ 750 w 1536"/>
              <a:gd name="T37" fmla="*/ 204 h 204"/>
              <a:gd name="T38" fmla="*/ 690 w 1536"/>
              <a:gd name="T39" fmla="*/ 204 h 204"/>
              <a:gd name="T40" fmla="*/ 630 w 1536"/>
              <a:gd name="T41" fmla="*/ 204 h 204"/>
              <a:gd name="T42" fmla="*/ 576 w 1536"/>
              <a:gd name="T43" fmla="*/ 204 h 204"/>
              <a:gd name="T44" fmla="*/ 516 w 1536"/>
              <a:gd name="T45" fmla="*/ 204 h 204"/>
              <a:gd name="T46" fmla="*/ 462 w 1536"/>
              <a:gd name="T47" fmla="*/ 204 h 204"/>
              <a:gd name="T48" fmla="*/ 402 w 1536"/>
              <a:gd name="T49" fmla="*/ 204 h 204"/>
              <a:gd name="T50" fmla="*/ 342 w 1536"/>
              <a:gd name="T51" fmla="*/ 204 h 204"/>
              <a:gd name="T52" fmla="*/ 288 w 1536"/>
              <a:gd name="T53" fmla="*/ 204 h 204"/>
              <a:gd name="T54" fmla="*/ 228 w 1536"/>
              <a:gd name="T55" fmla="*/ 204 h 204"/>
              <a:gd name="T56" fmla="*/ 174 w 1536"/>
              <a:gd name="T57" fmla="*/ 204 h 204"/>
              <a:gd name="T58" fmla="*/ 114 w 1536"/>
              <a:gd name="T59" fmla="*/ 204 h 204"/>
              <a:gd name="T60" fmla="*/ 60 w 1536"/>
              <a:gd name="T61" fmla="*/ 204 h 204"/>
              <a:gd name="T62" fmla="*/ 0 w 1536"/>
              <a:gd name="T63" fmla="*/ 204 h 204"/>
              <a:gd name="T64" fmla="*/ 18 w 1536"/>
              <a:gd name="T65" fmla="*/ 198 h 204"/>
              <a:gd name="T66" fmla="*/ 78 w 1536"/>
              <a:gd name="T67" fmla="*/ 192 h 204"/>
              <a:gd name="T68" fmla="*/ 114 w 1536"/>
              <a:gd name="T69" fmla="*/ 186 h 204"/>
              <a:gd name="T70" fmla="*/ 174 w 1536"/>
              <a:gd name="T71" fmla="*/ 180 h 204"/>
              <a:gd name="T72" fmla="*/ 216 w 1536"/>
              <a:gd name="T73" fmla="*/ 174 h 204"/>
              <a:gd name="T74" fmla="*/ 270 w 1536"/>
              <a:gd name="T75" fmla="*/ 162 h 204"/>
              <a:gd name="T76" fmla="*/ 324 w 1536"/>
              <a:gd name="T77" fmla="*/ 156 h 204"/>
              <a:gd name="T78" fmla="*/ 366 w 1536"/>
              <a:gd name="T79" fmla="*/ 150 h 204"/>
              <a:gd name="T80" fmla="*/ 420 w 1536"/>
              <a:gd name="T81" fmla="*/ 144 h 204"/>
              <a:gd name="T82" fmla="*/ 462 w 1536"/>
              <a:gd name="T83" fmla="*/ 138 h 204"/>
              <a:gd name="T84" fmla="*/ 516 w 1536"/>
              <a:gd name="T85" fmla="*/ 132 h 204"/>
              <a:gd name="T86" fmla="*/ 558 w 1536"/>
              <a:gd name="T87" fmla="*/ 126 h 204"/>
              <a:gd name="T88" fmla="*/ 612 w 1536"/>
              <a:gd name="T89" fmla="*/ 120 h 204"/>
              <a:gd name="T90" fmla="*/ 654 w 1536"/>
              <a:gd name="T91" fmla="*/ 114 h 204"/>
              <a:gd name="T92" fmla="*/ 708 w 1536"/>
              <a:gd name="T93" fmla="*/ 108 h 204"/>
              <a:gd name="T94" fmla="*/ 762 w 1536"/>
              <a:gd name="T95" fmla="*/ 102 h 204"/>
              <a:gd name="T96" fmla="*/ 804 w 1536"/>
              <a:gd name="T97" fmla="*/ 96 h 204"/>
              <a:gd name="T98" fmla="*/ 864 w 1536"/>
              <a:gd name="T99" fmla="*/ 84 h 204"/>
              <a:gd name="T100" fmla="*/ 900 w 1536"/>
              <a:gd name="T101" fmla="*/ 84 h 204"/>
              <a:gd name="T102" fmla="*/ 960 w 1536"/>
              <a:gd name="T103" fmla="*/ 72 h 204"/>
              <a:gd name="T104" fmla="*/ 996 w 1536"/>
              <a:gd name="T105" fmla="*/ 66 h 204"/>
              <a:gd name="T106" fmla="*/ 1056 w 1536"/>
              <a:gd name="T107" fmla="*/ 60 h 204"/>
              <a:gd name="T108" fmla="*/ 1092 w 1536"/>
              <a:gd name="T109" fmla="*/ 54 h 204"/>
              <a:gd name="T110" fmla="*/ 1152 w 1536"/>
              <a:gd name="T111" fmla="*/ 48 h 204"/>
              <a:gd name="T112" fmla="*/ 1200 w 1536"/>
              <a:gd name="T113" fmla="*/ 42 h 204"/>
              <a:gd name="T114" fmla="*/ 1248 w 1536"/>
              <a:gd name="T115" fmla="*/ 36 h 204"/>
              <a:gd name="T116" fmla="*/ 1302 w 1536"/>
              <a:gd name="T117" fmla="*/ 30 h 204"/>
              <a:gd name="T118" fmla="*/ 1344 w 1536"/>
              <a:gd name="T119" fmla="*/ 24 h 204"/>
              <a:gd name="T120" fmla="*/ 1398 w 1536"/>
              <a:gd name="T121" fmla="*/ 18 h 204"/>
              <a:gd name="T122" fmla="*/ 1440 w 1536"/>
              <a:gd name="T123" fmla="*/ 12 h 204"/>
              <a:gd name="T124" fmla="*/ 1494 w 1536"/>
              <a:gd name="T125" fmla="*/ 6 h 2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536" h="204">
                <a:moveTo>
                  <a:pt x="1536" y="0"/>
                </a:moveTo>
                <a:lnTo>
                  <a:pt x="1536" y="12"/>
                </a:lnTo>
                <a:lnTo>
                  <a:pt x="1536" y="30"/>
                </a:lnTo>
                <a:lnTo>
                  <a:pt x="1536" y="42"/>
                </a:lnTo>
                <a:lnTo>
                  <a:pt x="1536" y="54"/>
                </a:lnTo>
                <a:lnTo>
                  <a:pt x="1536" y="72"/>
                </a:lnTo>
                <a:lnTo>
                  <a:pt x="1536" y="84"/>
                </a:lnTo>
                <a:lnTo>
                  <a:pt x="1536" y="102"/>
                </a:lnTo>
                <a:lnTo>
                  <a:pt x="1536" y="114"/>
                </a:lnTo>
                <a:lnTo>
                  <a:pt x="1536" y="126"/>
                </a:lnTo>
                <a:lnTo>
                  <a:pt x="1536" y="144"/>
                </a:lnTo>
                <a:lnTo>
                  <a:pt x="1536" y="156"/>
                </a:lnTo>
                <a:lnTo>
                  <a:pt x="1536" y="174"/>
                </a:lnTo>
                <a:lnTo>
                  <a:pt x="1536" y="186"/>
                </a:lnTo>
                <a:lnTo>
                  <a:pt x="1536" y="204"/>
                </a:lnTo>
                <a:lnTo>
                  <a:pt x="1536" y="204"/>
                </a:lnTo>
                <a:lnTo>
                  <a:pt x="1512" y="204"/>
                </a:lnTo>
                <a:lnTo>
                  <a:pt x="1494" y="204"/>
                </a:lnTo>
                <a:lnTo>
                  <a:pt x="1476" y="204"/>
                </a:lnTo>
                <a:lnTo>
                  <a:pt x="1458" y="204"/>
                </a:lnTo>
                <a:lnTo>
                  <a:pt x="1440" y="204"/>
                </a:lnTo>
                <a:lnTo>
                  <a:pt x="1416" y="204"/>
                </a:lnTo>
                <a:lnTo>
                  <a:pt x="1398" y="204"/>
                </a:lnTo>
                <a:lnTo>
                  <a:pt x="1380" y="204"/>
                </a:lnTo>
                <a:lnTo>
                  <a:pt x="1362" y="204"/>
                </a:lnTo>
                <a:lnTo>
                  <a:pt x="1344" y="204"/>
                </a:lnTo>
                <a:lnTo>
                  <a:pt x="1320" y="204"/>
                </a:lnTo>
                <a:lnTo>
                  <a:pt x="1302" y="204"/>
                </a:lnTo>
                <a:lnTo>
                  <a:pt x="1284" y="204"/>
                </a:lnTo>
                <a:lnTo>
                  <a:pt x="1266" y="204"/>
                </a:lnTo>
                <a:lnTo>
                  <a:pt x="1248" y="204"/>
                </a:lnTo>
                <a:lnTo>
                  <a:pt x="1224" y="204"/>
                </a:lnTo>
                <a:lnTo>
                  <a:pt x="1206" y="204"/>
                </a:lnTo>
                <a:lnTo>
                  <a:pt x="1188" y="204"/>
                </a:lnTo>
                <a:lnTo>
                  <a:pt x="1170" y="204"/>
                </a:lnTo>
                <a:lnTo>
                  <a:pt x="1152" y="204"/>
                </a:lnTo>
                <a:lnTo>
                  <a:pt x="1128" y="204"/>
                </a:lnTo>
                <a:lnTo>
                  <a:pt x="1110" y="204"/>
                </a:lnTo>
                <a:lnTo>
                  <a:pt x="1092" y="204"/>
                </a:lnTo>
                <a:lnTo>
                  <a:pt x="1074" y="204"/>
                </a:lnTo>
                <a:lnTo>
                  <a:pt x="1056" y="204"/>
                </a:lnTo>
                <a:lnTo>
                  <a:pt x="1032" y="204"/>
                </a:lnTo>
                <a:lnTo>
                  <a:pt x="1014" y="204"/>
                </a:lnTo>
                <a:lnTo>
                  <a:pt x="996" y="204"/>
                </a:lnTo>
                <a:lnTo>
                  <a:pt x="978" y="204"/>
                </a:lnTo>
                <a:lnTo>
                  <a:pt x="960" y="204"/>
                </a:lnTo>
                <a:lnTo>
                  <a:pt x="936" y="204"/>
                </a:lnTo>
                <a:lnTo>
                  <a:pt x="918" y="204"/>
                </a:lnTo>
                <a:lnTo>
                  <a:pt x="900" y="204"/>
                </a:lnTo>
                <a:lnTo>
                  <a:pt x="882" y="204"/>
                </a:lnTo>
                <a:lnTo>
                  <a:pt x="864" y="204"/>
                </a:lnTo>
                <a:lnTo>
                  <a:pt x="846" y="204"/>
                </a:lnTo>
                <a:lnTo>
                  <a:pt x="822" y="204"/>
                </a:lnTo>
                <a:lnTo>
                  <a:pt x="804" y="204"/>
                </a:lnTo>
                <a:lnTo>
                  <a:pt x="786" y="204"/>
                </a:lnTo>
                <a:lnTo>
                  <a:pt x="768" y="204"/>
                </a:lnTo>
                <a:lnTo>
                  <a:pt x="750" y="204"/>
                </a:lnTo>
                <a:lnTo>
                  <a:pt x="726" y="204"/>
                </a:lnTo>
                <a:lnTo>
                  <a:pt x="708" y="204"/>
                </a:lnTo>
                <a:lnTo>
                  <a:pt x="690" y="204"/>
                </a:lnTo>
                <a:lnTo>
                  <a:pt x="672" y="204"/>
                </a:lnTo>
                <a:lnTo>
                  <a:pt x="654" y="204"/>
                </a:lnTo>
                <a:lnTo>
                  <a:pt x="630" y="204"/>
                </a:lnTo>
                <a:lnTo>
                  <a:pt x="612" y="204"/>
                </a:lnTo>
                <a:lnTo>
                  <a:pt x="594" y="204"/>
                </a:lnTo>
                <a:lnTo>
                  <a:pt x="576" y="204"/>
                </a:lnTo>
                <a:lnTo>
                  <a:pt x="558" y="204"/>
                </a:lnTo>
                <a:lnTo>
                  <a:pt x="534" y="204"/>
                </a:lnTo>
                <a:lnTo>
                  <a:pt x="516" y="204"/>
                </a:lnTo>
                <a:lnTo>
                  <a:pt x="498" y="204"/>
                </a:lnTo>
                <a:lnTo>
                  <a:pt x="480" y="204"/>
                </a:lnTo>
                <a:lnTo>
                  <a:pt x="462" y="204"/>
                </a:lnTo>
                <a:lnTo>
                  <a:pt x="438" y="204"/>
                </a:lnTo>
                <a:lnTo>
                  <a:pt x="420" y="204"/>
                </a:lnTo>
                <a:lnTo>
                  <a:pt x="402" y="204"/>
                </a:lnTo>
                <a:lnTo>
                  <a:pt x="384" y="204"/>
                </a:lnTo>
                <a:lnTo>
                  <a:pt x="366" y="204"/>
                </a:lnTo>
                <a:lnTo>
                  <a:pt x="342" y="204"/>
                </a:lnTo>
                <a:lnTo>
                  <a:pt x="324" y="204"/>
                </a:lnTo>
                <a:lnTo>
                  <a:pt x="306" y="204"/>
                </a:lnTo>
                <a:lnTo>
                  <a:pt x="288" y="204"/>
                </a:lnTo>
                <a:lnTo>
                  <a:pt x="270" y="204"/>
                </a:lnTo>
                <a:lnTo>
                  <a:pt x="252" y="204"/>
                </a:lnTo>
                <a:lnTo>
                  <a:pt x="228" y="204"/>
                </a:lnTo>
                <a:lnTo>
                  <a:pt x="210" y="204"/>
                </a:lnTo>
                <a:lnTo>
                  <a:pt x="192" y="204"/>
                </a:lnTo>
                <a:lnTo>
                  <a:pt x="174" y="204"/>
                </a:lnTo>
                <a:lnTo>
                  <a:pt x="156" y="204"/>
                </a:lnTo>
                <a:lnTo>
                  <a:pt x="132" y="204"/>
                </a:lnTo>
                <a:lnTo>
                  <a:pt x="114" y="204"/>
                </a:lnTo>
                <a:lnTo>
                  <a:pt x="96" y="204"/>
                </a:lnTo>
                <a:lnTo>
                  <a:pt x="78" y="204"/>
                </a:lnTo>
                <a:lnTo>
                  <a:pt x="60" y="204"/>
                </a:lnTo>
                <a:lnTo>
                  <a:pt x="36" y="204"/>
                </a:lnTo>
                <a:lnTo>
                  <a:pt x="18" y="204"/>
                </a:lnTo>
                <a:lnTo>
                  <a:pt x="0" y="204"/>
                </a:lnTo>
                <a:lnTo>
                  <a:pt x="0" y="204"/>
                </a:lnTo>
                <a:lnTo>
                  <a:pt x="0" y="198"/>
                </a:lnTo>
                <a:lnTo>
                  <a:pt x="18" y="198"/>
                </a:lnTo>
                <a:lnTo>
                  <a:pt x="36" y="198"/>
                </a:lnTo>
                <a:lnTo>
                  <a:pt x="60" y="192"/>
                </a:lnTo>
                <a:lnTo>
                  <a:pt x="78" y="192"/>
                </a:lnTo>
                <a:lnTo>
                  <a:pt x="96" y="186"/>
                </a:lnTo>
                <a:lnTo>
                  <a:pt x="108" y="186"/>
                </a:lnTo>
                <a:lnTo>
                  <a:pt x="114" y="186"/>
                </a:lnTo>
                <a:lnTo>
                  <a:pt x="132" y="180"/>
                </a:lnTo>
                <a:lnTo>
                  <a:pt x="156" y="180"/>
                </a:lnTo>
                <a:lnTo>
                  <a:pt x="174" y="180"/>
                </a:lnTo>
                <a:lnTo>
                  <a:pt x="192" y="174"/>
                </a:lnTo>
                <a:lnTo>
                  <a:pt x="210" y="174"/>
                </a:lnTo>
                <a:lnTo>
                  <a:pt x="216" y="174"/>
                </a:lnTo>
                <a:lnTo>
                  <a:pt x="228" y="168"/>
                </a:lnTo>
                <a:lnTo>
                  <a:pt x="252" y="168"/>
                </a:lnTo>
                <a:lnTo>
                  <a:pt x="270" y="162"/>
                </a:lnTo>
                <a:lnTo>
                  <a:pt x="288" y="162"/>
                </a:lnTo>
                <a:lnTo>
                  <a:pt x="306" y="162"/>
                </a:lnTo>
                <a:lnTo>
                  <a:pt x="324" y="156"/>
                </a:lnTo>
                <a:lnTo>
                  <a:pt x="324" y="156"/>
                </a:lnTo>
                <a:lnTo>
                  <a:pt x="342" y="156"/>
                </a:lnTo>
                <a:lnTo>
                  <a:pt x="366" y="150"/>
                </a:lnTo>
                <a:lnTo>
                  <a:pt x="384" y="150"/>
                </a:lnTo>
                <a:lnTo>
                  <a:pt x="402" y="144"/>
                </a:lnTo>
                <a:lnTo>
                  <a:pt x="420" y="144"/>
                </a:lnTo>
                <a:lnTo>
                  <a:pt x="432" y="144"/>
                </a:lnTo>
                <a:lnTo>
                  <a:pt x="438" y="144"/>
                </a:lnTo>
                <a:lnTo>
                  <a:pt x="462" y="138"/>
                </a:lnTo>
                <a:lnTo>
                  <a:pt x="480" y="138"/>
                </a:lnTo>
                <a:lnTo>
                  <a:pt x="498" y="132"/>
                </a:lnTo>
                <a:lnTo>
                  <a:pt x="516" y="132"/>
                </a:lnTo>
                <a:lnTo>
                  <a:pt x="534" y="132"/>
                </a:lnTo>
                <a:lnTo>
                  <a:pt x="540" y="126"/>
                </a:lnTo>
                <a:lnTo>
                  <a:pt x="558" y="126"/>
                </a:lnTo>
                <a:lnTo>
                  <a:pt x="576" y="126"/>
                </a:lnTo>
                <a:lnTo>
                  <a:pt x="594" y="120"/>
                </a:lnTo>
                <a:lnTo>
                  <a:pt x="612" y="120"/>
                </a:lnTo>
                <a:lnTo>
                  <a:pt x="630" y="114"/>
                </a:lnTo>
                <a:lnTo>
                  <a:pt x="648" y="114"/>
                </a:lnTo>
                <a:lnTo>
                  <a:pt x="654" y="114"/>
                </a:lnTo>
                <a:lnTo>
                  <a:pt x="672" y="114"/>
                </a:lnTo>
                <a:lnTo>
                  <a:pt x="690" y="108"/>
                </a:lnTo>
                <a:lnTo>
                  <a:pt x="708" y="108"/>
                </a:lnTo>
                <a:lnTo>
                  <a:pt x="726" y="102"/>
                </a:lnTo>
                <a:lnTo>
                  <a:pt x="750" y="102"/>
                </a:lnTo>
                <a:lnTo>
                  <a:pt x="762" y="102"/>
                </a:lnTo>
                <a:lnTo>
                  <a:pt x="768" y="96"/>
                </a:lnTo>
                <a:lnTo>
                  <a:pt x="786" y="96"/>
                </a:lnTo>
                <a:lnTo>
                  <a:pt x="804" y="96"/>
                </a:lnTo>
                <a:lnTo>
                  <a:pt x="822" y="90"/>
                </a:lnTo>
                <a:lnTo>
                  <a:pt x="846" y="90"/>
                </a:lnTo>
                <a:lnTo>
                  <a:pt x="864" y="84"/>
                </a:lnTo>
                <a:lnTo>
                  <a:pt x="870" y="84"/>
                </a:lnTo>
                <a:lnTo>
                  <a:pt x="882" y="84"/>
                </a:lnTo>
                <a:lnTo>
                  <a:pt x="900" y="84"/>
                </a:lnTo>
                <a:lnTo>
                  <a:pt x="918" y="78"/>
                </a:lnTo>
                <a:lnTo>
                  <a:pt x="936" y="78"/>
                </a:lnTo>
                <a:lnTo>
                  <a:pt x="960" y="72"/>
                </a:lnTo>
                <a:lnTo>
                  <a:pt x="978" y="72"/>
                </a:lnTo>
                <a:lnTo>
                  <a:pt x="978" y="72"/>
                </a:lnTo>
                <a:lnTo>
                  <a:pt x="996" y="66"/>
                </a:lnTo>
                <a:lnTo>
                  <a:pt x="1014" y="66"/>
                </a:lnTo>
                <a:lnTo>
                  <a:pt x="1032" y="66"/>
                </a:lnTo>
                <a:lnTo>
                  <a:pt x="1056" y="60"/>
                </a:lnTo>
                <a:lnTo>
                  <a:pt x="1074" y="60"/>
                </a:lnTo>
                <a:lnTo>
                  <a:pt x="1092" y="54"/>
                </a:lnTo>
                <a:lnTo>
                  <a:pt x="1092" y="54"/>
                </a:lnTo>
                <a:lnTo>
                  <a:pt x="1110" y="54"/>
                </a:lnTo>
                <a:lnTo>
                  <a:pt x="1128" y="54"/>
                </a:lnTo>
                <a:lnTo>
                  <a:pt x="1152" y="48"/>
                </a:lnTo>
                <a:lnTo>
                  <a:pt x="1170" y="48"/>
                </a:lnTo>
                <a:lnTo>
                  <a:pt x="1188" y="42"/>
                </a:lnTo>
                <a:lnTo>
                  <a:pt x="1200" y="42"/>
                </a:lnTo>
                <a:lnTo>
                  <a:pt x="1206" y="42"/>
                </a:lnTo>
                <a:lnTo>
                  <a:pt x="1224" y="36"/>
                </a:lnTo>
                <a:lnTo>
                  <a:pt x="1248" y="36"/>
                </a:lnTo>
                <a:lnTo>
                  <a:pt x="1266" y="36"/>
                </a:lnTo>
                <a:lnTo>
                  <a:pt x="1284" y="30"/>
                </a:lnTo>
                <a:lnTo>
                  <a:pt x="1302" y="30"/>
                </a:lnTo>
                <a:lnTo>
                  <a:pt x="1314" y="30"/>
                </a:lnTo>
                <a:lnTo>
                  <a:pt x="1320" y="24"/>
                </a:lnTo>
                <a:lnTo>
                  <a:pt x="1344" y="24"/>
                </a:lnTo>
                <a:lnTo>
                  <a:pt x="1362" y="24"/>
                </a:lnTo>
                <a:lnTo>
                  <a:pt x="1380" y="18"/>
                </a:lnTo>
                <a:lnTo>
                  <a:pt x="1398" y="18"/>
                </a:lnTo>
                <a:lnTo>
                  <a:pt x="1416" y="12"/>
                </a:lnTo>
                <a:lnTo>
                  <a:pt x="1428" y="12"/>
                </a:lnTo>
                <a:lnTo>
                  <a:pt x="1440" y="12"/>
                </a:lnTo>
                <a:lnTo>
                  <a:pt x="1458" y="6"/>
                </a:lnTo>
                <a:lnTo>
                  <a:pt x="1476" y="6"/>
                </a:lnTo>
                <a:lnTo>
                  <a:pt x="1494" y="6"/>
                </a:lnTo>
                <a:lnTo>
                  <a:pt x="1512" y="0"/>
                </a:lnTo>
                <a:lnTo>
                  <a:pt x="1536" y="0"/>
                </a:lnTo>
                <a:close/>
              </a:path>
            </a:pathLst>
          </a:custGeom>
          <a:solidFill>
            <a:srgbClr val="B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47" name="Freeform 36"/>
          <p:cNvSpPr>
            <a:spLocks/>
          </p:cNvSpPr>
          <p:nvPr/>
        </p:nvSpPr>
        <p:spPr bwMode="auto">
          <a:xfrm>
            <a:off x="5048250" y="5195287"/>
            <a:ext cx="1895475" cy="228600"/>
          </a:xfrm>
          <a:custGeom>
            <a:avLst/>
            <a:gdLst>
              <a:gd name="T0" fmla="*/ 1194 w 1194"/>
              <a:gd name="T1" fmla="*/ 24 h 144"/>
              <a:gd name="T2" fmla="*/ 1194 w 1194"/>
              <a:gd name="T3" fmla="*/ 66 h 144"/>
              <a:gd name="T4" fmla="*/ 1194 w 1194"/>
              <a:gd name="T5" fmla="*/ 114 h 144"/>
              <a:gd name="T6" fmla="*/ 1194 w 1194"/>
              <a:gd name="T7" fmla="*/ 144 h 144"/>
              <a:gd name="T8" fmla="*/ 1134 w 1194"/>
              <a:gd name="T9" fmla="*/ 144 h 144"/>
              <a:gd name="T10" fmla="*/ 1074 w 1194"/>
              <a:gd name="T11" fmla="*/ 144 h 144"/>
              <a:gd name="T12" fmla="*/ 1020 w 1194"/>
              <a:gd name="T13" fmla="*/ 144 h 144"/>
              <a:gd name="T14" fmla="*/ 960 w 1194"/>
              <a:gd name="T15" fmla="*/ 144 h 144"/>
              <a:gd name="T16" fmla="*/ 906 w 1194"/>
              <a:gd name="T17" fmla="*/ 144 h 144"/>
              <a:gd name="T18" fmla="*/ 846 w 1194"/>
              <a:gd name="T19" fmla="*/ 144 h 144"/>
              <a:gd name="T20" fmla="*/ 786 w 1194"/>
              <a:gd name="T21" fmla="*/ 144 h 144"/>
              <a:gd name="T22" fmla="*/ 732 w 1194"/>
              <a:gd name="T23" fmla="*/ 144 h 144"/>
              <a:gd name="T24" fmla="*/ 672 w 1194"/>
              <a:gd name="T25" fmla="*/ 144 h 144"/>
              <a:gd name="T26" fmla="*/ 618 w 1194"/>
              <a:gd name="T27" fmla="*/ 144 h 144"/>
              <a:gd name="T28" fmla="*/ 558 w 1194"/>
              <a:gd name="T29" fmla="*/ 144 h 144"/>
              <a:gd name="T30" fmla="*/ 504 w 1194"/>
              <a:gd name="T31" fmla="*/ 144 h 144"/>
              <a:gd name="T32" fmla="*/ 444 w 1194"/>
              <a:gd name="T33" fmla="*/ 144 h 144"/>
              <a:gd name="T34" fmla="*/ 384 w 1194"/>
              <a:gd name="T35" fmla="*/ 144 h 144"/>
              <a:gd name="T36" fmla="*/ 330 w 1194"/>
              <a:gd name="T37" fmla="*/ 144 h 144"/>
              <a:gd name="T38" fmla="*/ 270 w 1194"/>
              <a:gd name="T39" fmla="*/ 144 h 144"/>
              <a:gd name="T40" fmla="*/ 216 w 1194"/>
              <a:gd name="T41" fmla="*/ 144 h 144"/>
              <a:gd name="T42" fmla="*/ 156 w 1194"/>
              <a:gd name="T43" fmla="*/ 144 h 144"/>
              <a:gd name="T44" fmla="*/ 96 w 1194"/>
              <a:gd name="T45" fmla="*/ 144 h 144"/>
              <a:gd name="T46" fmla="*/ 42 w 1194"/>
              <a:gd name="T47" fmla="*/ 144 h 144"/>
              <a:gd name="T48" fmla="*/ 0 w 1194"/>
              <a:gd name="T49" fmla="*/ 144 h 144"/>
              <a:gd name="T50" fmla="*/ 42 w 1194"/>
              <a:gd name="T51" fmla="*/ 138 h 144"/>
              <a:gd name="T52" fmla="*/ 96 w 1194"/>
              <a:gd name="T53" fmla="*/ 126 h 144"/>
              <a:gd name="T54" fmla="*/ 138 w 1194"/>
              <a:gd name="T55" fmla="*/ 126 h 144"/>
              <a:gd name="T56" fmla="*/ 192 w 1194"/>
              <a:gd name="T57" fmla="*/ 120 h 144"/>
              <a:gd name="T58" fmla="*/ 234 w 1194"/>
              <a:gd name="T59" fmla="*/ 114 h 144"/>
              <a:gd name="T60" fmla="*/ 288 w 1194"/>
              <a:gd name="T61" fmla="*/ 108 h 144"/>
              <a:gd name="T62" fmla="*/ 348 w 1194"/>
              <a:gd name="T63" fmla="*/ 96 h 144"/>
              <a:gd name="T64" fmla="*/ 384 w 1194"/>
              <a:gd name="T65" fmla="*/ 96 h 144"/>
              <a:gd name="T66" fmla="*/ 444 w 1194"/>
              <a:gd name="T67" fmla="*/ 84 h 144"/>
              <a:gd name="T68" fmla="*/ 480 w 1194"/>
              <a:gd name="T69" fmla="*/ 84 h 144"/>
              <a:gd name="T70" fmla="*/ 540 w 1194"/>
              <a:gd name="T71" fmla="*/ 78 h 144"/>
              <a:gd name="T72" fmla="*/ 594 w 1194"/>
              <a:gd name="T73" fmla="*/ 66 h 144"/>
              <a:gd name="T74" fmla="*/ 636 w 1194"/>
              <a:gd name="T75" fmla="*/ 66 h 144"/>
              <a:gd name="T76" fmla="*/ 690 w 1194"/>
              <a:gd name="T77" fmla="*/ 54 h 144"/>
              <a:gd name="T78" fmla="*/ 732 w 1194"/>
              <a:gd name="T79" fmla="*/ 54 h 144"/>
              <a:gd name="T80" fmla="*/ 786 w 1194"/>
              <a:gd name="T81" fmla="*/ 48 h 144"/>
              <a:gd name="T82" fmla="*/ 834 w 1194"/>
              <a:gd name="T83" fmla="*/ 42 h 144"/>
              <a:gd name="T84" fmla="*/ 882 w 1194"/>
              <a:gd name="T85" fmla="*/ 36 h 144"/>
              <a:gd name="T86" fmla="*/ 942 w 1194"/>
              <a:gd name="T87" fmla="*/ 24 h 144"/>
              <a:gd name="T88" fmla="*/ 978 w 1194"/>
              <a:gd name="T89" fmla="*/ 24 h 144"/>
              <a:gd name="T90" fmla="*/ 1038 w 1194"/>
              <a:gd name="T91" fmla="*/ 18 h 144"/>
              <a:gd name="T92" fmla="*/ 1080 w 1194"/>
              <a:gd name="T93" fmla="*/ 12 h 144"/>
              <a:gd name="T94" fmla="*/ 1134 w 1194"/>
              <a:gd name="T95" fmla="*/ 6 h 144"/>
              <a:gd name="T96" fmla="*/ 1194 w 1194"/>
              <a:gd name="T97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194" h="144">
                <a:moveTo>
                  <a:pt x="1194" y="0"/>
                </a:moveTo>
                <a:lnTo>
                  <a:pt x="1194" y="12"/>
                </a:lnTo>
                <a:lnTo>
                  <a:pt x="1194" y="24"/>
                </a:lnTo>
                <a:lnTo>
                  <a:pt x="1194" y="42"/>
                </a:lnTo>
                <a:lnTo>
                  <a:pt x="1194" y="54"/>
                </a:lnTo>
                <a:lnTo>
                  <a:pt x="1194" y="66"/>
                </a:lnTo>
                <a:lnTo>
                  <a:pt x="1194" y="84"/>
                </a:lnTo>
                <a:lnTo>
                  <a:pt x="1194" y="96"/>
                </a:lnTo>
                <a:lnTo>
                  <a:pt x="1194" y="114"/>
                </a:lnTo>
                <a:lnTo>
                  <a:pt x="1194" y="126"/>
                </a:lnTo>
                <a:lnTo>
                  <a:pt x="1194" y="144"/>
                </a:lnTo>
                <a:lnTo>
                  <a:pt x="1194" y="144"/>
                </a:lnTo>
                <a:lnTo>
                  <a:pt x="1170" y="144"/>
                </a:lnTo>
                <a:lnTo>
                  <a:pt x="1152" y="144"/>
                </a:lnTo>
                <a:lnTo>
                  <a:pt x="1134" y="144"/>
                </a:lnTo>
                <a:lnTo>
                  <a:pt x="1116" y="144"/>
                </a:lnTo>
                <a:lnTo>
                  <a:pt x="1098" y="144"/>
                </a:lnTo>
                <a:lnTo>
                  <a:pt x="1074" y="144"/>
                </a:lnTo>
                <a:lnTo>
                  <a:pt x="1056" y="144"/>
                </a:lnTo>
                <a:lnTo>
                  <a:pt x="1038" y="144"/>
                </a:lnTo>
                <a:lnTo>
                  <a:pt x="1020" y="144"/>
                </a:lnTo>
                <a:lnTo>
                  <a:pt x="1002" y="144"/>
                </a:lnTo>
                <a:lnTo>
                  <a:pt x="978" y="144"/>
                </a:lnTo>
                <a:lnTo>
                  <a:pt x="960" y="144"/>
                </a:lnTo>
                <a:lnTo>
                  <a:pt x="942" y="144"/>
                </a:lnTo>
                <a:lnTo>
                  <a:pt x="924" y="144"/>
                </a:lnTo>
                <a:lnTo>
                  <a:pt x="906" y="144"/>
                </a:lnTo>
                <a:lnTo>
                  <a:pt x="882" y="144"/>
                </a:lnTo>
                <a:lnTo>
                  <a:pt x="864" y="144"/>
                </a:lnTo>
                <a:lnTo>
                  <a:pt x="846" y="144"/>
                </a:lnTo>
                <a:lnTo>
                  <a:pt x="828" y="144"/>
                </a:lnTo>
                <a:lnTo>
                  <a:pt x="810" y="144"/>
                </a:lnTo>
                <a:lnTo>
                  <a:pt x="786" y="144"/>
                </a:lnTo>
                <a:lnTo>
                  <a:pt x="768" y="144"/>
                </a:lnTo>
                <a:lnTo>
                  <a:pt x="750" y="144"/>
                </a:lnTo>
                <a:lnTo>
                  <a:pt x="732" y="144"/>
                </a:lnTo>
                <a:lnTo>
                  <a:pt x="714" y="144"/>
                </a:lnTo>
                <a:lnTo>
                  <a:pt x="690" y="144"/>
                </a:lnTo>
                <a:lnTo>
                  <a:pt x="672" y="144"/>
                </a:lnTo>
                <a:lnTo>
                  <a:pt x="654" y="144"/>
                </a:lnTo>
                <a:lnTo>
                  <a:pt x="636" y="144"/>
                </a:lnTo>
                <a:lnTo>
                  <a:pt x="618" y="144"/>
                </a:lnTo>
                <a:lnTo>
                  <a:pt x="594" y="144"/>
                </a:lnTo>
                <a:lnTo>
                  <a:pt x="576" y="144"/>
                </a:lnTo>
                <a:lnTo>
                  <a:pt x="558" y="144"/>
                </a:lnTo>
                <a:lnTo>
                  <a:pt x="540" y="144"/>
                </a:lnTo>
                <a:lnTo>
                  <a:pt x="522" y="144"/>
                </a:lnTo>
                <a:lnTo>
                  <a:pt x="504" y="144"/>
                </a:lnTo>
                <a:lnTo>
                  <a:pt x="480" y="144"/>
                </a:lnTo>
                <a:lnTo>
                  <a:pt x="462" y="144"/>
                </a:lnTo>
                <a:lnTo>
                  <a:pt x="444" y="144"/>
                </a:lnTo>
                <a:lnTo>
                  <a:pt x="426" y="144"/>
                </a:lnTo>
                <a:lnTo>
                  <a:pt x="408" y="144"/>
                </a:lnTo>
                <a:lnTo>
                  <a:pt x="384" y="144"/>
                </a:lnTo>
                <a:lnTo>
                  <a:pt x="366" y="144"/>
                </a:lnTo>
                <a:lnTo>
                  <a:pt x="348" y="144"/>
                </a:lnTo>
                <a:lnTo>
                  <a:pt x="330" y="144"/>
                </a:lnTo>
                <a:lnTo>
                  <a:pt x="312" y="144"/>
                </a:lnTo>
                <a:lnTo>
                  <a:pt x="288" y="144"/>
                </a:lnTo>
                <a:lnTo>
                  <a:pt x="270" y="144"/>
                </a:lnTo>
                <a:lnTo>
                  <a:pt x="252" y="144"/>
                </a:lnTo>
                <a:lnTo>
                  <a:pt x="234" y="144"/>
                </a:lnTo>
                <a:lnTo>
                  <a:pt x="216" y="144"/>
                </a:lnTo>
                <a:lnTo>
                  <a:pt x="192" y="144"/>
                </a:lnTo>
                <a:lnTo>
                  <a:pt x="174" y="144"/>
                </a:lnTo>
                <a:lnTo>
                  <a:pt x="156" y="144"/>
                </a:lnTo>
                <a:lnTo>
                  <a:pt x="138" y="144"/>
                </a:lnTo>
                <a:lnTo>
                  <a:pt x="120" y="144"/>
                </a:lnTo>
                <a:lnTo>
                  <a:pt x="96" y="144"/>
                </a:lnTo>
                <a:lnTo>
                  <a:pt x="78" y="144"/>
                </a:lnTo>
                <a:lnTo>
                  <a:pt x="60" y="144"/>
                </a:lnTo>
                <a:lnTo>
                  <a:pt x="42" y="144"/>
                </a:lnTo>
                <a:lnTo>
                  <a:pt x="24" y="144"/>
                </a:lnTo>
                <a:lnTo>
                  <a:pt x="0" y="144"/>
                </a:lnTo>
                <a:lnTo>
                  <a:pt x="0" y="144"/>
                </a:lnTo>
                <a:lnTo>
                  <a:pt x="0" y="138"/>
                </a:lnTo>
                <a:lnTo>
                  <a:pt x="24" y="138"/>
                </a:lnTo>
                <a:lnTo>
                  <a:pt x="42" y="138"/>
                </a:lnTo>
                <a:lnTo>
                  <a:pt x="60" y="132"/>
                </a:lnTo>
                <a:lnTo>
                  <a:pt x="78" y="132"/>
                </a:lnTo>
                <a:lnTo>
                  <a:pt x="96" y="126"/>
                </a:lnTo>
                <a:lnTo>
                  <a:pt x="120" y="126"/>
                </a:lnTo>
                <a:lnTo>
                  <a:pt x="120" y="126"/>
                </a:lnTo>
                <a:lnTo>
                  <a:pt x="138" y="126"/>
                </a:lnTo>
                <a:lnTo>
                  <a:pt x="156" y="120"/>
                </a:lnTo>
                <a:lnTo>
                  <a:pt x="174" y="120"/>
                </a:lnTo>
                <a:lnTo>
                  <a:pt x="192" y="120"/>
                </a:lnTo>
                <a:lnTo>
                  <a:pt x="216" y="114"/>
                </a:lnTo>
                <a:lnTo>
                  <a:pt x="234" y="114"/>
                </a:lnTo>
                <a:lnTo>
                  <a:pt x="234" y="114"/>
                </a:lnTo>
                <a:lnTo>
                  <a:pt x="252" y="108"/>
                </a:lnTo>
                <a:lnTo>
                  <a:pt x="270" y="108"/>
                </a:lnTo>
                <a:lnTo>
                  <a:pt x="288" y="108"/>
                </a:lnTo>
                <a:lnTo>
                  <a:pt x="312" y="102"/>
                </a:lnTo>
                <a:lnTo>
                  <a:pt x="330" y="102"/>
                </a:lnTo>
                <a:lnTo>
                  <a:pt x="348" y="96"/>
                </a:lnTo>
                <a:lnTo>
                  <a:pt x="354" y="96"/>
                </a:lnTo>
                <a:lnTo>
                  <a:pt x="366" y="96"/>
                </a:lnTo>
                <a:lnTo>
                  <a:pt x="384" y="96"/>
                </a:lnTo>
                <a:lnTo>
                  <a:pt x="408" y="90"/>
                </a:lnTo>
                <a:lnTo>
                  <a:pt x="426" y="90"/>
                </a:lnTo>
                <a:lnTo>
                  <a:pt x="444" y="84"/>
                </a:lnTo>
                <a:lnTo>
                  <a:pt x="462" y="84"/>
                </a:lnTo>
                <a:lnTo>
                  <a:pt x="474" y="84"/>
                </a:lnTo>
                <a:lnTo>
                  <a:pt x="480" y="84"/>
                </a:lnTo>
                <a:lnTo>
                  <a:pt x="504" y="78"/>
                </a:lnTo>
                <a:lnTo>
                  <a:pt x="522" y="78"/>
                </a:lnTo>
                <a:lnTo>
                  <a:pt x="540" y="78"/>
                </a:lnTo>
                <a:lnTo>
                  <a:pt x="558" y="72"/>
                </a:lnTo>
                <a:lnTo>
                  <a:pt x="576" y="72"/>
                </a:lnTo>
                <a:lnTo>
                  <a:pt x="594" y="66"/>
                </a:lnTo>
                <a:lnTo>
                  <a:pt x="594" y="66"/>
                </a:lnTo>
                <a:lnTo>
                  <a:pt x="618" y="66"/>
                </a:lnTo>
                <a:lnTo>
                  <a:pt x="636" y="66"/>
                </a:lnTo>
                <a:lnTo>
                  <a:pt x="654" y="60"/>
                </a:lnTo>
                <a:lnTo>
                  <a:pt x="672" y="60"/>
                </a:lnTo>
                <a:lnTo>
                  <a:pt x="690" y="54"/>
                </a:lnTo>
                <a:lnTo>
                  <a:pt x="714" y="54"/>
                </a:lnTo>
                <a:lnTo>
                  <a:pt x="714" y="54"/>
                </a:lnTo>
                <a:lnTo>
                  <a:pt x="732" y="54"/>
                </a:lnTo>
                <a:lnTo>
                  <a:pt x="750" y="48"/>
                </a:lnTo>
                <a:lnTo>
                  <a:pt x="768" y="48"/>
                </a:lnTo>
                <a:lnTo>
                  <a:pt x="786" y="48"/>
                </a:lnTo>
                <a:lnTo>
                  <a:pt x="810" y="42"/>
                </a:lnTo>
                <a:lnTo>
                  <a:pt x="828" y="42"/>
                </a:lnTo>
                <a:lnTo>
                  <a:pt x="834" y="42"/>
                </a:lnTo>
                <a:lnTo>
                  <a:pt x="846" y="36"/>
                </a:lnTo>
                <a:lnTo>
                  <a:pt x="864" y="36"/>
                </a:lnTo>
                <a:lnTo>
                  <a:pt x="882" y="36"/>
                </a:lnTo>
                <a:lnTo>
                  <a:pt x="906" y="30"/>
                </a:lnTo>
                <a:lnTo>
                  <a:pt x="924" y="30"/>
                </a:lnTo>
                <a:lnTo>
                  <a:pt x="942" y="24"/>
                </a:lnTo>
                <a:lnTo>
                  <a:pt x="954" y="24"/>
                </a:lnTo>
                <a:lnTo>
                  <a:pt x="960" y="24"/>
                </a:lnTo>
                <a:lnTo>
                  <a:pt x="978" y="24"/>
                </a:lnTo>
                <a:lnTo>
                  <a:pt x="1002" y="18"/>
                </a:lnTo>
                <a:lnTo>
                  <a:pt x="1020" y="18"/>
                </a:lnTo>
                <a:lnTo>
                  <a:pt x="1038" y="18"/>
                </a:lnTo>
                <a:lnTo>
                  <a:pt x="1056" y="12"/>
                </a:lnTo>
                <a:lnTo>
                  <a:pt x="1074" y="12"/>
                </a:lnTo>
                <a:lnTo>
                  <a:pt x="1080" y="12"/>
                </a:lnTo>
                <a:lnTo>
                  <a:pt x="1098" y="6"/>
                </a:lnTo>
                <a:lnTo>
                  <a:pt x="1116" y="6"/>
                </a:lnTo>
                <a:lnTo>
                  <a:pt x="1134" y="6"/>
                </a:lnTo>
                <a:lnTo>
                  <a:pt x="1152" y="0"/>
                </a:lnTo>
                <a:lnTo>
                  <a:pt x="1170" y="0"/>
                </a:lnTo>
                <a:lnTo>
                  <a:pt x="1194" y="0"/>
                </a:lnTo>
                <a:close/>
              </a:path>
            </a:pathLst>
          </a:custGeom>
          <a:solidFill>
            <a:srgbClr val="A6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48" name="Freeform 37"/>
          <p:cNvSpPr>
            <a:spLocks/>
          </p:cNvSpPr>
          <p:nvPr/>
        </p:nvSpPr>
        <p:spPr bwMode="auto">
          <a:xfrm>
            <a:off x="5648325" y="5281012"/>
            <a:ext cx="1295400" cy="142875"/>
          </a:xfrm>
          <a:custGeom>
            <a:avLst/>
            <a:gdLst>
              <a:gd name="T0" fmla="*/ 816 w 816"/>
              <a:gd name="T1" fmla="*/ 0 h 90"/>
              <a:gd name="T2" fmla="*/ 816 w 816"/>
              <a:gd name="T3" fmla="*/ 30 h 90"/>
              <a:gd name="T4" fmla="*/ 816 w 816"/>
              <a:gd name="T5" fmla="*/ 60 h 90"/>
              <a:gd name="T6" fmla="*/ 816 w 816"/>
              <a:gd name="T7" fmla="*/ 90 h 90"/>
              <a:gd name="T8" fmla="*/ 792 w 816"/>
              <a:gd name="T9" fmla="*/ 90 h 90"/>
              <a:gd name="T10" fmla="*/ 756 w 816"/>
              <a:gd name="T11" fmla="*/ 90 h 90"/>
              <a:gd name="T12" fmla="*/ 720 w 816"/>
              <a:gd name="T13" fmla="*/ 90 h 90"/>
              <a:gd name="T14" fmla="*/ 678 w 816"/>
              <a:gd name="T15" fmla="*/ 90 h 90"/>
              <a:gd name="T16" fmla="*/ 642 w 816"/>
              <a:gd name="T17" fmla="*/ 90 h 90"/>
              <a:gd name="T18" fmla="*/ 600 w 816"/>
              <a:gd name="T19" fmla="*/ 90 h 90"/>
              <a:gd name="T20" fmla="*/ 564 w 816"/>
              <a:gd name="T21" fmla="*/ 90 h 90"/>
              <a:gd name="T22" fmla="*/ 528 w 816"/>
              <a:gd name="T23" fmla="*/ 90 h 90"/>
              <a:gd name="T24" fmla="*/ 486 w 816"/>
              <a:gd name="T25" fmla="*/ 90 h 90"/>
              <a:gd name="T26" fmla="*/ 450 w 816"/>
              <a:gd name="T27" fmla="*/ 90 h 90"/>
              <a:gd name="T28" fmla="*/ 408 w 816"/>
              <a:gd name="T29" fmla="*/ 90 h 90"/>
              <a:gd name="T30" fmla="*/ 372 w 816"/>
              <a:gd name="T31" fmla="*/ 90 h 90"/>
              <a:gd name="T32" fmla="*/ 336 w 816"/>
              <a:gd name="T33" fmla="*/ 90 h 90"/>
              <a:gd name="T34" fmla="*/ 294 w 816"/>
              <a:gd name="T35" fmla="*/ 90 h 90"/>
              <a:gd name="T36" fmla="*/ 258 w 816"/>
              <a:gd name="T37" fmla="*/ 90 h 90"/>
              <a:gd name="T38" fmla="*/ 216 w 816"/>
              <a:gd name="T39" fmla="*/ 90 h 90"/>
              <a:gd name="T40" fmla="*/ 180 w 816"/>
              <a:gd name="T41" fmla="*/ 90 h 90"/>
              <a:gd name="T42" fmla="*/ 144 w 816"/>
              <a:gd name="T43" fmla="*/ 90 h 90"/>
              <a:gd name="T44" fmla="*/ 102 w 816"/>
              <a:gd name="T45" fmla="*/ 90 h 90"/>
              <a:gd name="T46" fmla="*/ 66 w 816"/>
              <a:gd name="T47" fmla="*/ 90 h 90"/>
              <a:gd name="T48" fmla="*/ 30 w 816"/>
              <a:gd name="T49" fmla="*/ 90 h 90"/>
              <a:gd name="T50" fmla="*/ 0 w 816"/>
              <a:gd name="T51" fmla="*/ 90 h 90"/>
              <a:gd name="T52" fmla="*/ 30 w 816"/>
              <a:gd name="T53" fmla="*/ 84 h 90"/>
              <a:gd name="T54" fmla="*/ 66 w 816"/>
              <a:gd name="T55" fmla="*/ 78 h 90"/>
              <a:gd name="T56" fmla="*/ 102 w 816"/>
              <a:gd name="T57" fmla="*/ 78 h 90"/>
              <a:gd name="T58" fmla="*/ 132 w 816"/>
              <a:gd name="T59" fmla="*/ 72 h 90"/>
              <a:gd name="T60" fmla="*/ 162 w 816"/>
              <a:gd name="T61" fmla="*/ 72 h 90"/>
              <a:gd name="T62" fmla="*/ 198 w 816"/>
              <a:gd name="T63" fmla="*/ 66 h 90"/>
              <a:gd name="T64" fmla="*/ 240 w 816"/>
              <a:gd name="T65" fmla="*/ 60 h 90"/>
              <a:gd name="T66" fmla="*/ 264 w 816"/>
              <a:gd name="T67" fmla="*/ 60 h 90"/>
              <a:gd name="T68" fmla="*/ 294 w 816"/>
              <a:gd name="T69" fmla="*/ 54 h 90"/>
              <a:gd name="T70" fmla="*/ 336 w 816"/>
              <a:gd name="T71" fmla="*/ 48 h 90"/>
              <a:gd name="T72" fmla="*/ 372 w 816"/>
              <a:gd name="T73" fmla="*/ 48 h 90"/>
              <a:gd name="T74" fmla="*/ 390 w 816"/>
              <a:gd name="T75" fmla="*/ 42 h 90"/>
              <a:gd name="T76" fmla="*/ 432 w 816"/>
              <a:gd name="T77" fmla="*/ 42 h 90"/>
              <a:gd name="T78" fmla="*/ 468 w 816"/>
              <a:gd name="T79" fmla="*/ 36 h 90"/>
              <a:gd name="T80" fmla="*/ 504 w 816"/>
              <a:gd name="T81" fmla="*/ 30 h 90"/>
              <a:gd name="T82" fmla="*/ 528 w 816"/>
              <a:gd name="T83" fmla="*/ 30 h 90"/>
              <a:gd name="T84" fmla="*/ 564 w 816"/>
              <a:gd name="T85" fmla="*/ 24 h 90"/>
              <a:gd name="T86" fmla="*/ 600 w 816"/>
              <a:gd name="T87" fmla="*/ 18 h 90"/>
              <a:gd name="T88" fmla="*/ 642 w 816"/>
              <a:gd name="T89" fmla="*/ 18 h 90"/>
              <a:gd name="T90" fmla="*/ 660 w 816"/>
              <a:gd name="T91" fmla="*/ 12 h 90"/>
              <a:gd name="T92" fmla="*/ 696 w 816"/>
              <a:gd name="T93" fmla="*/ 12 h 90"/>
              <a:gd name="T94" fmla="*/ 738 w 816"/>
              <a:gd name="T95" fmla="*/ 6 h 90"/>
              <a:gd name="T96" fmla="*/ 774 w 816"/>
              <a:gd name="T97" fmla="*/ 0 h 90"/>
              <a:gd name="T98" fmla="*/ 792 w 816"/>
              <a:gd name="T99" fmla="*/ 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816" h="90">
                <a:moveTo>
                  <a:pt x="816" y="0"/>
                </a:moveTo>
                <a:lnTo>
                  <a:pt x="816" y="0"/>
                </a:lnTo>
                <a:lnTo>
                  <a:pt x="816" y="12"/>
                </a:lnTo>
                <a:lnTo>
                  <a:pt x="816" y="30"/>
                </a:lnTo>
                <a:lnTo>
                  <a:pt x="816" y="42"/>
                </a:lnTo>
                <a:lnTo>
                  <a:pt x="816" y="60"/>
                </a:lnTo>
                <a:lnTo>
                  <a:pt x="816" y="72"/>
                </a:lnTo>
                <a:lnTo>
                  <a:pt x="816" y="90"/>
                </a:lnTo>
                <a:lnTo>
                  <a:pt x="816" y="90"/>
                </a:lnTo>
                <a:lnTo>
                  <a:pt x="792" y="90"/>
                </a:lnTo>
                <a:lnTo>
                  <a:pt x="774" y="90"/>
                </a:lnTo>
                <a:lnTo>
                  <a:pt x="756" y="90"/>
                </a:lnTo>
                <a:lnTo>
                  <a:pt x="738" y="90"/>
                </a:lnTo>
                <a:lnTo>
                  <a:pt x="720" y="90"/>
                </a:lnTo>
                <a:lnTo>
                  <a:pt x="696" y="90"/>
                </a:lnTo>
                <a:lnTo>
                  <a:pt x="678" y="90"/>
                </a:lnTo>
                <a:lnTo>
                  <a:pt x="660" y="90"/>
                </a:lnTo>
                <a:lnTo>
                  <a:pt x="642" y="90"/>
                </a:lnTo>
                <a:lnTo>
                  <a:pt x="624" y="90"/>
                </a:lnTo>
                <a:lnTo>
                  <a:pt x="600" y="90"/>
                </a:lnTo>
                <a:lnTo>
                  <a:pt x="582" y="90"/>
                </a:lnTo>
                <a:lnTo>
                  <a:pt x="564" y="90"/>
                </a:lnTo>
                <a:lnTo>
                  <a:pt x="546" y="90"/>
                </a:lnTo>
                <a:lnTo>
                  <a:pt x="528" y="90"/>
                </a:lnTo>
                <a:lnTo>
                  <a:pt x="504" y="90"/>
                </a:lnTo>
                <a:lnTo>
                  <a:pt x="486" y="90"/>
                </a:lnTo>
                <a:lnTo>
                  <a:pt x="468" y="90"/>
                </a:lnTo>
                <a:lnTo>
                  <a:pt x="450" y="90"/>
                </a:lnTo>
                <a:lnTo>
                  <a:pt x="432" y="90"/>
                </a:lnTo>
                <a:lnTo>
                  <a:pt x="408" y="90"/>
                </a:lnTo>
                <a:lnTo>
                  <a:pt x="390" y="90"/>
                </a:lnTo>
                <a:lnTo>
                  <a:pt x="372" y="90"/>
                </a:lnTo>
                <a:lnTo>
                  <a:pt x="354" y="90"/>
                </a:lnTo>
                <a:lnTo>
                  <a:pt x="336" y="90"/>
                </a:lnTo>
                <a:lnTo>
                  <a:pt x="312" y="90"/>
                </a:lnTo>
                <a:lnTo>
                  <a:pt x="294" y="90"/>
                </a:lnTo>
                <a:lnTo>
                  <a:pt x="276" y="90"/>
                </a:lnTo>
                <a:lnTo>
                  <a:pt x="258" y="90"/>
                </a:lnTo>
                <a:lnTo>
                  <a:pt x="240" y="90"/>
                </a:lnTo>
                <a:lnTo>
                  <a:pt x="216" y="90"/>
                </a:lnTo>
                <a:lnTo>
                  <a:pt x="198" y="90"/>
                </a:lnTo>
                <a:lnTo>
                  <a:pt x="180" y="90"/>
                </a:lnTo>
                <a:lnTo>
                  <a:pt x="162" y="90"/>
                </a:lnTo>
                <a:lnTo>
                  <a:pt x="144" y="90"/>
                </a:lnTo>
                <a:lnTo>
                  <a:pt x="126" y="90"/>
                </a:lnTo>
                <a:lnTo>
                  <a:pt x="102" y="90"/>
                </a:lnTo>
                <a:lnTo>
                  <a:pt x="84" y="90"/>
                </a:lnTo>
                <a:lnTo>
                  <a:pt x="66" y="90"/>
                </a:lnTo>
                <a:lnTo>
                  <a:pt x="48" y="90"/>
                </a:lnTo>
                <a:lnTo>
                  <a:pt x="30" y="90"/>
                </a:lnTo>
                <a:lnTo>
                  <a:pt x="6" y="90"/>
                </a:lnTo>
                <a:lnTo>
                  <a:pt x="0" y="90"/>
                </a:lnTo>
                <a:lnTo>
                  <a:pt x="6" y="84"/>
                </a:lnTo>
                <a:lnTo>
                  <a:pt x="30" y="84"/>
                </a:lnTo>
                <a:lnTo>
                  <a:pt x="48" y="84"/>
                </a:lnTo>
                <a:lnTo>
                  <a:pt x="66" y="78"/>
                </a:lnTo>
                <a:lnTo>
                  <a:pt x="84" y="78"/>
                </a:lnTo>
                <a:lnTo>
                  <a:pt x="102" y="78"/>
                </a:lnTo>
                <a:lnTo>
                  <a:pt x="126" y="72"/>
                </a:lnTo>
                <a:lnTo>
                  <a:pt x="132" y="72"/>
                </a:lnTo>
                <a:lnTo>
                  <a:pt x="144" y="72"/>
                </a:lnTo>
                <a:lnTo>
                  <a:pt x="162" y="72"/>
                </a:lnTo>
                <a:lnTo>
                  <a:pt x="180" y="66"/>
                </a:lnTo>
                <a:lnTo>
                  <a:pt x="198" y="66"/>
                </a:lnTo>
                <a:lnTo>
                  <a:pt x="216" y="60"/>
                </a:lnTo>
                <a:lnTo>
                  <a:pt x="240" y="60"/>
                </a:lnTo>
                <a:lnTo>
                  <a:pt x="258" y="60"/>
                </a:lnTo>
                <a:lnTo>
                  <a:pt x="264" y="60"/>
                </a:lnTo>
                <a:lnTo>
                  <a:pt x="276" y="54"/>
                </a:lnTo>
                <a:lnTo>
                  <a:pt x="294" y="54"/>
                </a:lnTo>
                <a:lnTo>
                  <a:pt x="312" y="54"/>
                </a:lnTo>
                <a:lnTo>
                  <a:pt x="336" y="48"/>
                </a:lnTo>
                <a:lnTo>
                  <a:pt x="354" y="48"/>
                </a:lnTo>
                <a:lnTo>
                  <a:pt x="372" y="48"/>
                </a:lnTo>
                <a:lnTo>
                  <a:pt x="390" y="42"/>
                </a:lnTo>
                <a:lnTo>
                  <a:pt x="390" y="42"/>
                </a:lnTo>
                <a:lnTo>
                  <a:pt x="408" y="42"/>
                </a:lnTo>
                <a:lnTo>
                  <a:pt x="432" y="42"/>
                </a:lnTo>
                <a:lnTo>
                  <a:pt x="450" y="36"/>
                </a:lnTo>
                <a:lnTo>
                  <a:pt x="468" y="36"/>
                </a:lnTo>
                <a:lnTo>
                  <a:pt x="486" y="30"/>
                </a:lnTo>
                <a:lnTo>
                  <a:pt x="504" y="30"/>
                </a:lnTo>
                <a:lnTo>
                  <a:pt x="522" y="30"/>
                </a:lnTo>
                <a:lnTo>
                  <a:pt x="528" y="30"/>
                </a:lnTo>
                <a:lnTo>
                  <a:pt x="546" y="24"/>
                </a:lnTo>
                <a:lnTo>
                  <a:pt x="564" y="24"/>
                </a:lnTo>
                <a:lnTo>
                  <a:pt x="582" y="24"/>
                </a:lnTo>
                <a:lnTo>
                  <a:pt x="600" y="18"/>
                </a:lnTo>
                <a:lnTo>
                  <a:pt x="624" y="18"/>
                </a:lnTo>
                <a:lnTo>
                  <a:pt x="642" y="18"/>
                </a:lnTo>
                <a:lnTo>
                  <a:pt x="654" y="12"/>
                </a:lnTo>
                <a:lnTo>
                  <a:pt x="660" y="12"/>
                </a:lnTo>
                <a:lnTo>
                  <a:pt x="678" y="12"/>
                </a:lnTo>
                <a:lnTo>
                  <a:pt x="696" y="12"/>
                </a:lnTo>
                <a:lnTo>
                  <a:pt x="720" y="6"/>
                </a:lnTo>
                <a:lnTo>
                  <a:pt x="738" y="6"/>
                </a:lnTo>
                <a:lnTo>
                  <a:pt x="756" y="6"/>
                </a:lnTo>
                <a:lnTo>
                  <a:pt x="774" y="0"/>
                </a:lnTo>
                <a:lnTo>
                  <a:pt x="786" y="0"/>
                </a:lnTo>
                <a:lnTo>
                  <a:pt x="792" y="0"/>
                </a:lnTo>
                <a:lnTo>
                  <a:pt x="816" y="0"/>
                </a:lnTo>
                <a:close/>
              </a:path>
            </a:pathLst>
          </a:custGeom>
          <a:solidFill>
            <a:srgbClr val="93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49" name="Freeform 38"/>
          <p:cNvSpPr>
            <a:spLocks/>
          </p:cNvSpPr>
          <p:nvPr/>
        </p:nvSpPr>
        <p:spPr bwMode="auto">
          <a:xfrm>
            <a:off x="6315075" y="5357212"/>
            <a:ext cx="628650" cy="66675"/>
          </a:xfrm>
          <a:custGeom>
            <a:avLst/>
            <a:gdLst>
              <a:gd name="T0" fmla="*/ 396 w 396"/>
              <a:gd name="T1" fmla="*/ 0 h 42"/>
              <a:gd name="T2" fmla="*/ 396 w 396"/>
              <a:gd name="T3" fmla="*/ 12 h 42"/>
              <a:gd name="T4" fmla="*/ 396 w 396"/>
              <a:gd name="T5" fmla="*/ 24 h 42"/>
              <a:gd name="T6" fmla="*/ 396 w 396"/>
              <a:gd name="T7" fmla="*/ 42 h 42"/>
              <a:gd name="T8" fmla="*/ 396 w 396"/>
              <a:gd name="T9" fmla="*/ 42 h 42"/>
              <a:gd name="T10" fmla="*/ 372 w 396"/>
              <a:gd name="T11" fmla="*/ 42 h 42"/>
              <a:gd name="T12" fmla="*/ 354 w 396"/>
              <a:gd name="T13" fmla="*/ 42 h 42"/>
              <a:gd name="T14" fmla="*/ 336 w 396"/>
              <a:gd name="T15" fmla="*/ 42 h 42"/>
              <a:gd name="T16" fmla="*/ 318 w 396"/>
              <a:gd name="T17" fmla="*/ 42 h 42"/>
              <a:gd name="T18" fmla="*/ 300 w 396"/>
              <a:gd name="T19" fmla="*/ 42 h 42"/>
              <a:gd name="T20" fmla="*/ 276 w 396"/>
              <a:gd name="T21" fmla="*/ 42 h 42"/>
              <a:gd name="T22" fmla="*/ 258 w 396"/>
              <a:gd name="T23" fmla="*/ 42 h 42"/>
              <a:gd name="T24" fmla="*/ 240 w 396"/>
              <a:gd name="T25" fmla="*/ 42 h 42"/>
              <a:gd name="T26" fmla="*/ 222 w 396"/>
              <a:gd name="T27" fmla="*/ 42 h 42"/>
              <a:gd name="T28" fmla="*/ 204 w 396"/>
              <a:gd name="T29" fmla="*/ 42 h 42"/>
              <a:gd name="T30" fmla="*/ 180 w 396"/>
              <a:gd name="T31" fmla="*/ 42 h 42"/>
              <a:gd name="T32" fmla="*/ 162 w 396"/>
              <a:gd name="T33" fmla="*/ 42 h 42"/>
              <a:gd name="T34" fmla="*/ 144 w 396"/>
              <a:gd name="T35" fmla="*/ 42 h 42"/>
              <a:gd name="T36" fmla="*/ 126 w 396"/>
              <a:gd name="T37" fmla="*/ 42 h 42"/>
              <a:gd name="T38" fmla="*/ 108 w 396"/>
              <a:gd name="T39" fmla="*/ 42 h 42"/>
              <a:gd name="T40" fmla="*/ 84 w 396"/>
              <a:gd name="T41" fmla="*/ 42 h 42"/>
              <a:gd name="T42" fmla="*/ 66 w 396"/>
              <a:gd name="T43" fmla="*/ 42 h 42"/>
              <a:gd name="T44" fmla="*/ 48 w 396"/>
              <a:gd name="T45" fmla="*/ 42 h 42"/>
              <a:gd name="T46" fmla="*/ 30 w 396"/>
              <a:gd name="T47" fmla="*/ 42 h 42"/>
              <a:gd name="T48" fmla="*/ 12 w 396"/>
              <a:gd name="T49" fmla="*/ 42 h 42"/>
              <a:gd name="T50" fmla="*/ 0 w 396"/>
              <a:gd name="T51" fmla="*/ 42 h 42"/>
              <a:gd name="T52" fmla="*/ 12 w 396"/>
              <a:gd name="T53" fmla="*/ 36 h 42"/>
              <a:gd name="T54" fmla="*/ 30 w 396"/>
              <a:gd name="T55" fmla="*/ 36 h 42"/>
              <a:gd name="T56" fmla="*/ 48 w 396"/>
              <a:gd name="T57" fmla="*/ 36 h 42"/>
              <a:gd name="T58" fmla="*/ 66 w 396"/>
              <a:gd name="T59" fmla="*/ 30 h 42"/>
              <a:gd name="T60" fmla="*/ 84 w 396"/>
              <a:gd name="T61" fmla="*/ 30 h 42"/>
              <a:gd name="T62" fmla="*/ 108 w 396"/>
              <a:gd name="T63" fmla="*/ 30 h 42"/>
              <a:gd name="T64" fmla="*/ 126 w 396"/>
              <a:gd name="T65" fmla="*/ 24 h 42"/>
              <a:gd name="T66" fmla="*/ 144 w 396"/>
              <a:gd name="T67" fmla="*/ 24 h 42"/>
              <a:gd name="T68" fmla="*/ 144 w 396"/>
              <a:gd name="T69" fmla="*/ 24 h 42"/>
              <a:gd name="T70" fmla="*/ 162 w 396"/>
              <a:gd name="T71" fmla="*/ 24 h 42"/>
              <a:gd name="T72" fmla="*/ 180 w 396"/>
              <a:gd name="T73" fmla="*/ 18 h 42"/>
              <a:gd name="T74" fmla="*/ 204 w 396"/>
              <a:gd name="T75" fmla="*/ 18 h 42"/>
              <a:gd name="T76" fmla="*/ 222 w 396"/>
              <a:gd name="T77" fmla="*/ 18 h 42"/>
              <a:gd name="T78" fmla="*/ 240 w 396"/>
              <a:gd name="T79" fmla="*/ 12 h 42"/>
              <a:gd name="T80" fmla="*/ 258 w 396"/>
              <a:gd name="T81" fmla="*/ 12 h 42"/>
              <a:gd name="T82" fmla="*/ 276 w 396"/>
              <a:gd name="T83" fmla="*/ 12 h 42"/>
              <a:gd name="T84" fmla="*/ 282 w 396"/>
              <a:gd name="T85" fmla="*/ 12 h 42"/>
              <a:gd name="T86" fmla="*/ 300 w 396"/>
              <a:gd name="T87" fmla="*/ 6 h 42"/>
              <a:gd name="T88" fmla="*/ 318 w 396"/>
              <a:gd name="T89" fmla="*/ 6 h 42"/>
              <a:gd name="T90" fmla="*/ 336 w 396"/>
              <a:gd name="T91" fmla="*/ 6 h 42"/>
              <a:gd name="T92" fmla="*/ 354 w 396"/>
              <a:gd name="T93" fmla="*/ 0 h 42"/>
              <a:gd name="T94" fmla="*/ 372 w 396"/>
              <a:gd name="T95" fmla="*/ 0 h 42"/>
              <a:gd name="T96" fmla="*/ 396 w 396"/>
              <a:gd name="T9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396" h="42">
                <a:moveTo>
                  <a:pt x="396" y="0"/>
                </a:moveTo>
                <a:lnTo>
                  <a:pt x="396" y="12"/>
                </a:lnTo>
                <a:lnTo>
                  <a:pt x="396" y="24"/>
                </a:lnTo>
                <a:lnTo>
                  <a:pt x="396" y="42"/>
                </a:lnTo>
                <a:lnTo>
                  <a:pt x="396" y="42"/>
                </a:lnTo>
                <a:lnTo>
                  <a:pt x="372" y="42"/>
                </a:lnTo>
                <a:lnTo>
                  <a:pt x="354" y="42"/>
                </a:lnTo>
                <a:lnTo>
                  <a:pt x="336" y="42"/>
                </a:lnTo>
                <a:lnTo>
                  <a:pt x="318" y="42"/>
                </a:lnTo>
                <a:lnTo>
                  <a:pt x="300" y="42"/>
                </a:lnTo>
                <a:lnTo>
                  <a:pt x="276" y="42"/>
                </a:lnTo>
                <a:lnTo>
                  <a:pt x="258" y="42"/>
                </a:lnTo>
                <a:lnTo>
                  <a:pt x="240" y="42"/>
                </a:lnTo>
                <a:lnTo>
                  <a:pt x="222" y="42"/>
                </a:lnTo>
                <a:lnTo>
                  <a:pt x="204" y="42"/>
                </a:lnTo>
                <a:lnTo>
                  <a:pt x="180" y="42"/>
                </a:lnTo>
                <a:lnTo>
                  <a:pt x="162" y="42"/>
                </a:lnTo>
                <a:lnTo>
                  <a:pt x="144" y="42"/>
                </a:lnTo>
                <a:lnTo>
                  <a:pt x="126" y="42"/>
                </a:lnTo>
                <a:lnTo>
                  <a:pt x="108" y="42"/>
                </a:lnTo>
                <a:lnTo>
                  <a:pt x="84" y="42"/>
                </a:lnTo>
                <a:lnTo>
                  <a:pt x="66" y="42"/>
                </a:lnTo>
                <a:lnTo>
                  <a:pt x="48" y="42"/>
                </a:lnTo>
                <a:lnTo>
                  <a:pt x="30" y="42"/>
                </a:lnTo>
                <a:lnTo>
                  <a:pt x="12" y="42"/>
                </a:lnTo>
                <a:lnTo>
                  <a:pt x="0" y="42"/>
                </a:lnTo>
                <a:lnTo>
                  <a:pt x="12" y="36"/>
                </a:lnTo>
                <a:lnTo>
                  <a:pt x="30" y="36"/>
                </a:lnTo>
                <a:lnTo>
                  <a:pt x="48" y="36"/>
                </a:lnTo>
                <a:lnTo>
                  <a:pt x="66" y="30"/>
                </a:lnTo>
                <a:lnTo>
                  <a:pt x="84" y="30"/>
                </a:lnTo>
                <a:lnTo>
                  <a:pt x="108" y="30"/>
                </a:lnTo>
                <a:lnTo>
                  <a:pt x="126" y="24"/>
                </a:lnTo>
                <a:lnTo>
                  <a:pt x="144" y="24"/>
                </a:lnTo>
                <a:lnTo>
                  <a:pt x="144" y="24"/>
                </a:lnTo>
                <a:lnTo>
                  <a:pt x="162" y="24"/>
                </a:lnTo>
                <a:lnTo>
                  <a:pt x="180" y="18"/>
                </a:lnTo>
                <a:lnTo>
                  <a:pt x="204" y="18"/>
                </a:lnTo>
                <a:lnTo>
                  <a:pt x="222" y="18"/>
                </a:lnTo>
                <a:lnTo>
                  <a:pt x="240" y="12"/>
                </a:lnTo>
                <a:lnTo>
                  <a:pt x="258" y="12"/>
                </a:lnTo>
                <a:lnTo>
                  <a:pt x="276" y="12"/>
                </a:lnTo>
                <a:lnTo>
                  <a:pt x="282" y="12"/>
                </a:lnTo>
                <a:lnTo>
                  <a:pt x="300" y="6"/>
                </a:lnTo>
                <a:lnTo>
                  <a:pt x="318" y="6"/>
                </a:lnTo>
                <a:lnTo>
                  <a:pt x="336" y="6"/>
                </a:lnTo>
                <a:lnTo>
                  <a:pt x="354" y="0"/>
                </a:lnTo>
                <a:lnTo>
                  <a:pt x="372" y="0"/>
                </a:lnTo>
                <a:lnTo>
                  <a:pt x="396" y="0"/>
                </a:lnTo>
                <a:close/>
              </a:path>
            </a:pathLst>
          </a:cu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50" name="Rectangle 39"/>
          <p:cNvSpPr>
            <a:spLocks noChangeArrowheads="1"/>
          </p:cNvSpPr>
          <p:nvPr/>
        </p:nvSpPr>
        <p:spPr bwMode="auto">
          <a:xfrm>
            <a:off x="152400" y="2152123"/>
            <a:ext cx="1500411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Arial"/>
              </a:rPr>
              <a:t>Measure </a:t>
            </a:r>
          </a:p>
          <a:p>
            <a:r>
              <a:rPr lang="en-US" altLang="en-US" sz="2800" dirty="0" smtClean="0">
                <a:solidFill>
                  <a:srgbClr val="000000"/>
                </a:solidFill>
                <a:latin typeface="Arial"/>
              </a:rPr>
              <a:t>Length</a:t>
            </a:r>
          </a:p>
          <a:p>
            <a:r>
              <a:rPr lang="en-US" altLang="en-US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3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dirty="0" smtClean="0">
                <a:solidFill>
                  <a:srgbClr val="000000"/>
                </a:solidFill>
                <a:latin typeface="Arial"/>
              </a:rPr>
              <a:t>, m</a:t>
            </a:r>
            <a:endParaRPr lang="en-US" altLang="en-US" sz="5400" dirty="0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84551" name="Rectangle 40"/>
          <p:cNvSpPr>
            <a:spLocks noChangeArrowheads="1"/>
          </p:cNvSpPr>
          <p:nvPr/>
        </p:nvSpPr>
        <p:spPr bwMode="auto">
          <a:xfrm>
            <a:off x="3958134" y="5893713"/>
            <a:ext cx="305692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Arial"/>
              </a:rPr>
              <a:t>Length 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800" dirty="0" smtClean="0">
                <a:solidFill>
                  <a:srgbClr val="000000"/>
                </a:solidFill>
                <a:latin typeface="Arial"/>
              </a:rPr>
              <a:t> to </a:t>
            </a:r>
            <a:r>
              <a:rPr lang="en-US" altLang="en-US" sz="2800" dirty="0" err="1" smtClean="0">
                <a:solidFill>
                  <a:srgbClr val="000000"/>
                </a:solidFill>
                <a:latin typeface="Arial"/>
              </a:rPr>
              <a:t>CoM</a:t>
            </a:r>
            <a:r>
              <a:rPr lang="en-US" altLang="en-US" sz="2800" dirty="0" smtClean="0">
                <a:solidFill>
                  <a:srgbClr val="000000"/>
                </a:solidFill>
                <a:latin typeface="Arial"/>
              </a:rPr>
              <a:t>, m</a:t>
            </a:r>
            <a:endParaRPr lang="en-US" altLang="en-US" sz="5400" dirty="0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84552" name="Rectangle 41"/>
          <p:cNvSpPr>
            <a:spLocks noChangeArrowheads="1"/>
          </p:cNvSpPr>
          <p:nvPr/>
        </p:nvSpPr>
        <p:spPr bwMode="auto">
          <a:xfrm>
            <a:off x="2057400" y="5357212"/>
            <a:ext cx="952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1000" smtClean="0">
                <a:solidFill>
                  <a:srgbClr val="000000"/>
                </a:solidFill>
                <a:latin typeface="Helvetica" charset="0"/>
              </a:rPr>
              <a:t> 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53" name="Rectangle 42"/>
          <p:cNvSpPr>
            <a:spLocks noChangeArrowheads="1"/>
          </p:cNvSpPr>
          <p:nvPr/>
        </p:nvSpPr>
        <p:spPr bwMode="auto">
          <a:xfrm>
            <a:off x="6934200" y="508987"/>
            <a:ext cx="952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1000" smtClean="0">
                <a:solidFill>
                  <a:srgbClr val="000000"/>
                </a:solidFill>
                <a:latin typeface="Helvetica" charset="0"/>
              </a:rPr>
              <a:t> 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54" name="Line 43"/>
          <p:cNvSpPr>
            <a:spLocks noChangeShapeType="1"/>
          </p:cNvSpPr>
          <p:nvPr/>
        </p:nvSpPr>
        <p:spPr bwMode="auto">
          <a:xfrm>
            <a:off x="2076450" y="594712"/>
            <a:ext cx="48672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55" name="Line 44"/>
          <p:cNvSpPr>
            <a:spLocks noChangeShapeType="1"/>
          </p:cNvSpPr>
          <p:nvPr/>
        </p:nvSpPr>
        <p:spPr bwMode="auto">
          <a:xfrm>
            <a:off x="2076450" y="5423887"/>
            <a:ext cx="48672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56" name="Line 45"/>
          <p:cNvSpPr>
            <a:spLocks noChangeShapeType="1"/>
          </p:cNvSpPr>
          <p:nvPr/>
        </p:nvSpPr>
        <p:spPr bwMode="auto">
          <a:xfrm flipV="1">
            <a:off x="6943725" y="594712"/>
            <a:ext cx="0" cy="48291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57" name="Line 46"/>
          <p:cNvSpPr>
            <a:spLocks noChangeShapeType="1"/>
          </p:cNvSpPr>
          <p:nvPr/>
        </p:nvSpPr>
        <p:spPr bwMode="auto">
          <a:xfrm flipV="1">
            <a:off x="2076450" y="594712"/>
            <a:ext cx="0" cy="48291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58" name="Line 47"/>
          <p:cNvSpPr>
            <a:spLocks noChangeShapeType="1"/>
          </p:cNvSpPr>
          <p:nvPr/>
        </p:nvSpPr>
        <p:spPr bwMode="auto">
          <a:xfrm>
            <a:off x="2076450" y="5423887"/>
            <a:ext cx="48672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59" name="Line 48"/>
          <p:cNvSpPr>
            <a:spLocks noChangeShapeType="1"/>
          </p:cNvSpPr>
          <p:nvPr/>
        </p:nvSpPr>
        <p:spPr bwMode="auto">
          <a:xfrm flipV="1">
            <a:off x="2076450" y="594712"/>
            <a:ext cx="0" cy="48291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60" name="Line 49"/>
          <p:cNvSpPr>
            <a:spLocks noChangeShapeType="1"/>
          </p:cNvSpPr>
          <p:nvPr/>
        </p:nvSpPr>
        <p:spPr bwMode="auto">
          <a:xfrm flipV="1">
            <a:off x="2076450" y="5366737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61" name="Line 50"/>
          <p:cNvSpPr>
            <a:spLocks noChangeShapeType="1"/>
          </p:cNvSpPr>
          <p:nvPr/>
        </p:nvSpPr>
        <p:spPr bwMode="auto">
          <a:xfrm>
            <a:off x="2076450" y="594712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62" name="Rectangle 51"/>
          <p:cNvSpPr>
            <a:spLocks noChangeArrowheads="1"/>
          </p:cNvSpPr>
          <p:nvPr/>
        </p:nvSpPr>
        <p:spPr bwMode="auto">
          <a:xfrm>
            <a:off x="1895475" y="5452462"/>
            <a:ext cx="48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0.2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63" name="Line 52"/>
          <p:cNvSpPr>
            <a:spLocks noChangeShapeType="1"/>
          </p:cNvSpPr>
          <p:nvPr/>
        </p:nvSpPr>
        <p:spPr bwMode="auto">
          <a:xfrm flipV="1">
            <a:off x="3286125" y="5366737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64" name="Line 53"/>
          <p:cNvSpPr>
            <a:spLocks noChangeShapeType="1"/>
          </p:cNvSpPr>
          <p:nvPr/>
        </p:nvSpPr>
        <p:spPr bwMode="auto">
          <a:xfrm>
            <a:off x="3286125" y="594712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65" name="Rectangle 54"/>
          <p:cNvSpPr>
            <a:spLocks noChangeArrowheads="1"/>
          </p:cNvSpPr>
          <p:nvPr/>
        </p:nvSpPr>
        <p:spPr bwMode="auto">
          <a:xfrm>
            <a:off x="3105150" y="5452462"/>
            <a:ext cx="48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0.4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66" name="Line 55"/>
          <p:cNvSpPr>
            <a:spLocks noChangeShapeType="1"/>
          </p:cNvSpPr>
          <p:nvPr/>
        </p:nvSpPr>
        <p:spPr bwMode="auto">
          <a:xfrm flipV="1">
            <a:off x="4505325" y="5366737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67" name="Line 56"/>
          <p:cNvSpPr>
            <a:spLocks noChangeShapeType="1"/>
          </p:cNvSpPr>
          <p:nvPr/>
        </p:nvSpPr>
        <p:spPr bwMode="auto">
          <a:xfrm>
            <a:off x="4505325" y="594712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68" name="Rectangle 57"/>
          <p:cNvSpPr>
            <a:spLocks noChangeArrowheads="1"/>
          </p:cNvSpPr>
          <p:nvPr/>
        </p:nvSpPr>
        <p:spPr bwMode="auto">
          <a:xfrm>
            <a:off x="4324350" y="5452462"/>
            <a:ext cx="48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0.6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69" name="Line 58"/>
          <p:cNvSpPr>
            <a:spLocks noChangeShapeType="1"/>
          </p:cNvSpPr>
          <p:nvPr/>
        </p:nvSpPr>
        <p:spPr bwMode="auto">
          <a:xfrm flipV="1">
            <a:off x="5724525" y="5366737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70" name="Line 59"/>
          <p:cNvSpPr>
            <a:spLocks noChangeShapeType="1"/>
          </p:cNvSpPr>
          <p:nvPr/>
        </p:nvSpPr>
        <p:spPr bwMode="auto">
          <a:xfrm>
            <a:off x="5724525" y="594712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71" name="Rectangle 60"/>
          <p:cNvSpPr>
            <a:spLocks noChangeArrowheads="1"/>
          </p:cNvSpPr>
          <p:nvPr/>
        </p:nvSpPr>
        <p:spPr bwMode="auto">
          <a:xfrm>
            <a:off x="5543550" y="5452462"/>
            <a:ext cx="48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0.8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72" name="Line 61"/>
          <p:cNvSpPr>
            <a:spLocks noChangeShapeType="1"/>
          </p:cNvSpPr>
          <p:nvPr/>
        </p:nvSpPr>
        <p:spPr bwMode="auto">
          <a:xfrm flipV="1">
            <a:off x="6943725" y="5366737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73" name="Line 62"/>
          <p:cNvSpPr>
            <a:spLocks noChangeShapeType="1"/>
          </p:cNvSpPr>
          <p:nvPr/>
        </p:nvSpPr>
        <p:spPr bwMode="auto">
          <a:xfrm>
            <a:off x="6943725" y="594712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74" name="Rectangle 63"/>
          <p:cNvSpPr>
            <a:spLocks noChangeArrowheads="1"/>
          </p:cNvSpPr>
          <p:nvPr/>
        </p:nvSpPr>
        <p:spPr bwMode="auto">
          <a:xfrm>
            <a:off x="6877050" y="5452462"/>
            <a:ext cx="2667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1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75" name="Line 64"/>
          <p:cNvSpPr>
            <a:spLocks noChangeShapeType="1"/>
          </p:cNvSpPr>
          <p:nvPr/>
        </p:nvSpPr>
        <p:spPr bwMode="auto">
          <a:xfrm>
            <a:off x="2076450" y="4499962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76" name="Line 65"/>
          <p:cNvSpPr>
            <a:spLocks noChangeShapeType="1"/>
          </p:cNvSpPr>
          <p:nvPr/>
        </p:nvSpPr>
        <p:spPr bwMode="auto">
          <a:xfrm flipH="1">
            <a:off x="6886575" y="4499962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77" name="Rectangle 66"/>
          <p:cNvSpPr>
            <a:spLocks noChangeArrowheads="1"/>
          </p:cNvSpPr>
          <p:nvPr/>
        </p:nvSpPr>
        <p:spPr bwMode="auto">
          <a:xfrm>
            <a:off x="1676400" y="4347562"/>
            <a:ext cx="48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0.4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78" name="Line 67"/>
          <p:cNvSpPr>
            <a:spLocks noChangeShapeType="1"/>
          </p:cNvSpPr>
          <p:nvPr/>
        </p:nvSpPr>
        <p:spPr bwMode="auto">
          <a:xfrm>
            <a:off x="2076450" y="3576037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79" name="Line 68"/>
          <p:cNvSpPr>
            <a:spLocks noChangeShapeType="1"/>
          </p:cNvSpPr>
          <p:nvPr/>
        </p:nvSpPr>
        <p:spPr bwMode="auto">
          <a:xfrm flipH="1">
            <a:off x="6886575" y="3576037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80" name="Rectangle 69"/>
          <p:cNvSpPr>
            <a:spLocks noChangeArrowheads="1"/>
          </p:cNvSpPr>
          <p:nvPr/>
        </p:nvSpPr>
        <p:spPr bwMode="auto">
          <a:xfrm>
            <a:off x="1676400" y="3423637"/>
            <a:ext cx="48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0.6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81" name="Line 70"/>
          <p:cNvSpPr>
            <a:spLocks noChangeShapeType="1"/>
          </p:cNvSpPr>
          <p:nvPr/>
        </p:nvSpPr>
        <p:spPr bwMode="auto">
          <a:xfrm>
            <a:off x="2076450" y="2661637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82" name="Line 71"/>
          <p:cNvSpPr>
            <a:spLocks noChangeShapeType="1"/>
          </p:cNvSpPr>
          <p:nvPr/>
        </p:nvSpPr>
        <p:spPr bwMode="auto">
          <a:xfrm flipH="1">
            <a:off x="6886575" y="2661637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83" name="Rectangle 72"/>
          <p:cNvSpPr>
            <a:spLocks noChangeArrowheads="1"/>
          </p:cNvSpPr>
          <p:nvPr/>
        </p:nvSpPr>
        <p:spPr bwMode="auto">
          <a:xfrm>
            <a:off x="1676400" y="2509237"/>
            <a:ext cx="48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0.8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84" name="Line 73"/>
          <p:cNvSpPr>
            <a:spLocks noChangeShapeType="1"/>
          </p:cNvSpPr>
          <p:nvPr/>
        </p:nvSpPr>
        <p:spPr bwMode="auto">
          <a:xfrm>
            <a:off x="2076450" y="1737712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85" name="Line 74"/>
          <p:cNvSpPr>
            <a:spLocks noChangeShapeType="1"/>
          </p:cNvSpPr>
          <p:nvPr/>
        </p:nvSpPr>
        <p:spPr bwMode="auto">
          <a:xfrm flipH="1">
            <a:off x="6886575" y="1737712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86" name="Rectangle 75"/>
          <p:cNvSpPr>
            <a:spLocks noChangeArrowheads="1"/>
          </p:cNvSpPr>
          <p:nvPr/>
        </p:nvSpPr>
        <p:spPr bwMode="auto">
          <a:xfrm>
            <a:off x="1895475" y="1585312"/>
            <a:ext cx="2667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1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87" name="Line 76"/>
          <p:cNvSpPr>
            <a:spLocks noChangeShapeType="1"/>
          </p:cNvSpPr>
          <p:nvPr/>
        </p:nvSpPr>
        <p:spPr bwMode="auto">
          <a:xfrm>
            <a:off x="2076450" y="823312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88" name="Line 77"/>
          <p:cNvSpPr>
            <a:spLocks noChangeShapeType="1"/>
          </p:cNvSpPr>
          <p:nvPr/>
        </p:nvSpPr>
        <p:spPr bwMode="auto">
          <a:xfrm flipH="1">
            <a:off x="6886575" y="823312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89" name="Rectangle 78"/>
          <p:cNvSpPr>
            <a:spLocks noChangeArrowheads="1"/>
          </p:cNvSpPr>
          <p:nvPr/>
        </p:nvSpPr>
        <p:spPr bwMode="auto">
          <a:xfrm>
            <a:off x="1676400" y="670912"/>
            <a:ext cx="48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1.2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590" name="Line 79"/>
          <p:cNvSpPr>
            <a:spLocks noChangeShapeType="1"/>
          </p:cNvSpPr>
          <p:nvPr/>
        </p:nvSpPr>
        <p:spPr bwMode="auto">
          <a:xfrm>
            <a:off x="2076450" y="594712"/>
            <a:ext cx="48672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91" name="Line 80"/>
          <p:cNvSpPr>
            <a:spLocks noChangeShapeType="1"/>
          </p:cNvSpPr>
          <p:nvPr/>
        </p:nvSpPr>
        <p:spPr bwMode="auto">
          <a:xfrm>
            <a:off x="2076450" y="5423887"/>
            <a:ext cx="48672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92" name="Line 81"/>
          <p:cNvSpPr>
            <a:spLocks noChangeShapeType="1"/>
          </p:cNvSpPr>
          <p:nvPr/>
        </p:nvSpPr>
        <p:spPr bwMode="auto">
          <a:xfrm flipV="1">
            <a:off x="6943725" y="594712"/>
            <a:ext cx="0" cy="48291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93" name="Line 82"/>
          <p:cNvSpPr>
            <a:spLocks noChangeShapeType="1"/>
          </p:cNvSpPr>
          <p:nvPr/>
        </p:nvSpPr>
        <p:spPr bwMode="auto">
          <a:xfrm flipV="1">
            <a:off x="2076450" y="594712"/>
            <a:ext cx="0" cy="48291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94" name="Rectangle 83"/>
          <p:cNvSpPr>
            <a:spLocks noChangeArrowheads="1"/>
          </p:cNvSpPr>
          <p:nvPr/>
        </p:nvSpPr>
        <p:spPr bwMode="auto">
          <a:xfrm>
            <a:off x="7143750" y="585187"/>
            <a:ext cx="257175" cy="48482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95" name="Rectangle 84"/>
          <p:cNvSpPr>
            <a:spLocks noChangeArrowheads="1"/>
          </p:cNvSpPr>
          <p:nvPr/>
        </p:nvSpPr>
        <p:spPr bwMode="auto">
          <a:xfrm>
            <a:off x="7143750" y="585187"/>
            <a:ext cx="257175" cy="4848225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284629" name="Picture 8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0" y="585187"/>
            <a:ext cx="257175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84596" name="Line 86"/>
          <p:cNvSpPr>
            <a:spLocks noChangeShapeType="1"/>
          </p:cNvSpPr>
          <p:nvPr/>
        </p:nvSpPr>
        <p:spPr bwMode="auto">
          <a:xfrm>
            <a:off x="7143750" y="585187"/>
            <a:ext cx="2571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97" name="Line 87"/>
          <p:cNvSpPr>
            <a:spLocks noChangeShapeType="1"/>
          </p:cNvSpPr>
          <p:nvPr/>
        </p:nvSpPr>
        <p:spPr bwMode="auto">
          <a:xfrm>
            <a:off x="7143750" y="5433412"/>
            <a:ext cx="2571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98" name="Line 88"/>
          <p:cNvSpPr>
            <a:spLocks noChangeShapeType="1"/>
          </p:cNvSpPr>
          <p:nvPr/>
        </p:nvSpPr>
        <p:spPr bwMode="auto">
          <a:xfrm flipV="1">
            <a:off x="7400925" y="585187"/>
            <a:ext cx="0" cy="48482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599" name="Line 89"/>
          <p:cNvSpPr>
            <a:spLocks noChangeShapeType="1"/>
          </p:cNvSpPr>
          <p:nvPr/>
        </p:nvSpPr>
        <p:spPr bwMode="auto">
          <a:xfrm flipV="1">
            <a:off x="7143750" y="585187"/>
            <a:ext cx="0" cy="48482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00" name="Line 90"/>
          <p:cNvSpPr>
            <a:spLocks noChangeShapeType="1"/>
          </p:cNvSpPr>
          <p:nvPr/>
        </p:nvSpPr>
        <p:spPr bwMode="auto">
          <a:xfrm>
            <a:off x="7143750" y="5433412"/>
            <a:ext cx="2571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01" name="Line 91"/>
          <p:cNvSpPr>
            <a:spLocks noChangeShapeType="1"/>
          </p:cNvSpPr>
          <p:nvPr/>
        </p:nvSpPr>
        <p:spPr bwMode="auto">
          <a:xfrm flipV="1">
            <a:off x="7400925" y="585187"/>
            <a:ext cx="0" cy="48482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02" name="Line 92"/>
          <p:cNvSpPr>
            <a:spLocks noChangeShapeType="1"/>
          </p:cNvSpPr>
          <p:nvPr/>
        </p:nvSpPr>
        <p:spPr bwMode="auto">
          <a:xfrm flipH="1">
            <a:off x="7343775" y="5357212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03" name="Line 93"/>
          <p:cNvSpPr>
            <a:spLocks noChangeShapeType="1"/>
          </p:cNvSpPr>
          <p:nvPr/>
        </p:nvSpPr>
        <p:spPr bwMode="auto">
          <a:xfrm>
            <a:off x="7143750" y="5357212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04" name="Rectangle 94"/>
          <p:cNvSpPr>
            <a:spLocks noChangeArrowheads="1"/>
          </p:cNvSpPr>
          <p:nvPr/>
        </p:nvSpPr>
        <p:spPr bwMode="auto">
          <a:xfrm>
            <a:off x="7429500" y="5204812"/>
            <a:ext cx="2667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1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605" name="Line 95"/>
          <p:cNvSpPr>
            <a:spLocks noChangeShapeType="1"/>
          </p:cNvSpPr>
          <p:nvPr/>
        </p:nvSpPr>
        <p:spPr bwMode="auto">
          <a:xfrm flipH="1">
            <a:off x="7343775" y="4528537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06" name="Line 96"/>
          <p:cNvSpPr>
            <a:spLocks noChangeShapeType="1"/>
          </p:cNvSpPr>
          <p:nvPr/>
        </p:nvSpPr>
        <p:spPr bwMode="auto">
          <a:xfrm>
            <a:off x="7143750" y="4528537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07" name="Rectangle 97"/>
          <p:cNvSpPr>
            <a:spLocks noChangeArrowheads="1"/>
          </p:cNvSpPr>
          <p:nvPr/>
        </p:nvSpPr>
        <p:spPr bwMode="auto">
          <a:xfrm>
            <a:off x="7429500" y="4376137"/>
            <a:ext cx="48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1.5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608" name="Line 98"/>
          <p:cNvSpPr>
            <a:spLocks noChangeShapeType="1"/>
          </p:cNvSpPr>
          <p:nvPr/>
        </p:nvSpPr>
        <p:spPr bwMode="auto">
          <a:xfrm flipH="1">
            <a:off x="7343775" y="3709387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09" name="Line 99"/>
          <p:cNvSpPr>
            <a:spLocks noChangeShapeType="1"/>
          </p:cNvSpPr>
          <p:nvPr/>
        </p:nvSpPr>
        <p:spPr bwMode="auto">
          <a:xfrm>
            <a:off x="7143750" y="3709387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10" name="Rectangle 100"/>
          <p:cNvSpPr>
            <a:spLocks noChangeArrowheads="1"/>
          </p:cNvSpPr>
          <p:nvPr/>
        </p:nvSpPr>
        <p:spPr bwMode="auto">
          <a:xfrm>
            <a:off x="7429500" y="3556987"/>
            <a:ext cx="2667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2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611" name="Line 101"/>
          <p:cNvSpPr>
            <a:spLocks noChangeShapeType="1"/>
          </p:cNvSpPr>
          <p:nvPr/>
        </p:nvSpPr>
        <p:spPr bwMode="auto">
          <a:xfrm flipH="1">
            <a:off x="7343775" y="2880712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12" name="Line 102"/>
          <p:cNvSpPr>
            <a:spLocks noChangeShapeType="1"/>
          </p:cNvSpPr>
          <p:nvPr/>
        </p:nvSpPr>
        <p:spPr bwMode="auto">
          <a:xfrm>
            <a:off x="7143750" y="2880712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13" name="Rectangle 103"/>
          <p:cNvSpPr>
            <a:spLocks noChangeArrowheads="1"/>
          </p:cNvSpPr>
          <p:nvPr/>
        </p:nvSpPr>
        <p:spPr bwMode="auto">
          <a:xfrm>
            <a:off x="7429500" y="2728312"/>
            <a:ext cx="48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2.5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614" name="Line 104"/>
          <p:cNvSpPr>
            <a:spLocks noChangeShapeType="1"/>
          </p:cNvSpPr>
          <p:nvPr/>
        </p:nvSpPr>
        <p:spPr bwMode="auto">
          <a:xfrm flipH="1">
            <a:off x="7343775" y="2061562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15" name="Line 105"/>
          <p:cNvSpPr>
            <a:spLocks noChangeShapeType="1"/>
          </p:cNvSpPr>
          <p:nvPr/>
        </p:nvSpPr>
        <p:spPr bwMode="auto">
          <a:xfrm>
            <a:off x="7143750" y="2061562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16" name="Rectangle 106"/>
          <p:cNvSpPr>
            <a:spLocks noChangeArrowheads="1"/>
          </p:cNvSpPr>
          <p:nvPr/>
        </p:nvSpPr>
        <p:spPr bwMode="auto">
          <a:xfrm>
            <a:off x="7429500" y="1909162"/>
            <a:ext cx="2667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3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617" name="Line 107"/>
          <p:cNvSpPr>
            <a:spLocks noChangeShapeType="1"/>
          </p:cNvSpPr>
          <p:nvPr/>
        </p:nvSpPr>
        <p:spPr bwMode="auto">
          <a:xfrm flipH="1">
            <a:off x="7343775" y="1242412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18" name="Line 108"/>
          <p:cNvSpPr>
            <a:spLocks noChangeShapeType="1"/>
          </p:cNvSpPr>
          <p:nvPr/>
        </p:nvSpPr>
        <p:spPr bwMode="auto">
          <a:xfrm>
            <a:off x="7143750" y="1242412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19" name="Rectangle 109"/>
          <p:cNvSpPr>
            <a:spLocks noChangeArrowheads="1"/>
          </p:cNvSpPr>
          <p:nvPr/>
        </p:nvSpPr>
        <p:spPr bwMode="auto">
          <a:xfrm>
            <a:off x="7429500" y="1090012"/>
            <a:ext cx="4857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000" smtClean="0">
                <a:solidFill>
                  <a:srgbClr val="000000"/>
                </a:solidFill>
                <a:latin typeface="Helvetica" charset="0"/>
              </a:rPr>
              <a:t>3.5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84620" name="Line 110"/>
          <p:cNvSpPr>
            <a:spLocks noChangeShapeType="1"/>
          </p:cNvSpPr>
          <p:nvPr/>
        </p:nvSpPr>
        <p:spPr bwMode="auto">
          <a:xfrm>
            <a:off x="7143750" y="585187"/>
            <a:ext cx="2571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21" name="Line 111"/>
          <p:cNvSpPr>
            <a:spLocks noChangeShapeType="1"/>
          </p:cNvSpPr>
          <p:nvPr/>
        </p:nvSpPr>
        <p:spPr bwMode="auto">
          <a:xfrm>
            <a:off x="7143750" y="5433412"/>
            <a:ext cx="2571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22" name="Line 112"/>
          <p:cNvSpPr>
            <a:spLocks noChangeShapeType="1"/>
          </p:cNvSpPr>
          <p:nvPr/>
        </p:nvSpPr>
        <p:spPr bwMode="auto">
          <a:xfrm flipV="1">
            <a:off x="7400925" y="585187"/>
            <a:ext cx="0" cy="48482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4624" name="TextBox 2284623"/>
          <p:cNvSpPr txBox="1"/>
          <p:nvPr/>
        </p:nvSpPr>
        <p:spPr>
          <a:xfrm>
            <a:off x="5629275" y="1053499"/>
            <a:ext cx="11015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FF"/>
                </a:solidFill>
                <a:latin typeface="Arial Black" panose="020B0A04020102020204" pitchFamily="34" charset="0"/>
              </a:rPr>
              <a:t>e</a:t>
            </a:r>
            <a:r>
              <a:rPr lang="en-US" sz="2800" dirty="0" smtClean="0">
                <a:solidFill>
                  <a:srgbClr val="FFFFFF"/>
                </a:solidFill>
                <a:latin typeface="Arial Black" panose="020B0A04020102020204" pitchFamily="34" charset="0"/>
              </a:rPr>
              <a:t>asy</a:t>
            </a:r>
            <a:endParaRPr lang="en-US" sz="2800" dirty="0">
              <a:solidFill>
                <a:srgbClr val="FFFFFF"/>
              </a:solidFill>
              <a:latin typeface="Arial Black" panose="020B0A04020102020204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4783406" y="3556987"/>
            <a:ext cx="1068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hard</a:t>
            </a:r>
            <a:endParaRPr lang="en-US" sz="2800" dirty="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2126151" y="4164354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hard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7674994" y="4933677"/>
            <a:ext cx="14439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Arial Black" panose="020B0A04020102020204" pitchFamily="34" charset="0"/>
              </a:rPr>
              <a:t>robust</a:t>
            </a:r>
          </a:p>
          <a:p>
            <a:pPr algn="ctr"/>
            <a:r>
              <a:rPr lang="en-US" sz="2800" dirty="0" smtClean="0">
                <a:solidFill>
                  <a:srgbClr val="0000FF"/>
                </a:solidFill>
                <a:latin typeface="Arial Black" panose="020B0A04020102020204" pitchFamily="34" charset="0"/>
              </a:rPr>
              <a:t>(easy)</a:t>
            </a:r>
            <a:endParaRPr lang="en-US" sz="2800" dirty="0"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7692256" y="1941493"/>
            <a:ext cx="145174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FF9933"/>
                </a:solidFill>
                <a:latin typeface="Arial Black" panose="020B0A04020102020204" pitchFamily="34" charset="0"/>
              </a:rPr>
              <a:t>f</a:t>
            </a:r>
            <a:r>
              <a:rPr lang="en-US" sz="2800" dirty="0" smtClean="0">
                <a:solidFill>
                  <a:srgbClr val="FF9933"/>
                </a:solidFill>
                <a:latin typeface="Arial Black" panose="020B0A04020102020204" pitchFamily="34" charset="0"/>
              </a:rPr>
              <a:t>ragile</a:t>
            </a:r>
          </a:p>
          <a:p>
            <a:pPr algn="ctr"/>
            <a:r>
              <a:rPr lang="en-US" sz="2800" dirty="0" smtClean="0">
                <a:solidFill>
                  <a:srgbClr val="FF9933"/>
                </a:solidFill>
                <a:latin typeface="Arial Black" panose="020B0A04020102020204" pitchFamily="34" charset="0"/>
              </a:rPr>
              <a:t>(hard)</a:t>
            </a:r>
            <a:endParaRPr lang="en-US" sz="2800" dirty="0">
              <a:solidFill>
                <a:srgbClr val="FF9933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29376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Arrow Connector 17"/>
          <p:cNvCxnSpPr/>
          <p:nvPr/>
        </p:nvCxnSpPr>
        <p:spPr bwMode="auto">
          <a:xfrm flipV="1">
            <a:off x="1386142" y="3200400"/>
            <a:ext cx="0" cy="28194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386142" y="6019800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90742" y="3429000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low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00200" y="6106180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lexible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9"/>
          <p:cNvSpPr>
            <a:spLocks noChangeArrowheads="1"/>
          </p:cNvSpPr>
          <p:nvPr/>
        </p:nvSpPr>
        <p:spPr bwMode="auto">
          <a:xfrm>
            <a:off x="1905000" y="3505200"/>
            <a:ext cx="1066800" cy="657226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prstClr val="black"/>
                </a:solidFill>
                <a:latin typeface="Times New Roman" pitchFamily="18" charset="0"/>
              </a:rPr>
              <a:t>vision</a:t>
            </a:r>
            <a:endParaRPr lang="en-US" sz="2800" kern="0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grpSp>
        <p:nvGrpSpPr>
          <p:cNvPr id="2" name="Group 25"/>
          <p:cNvGrpSpPr/>
          <p:nvPr/>
        </p:nvGrpSpPr>
        <p:grpSpPr>
          <a:xfrm flipH="1">
            <a:off x="3158097" y="1447800"/>
            <a:ext cx="1291665" cy="990600"/>
            <a:chOff x="6341782" y="2133600"/>
            <a:chExt cx="1887818" cy="1447800"/>
          </a:xfrm>
          <a:solidFill>
            <a:schemeClr val="bg1"/>
          </a:solidFill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3200" b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eye</a:t>
              </a:r>
              <a:endPara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p:cxnSp>
        <p:nvCxnSpPr>
          <p:cNvPr id="48" name="AutoShape 8"/>
          <p:cNvCxnSpPr>
            <a:cxnSpLocks noChangeShapeType="1"/>
            <a:stCxn id="41" idx="2"/>
            <a:endCxn id="49" idx="1"/>
          </p:cNvCxnSpPr>
          <p:nvPr/>
        </p:nvCxnSpPr>
        <p:spPr bwMode="auto">
          <a:xfrm>
            <a:off x="4200834" y="1943100"/>
            <a:ext cx="3690671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7891505" y="1615966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prstClr val="black"/>
                </a:solidFill>
                <a:latin typeface="Times New Roman" pitchFamily="18" charset="0"/>
              </a:rPr>
              <a:t>vision</a:t>
            </a:r>
            <a:endParaRPr lang="en-US" sz="3200" kern="0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3124200" y="3048000"/>
            <a:ext cx="1173162" cy="434975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cxnSp>
        <p:nvCxnSpPr>
          <p:cNvPr id="53" name="AutoShape 11"/>
          <p:cNvCxnSpPr>
            <a:cxnSpLocks noChangeShapeType="1"/>
            <a:stCxn id="51" idx="0"/>
            <a:endCxn id="41" idx="4"/>
          </p:cNvCxnSpPr>
          <p:nvPr/>
        </p:nvCxnSpPr>
        <p:spPr bwMode="auto">
          <a:xfrm rot="16200000" flipV="1">
            <a:off x="3403358" y="2740576"/>
            <a:ext cx="609600" cy="5247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4" name="Curved Right Arrow 53"/>
          <p:cNvSpPr/>
          <p:nvPr/>
        </p:nvSpPr>
        <p:spPr bwMode="auto">
          <a:xfrm flipH="1">
            <a:off x="6623121" y="2203339"/>
            <a:ext cx="1308908" cy="1530461"/>
          </a:xfrm>
          <a:prstGeom prst="curvedRightArrow">
            <a:avLst>
              <a:gd name="adj1" fmla="val 15294"/>
              <a:gd name="adj2" fmla="val 50000"/>
              <a:gd name="adj3" fmla="val 25000"/>
            </a:avLst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248400" y="2590800"/>
            <a:ext cx="9476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slow</a:t>
            </a:r>
            <a:endParaRPr lang="en-US" sz="3200" dirty="0">
              <a:solidFill>
                <a:prstClr val="black"/>
              </a:solidFill>
            </a:endParaRPr>
          </a:p>
        </p:txBody>
      </p:sp>
      <p:cxnSp>
        <p:nvCxnSpPr>
          <p:cNvPr id="56" name="AutoShape 8"/>
          <p:cNvCxnSpPr>
            <a:cxnSpLocks noChangeShapeType="1"/>
            <a:stCxn id="49" idx="2"/>
          </p:cNvCxnSpPr>
          <p:nvPr/>
        </p:nvCxnSpPr>
        <p:spPr bwMode="auto">
          <a:xfrm rot="5400000">
            <a:off x="7769742" y="2926237"/>
            <a:ext cx="1308208" cy="211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7889387" y="3200400"/>
            <a:ext cx="1066800" cy="504826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prstClr val="black"/>
                </a:solidFill>
                <a:latin typeface="Times New Roman" pitchFamily="18" charset="0"/>
              </a:rPr>
              <a:t>delay</a:t>
            </a:r>
            <a:endParaRPr lang="en-US" sz="2800" kern="0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cxnSp>
        <p:nvCxnSpPr>
          <p:cNvPr id="58" name="AutoShape 8"/>
          <p:cNvCxnSpPr>
            <a:cxnSpLocks noChangeShapeType="1"/>
            <a:stCxn id="57" idx="2"/>
            <a:endCxn id="51" idx="2"/>
          </p:cNvCxnSpPr>
          <p:nvPr/>
        </p:nvCxnSpPr>
        <p:spPr bwMode="auto">
          <a:xfrm rot="5400000" flipH="1">
            <a:off x="5955658" y="1238098"/>
            <a:ext cx="222251" cy="4712006"/>
          </a:xfrm>
          <a:prstGeom prst="bentConnector3">
            <a:avLst>
              <a:gd name="adj1" fmla="val -102857"/>
            </a:avLst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152400" y="5029201"/>
            <a:ext cx="113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ast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267200" y="6096001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flexible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4724400" y="4876801"/>
            <a:ext cx="914400" cy="581025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 smtClean="0">
                <a:solidFill>
                  <a:prstClr val="black"/>
                </a:solidFill>
                <a:latin typeface="Times New Roman" pitchFamily="18" charset="0"/>
              </a:rPr>
              <a:t>VOR</a:t>
            </a:r>
            <a:endParaRPr lang="en-US" sz="2800" b="1" kern="0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cxnSp>
        <p:nvCxnSpPr>
          <p:cNvPr id="27" name="AutoShape 8"/>
          <p:cNvCxnSpPr>
            <a:cxnSpLocks noChangeShapeType="1"/>
            <a:stCxn id="26" idx="0"/>
            <a:endCxn id="51" idx="3"/>
          </p:cNvCxnSpPr>
          <p:nvPr/>
        </p:nvCxnSpPr>
        <p:spPr bwMode="auto">
          <a:xfrm rot="16200000" flipV="1">
            <a:off x="3933825" y="3629026"/>
            <a:ext cx="1611313" cy="884238"/>
          </a:xfrm>
          <a:prstGeom prst="bentConnector2">
            <a:avLst/>
          </a:prstGeom>
          <a:noFill/>
          <a:ln w="1270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4267200" y="2438400"/>
            <a:ext cx="8901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prstClr val="black"/>
                </a:solidFill>
              </a:rPr>
              <a:t>fast</a:t>
            </a:r>
            <a:endParaRPr lang="en-US" sz="3600" b="1" dirty="0">
              <a:solidFill>
                <a:prstClr val="black"/>
              </a:solidFill>
            </a:endParaRPr>
          </a:p>
        </p:txBody>
      </p:sp>
      <p:sp>
        <p:nvSpPr>
          <p:cNvPr id="30" name="Left Arrow 29"/>
          <p:cNvSpPr/>
          <p:nvPr/>
        </p:nvSpPr>
        <p:spPr bwMode="auto">
          <a:xfrm flipH="1">
            <a:off x="533400" y="685800"/>
            <a:ext cx="2133600" cy="2460008"/>
          </a:xfrm>
          <a:prstGeom prst="leftArrow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smtClean="0">
                <a:solidFill>
                  <a:srgbClr val="FFFFFF"/>
                </a:solidFill>
              </a:rPr>
              <a:t>3D +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smtClean="0">
                <a:solidFill>
                  <a:srgbClr val="FFFFFF"/>
                </a:solidFill>
              </a:rPr>
              <a:t>motion</a:t>
            </a:r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6096000" y="609600"/>
            <a:ext cx="1600200" cy="914400"/>
          </a:xfrm>
          <a:prstGeom prst="rect">
            <a:avLst/>
          </a:prstGeom>
          <a:gradFill>
            <a:gsLst>
              <a:gs pos="0">
                <a:srgbClr val="A603AB">
                  <a:alpha val="46000"/>
                </a:srgbClr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FFFF"/>
                </a:solidFill>
                <a:latin typeface="Arial Black" pitchFamily="34" charset="0"/>
              </a:rPr>
              <a:t>color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FFFF"/>
                </a:solidFill>
                <a:latin typeface="Arial Black" pitchFamily="34" charset="0"/>
              </a:rPr>
              <a:t>vision</a:t>
            </a:r>
            <a:endParaRPr lang="en-US" sz="3200" b="1" dirty="0">
              <a:solidFill>
                <a:srgbClr val="FFFFFF"/>
              </a:solidFill>
              <a:latin typeface="Arial Black" pitchFamily="34" charset="0"/>
            </a:endParaRPr>
          </a:p>
        </p:txBody>
      </p:sp>
      <p:cxnSp>
        <p:nvCxnSpPr>
          <p:cNvPr id="32" name="AutoShape 8"/>
          <p:cNvCxnSpPr>
            <a:cxnSpLocks noChangeShapeType="1"/>
            <a:stCxn id="41" idx="1"/>
            <a:endCxn id="31" idx="1"/>
          </p:cNvCxnSpPr>
          <p:nvPr/>
        </p:nvCxnSpPr>
        <p:spPr bwMode="auto">
          <a:xfrm rot="5400000" flipH="1" flipV="1">
            <a:off x="4812847" y="309717"/>
            <a:ext cx="526070" cy="2040236"/>
          </a:xfrm>
          <a:prstGeom prst="bentConnector2">
            <a:avLst/>
          </a:prstGeom>
          <a:noFill/>
          <a:ln w="76200">
            <a:gradFill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5400000" scaled="0"/>
            </a:gradFill>
            <a:miter lim="800000"/>
            <a:headEnd/>
            <a:tailEnd type="triangl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3505200" y="130314"/>
            <a:ext cx="24186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D60093"/>
                </a:solidFill>
                <a:latin typeface="Arial Black" pitchFamily="34" charset="0"/>
              </a:rPr>
              <a:t>S</a:t>
            </a:r>
            <a:r>
              <a:rPr lang="en-US" sz="4000" dirty="0" smtClean="0">
                <a:solidFill>
                  <a:srgbClr val="FF0000"/>
                </a:solidFill>
                <a:latin typeface="Arial Black" pitchFamily="34" charset="0"/>
              </a:rPr>
              <a:t>l</a:t>
            </a:r>
            <a:r>
              <a:rPr lang="en-US" sz="4000" dirty="0" smtClean="0">
                <a:solidFill>
                  <a:srgbClr val="FF9900"/>
                </a:solidFill>
                <a:latin typeface="Arial Black" pitchFamily="34" charset="0"/>
              </a:rPr>
              <a:t>o</a:t>
            </a:r>
            <a:r>
              <a:rPr lang="en-US" sz="4000" dirty="0" smtClean="0">
                <a:solidFill>
                  <a:srgbClr val="00B050"/>
                </a:solidFill>
                <a:latin typeface="Arial Black" pitchFamily="34" charset="0"/>
              </a:rPr>
              <a:t>w</a:t>
            </a:r>
            <a:r>
              <a:rPr lang="en-US" sz="4000" dirty="0" smtClean="0">
                <a:solidFill>
                  <a:srgbClr val="009999"/>
                </a:solidFill>
                <a:latin typeface="Arial Black" pitchFamily="34" charset="0"/>
              </a:rPr>
              <a:t>e</a:t>
            </a:r>
            <a:r>
              <a:rPr lang="en-US" sz="4000" dirty="0" smtClean="0">
                <a:solidFill>
                  <a:srgbClr val="0070C0"/>
                </a:solidFill>
                <a:latin typeface="Arial Black" pitchFamily="34" charset="0"/>
              </a:rPr>
              <a:t>s</a:t>
            </a:r>
            <a:r>
              <a:rPr lang="en-US" sz="4000" dirty="0" smtClean="0">
                <a:solidFill>
                  <a:srgbClr val="CC00CC"/>
                </a:solidFill>
                <a:latin typeface="Arial Black" pitchFamily="34" charset="0"/>
              </a:rPr>
              <a:t>t</a:t>
            </a:r>
            <a:endParaRPr lang="en-US" sz="4000" dirty="0">
              <a:solidFill>
                <a:srgbClr val="CC00CC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161607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Arrow Connector 17"/>
          <p:cNvCxnSpPr/>
          <p:nvPr/>
        </p:nvCxnSpPr>
        <p:spPr bwMode="auto">
          <a:xfrm flipV="1">
            <a:off x="1386142" y="3200400"/>
            <a:ext cx="0" cy="28194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386142" y="6019800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90742" y="3429000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low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00200" y="6106180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lexible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9"/>
          <p:cNvSpPr>
            <a:spLocks noChangeArrowheads="1"/>
          </p:cNvSpPr>
          <p:nvPr/>
        </p:nvSpPr>
        <p:spPr bwMode="auto">
          <a:xfrm>
            <a:off x="1905000" y="3505200"/>
            <a:ext cx="1066800" cy="657226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prstClr val="black"/>
                </a:solidFill>
                <a:latin typeface="Times New Roman" pitchFamily="18" charset="0"/>
              </a:rPr>
              <a:t>vision</a:t>
            </a:r>
            <a:endParaRPr lang="en-US" sz="2800" kern="0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grpSp>
        <p:nvGrpSpPr>
          <p:cNvPr id="2" name="Group 25"/>
          <p:cNvGrpSpPr/>
          <p:nvPr/>
        </p:nvGrpSpPr>
        <p:grpSpPr>
          <a:xfrm flipH="1">
            <a:off x="3158097" y="1447800"/>
            <a:ext cx="1291665" cy="990600"/>
            <a:chOff x="6341782" y="2133600"/>
            <a:chExt cx="1887818" cy="1447800"/>
          </a:xfrm>
          <a:solidFill>
            <a:schemeClr val="bg1"/>
          </a:solidFill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3200" b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eye</a:t>
              </a:r>
              <a:endPara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p:cxnSp>
        <p:nvCxnSpPr>
          <p:cNvPr id="48" name="AutoShape 8"/>
          <p:cNvCxnSpPr>
            <a:cxnSpLocks noChangeShapeType="1"/>
            <a:stCxn id="41" idx="2"/>
            <a:endCxn id="49" idx="1"/>
          </p:cNvCxnSpPr>
          <p:nvPr/>
        </p:nvCxnSpPr>
        <p:spPr bwMode="auto">
          <a:xfrm>
            <a:off x="4200834" y="1943100"/>
            <a:ext cx="3690671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7891505" y="1615966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prstClr val="black"/>
                </a:solidFill>
                <a:latin typeface="Times New Roman" pitchFamily="18" charset="0"/>
              </a:rPr>
              <a:t>vision</a:t>
            </a:r>
            <a:endParaRPr lang="en-US" sz="3200" kern="0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3124200" y="3048000"/>
            <a:ext cx="1173162" cy="434975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cxnSp>
        <p:nvCxnSpPr>
          <p:cNvPr id="53" name="AutoShape 11"/>
          <p:cNvCxnSpPr>
            <a:cxnSpLocks noChangeShapeType="1"/>
            <a:stCxn id="51" idx="0"/>
            <a:endCxn id="41" idx="4"/>
          </p:cNvCxnSpPr>
          <p:nvPr/>
        </p:nvCxnSpPr>
        <p:spPr bwMode="auto">
          <a:xfrm rot="16200000" flipV="1">
            <a:off x="3403358" y="2740576"/>
            <a:ext cx="609600" cy="5247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4" name="Curved Right Arrow 53"/>
          <p:cNvSpPr/>
          <p:nvPr/>
        </p:nvSpPr>
        <p:spPr bwMode="auto">
          <a:xfrm flipH="1">
            <a:off x="6623121" y="2203339"/>
            <a:ext cx="1308908" cy="1530461"/>
          </a:xfrm>
          <a:prstGeom prst="curvedRightArrow">
            <a:avLst>
              <a:gd name="adj1" fmla="val 15294"/>
              <a:gd name="adj2" fmla="val 50000"/>
              <a:gd name="adj3" fmla="val 25000"/>
            </a:avLst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248400" y="2590800"/>
            <a:ext cx="9476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slow</a:t>
            </a:r>
            <a:endParaRPr lang="en-US" sz="3200" dirty="0">
              <a:solidFill>
                <a:prstClr val="black"/>
              </a:solidFill>
            </a:endParaRPr>
          </a:p>
        </p:txBody>
      </p:sp>
      <p:cxnSp>
        <p:nvCxnSpPr>
          <p:cNvPr id="56" name="AutoShape 8"/>
          <p:cNvCxnSpPr>
            <a:cxnSpLocks noChangeShapeType="1"/>
            <a:stCxn id="49" idx="2"/>
          </p:cNvCxnSpPr>
          <p:nvPr/>
        </p:nvCxnSpPr>
        <p:spPr bwMode="auto">
          <a:xfrm rot="5400000">
            <a:off x="7769742" y="2926237"/>
            <a:ext cx="1308208" cy="211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7889387" y="3200400"/>
            <a:ext cx="1066800" cy="504826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prstClr val="black"/>
                </a:solidFill>
                <a:latin typeface="Times New Roman" pitchFamily="18" charset="0"/>
              </a:rPr>
              <a:t>delay</a:t>
            </a:r>
            <a:endParaRPr lang="en-US" sz="2800" kern="0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cxnSp>
        <p:nvCxnSpPr>
          <p:cNvPr id="58" name="AutoShape 8"/>
          <p:cNvCxnSpPr>
            <a:cxnSpLocks noChangeShapeType="1"/>
            <a:stCxn id="57" idx="2"/>
            <a:endCxn id="51" idx="2"/>
          </p:cNvCxnSpPr>
          <p:nvPr/>
        </p:nvCxnSpPr>
        <p:spPr bwMode="auto">
          <a:xfrm rot="5400000" flipH="1">
            <a:off x="5955658" y="1238098"/>
            <a:ext cx="222251" cy="4712006"/>
          </a:xfrm>
          <a:prstGeom prst="bentConnector3">
            <a:avLst>
              <a:gd name="adj1" fmla="val -102857"/>
            </a:avLst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152400" y="5029201"/>
            <a:ext cx="113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ast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267200" y="6096001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flexible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4724400" y="4876801"/>
            <a:ext cx="914400" cy="581025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 smtClean="0">
                <a:solidFill>
                  <a:prstClr val="black"/>
                </a:solidFill>
                <a:latin typeface="Times New Roman" pitchFamily="18" charset="0"/>
              </a:rPr>
              <a:t>VOR</a:t>
            </a:r>
            <a:endParaRPr lang="en-US" sz="2800" b="1" kern="0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cxnSp>
        <p:nvCxnSpPr>
          <p:cNvPr id="27" name="AutoShape 8"/>
          <p:cNvCxnSpPr>
            <a:cxnSpLocks noChangeShapeType="1"/>
            <a:stCxn id="26" idx="0"/>
            <a:endCxn id="51" idx="3"/>
          </p:cNvCxnSpPr>
          <p:nvPr/>
        </p:nvCxnSpPr>
        <p:spPr bwMode="auto">
          <a:xfrm rot="16200000" flipV="1">
            <a:off x="3933825" y="3629026"/>
            <a:ext cx="1611313" cy="884238"/>
          </a:xfrm>
          <a:prstGeom prst="bentConnector2">
            <a:avLst/>
          </a:prstGeom>
          <a:noFill/>
          <a:ln w="1270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4267200" y="2438400"/>
            <a:ext cx="8901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prstClr val="black"/>
                </a:solidFill>
              </a:rPr>
              <a:t>fast</a:t>
            </a:r>
            <a:endParaRPr lang="en-US" sz="3600" b="1" dirty="0">
              <a:solidFill>
                <a:prstClr val="black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810000" y="0"/>
            <a:ext cx="49295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00"/>
                </a:solidFill>
              </a:rPr>
              <a:t>B&amp;W (</a:t>
            </a:r>
            <a:r>
              <a:rPr lang="en-US" sz="3600" dirty="0" err="1" smtClean="0">
                <a:solidFill>
                  <a:srgbClr val="000000"/>
                </a:solidFill>
              </a:rPr>
              <a:t>luminence</a:t>
            </a:r>
            <a:r>
              <a:rPr lang="en-US" sz="3600" dirty="0" smtClean="0">
                <a:solidFill>
                  <a:srgbClr val="000000"/>
                </a:solidFill>
              </a:rPr>
              <a:t> only):</a:t>
            </a:r>
          </a:p>
          <a:p>
            <a:r>
              <a:rPr lang="en-US" sz="3600" dirty="0" smtClean="0">
                <a:solidFill>
                  <a:srgbClr val="000000"/>
                </a:solidFill>
              </a:rPr>
              <a:t>3D, motion, and </a:t>
            </a:r>
            <a:r>
              <a:rPr lang="en-US" sz="3600" b="1" i="1" dirty="0" smtClean="0">
                <a:solidFill>
                  <a:srgbClr val="000000"/>
                </a:solidFill>
              </a:rPr>
              <a:t>action</a:t>
            </a:r>
            <a:endParaRPr lang="en-US" sz="3600" b="1" i="1" dirty="0">
              <a:solidFill>
                <a:srgbClr val="000000"/>
              </a:solidFill>
            </a:endParaRPr>
          </a:p>
        </p:txBody>
      </p:sp>
      <p:sp>
        <p:nvSpPr>
          <p:cNvPr id="30" name="Left Arrow 29"/>
          <p:cNvSpPr/>
          <p:nvPr/>
        </p:nvSpPr>
        <p:spPr bwMode="auto">
          <a:xfrm flipH="1">
            <a:off x="609600" y="664192"/>
            <a:ext cx="2133600" cy="2460008"/>
          </a:xfrm>
          <a:prstGeom prst="leftArrow">
            <a:avLst/>
          </a:prstGeom>
          <a:solidFill>
            <a:schemeClr val="bg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smtClean="0">
                <a:solidFill>
                  <a:prstClr val="black"/>
                </a:solidFill>
              </a:rPr>
              <a:t>3D +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smtClean="0">
                <a:solidFill>
                  <a:prstClr val="black"/>
                </a:solidFill>
              </a:rPr>
              <a:t>motion</a:t>
            </a:r>
          </a:p>
        </p:txBody>
      </p:sp>
    </p:spTree>
    <p:extLst>
      <p:ext uri="{BB962C8B-B14F-4D97-AF65-F5344CB8AC3E}">
        <p14:creationId xmlns:p14="http://schemas.microsoft.com/office/powerpoint/2010/main" val="27659797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191904" y="1385248"/>
            <a:ext cx="3352800" cy="2971800"/>
          </a:xfrm>
          <a:prstGeom prst="rect">
            <a:avLst/>
          </a:prstGeom>
          <a:solidFill>
            <a:srgbClr val="3333FF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4495800" y="1600200"/>
            <a:ext cx="3276600" cy="3276600"/>
          </a:xfrm>
          <a:prstGeom prst="ellipse">
            <a:avLst/>
          </a:prstGeom>
          <a:solidFill>
            <a:srgbClr val="00CC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66FF66"/>
              </a:solidFill>
            </a:endParaRPr>
          </a:p>
        </p:txBody>
      </p:sp>
      <p:sp>
        <p:nvSpPr>
          <p:cNvPr id="4" name="Isosceles Triangle 3"/>
          <p:cNvSpPr/>
          <p:nvPr/>
        </p:nvSpPr>
        <p:spPr>
          <a:xfrm>
            <a:off x="2971800" y="2895600"/>
            <a:ext cx="3148584" cy="2714297"/>
          </a:xfrm>
          <a:prstGeom prst="triangl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00400" y="228600"/>
            <a:ext cx="32223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Arial" pitchFamily="34" charset="0"/>
              </a:rPr>
              <a:t>This is pretty good.</a:t>
            </a:r>
            <a:endParaRPr lang="en-US" sz="2800" dirty="0" err="1" smtClean="0">
              <a:solidFill>
                <a:prstClr val="black"/>
              </a:solidFill>
              <a:latin typeface="Arial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4648200" y="685800"/>
            <a:ext cx="685800" cy="1600200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581400" y="162580"/>
            <a:ext cx="3982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FF"/>
                </a:solidFill>
                <a:latin typeface="Arial" pitchFamily="34" charset="0"/>
              </a:rPr>
              <a:t>Stare at the intersection</a:t>
            </a:r>
          </a:p>
        </p:txBody>
      </p:sp>
    </p:spTree>
    <p:extLst>
      <p:ext uri="{BB962C8B-B14F-4D97-AF65-F5344CB8AC3E}">
        <p14:creationId xmlns:p14="http://schemas.microsoft.com/office/powerpoint/2010/main" val="13608101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191904" y="1385248"/>
            <a:ext cx="3352800" cy="29718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4495800" y="1600200"/>
            <a:ext cx="3276600" cy="32766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66FF66"/>
              </a:solidFill>
            </a:endParaRPr>
          </a:p>
        </p:txBody>
      </p:sp>
      <p:sp>
        <p:nvSpPr>
          <p:cNvPr id="4" name="Isosceles Triangle 3"/>
          <p:cNvSpPr/>
          <p:nvPr/>
        </p:nvSpPr>
        <p:spPr>
          <a:xfrm>
            <a:off x="2971800" y="2895600"/>
            <a:ext cx="3148584" cy="2714297"/>
          </a:xfrm>
          <a:prstGeom prst="triangl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7168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64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846465" name="Object 1"/>
          <p:cNvGraphicFramePr>
            <a:graphicFrameLocks noChangeAspect="1"/>
          </p:cNvGraphicFramePr>
          <p:nvPr/>
        </p:nvGraphicFramePr>
        <p:xfrm>
          <a:off x="457200" y="838200"/>
          <a:ext cx="5867400" cy="191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9024" name="Equation" r:id="rId4" imgW="2349360" imgH="761760" progId="Equation.DSMT4">
                  <p:embed/>
                </p:oleObj>
              </mc:Choice>
              <mc:Fallback>
                <p:oleObj name="Equation" r:id="rId4" imgW="2349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38200"/>
                        <a:ext cx="5867400" cy="1915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3505200"/>
            <a:ext cx="15263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lineariz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Line 35"/>
          <p:cNvSpPr>
            <a:spLocks noChangeShapeType="1"/>
          </p:cNvSpPr>
          <p:nvPr/>
        </p:nvSpPr>
        <p:spPr bwMode="auto">
          <a:xfrm flipV="1">
            <a:off x="6453188" y="2367757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Line 36"/>
          <p:cNvSpPr>
            <a:spLocks noChangeShapeType="1"/>
          </p:cNvSpPr>
          <p:nvPr/>
        </p:nvSpPr>
        <p:spPr bwMode="auto">
          <a:xfrm>
            <a:off x="6453188" y="3707607"/>
            <a:ext cx="0" cy="946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6334125" y="3189288"/>
          <a:ext cx="3873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9025" name="Equation" r:id="rId6" imgW="88560" imgH="177480" progId="Equation.DSMT4">
                  <p:embed/>
                </p:oleObj>
              </mc:Choice>
              <mc:Fallback>
                <p:oleObj name="Equation" r:id="rId6" imgW="88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3189288"/>
                        <a:ext cx="387350" cy="474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E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2"/>
          <p:cNvGrpSpPr/>
          <p:nvPr/>
        </p:nvGrpSpPr>
        <p:grpSpPr>
          <a:xfrm>
            <a:off x="7137147" y="1990644"/>
            <a:ext cx="1321053" cy="3419556"/>
            <a:chOff x="7086600" y="613487"/>
            <a:chExt cx="1321053" cy="3419556"/>
          </a:xfrm>
        </p:grpSpPr>
        <p:grpSp>
          <p:nvGrpSpPr>
            <p:cNvPr id="3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14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9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0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2" name="Line 34"/>
            <p:cNvSpPr>
              <a:spLocks noChangeShapeType="1"/>
            </p:cNvSpPr>
            <p:nvPr/>
          </p:nvSpPr>
          <p:spPr bwMode="auto">
            <a:xfrm flipV="1">
              <a:off x="7329488" y="727075"/>
              <a:ext cx="0" cy="2438400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" name="Freeform 28"/>
            <p:cNvSpPr>
              <a:spLocks noChangeAspect="1"/>
            </p:cNvSpPr>
            <p:nvPr/>
          </p:nvSpPr>
          <p:spPr bwMode="auto">
            <a:xfrm>
              <a:off x="7145215" y="613487"/>
              <a:ext cx="381000" cy="400438"/>
            </a:xfrm>
            <a:custGeom>
              <a:avLst/>
              <a:gdLst/>
              <a:ahLst/>
              <a:cxnLst>
                <a:cxn ang="0">
                  <a:pos x="160" y="80"/>
                </a:cxn>
                <a:cxn ang="0">
                  <a:pos x="160" y="96"/>
                </a:cxn>
                <a:cxn ang="0">
                  <a:pos x="160" y="112"/>
                </a:cxn>
                <a:cxn ang="0">
                  <a:pos x="152" y="120"/>
                </a:cxn>
                <a:cxn ang="0">
                  <a:pos x="144" y="128"/>
                </a:cxn>
                <a:cxn ang="0">
                  <a:pos x="136" y="144"/>
                </a:cxn>
                <a:cxn ang="0">
                  <a:pos x="128" y="152"/>
                </a:cxn>
                <a:cxn ang="0">
                  <a:pos x="120" y="152"/>
                </a:cxn>
                <a:cxn ang="0">
                  <a:pos x="104" y="160"/>
                </a:cxn>
                <a:cxn ang="0">
                  <a:pos x="96" y="160"/>
                </a:cxn>
                <a:cxn ang="0">
                  <a:pos x="80" y="168"/>
                </a:cxn>
                <a:cxn ang="0">
                  <a:pos x="80" y="168"/>
                </a:cxn>
                <a:cxn ang="0">
                  <a:pos x="64" y="160"/>
                </a:cxn>
                <a:cxn ang="0">
                  <a:pos x="56" y="160"/>
                </a:cxn>
                <a:cxn ang="0">
                  <a:pos x="40" y="152"/>
                </a:cxn>
                <a:cxn ang="0">
                  <a:pos x="32" y="152"/>
                </a:cxn>
                <a:cxn ang="0">
                  <a:pos x="24" y="144"/>
                </a:cxn>
                <a:cxn ang="0">
                  <a:pos x="16" y="128"/>
                </a:cxn>
                <a:cxn ang="0">
                  <a:pos x="8" y="120"/>
                </a:cxn>
                <a:cxn ang="0">
                  <a:pos x="0" y="112"/>
                </a:cxn>
                <a:cxn ang="0">
                  <a:pos x="0" y="96"/>
                </a:cxn>
                <a:cxn ang="0">
                  <a:pos x="0" y="80"/>
                </a:cxn>
                <a:cxn ang="0">
                  <a:pos x="0" y="80"/>
                </a:cxn>
                <a:cxn ang="0">
                  <a:pos x="0" y="72"/>
                </a:cxn>
                <a:cxn ang="0">
                  <a:pos x="0" y="56"/>
                </a:cxn>
                <a:cxn ang="0">
                  <a:pos x="8" y="48"/>
                </a:cxn>
                <a:cxn ang="0">
                  <a:pos x="16" y="40"/>
                </a:cxn>
                <a:cxn ang="0">
                  <a:pos x="24" y="24"/>
                </a:cxn>
                <a:cxn ang="0">
                  <a:pos x="32" y="16"/>
                </a:cxn>
                <a:cxn ang="0">
                  <a:pos x="40" y="16"/>
                </a:cxn>
                <a:cxn ang="0">
                  <a:pos x="56" y="8"/>
                </a:cxn>
                <a:cxn ang="0">
                  <a:pos x="64" y="8"/>
                </a:cxn>
                <a:cxn ang="0">
                  <a:pos x="80" y="0"/>
                </a:cxn>
                <a:cxn ang="0">
                  <a:pos x="80" y="0"/>
                </a:cxn>
                <a:cxn ang="0">
                  <a:pos x="96" y="8"/>
                </a:cxn>
                <a:cxn ang="0">
                  <a:pos x="104" y="8"/>
                </a:cxn>
                <a:cxn ang="0">
                  <a:pos x="120" y="16"/>
                </a:cxn>
                <a:cxn ang="0">
                  <a:pos x="128" y="16"/>
                </a:cxn>
                <a:cxn ang="0">
                  <a:pos x="136" y="24"/>
                </a:cxn>
                <a:cxn ang="0">
                  <a:pos x="144" y="40"/>
                </a:cxn>
                <a:cxn ang="0">
                  <a:pos x="152" y="48"/>
                </a:cxn>
                <a:cxn ang="0">
                  <a:pos x="160" y="56"/>
                </a:cxn>
                <a:cxn ang="0">
                  <a:pos x="160" y="72"/>
                </a:cxn>
                <a:cxn ang="0">
                  <a:pos x="160" y="80"/>
                </a:cxn>
                <a:cxn ang="0">
                  <a:pos x="160" y="80"/>
                </a:cxn>
              </a:cxnLst>
              <a:rect l="0" t="0" r="r" b="b"/>
              <a:pathLst>
                <a:path w="160" h="168">
                  <a:moveTo>
                    <a:pt x="160" y="80"/>
                  </a:moveTo>
                  <a:lnTo>
                    <a:pt x="160" y="96"/>
                  </a:lnTo>
                  <a:lnTo>
                    <a:pt x="160" y="112"/>
                  </a:lnTo>
                  <a:lnTo>
                    <a:pt x="152" y="120"/>
                  </a:lnTo>
                  <a:lnTo>
                    <a:pt x="144" y="128"/>
                  </a:lnTo>
                  <a:lnTo>
                    <a:pt x="136" y="144"/>
                  </a:lnTo>
                  <a:lnTo>
                    <a:pt x="128" y="152"/>
                  </a:lnTo>
                  <a:lnTo>
                    <a:pt x="120" y="152"/>
                  </a:lnTo>
                  <a:lnTo>
                    <a:pt x="104" y="160"/>
                  </a:lnTo>
                  <a:lnTo>
                    <a:pt x="96" y="160"/>
                  </a:lnTo>
                  <a:lnTo>
                    <a:pt x="80" y="168"/>
                  </a:lnTo>
                  <a:lnTo>
                    <a:pt x="80" y="168"/>
                  </a:lnTo>
                  <a:lnTo>
                    <a:pt x="64" y="160"/>
                  </a:lnTo>
                  <a:lnTo>
                    <a:pt x="56" y="160"/>
                  </a:lnTo>
                  <a:lnTo>
                    <a:pt x="40" y="152"/>
                  </a:lnTo>
                  <a:lnTo>
                    <a:pt x="32" y="152"/>
                  </a:lnTo>
                  <a:lnTo>
                    <a:pt x="24" y="144"/>
                  </a:lnTo>
                  <a:lnTo>
                    <a:pt x="16" y="128"/>
                  </a:lnTo>
                  <a:lnTo>
                    <a:pt x="8" y="120"/>
                  </a:lnTo>
                  <a:lnTo>
                    <a:pt x="0" y="112"/>
                  </a:lnTo>
                  <a:lnTo>
                    <a:pt x="0" y="96"/>
                  </a:lnTo>
                  <a:lnTo>
                    <a:pt x="0" y="80"/>
                  </a:lnTo>
                  <a:lnTo>
                    <a:pt x="0" y="80"/>
                  </a:lnTo>
                  <a:lnTo>
                    <a:pt x="0" y="72"/>
                  </a:lnTo>
                  <a:lnTo>
                    <a:pt x="0" y="56"/>
                  </a:lnTo>
                  <a:lnTo>
                    <a:pt x="8" y="48"/>
                  </a:lnTo>
                  <a:lnTo>
                    <a:pt x="16" y="40"/>
                  </a:lnTo>
                  <a:lnTo>
                    <a:pt x="24" y="24"/>
                  </a:lnTo>
                  <a:lnTo>
                    <a:pt x="32" y="16"/>
                  </a:lnTo>
                  <a:lnTo>
                    <a:pt x="40" y="16"/>
                  </a:lnTo>
                  <a:lnTo>
                    <a:pt x="56" y="8"/>
                  </a:lnTo>
                  <a:lnTo>
                    <a:pt x="64" y="8"/>
                  </a:lnTo>
                  <a:lnTo>
                    <a:pt x="80" y="0"/>
                  </a:lnTo>
                  <a:lnTo>
                    <a:pt x="80" y="0"/>
                  </a:lnTo>
                  <a:lnTo>
                    <a:pt x="96" y="8"/>
                  </a:lnTo>
                  <a:lnTo>
                    <a:pt x="104" y="8"/>
                  </a:lnTo>
                  <a:lnTo>
                    <a:pt x="120" y="16"/>
                  </a:lnTo>
                  <a:lnTo>
                    <a:pt x="128" y="16"/>
                  </a:lnTo>
                  <a:lnTo>
                    <a:pt x="136" y="24"/>
                  </a:lnTo>
                  <a:lnTo>
                    <a:pt x="144" y="40"/>
                  </a:lnTo>
                  <a:lnTo>
                    <a:pt x="152" y="48"/>
                  </a:lnTo>
                  <a:lnTo>
                    <a:pt x="160" y="56"/>
                  </a:lnTo>
                  <a:lnTo>
                    <a:pt x="160" y="72"/>
                  </a:lnTo>
                  <a:lnTo>
                    <a:pt x="160" y="80"/>
                  </a:lnTo>
                  <a:lnTo>
                    <a:pt x="160" y="80"/>
                  </a:lnTo>
                </a:path>
              </a:pathLst>
            </a:custGeom>
            <a:solidFill>
              <a:schemeClr val="tx1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1" name="Rectangle 43"/>
          <p:cNvSpPr>
            <a:spLocks noChangeAspect="1" noChangeArrowheads="1"/>
          </p:cNvSpPr>
          <p:nvPr/>
        </p:nvSpPr>
        <p:spPr bwMode="auto">
          <a:xfrm>
            <a:off x="6553200" y="1758157"/>
            <a:ext cx="3334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22" name="Rectangle 44"/>
          <p:cNvSpPr>
            <a:spLocks noChangeAspect="1" noChangeArrowheads="1"/>
          </p:cNvSpPr>
          <p:nvPr/>
        </p:nvSpPr>
        <p:spPr bwMode="auto">
          <a:xfrm>
            <a:off x="6629400" y="4806157"/>
            <a:ext cx="4937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</a:p>
        </p:txBody>
      </p:sp>
      <p:graphicFrame>
        <p:nvGraphicFramePr>
          <p:cNvPr id="6914053" name="Object 5"/>
          <p:cNvGraphicFramePr>
            <a:graphicFrameLocks noChangeAspect="1"/>
          </p:cNvGraphicFramePr>
          <p:nvPr/>
        </p:nvGraphicFramePr>
        <p:xfrm>
          <a:off x="838200" y="4572000"/>
          <a:ext cx="32527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9026" name="Equation" r:id="rId8" imgW="1295280" imgH="723600" progId="Equation.DSMT4">
                  <p:embed/>
                </p:oleObj>
              </mc:Choice>
              <mc:Fallback>
                <p:oleObj name="Equation" r:id="rId8" imgW="12952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3252788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Down Arrow 23"/>
          <p:cNvSpPr/>
          <p:nvPr/>
        </p:nvSpPr>
        <p:spPr bwMode="auto">
          <a:xfrm>
            <a:off x="2667000" y="3200400"/>
            <a:ext cx="990600" cy="1143000"/>
          </a:xfrm>
          <a:prstGeom prst="downArrow">
            <a:avLst/>
          </a:prstGeom>
          <a:solidFill>
            <a:srgbClr val="FFCC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28336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191904" y="1385248"/>
            <a:ext cx="3352800" cy="2971800"/>
          </a:xfrm>
          <a:prstGeom prst="rect">
            <a:avLst/>
          </a:prstGeom>
          <a:solidFill>
            <a:srgbClr val="3333FF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4495800" y="1600200"/>
            <a:ext cx="3276600" cy="3276600"/>
          </a:xfrm>
          <a:prstGeom prst="ellipse">
            <a:avLst/>
          </a:prstGeom>
          <a:solidFill>
            <a:srgbClr val="00CC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66FF66"/>
              </a:solidFill>
            </a:endParaRPr>
          </a:p>
        </p:txBody>
      </p:sp>
      <p:sp>
        <p:nvSpPr>
          <p:cNvPr id="4" name="Isosceles Triangle 3"/>
          <p:cNvSpPr/>
          <p:nvPr/>
        </p:nvSpPr>
        <p:spPr>
          <a:xfrm>
            <a:off x="2971800" y="2895600"/>
            <a:ext cx="3148584" cy="2714297"/>
          </a:xfrm>
          <a:prstGeom prst="triangl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00400" y="228600"/>
            <a:ext cx="32223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Arial" pitchFamily="34" charset="0"/>
              </a:rPr>
              <a:t>This is pretty good.</a:t>
            </a:r>
            <a:endParaRPr lang="en-US" sz="2800" dirty="0" err="1" smtClean="0">
              <a:solidFill>
                <a:prstClr val="black"/>
              </a:solidFill>
              <a:latin typeface="Arial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4648200" y="685800"/>
            <a:ext cx="685800" cy="1600200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581400" y="162580"/>
            <a:ext cx="3982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FF"/>
                </a:solidFill>
                <a:latin typeface="Arial" pitchFamily="34" charset="0"/>
              </a:rPr>
              <a:t>Stare at the intersection</a:t>
            </a:r>
          </a:p>
        </p:txBody>
      </p:sp>
    </p:spTree>
    <p:extLst>
      <p:ext uri="{BB962C8B-B14F-4D97-AF65-F5344CB8AC3E}">
        <p14:creationId xmlns:p14="http://schemas.microsoft.com/office/powerpoint/2010/main" val="199204532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191904" y="1385248"/>
            <a:ext cx="3352800" cy="29718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4495800" y="1600200"/>
            <a:ext cx="3276600" cy="32766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66FF66"/>
              </a:solidFill>
            </a:endParaRPr>
          </a:p>
        </p:txBody>
      </p:sp>
      <p:sp>
        <p:nvSpPr>
          <p:cNvPr id="4" name="Isosceles Triangle 3"/>
          <p:cNvSpPr/>
          <p:nvPr/>
        </p:nvSpPr>
        <p:spPr>
          <a:xfrm>
            <a:off x="2971800" y="2895600"/>
            <a:ext cx="3148584" cy="2714297"/>
          </a:xfrm>
          <a:prstGeom prst="triangl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5638800" y="1066800"/>
            <a:ext cx="2667000" cy="2667000"/>
          </a:xfrm>
          <a:prstGeom prst="ellipse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66FF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20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Arrow Connector 17"/>
          <p:cNvCxnSpPr/>
          <p:nvPr/>
        </p:nvCxnSpPr>
        <p:spPr bwMode="auto">
          <a:xfrm flipV="1">
            <a:off x="1386142" y="3200400"/>
            <a:ext cx="0" cy="28194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386142" y="6019800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90742" y="3429000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low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00200" y="6106180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lexible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9"/>
          <p:cNvSpPr>
            <a:spLocks noChangeArrowheads="1"/>
          </p:cNvSpPr>
          <p:nvPr/>
        </p:nvSpPr>
        <p:spPr bwMode="auto">
          <a:xfrm>
            <a:off x="1905000" y="3505200"/>
            <a:ext cx="1066800" cy="657226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prstClr val="black"/>
                </a:solidFill>
                <a:latin typeface="Times New Roman" pitchFamily="18" charset="0"/>
              </a:rPr>
              <a:t>vision</a:t>
            </a:r>
            <a:endParaRPr lang="en-US" sz="2800" kern="0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grpSp>
        <p:nvGrpSpPr>
          <p:cNvPr id="2" name="Group 25"/>
          <p:cNvGrpSpPr/>
          <p:nvPr/>
        </p:nvGrpSpPr>
        <p:grpSpPr>
          <a:xfrm flipH="1">
            <a:off x="3158097" y="1447800"/>
            <a:ext cx="1291665" cy="990600"/>
            <a:chOff x="6341782" y="2133600"/>
            <a:chExt cx="1887818" cy="1447800"/>
          </a:xfrm>
          <a:solidFill>
            <a:schemeClr val="bg1"/>
          </a:solidFill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3200" b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eye</a:t>
              </a:r>
              <a:endPara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p:cxnSp>
        <p:nvCxnSpPr>
          <p:cNvPr id="48" name="AutoShape 8"/>
          <p:cNvCxnSpPr>
            <a:cxnSpLocks noChangeShapeType="1"/>
            <a:stCxn id="41" idx="2"/>
            <a:endCxn id="49" idx="1"/>
          </p:cNvCxnSpPr>
          <p:nvPr/>
        </p:nvCxnSpPr>
        <p:spPr bwMode="auto">
          <a:xfrm>
            <a:off x="4200834" y="1943100"/>
            <a:ext cx="3690671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7891505" y="1615966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prstClr val="black"/>
                </a:solidFill>
                <a:latin typeface="Times New Roman" pitchFamily="18" charset="0"/>
              </a:rPr>
              <a:t>vision</a:t>
            </a:r>
            <a:endParaRPr lang="en-US" sz="3200" kern="0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3124200" y="3048000"/>
            <a:ext cx="1173162" cy="434975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cxnSp>
        <p:nvCxnSpPr>
          <p:cNvPr id="53" name="AutoShape 11"/>
          <p:cNvCxnSpPr>
            <a:cxnSpLocks noChangeShapeType="1"/>
            <a:stCxn id="51" idx="0"/>
            <a:endCxn id="41" idx="4"/>
          </p:cNvCxnSpPr>
          <p:nvPr/>
        </p:nvCxnSpPr>
        <p:spPr bwMode="auto">
          <a:xfrm rot="16200000" flipV="1">
            <a:off x="3403358" y="2740576"/>
            <a:ext cx="609600" cy="5247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4" name="Curved Right Arrow 53"/>
          <p:cNvSpPr/>
          <p:nvPr/>
        </p:nvSpPr>
        <p:spPr bwMode="auto">
          <a:xfrm flipH="1">
            <a:off x="6623121" y="2203339"/>
            <a:ext cx="1308908" cy="1530461"/>
          </a:xfrm>
          <a:prstGeom prst="curvedRightArrow">
            <a:avLst>
              <a:gd name="adj1" fmla="val 15294"/>
              <a:gd name="adj2" fmla="val 50000"/>
              <a:gd name="adj3" fmla="val 25000"/>
            </a:avLst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248400" y="2590800"/>
            <a:ext cx="9476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slow</a:t>
            </a:r>
            <a:endParaRPr lang="en-US" sz="3200" dirty="0">
              <a:solidFill>
                <a:prstClr val="black"/>
              </a:solidFill>
            </a:endParaRPr>
          </a:p>
        </p:txBody>
      </p:sp>
      <p:cxnSp>
        <p:nvCxnSpPr>
          <p:cNvPr id="56" name="AutoShape 8"/>
          <p:cNvCxnSpPr>
            <a:cxnSpLocks noChangeShapeType="1"/>
            <a:stCxn id="49" idx="2"/>
          </p:cNvCxnSpPr>
          <p:nvPr/>
        </p:nvCxnSpPr>
        <p:spPr bwMode="auto">
          <a:xfrm rot="5400000">
            <a:off x="7769742" y="2926237"/>
            <a:ext cx="1308208" cy="211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7889387" y="3200400"/>
            <a:ext cx="1066800" cy="504826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prstClr val="black"/>
                </a:solidFill>
                <a:latin typeface="Times New Roman" pitchFamily="18" charset="0"/>
              </a:rPr>
              <a:t>delay</a:t>
            </a:r>
            <a:endParaRPr lang="en-US" sz="2800" kern="0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cxnSp>
        <p:nvCxnSpPr>
          <p:cNvPr id="58" name="AutoShape 8"/>
          <p:cNvCxnSpPr>
            <a:cxnSpLocks noChangeShapeType="1"/>
            <a:stCxn id="57" idx="2"/>
            <a:endCxn id="51" idx="2"/>
          </p:cNvCxnSpPr>
          <p:nvPr/>
        </p:nvCxnSpPr>
        <p:spPr bwMode="auto">
          <a:xfrm rot="5400000" flipH="1">
            <a:off x="5955658" y="1238098"/>
            <a:ext cx="222251" cy="4712006"/>
          </a:xfrm>
          <a:prstGeom prst="bentConnector3">
            <a:avLst>
              <a:gd name="adj1" fmla="val -102857"/>
            </a:avLst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152400" y="5029201"/>
            <a:ext cx="113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ast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267200" y="6096001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flexible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4724400" y="4876801"/>
            <a:ext cx="914400" cy="581025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 smtClean="0">
                <a:solidFill>
                  <a:prstClr val="black"/>
                </a:solidFill>
                <a:latin typeface="Times New Roman" pitchFamily="18" charset="0"/>
              </a:rPr>
              <a:t>VOR</a:t>
            </a:r>
            <a:endParaRPr lang="en-US" sz="2800" b="1" kern="0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cxnSp>
        <p:nvCxnSpPr>
          <p:cNvPr id="27" name="AutoShape 8"/>
          <p:cNvCxnSpPr>
            <a:cxnSpLocks noChangeShapeType="1"/>
            <a:stCxn id="26" idx="0"/>
            <a:endCxn id="51" idx="3"/>
          </p:cNvCxnSpPr>
          <p:nvPr/>
        </p:nvCxnSpPr>
        <p:spPr bwMode="auto">
          <a:xfrm rot="16200000" flipV="1">
            <a:off x="3933825" y="3629026"/>
            <a:ext cx="1611313" cy="884238"/>
          </a:xfrm>
          <a:prstGeom prst="bentConnector2">
            <a:avLst/>
          </a:prstGeom>
          <a:noFill/>
          <a:ln w="1270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4267200" y="2438400"/>
            <a:ext cx="8901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prstClr val="black"/>
                </a:solidFill>
              </a:rPr>
              <a:t>fast</a:t>
            </a:r>
            <a:endParaRPr lang="en-US" sz="3600" b="1" dirty="0">
              <a:solidFill>
                <a:prstClr val="black"/>
              </a:solidFill>
            </a:endParaRPr>
          </a:p>
        </p:txBody>
      </p:sp>
      <p:sp>
        <p:nvSpPr>
          <p:cNvPr id="30" name="Left Arrow 29"/>
          <p:cNvSpPr/>
          <p:nvPr/>
        </p:nvSpPr>
        <p:spPr bwMode="auto">
          <a:xfrm flipH="1">
            <a:off x="533400" y="685800"/>
            <a:ext cx="2133600" cy="2460008"/>
          </a:xfrm>
          <a:prstGeom prst="leftArrow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smtClean="0">
                <a:solidFill>
                  <a:srgbClr val="FFFFFF"/>
                </a:solidFill>
              </a:rPr>
              <a:t>3D +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smtClean="0">
                <a:solidFill>
                  <a:srgbClr val="FFFFFF"/>
                </a:solidFill>
              </a:rPr>
              <a:t>motion</a:t>
            </a:r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6096000" y="609600"/>
            <a:ext cx="1600200" cy="914400"/>
          </a:xfrm>
          <a:prstGeom prst="rect">
            <a:avLst/>
          </a:prstGeom>
          <a:gradFill>
            <a:gsLst>
              <a:gs pos="0">
                <a:srgbClr val="A603AB">
                  <a:alpha val="46000"/>
                </a:srgbClr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FFFF"/>
                </a:solidFill>
                <a:latin typeface="Arial Black" pitchFamily="34" charset="0"/>
              </a:rPr>
              <a:t>color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FFFF"/>
                </a:solidFill>
                <a:latin typeface="Arial Black" pitchFamily="34" charset="0"/>
              </a:rPr>
              <a:t>vision</a:t>
            </a:r>
            <a:endParaRPr lang="en-US" sz="3200" b="1" dirty="0">
              <a:solidFill>
                <a:srgbClr val="FFFFFF"/>
              </a:solidFill>
              <a:latin typeface="Arial Black" pitchFamily="34" charset="0"/>
            </a:endParaRPr>
          </a:p>
        </p:txBody>
      </p:sp>
      <p:cxnSp>
        <p:nvCxnSpPr>
          <p:cNvPr id="32" name="AutoShape 8"/>
          <p:cNvCxnSpPr>
            <a:cxnSpLocks noChangeShapeType="1"/>
            <a:stCxn id="41" idx="1"/>
            <a:endCxn id="31" idx="1"/>
          </p:cNvCxnSpPr>
          <p:nvPr/>
        </p:nvCxnSpPr>
        <p:spPr bwMode="auto">
          <a:xfrm rot="5400000" flipH="1" flipV="1">
            <a:off x="4812847" y="309717"/>
            <a:ext cx="526070" cy="2040236"/>
          </a:xfrm>
          <a:prstGeom prst="bentConnector2">
            <a:avLst/>
          </a:prstGeom>
          <a:noFill/>
          <a:ln w="76200">
            <a:gradFill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5400000" scaled="0"/>
            </a:gradFill>
            <a:miter lim="800000"/>
            <a:headEnd/>
            <a:tailEnd type="triangl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3505200" y="130314"/>
            <a:ext cx="24186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D60093"/>
                </a:solidFill>
                <a:latin typeface="Arial Black" pitchFamily="34" charset="0"/>
              </a:rPr>
              <a:t>S</a:t>
            </a:r>
            <a:r>
              <a:rPr lang="en-US" sz="4000" dirty="0" smtClean="0">
                <a:solidFill>
                  <a:srgbClr val="FF0000"/>
                </a:solidFill>
                <a:latin typeface="Arial Black" pitchFamily="34" charset="0"/>
              </a:rPr>
              <a:t>l</a:t>
            </a:r>
            <a:r>
              <a:rPr lang="en-US" sz="4000" dirty="0" smtClean="0">
                <a:solidFill>
                  <a:srgbClr val="FF9900"/>
                </a:solidFill>
                <a:latin typeface="Arial Black" pitchFamily="34" charset="0"/>
              </a:rPr>
              <a:t>o</a:t>
            </a:r>
            <a:r>
              <a:rPr lang="en-US" sz="4000" dirty="0" smtClean="0">
                <a:solidFill>
                  <a:srgbClr val="00B050"/>
                </a:solidFill>
                <a:latin typeface="Arial Black" pitchFamily="34" charset="0"/>
              </a:rPr>
              <a:t>w</a:t>
            </a:r>
            <a:r>
              <a:rPr lang="en-US" sz="4000" dirty="0" smtClean="0">
                <a:solidFill>
                  <a:srgbClr val="009999"/>
                </a:solidFill>
                <a:latin typeface="Arial Black" pitchFamily="34" charset="0"/>
              </a:rPr>
              <a:t>e</a:t>
            </a:r>
            <a:r>
              <a:rPr lang="en-US" sz="4000" dirty="0" smtClean="0">
                <a:solidFill>
                  <a:srgbClr val="0070C0"/>
                </a:solidFill>
                <a:latin typeface="Arial Black" pitchFamily="34" charset="0"/>
              </a:rPr>
              <a:t>s</a:t>
            </a:r>
            <a:r>
              <a:rPr lang="en-US" sz="4000" dirty="0" smtClean="0">
                <a:solidFill>
                  <a:srgbClr val="CC00CC"/>
                </a:solidFill>
                <a:latin typeface="Arial Black" pitchFamily="34" charset="0"/>
              </a:rPr>
              <a:t>t</a:t>
            </a:r>
            <a:endParaRPr lang="en-US" sz="4000" dirty="0">
              <a:solidFill>
                <a:srgbClr val="CC00CC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423860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Arrow Connector 17"/>
          <p:cNvCxnSpPr/>
          <p:nvPr/>
        </p:nvCxnSpPr>
        <p:spPr bwMode="auto">
          <a:xfrm flipV="1">
            <a:off x="1386142" y="3200400"/>
            <a:ext cx="0" cy="28194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386142" y="6019800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90742" y="3429000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low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00200" y="6106180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lexible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9"/>
          <p:cNvSpPr>
            <a:spLocks noChangeArrowheads="1"/>
          </p:cNvSpPr>
          <p:nvPr/>
        </p:nvSpPr>
        <p:spPr bwMode="auto">
          <a:xfrm>
            <a:off x="1905000" y="3505200"/>
            <a:ext cx="1066800" cy="657226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prstClr val="black"/>
                </a:solidFill>
                <a:latin typeface="Times New Roman" pitchFamily="18" charset="0"/>
              </a:rPr>
              <a:t>vision</a:t>
            </a:r>
            <a:endParaRPr lang="en-US" sz="2800" kern="0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2400" y="5029201"/>
            <a:ext cx="113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ast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267200" y="6096001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flexible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4724400" y="4876801"/>
            <a:ext cx="914400" cy="581025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 smtClean="0">
                <a:solidFill>
                  <a:prstClr val="black"/>
                </a:solidFill>
                <a:latin typeface="Times New Roman" pitchFamily="18" charset="0"/>
              </a:rPr>
              <a:t>VOR</a:t>
            </a:r>
            <a:endParaRPr lang="en-US" sz="2800" b="1" kern="0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4191000" y="2514600"/>
            <a:ext cx="1600200" cy="914400"/>
          </a:xfrm>
          <a:prstGeom prst="rect">
            <a:avLst/>
          </a:prstGeom>
          <a:gradFill>
            <a:gsLst>
              <a:gs pos="0">
                <a:srgbClr val="A603AB">
                  <a:alpha val="46000"/>
                </a:srgbClr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FFFF"/>
                </a:solidFill>
                <a:latin typeface="Arial Black" pitchFamily="34" charset="0"/>
              </a:rPr>
              <a:t>color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FFFF"/>
                </a:solidFill>
                <a:latin typeface="Arial Black" pitchFamily="34" charset="0"/>
              </a:rPr>
              <a:t>vision</a:t>
            </a:r>
            <a:endParaRPr lang="en-US" sz="3200" b="1" dirty="0">
              <a:solidFill>
                <a:srgbClr val="FFFFFF"/>
              </a:solidFill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7548" y="690447"/>
            <a:ext cx="44793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latin typeface="Arial Black" panose="020B0A04020102020204" pitchFamily="34" charset="0"/>
                <a:cs typeface="Arial" pitchFamily="34" charset="0"/>
              </a:rPr>
              <a:t>Seeing is dreaming</a:t>
            </a:r>
          </a:p>
        </p:txBody>
      </p:sp>
    </p:spTree>
    <p:extLst>
      <p:ext uri="{BB962C8B-B14F-4D97-AF65-F5344CB8AC3E}">
        <p14:creationId xmlns:p14="http://schemas.microsoft.com/office/powerpoint/2010/main" val="217857772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2"/>
          <p:cNvSpPr>
            <a:spLocks noChangeArrowheads="1"/>
          </p:cNvSpPr>
          <p:nvPr/>
        </p:nvSpPr>
        <p:spPr bwMode="auto">
          <a:xfrm>
            <a:off x="8030161" y="3252256"/>
            <a:ext cx="788647" cy="834366"/>
          </a:xfrm>
          <a:prstGeom prst="ellipse">
            <a:avLst/>
          </a:prstGeom>
          <a:noFill/>
          <a:ln w="1270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600" kern="0" dirty="0">
                <a:solidFill>
                  <a:srgbClr val="000000"/>
                </a:solidFill>
                <a:latin typeface="Times New Roman" pitchFamily="18" charset="0"/>
              </a:rPr>
              <a:t>-</a:t>
            </a:r>
          </a:p>
        </p:txBody>
      </p:sp>
      <p:cxnSp>
        <p:nvCxnSpPr>
          <p:cNvPr id="19" name="AutoShape 8"/>
          <p:cNvCxnSpPr>
            <a:cxnSpLocks noChangeShapeType="1"/>
            <a:stCxn id="18" idx="2"/>
            <a:endCxn id="20" idx="3"/>
          </p:cNvCxnSpPr>
          <p:nvPr/>
        </p:nvCxnSpPr>
        <p:spPr bwMode="auto">
          <a:xfrm rot="10800000">
            <a:off x="5562601" y="3666685"/>
            <a:ext cx="2467561" cy="2755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3657600" y="3275717"/>
            <a:ext cx="1905000" cy="78193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 eaLnBrk="0" fontAlgn="base" hangingPunct="0">
              <a:lnSpc>
                <a:spcPts val="25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srgbClr val="000000"/>
                </a:solidFill>
                <a:latin typeface="Times New Roman" pitchFamily="18" charset="0"/>
              </a:rPr>
              <a:t>3d+motion</a:t>
            </a:r>
          </a:p>
          <a:p>
            <a:pPr algn="ctr" eaLnBrk="0" fontAlgn="base" hangingPunct="0">
              <a:lnSpc>
                <a:spcPts val="25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srgbClr val="000000"/>
                </a:solidFill>
                <a:latin typeface="Times New Roman" pitchFamily="18" charset="0"/>
              </a:rPr>
              <a:t>B&amp;W</a:t>
            </a:r>
            <a:endParaRPr lang="en-US" sz="3200" kern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cxnSp>
        <p:nvCxnSpPr>
          <p:cNvPr id="26" name="AutoShape 11"/>
          <p:cNvCxnSpPr>
            <a:cxnSpLocks noChangeShapeType="1"/>
            <a:stCxn id="33" idx="0"/>
            <a:endCxn id="18" idx="4"/>
          </p:cNvCxnSpPr>
          <p:nvPr/>
        </p:nvCxnSpPr>
        <p:spPr bwMode="auto">
          <a:xfrm rot="5400000" flipH="1" flipV="1">
            <a:off x="8122352" y="4374643"/>
            <a:ext cx="590153" cy="14113"/>
          </a:xfrm>
          <a:prstGeom prst="bentConnector3">
            <a:avLst>
              <a:gd name="adj1" fmla="val 50000"/>
            </a:avLst>
          </a:prstGeom>
          <a:noFill/>
          <a:ln w="762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4114800" y="4114800"/>
            <a:ext cx="1095172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</a:rPr>
              <a:t>slow</a:t>
            </a:r>
            <a:endParaRPr lang="en-US" sz="3200" b="1" dirty="0">
              <a:solidFill>
                <a:srgbClr val="000000"/>
              </a:solidFill>
            </a:endParaRPr>
          </a:p>
        </p:txBody>
      </p:sp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7953172" y="4676775"/>
            <a:ext cx="914400" cy="581025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 smtClean="0">
                <a:solidFill>
                  <a:srgbClr val="000000"/>
                </a:solidFill>
                <a:latin typeface="Times New Roman" pitchFamily="18" charset="0"/>
              </a:rPr>
              <a:t>VOR</a:t>
            </a:r>
            <a:endParaRPr lang="en-US" sz="2800" b="1" kern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114972" y="4038600"/>
            <a:ext cx="912429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</a:rPr>
              <a:t>fast</a:t>
            </a:r>
            <a:endParaRPr lang="en-US" sz="3200" b="1" dirty="0">
              <a:solidFill>
                <a:srgbClr val="00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 flipV="1">
            <a:off x="1371600" y="1905000"/>
            <a:ext cx="0" cy="36576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>
            <a:off x="1371600" y="5562600"/>
            <a:ext cx="67056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152400" y="4953000"/>
            <a:ext cx="92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Fast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6200" y="2286000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Slow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837185" y="5801380"/>
            <a:ext cx="15231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Flexible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629400" y="5791200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Inflexible</a:t>
            </a:r>
            <a:endParaRPr lang="en-US" sz="2800" b="1" dirty="0">
              <a:solidFill>
                <a:srgbClr val="000000"/>
              </a:solidFill>
            </a:endParaRPr>
          </a:p>
        </p:txBody>
      </p:sp>
      <p:cxnSp>
        <p:nvCxnSpPr>
          <p:cNvPr id="23" name="AutoShape 8"/>
          <p:cNvCxnSpPr>
            <a:cxnSpLocks noChangeShapeType="1"/>
            <a:stCxn id="20" idx="1"/>
            <a:endCxn id="46" idx="2"/>
          </p:cNvCxnSpPr>
          <p:nvPr/>
        </p:nvCxnSpPr>
        <p:spPr bwMode="auto">
          <a:xfrm rot="10800000">
            <a:off x="2857500" y="2590800"/>
            <a:ext cx="800100" cy="1075884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905000" y="1066800"/>
            <a:ext cx="1483098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</a:rPr>
              <a:t>slower</a:t>
            </a:r>
            <a:endParaRPr lang="en-US" sz="3200" b="1" dirty="0">
              <a:solidFill>
                <a:srgbClr val="000000"/>
              </a:solidFill>
            </a:endParaRPr>
          </a:p>
        </p:txBody>
      </p:sp>
      <p:sp>
        <p:nvSpPr>
          <p:cNvPr id="46" name="Rectangle 9"/>
          <p:cNvSpPr>
            <a:spLocks noChangeArrowheads="1"/>
          </p:cNvSpPr>
          <p:nvPr/>
        </p:nvSpPr>
        <p:spPr bwMode="auto">
          <a:xfrm>
            <a:off x="2133600" y="1752600"/>
            <a:ext cx="1447800" cy="8382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 eaLnBrk="0" fontAlgn="base" hangingPunct="0">
              <a:lnSpc>
                <a:spcPts val="25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 b="1" kern="0" dirty="0" smtClean="0">
                <a:solidFill>
                  <a:srgbClr val="000000"/>
                </a:solidFill>
                <a:latin typeface="Times New Roman" pitchFamily="18" charset="0"/>
              </a:rPr>
              <a:t>Objects</a:t>
            </a:r>
            <a:endParaRPr lang="en-US" sz="3200" b="1" kern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7" name="Explosion 2 46"/>
          <p:cNvSpPr/>
          <p:nvPr/>
        </p:nvSpPr>
        <p:spPr bwMode="auto">
          <a:xfrm>
            <a:off x="1295400" y="4114800"/>
            <a:ext cx="2286000" cy="1828800"/>
          </a:xfrm>
          <a:prstGeom prst="irregularSeal2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9C7D"/>
              </a:gs>
              <a:gs pos="50000">
                <a:srgbClr val="FFFF99"/>
              </a:gs>
              <a:gs pos="75000">
                <a:srgbClr val="16FEDD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Arial Black" pitchFamily="34" charset="0"/>
              </a:rPr>
              <a:t>Mixed</a:t>
            </a:r>
          </a:p>
        </p:txBody>
      </p:sp>
    </p:spTree>
    <p:extLst>
      <p:ext uri="{BB962C8B-B14F-4D97-AF65-F5344CB8AC3E}">
        <p14:creationId xmlns:p14="http://schemas.microsoft.com/office/powerpoint/2010/main" val="1581014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HO-10Sep16-25252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" y="381000"/>
            <a:ext cx="9126175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2604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2"/>
          <p:cNvSpPr>
            <a:spLocks noChangeArrowheads="1"/>
          </p:cNvSpPr>
          <p:nvPr/>
        </p:nvSpPr>
        <p:spPr bwMode="auto">
          <a:xfrm>
            <a:off x="8030161" y="3252256"/>
            <a:ext cx="788647" cy="834366"/>
          </a:xfrm>
          <a:prstGeom prst="ellipse">
            <a:avLst/>
          </a:prstGeom>
          <a:noFill/>
          <a:ln w="1270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600" kern="0" dirty="0">
                <a:solidFill>
                  <a:srgbClr val="000000"/>
                </a:solidFill>
                <a:latin typeface="Times New Roman" pitchFamily="18" charset="0"/>
              </a:rPr>
              <a:t>-</a:t>
            </a:r>
          </a:p>
        </p:txBody>
      </p:sp>
      <p:cxnSp>
        <p:nvCxnSpPr>
          <p:cNvPr id="19" name="AutoShape 8"/>
          <p:cNvCxnSpPr>
            <a:cxnSpLocks noChangeShapeType="1"/>
            <a:stCxn id="18" idx="2"/>
            <a:endCxn id="20" idx="3"/>
          </p:cNvCxnSpPr>
          <p:nvPr/>
        </p:nvCxnSpPr>
        <p:spPr bwMode="auto">
          <a:xfrm rot="10800000">
            <a:off x="5562601" y="3666685"/>
            <a:ext cx="2467561" cy="2755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3657600" y="3275717"/>
            <a:ext cx="1905000" cy="78193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 eaLnBrk="0" fontAlgn="base" hangingPunct="0">
              <a:lnSpc>
                <a:spcPts val="25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srgbClr val="000000"/>
                </a:solidFill>
                <a:latin typeface="Times New Roman" pitchFamily="18" charset="0"/>
              </a:rPr>
              <a:t>3d+motion</a:t>
            </a:r>
          </a:p>
          <a:p>
            <a:pPr algn="ctr" eaLnBrk="0" fontAlgn="base" hangingPunct="0">
              <a:lnSpc>
                <a:spcPts val="25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srgbClr val="000000"/>
                </a:solidFill>
                <a:latin typeface="Times New Roman" pitchFamily="18" charset="0"/>
              </a:rPr>
              <a:t>B&amp;W</a:t>
            </a:r>
            <a:endParaRPr lang="en-US" sz="3200" kern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cxnSp>
        <p:nvCxnSpPr>
          <p:cNvPr id="26" name="AutoShape 11"/>
          <p:cNvCxnSpPr>
            <a:cxnSpLocks noChangeShapeType="1"/>
            <a:stCxn id="33" idx="0"/>
            <a:endCxn id="18" idx="4"/>
          </p:cNvCxnSpPr>
          <p:nvPr/>
        </p:nvCxnSpPr>
        <p:spPr bwMode="auto">
          <a:xfrm rot="5400000" flipH="1" flipV="1">
            <a:off x="8122352" y="4374643"/>
            <a:ext cx="590153" cy="14113"/>
          </a:xfrm>
          <a:prstGeom prst="bentConnector3">
            <a:avLst>
              <a:gd name="adj1" fmla="val 50000"/>
            </a:avLst>
          </a:prstGeom>
          <a:noFill/>
          <a:ln w="762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4114800" y="4114800"/>
            <a:ext cx="1095172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</a:rPr>
              <a:t>slow</a:t>
            </a:r>
            <a:endParaRPr lang="en-US" sz="3200" b="1" dirty="0">
              <a:solidFill>
                <a:srgbClr val="000000"/>
              </a:solidFill>
            </a:endParaRPr>
          </a:p>
        </p:txBody>
      </p:sp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7953172" y="4676775"/>
            <a:ext cx="914400" cy="581025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 smtClean="0">
                <a:solidFill>
                  <a:srgbClr val="000000"/>
                </a:solidFill>
                <a:latin typeface="Times New Roman" pitchFamily="18" charset="0"/>
              </a:rPr>
              <a:t>VOR</a:t>
            </a:r>
            <a:endParaRPr lang="en-US" sz="2800" b="1" kern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114972" y="4038600"/>
            <a:ext cx="912429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</a:rPr>
              <a:t>fast</a:t>
            </a:r>
            <a:endParaRPr lang="en-US" sz="3200" b="1" dirty="0">
              <a:solidFill>
                <a:srgbClr val="00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 flipV="1">
            <a:off x="1371600" y="1905000"/>
            <a:ext cx="0" cy="36576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>
            <a:off x="1371600" y="5562600"/>
            <a:ext cx="67056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152400" y="4953000"/>
            <a:ext cx="92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Fast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6200" y="2286000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Slow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837185" y="5801380"/>
            <a:ext cx="15231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Flexible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629400" y="5791200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Inflexible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6019800" y="2438400"/>
            <a:ext cx="1066800" cy="838200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 eaLnBrk="0" fontAlgn="base" hangingPunct="0">
              <a:lnSpc>
                <a:spcPts val="25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 b="1" kern="0" dirty="0" smtClean="0">
                <a:solidFill>
                  <a:srgbClr val="000000"/>
                </a:solidFill>
                <a:latin typeface="Times New Roman" pitchFamily="18" charset="0"/>
              </a:rPr>
              <a:t>Faces</a:t>
            </a:r>
            <a:endParaRPr lang="en-US" sz="3200" b="1" kern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cxnSp>
        <p:nvCxnSpPr>
          <p:cNvPr id="23" name="AutoShape 8"/>
          <p:cNvCxnSpPr>
            <a:cxnSpLocks noChangeShapeType="1"/>
            <a:stCxn id="20" idx="1"/>
            <a:endCxn id="46" idx="2"/>
          </p:cNvCxnSpPr>
          <p:nvPr/>
        </p:nvCxnSpPr>
        <p:spPr bwMode="auto">
          <a:xfrm rot="10800000">
            <a:off x="2857500" y="2590800"/>
            <a:ext cx="800100" cy="1075884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905000" y="1066800"/>
            <a:ext cx="1483098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</a:rPr>
              <a:t>slower</a:t>
            </a:r>
            <a:endParaRPr lang="en-US" sz="3200" b="1" dirty="0">
              <a:solidFill>
                <a:srgbClr val="000000"/>
              </a:solidFill>
            </a:endParaRPr>
          </a:p>
        </p:txBody>
      </p:sp>
      <p:sp>
        <p:nvSpPr>
          <p:cNvPr id="46" name="Rectangle 9"/>
          <p:cNvSpPr>
            <a:spLocks noChangeArrowheads="1"/>
          </p:cNvSpPr>
          <p:nvPr/>
        </p:nvSpPr>
        <p:spPr bwMode="auto">
          <a:xfrm>
            <a:off x="2133600" y="1752600"/>
            <a:ext cx="1447800" cy="8382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 eaLnBrk="0" fontAlgn="base" hangingPunct="0">
              <a:lnSpc>
                <a:spcPts val="25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 b="1" kern="0" dirty="0" smtClean="0">
                <a:solidFill>
                  <a:srgbClr val="000000"/>
                </a:solidFill>
                <a:latin typeface="Times New Roman" pitchFamily="18" charset="0"/>
              </a:rPr>
              <a:t>Objects</a:t>
            </a:r>
            <a:endParaRPr lang="en-US" sz="3200" b="1" kern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7" name="Explosion 2 46"/>
          <p:cNvSpPr/>
          <p:nvPr/>
        </p:nvSpPr>
        <p:spPr bwMode="auto">
          <a:xfrm>
            <a:off x="1295400" y="4114800"/>
            <a:ext cx="2286000" cy="1828800"/>
          </a:xfrm>
          <a:prstGeom prst="irregularSeal2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9C7D"/>
              </a:gs>
              <a:gs pos="50000">
                <a:srgbClr val="FFFF99"/>
              </a:gs>
              <a:gs pos="75000">
                <a:srgbClr val="16FEDD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Arial Black" pitchFamily="34" charset="0"/>
              </a:rPr>
              <a:t>Mixed</a:t>
            </a:r>
          </a:p>
        </p:txBody>
      </p:sp>
      <p:cxnSp>
        <p:nvCxnSpPr>
          <p:cNvPr id="53" name="AutoShape 8"/>
          <p:cNvCxnSpPr>
            <a:cxnSpLocks noChangeShapeType="1"/>
            <a:stCxn id="46" idx="3"/>
            <a:endCxn id="21" idx="1"/>
          </p:cNvCxnSpPr>
          <p:nvPr/>
        </p:nvCxnSpPr>
        <p:spPr bwMode="auto">
          <a:xfrm>
            <a:off x="3581400" y="2171700"/>
            <a:ext cx="2438400" cy="685800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4314460" y="162580"/>
            <a:ext cx="4600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Not sure how to draw this…</a:t>
            </a:r>
          </a:p>
        </p:txBody>
      </p:sp>
    </p:spTree>
    <p:extLst>
      <p:ext uri="{BB962C8B-B14F-4D97-AF65-F5344CB8AC3E}">
        <p14:creationId xmlns:p14="http://schemas.microsoft.com/office/powerpoint/2010/main" val="957470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46" grpId="0" animBg="1"/>
      <p:bldP spid="4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9"/>
          <p:cNvSpPr>
            <a:spLocks noChangeArrowheads="1"/>
          </p:cNvSpPr>
          <p:nvPr/>
        </p:nvSpPr>
        <p:spPr bwMode="auto">
          <a:xfrm>
            <a:off x="2286000" y="2667000"/>
            <a:ext cx="1066800" cy="657226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28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2" name="Group 25"/>
          <p:cNvGrpSpPr/>
          <p:nvPr/>
        </p:nvGrpSpPr>
        <p:grpSpPr>
          <a:xfrm flipH="1">
            <a:off x="4148697" y="76200"/>
            <a:ext cx="1291665" cy="990600"/>
            <a:chOff x="6341782" y="2133600"/>
            <a:chExt cx="1887818" cy="1447800"/>
          </a:xfrm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3200" b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eye</a:t>
              </a:r>
              <a:endPara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48" name="AutoShape 8"/>
          <p:cNvCxnSpPr>
            <a:cxnSpLocks noChangeShapeType="1"/>
            <a:stCxn id="41" idx="2"/>
            <a:endCxn id="49" idx="1"/>
          </p:cNvCxnSpPr>
          <p:nvPr/>
        </p:nvCxnSpPr>
        <p:spPr bwMode="auto">
          <a:xfrm>
            <a:off x="5191434" y="571500"/>
            <a:ext cx="2700071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7891505" y="244366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32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4114800" y="1676400"/>
            <a:ext cx="1173162" cy="434975"/>
          </a:xfrm>
          <a:prstGeom prst="rect">
            <a:avLst/>
          </a:prstGeom>
          <a:noFill/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53" name="AutoShape 11"/>
          <p:cNvCxnSpPr>
            <a:cxnSpLocks noChangeShapeType="1"/>
            <a:stCxn id="51" idx="0"/>
            <a:endCxn id="41" idx="4"/>
          </p:cNvCxnSpPr>
          <p:nvPr/>
        </p:nvCxnSpPr>
        <p:spPr bwMode="auto">
          <a:xfrm rot="16200000" flipV="1">
            <a:off x="4393958" y="1368976"/>
            <a:ext cx="609600" cy="5247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4" name="Curved Right Arrow 53"/>
          <p:cNvSpPr/>
          <p:nvPr/>
        </p:nvSpPr>
        <p:spPr bwMode="auto">
          <a:xfrm flipH="1">
            <a:off x="6623121" y="679338"/>
            <a:ext cx="1308908" cy="1911461"/>
          </a:xfrm>
          <a:prstGeom prst="curvedRightArrow">
            <a:avLst>
              <a:gd name="adj1" fmla="val 15294"/>
              <a:gd name="adj2" fmla="val 50000"/>
              <a:gd name="adj3" fmla="val 25000"/>
            </a:avLst>
          </a:prstGeom>
          <a:solidFill>
            <a:schemeClr val="bg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248400" y="1219200"/>
            <a:ext cx="9476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slow</a:t>
            </a:r>
            <a:endParaRPr lang="en-US" sz="3200" dirty="0">
              <a:solidFill>
                <a:srgbClr val="FF0000"/>
              </a:solidFill>
            </a:endParaRPr>
          </a:p>
        </p:txBody>
      </p:sp>
      <p:cxnSp>
        <p:nvCxnSpPr>
          <p:cNvPr id="56" name="AutoShape 8"/>
          <p:cNvCxnSpPr>
            <a:cxnSpLocks noChangeShapeType="1"/>
            <a:stCxn id="49" idx="2"/>
            <a:endCxn id="57" idx="0"/>
          </p:cNvCxnSpPr>
          <p:nvPr/>
        </p:nvCxnSpPr>
        <p:spPr bwMode="auto">
          <a:xfrm rot="5400000">
            <a:off x="7769742" y="1554637"/>
            <a:ext cx="1308208" cy="211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7889387" y="2209800"/>
            <a:ext cx="1066800" cy="5048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srgbClr val="FF0000"/>
                </a:solidFill>
                <a:latin typeface="Times New Roman" pitchFamily="18" charset="0"/>
              </a:rPr>
              <a:t>delay</a:t>
            </a:r>
            <a:endParaRPr lang="en-US" sz="28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58" name="AutoShape 8"/>
          <p:cNvCxnSpPr>
            <a:cxnSpLocks noChangeShapeType="1"/>
            <a:stCxn id="57" idx="2"/>
            <a:endCxn id="51" idx="2"/>
          </p:cNvCxnSpPr>
          <p:nvPr/>
        </p:nvCxnSpPr>
        <p:spPr bwMode="auto">
          <a:xfrm rot="5400000" flipH="1">
            <a:off x="6260458" y="552298"/>
            <a:ext cx="603251" cy="3721406"/>
          </a:xfrm>
          <a:prstGeom prst="bentConnector3">
            <a:avLst>
              <a:gd name="adj1" fmla="val -37895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5562600" y="4752975"/>
            <a:ext cx="914400" cy="581025"/>
          </a:xfrm>
          <a:prstGeom prst="rect">
            <a:avLst/>
          </a:prstGeom>
          <a:noFill/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 smtClean="0">
                <a:solidFill>
                  <a:srgbClr val="3333FF"/>
                </a:solidFill>
                <a:latin typeface="Times New Roman" pitchFamily="18" charset="0"/>
              </a:rPr>
              <a:t>VOR</a:t>
            </a:r>
            <a:endParaRPr lang="en-US" sz="2800" b="1" kern="0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cxnSp>
        <p:nvCxnSpPr>
          <p:cNvPr id="27" name="AutoShape 8"/>
          <p:cNvCxnSpPr>
            <a:cxnSpLocks noChangeShapeType="1"/>
            <a:stCxn id="26" idx="0"/>
            <a:endCxn id="51" idx="3"/>
          </p:cNvCxnSpPr>
          <p:nvPr/>
        </p:nvCxnSpPr>
        <p:spPr bwMode="auto">
          <a:xfrm rot="16200000" flipV="1">
            <a:off x="4224338" y="2957513"/>
            <a:ext cx="2859087" cy="731838"/>
          </a:xfrm>
          <a:prstGeom prst="bentConnector2">
            <a:avLst/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0" name="Cloud 29"/>
          <p:cNvSpPr/>
          <p:nvPr/>
        </p:nvSpPr>
        <p:spPr bwMode="auto">
          <a:xfrm flipV="1">
            <a:off x="1676400" y="76200"/>
            <a:ext cx="4800600" cy="5715000"/>
          </a:xfrm>
          <a:prstGeom prst="cloud">
            <a:avLst/>
          </a:prstGeom>
          <a:solidFill>
            <a:schemeClr val="bg1">
              <a:lumMod val="75000"/>
            </a:schemeClr>
          </a:solidFill>
          <a:ln w="2857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srgbClr val="000000"/>
              </a:solidFill>
            </a:endParaRPr>
          </a:p>
        </p:txBody>
      </p:sp>
      <p:sp>
        <p:nvSpPr>
          <p:cNvPr id="31" name="Cloud 30"/>
          <p:cNvSpPr/>
          <p:nvPr/>
        </p:nvSpPr>
        <p:spPr bwMode="auto">
          <a:xfrm rot="21359139" flipV="1">
            <a:off x="4030390" y="-5664"/>
            <a:ext cx="4495800" cy="5797152"/>
          </a:xfrm>
          <a:prstGeom prst="cloud">
            <a:avLst/>
          </a:prstGeom>
          <a:solidFill>
            <a:schemeClr val="bg1">
              <a:lumMod val="75000"/>
            </a:schemeClr>
          </a:solidFill>
          <a:ln w="2857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srgbClr val="00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1853157" y="2286000"/>
            <a:ext cx="0" cy="35052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853157" y="5791200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533400" y="2667000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low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67215" y="5877580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lexible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19415" y="4800601"/>
            <a:ext cx="113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ast</a:t>
            </a:r>
            <a:endParaRPr lang="en-US" sz="3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34215" y="5867401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flexible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Explosion 2 28"/>
          <p:cNvSpPr/>
          <p:nvPr/>
        </p:nvSpPr>
        <p:spPr bwMode="auto">
          <a:xfrm>
            <a:off x="1828800" y="4267200"/>
            <a:ext cx="2657185" cy="1524000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Arial Black" pitchFamily="34" charset="0"/>
              </a:rPr>
              <a:t>Illus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0" y="1920418"/>
            <a:ext cx="2983978" cy="1660982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CC99"/>
              </a:gs>
              <a:gs pos="50000">
                <a:srgbClr val="FFFF00"/>
              </a:gs>
              <a:gs pos="75000">
                <a:srgbClr val="66FFFF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Arial Black" pitchFamily="34" charset="0"/>
              </a:defRPr>
            </a:lvl1pPr>
          </a:lstStyle>
          <a:p>
            <a:pPr algn="ctr"/>
            <a:r>
              <a:rPr lang="en-US" dirty="0"/>
              <a:t>Highly </a:t>
            </a:r>
            <a:endParaRPr lang="en-US" dirty="0" smtClean="0"/>
          </a:p>
          <a:p>
            <a:pPr algn="ctr"/>
            <a:r>
              <a:rPr lang="en-US" dirty="0" smtClean="0"/>
              <a:t>evolved </a:t>
            </a:r>
          </a:p>
          <a:p>
            <a:pPr algn="ctr"/>
            <a:r>
              <a:rPr lang="en-US" dirty="0" smtClean="0"/>
              <a:t>(</a:t>
            </a:r>
            <a:r>
              <a:rPr lang="en-US" dirty="0"/>
              <a:t>hidden) </a:t>
            </a:r>
            <a:endParaRPr lang="en-US" dirty="0" smtClean="0"/>
          </a:p>
          <a:p>
            <a:pPr algn="ctr"/>
            <a:r>
              <a:rPr lang="en-US" dirty="0" smtClean="0"/>
              <a:t>architecture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2027548" y="690447"/>
            <a:ext cx="44793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latin typeface="Arial Black" panose="020B0A04020102020204" pitchFamily="34" charset="0"/>
                <a:cs typeface="Arial" pitchFamily="34" charset="0"/>
              </a:rPr>
              <a:t>Seeing is dreaming</a:t>
            </a:r>
          </a:p>
        </p:txBody>
      </p:sp>
    </p:spTree>
    <p:extLst>
      <p:ext uri="{BB962C8B-B14F-4D97-AF65-F5344CB8AC3E}">
        <p14:creationId xmlns:p14="http://schemas.microsoft.com/office/powerpoint/2010/main" val="344020204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3200" y="1828800"/>
            <a:ext cx="2667000" cy="2667000"/>
          </a:xfrm>
          <a:prstGeom prst="rect">
            <a:avLst/>
          </a:prstGeom>
          <a:noFill/>
        </p:spPr>
      </p:pic>
      <p:grpSp>
        <p:nvGrpSpPr>
          <p:cNvPr id="2" name="Group 30"/>
          <p:cNvGrpSpPr/>
          <p:nvPr/>
        </p:nvGrpSpPr>
        <p:grpSpPr>
          <a:xfrm>
            <a:off x="4876800" y="62957"/>
            <a:ext cx="3581400" cy="2299243"/>
            <a:chOff x="1191904" y="1385248"/>
            <a:chExt cx="6580496" cy="4224649"/>
          </a:xfrm>
        </p:grpSpPr>
        <p:sp>
          <p:nvSpPr>
            <p:cNvPr id="32" name="Rectangle 31"/>
            <p:cNvSpPr/>
            <p:nvPr/>
          </p:nvSpPr>
          <p:spPr>
            <a:xfrm>
              <a:off x="1191904" y="1385248"/>
              <a:ext cx="3352800" cy="2971800"/>
            </a:xfrm>
            <a:prstGeom prst="rect">
              <a:avLst/>
            </a:prstGeom>
            <a:solidFill>
              <a:srgbClr val="3333FF"/>
            </a:solidFill>
            <a:ln w="381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4495800" y="1600200"/>
              <a:ext cx="3276600" cy="3276600"/>
            </a:xfrm>
            <a:prstGeom prst="ellipse">
              <a:avLst/>
            </a:prstGeom>
            <a:solidFill>
              <a:srgbClr val="00CC00"/>
            </a:solidFill>
            <a:ln w="381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dirty="0" smtClean="0">
                <a:solidFill>
                  <a:srgbClr val="66FF66"/>
                </a:solidFill>
              </a:endParaRPr>
            </a:p>
          </p:txBody>
        </p:sp>
        <p:sp>
          <p:nvSpPr>
            <p:cNvPr id="34" name="Isosceles Triangle 33"/>
            <p:cNvSpPr/>
            <p:nvPr/>
          </p:nvSpPr>
          <p:spPr>
            <a:xfrm>
              <a:off x="2971800" y="2895600"/>
              <a:ext cx="3148584" cy="2714297"/>
            </a:xfrm>
            <a:prstGeom prst="triangle">
              <a:avLst/>
            </a:prstGeom>
            <a:solidFill>
              <a:srgbClr val="FFFF00"/>
            </a:solidFill>
            <a:ln w="381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smtClean="0">
                <a:solidFill>
                  <a:prstClr val="white"/>
                </a:solidFill>
              </a:endParaRPr>
            </a:p>
          </p:txBody>
        </p:sp>
      </p:grpSp>
      <p:pic>
        <p:nvPicPr>
          <p:cNvPr id="27" name="Picture 4" descr="http://2.bp.blogspot.com/-dFd97rypwNk/TaM_BYxkhJI/AAAAAAAAAHM/ahP6A6w7tkg/s1600/hand+woman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934200" y="2488346"/>
            <a:ext cx="1850572" cy="1850572"/>
          </a:xfrm>
          <a:prstGeom prst="rect">
            <a:avLst/>
          </a:prstGeom>
          <a:noFill/>
        </p:spPr>
      </p:pic>
      <p:sp>
        <p:nvSpPr>
          <p:cNvPr id="18" name="Rectangle 17"/>
          <p:cNvSpPr/>
          <p:nvPr/>
        </p:nvSpPr>
        <p:spPr bwMode="auto">
          <a:xfrm flipH="1">
            <a:off x="3352800" y="914400"/>
            <a:ext cx="914400" cy="5643602"/>
          </a:xfrm>
          <a:prstGeom prst="rect">
            <a:avLst/>
          </a:prstGeom>
          <a:solidFill>
            <a:srgbClr val="DDDDD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000000"/>
              </a:solidFill>
              <a:latin typeface="Arial" charset="0"/>
              <a:ea typeface="ＭＳ Ｐゴシック" pitchFamily="-72" charset="-128"/>
            </a:endParaRPr>
          </a:p>
        </p:txBody>
      </p:sp>
      <p:sp>
        <p:nvSpPr>
          <p:cNvPr id="19" name="Rectangle 18"/>
          <p:cNvSpPr/>
          <p:nvPr/>
        </p:nvSpPr>
        <p:spPr bwMode="auto">
          <a:xfrm flipH="1">
            <a:off x="4419600" y="914400"/>
            <a:ext cx="990600" cy="5643602"/>
          </a:xfrm>
          <a:prstGeom prst="rect">
            <a:avLst/>
          </a:prstGeom>
          <a:solidFill>
            <a:srgbClr val="DDDDD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000000"/>
              </a:solidFill>
              <a:latin typeface="Arial" charset="0"/>
              <a:ea typeface="ＭＳ Ｐゴシック" pitchFamily="-72" charset="-128"/>
            </a:endParaRPr>
          </a:p>
        </p:txBody>
      </p:sp>
      <p:sp>
        <p:nvSpPr>
          <p:cNvPr id="70" name="Rectangle 69"/>
          <p:cNvSpPr/>
          <p:nvPr/>
        </p:nvSpPr>
        <p:spPr bwMode="auto">
          <a:xfrm flipH="1">
            <a:off x="457200" y="3581400"/>
            <a:ext cx="457200" cy="2990872"/>
          </a:xfrm>
          <a:prstGeom prst="rect">
            <a:avLst/>
          </a:prstGeom>
          <a:solidFill>
            <a:srgbClr val="DDDDD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000000"/>
              </a:solidFill>
              <a:latin typeface="Arial" charset="0"/>
              <a:ea typeface="ＭＳ Ｐゴシック" pitchFamily="-72" charset="-128"/>
            </a:endParaRPr>
          </a:p>
        </p:txBody>
      </p:sp>
      <p:sp>
        <p:nvSpPr>
          <p:cNvPr id="35" name="Rectangle 34"/>
          <p:cNvSpPr/>
          <p:nvPr/>
        </p:nvSpPr>
        <p:spPr bwMode="auto">
          <a:xfrm flipH="1">
            <a:off x="1447800" y="914400"/>
            <a:ext cx="1752600" cy="5638800"/>
          </a:xfrm>
          <a:prstGeom prst="rect">
            <a:avLst/>
          </a:prstGeom>
          <a:solidFill>
            <a:srgbClr val="DDDDD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smtClean="0">
                <a:solidFill>
                  <a:srgbClr val="000000"/>
                </a:solidFill>
                <a:latin typeface="Arial" charset="0"/>
                <a:ea typeface="ＭＳ Ｐゴシック" pitchFamily="-72" charset="-128"/>
              </a:rPr>
              <a:t>3D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Arial" charset="0"/>
                <a:ea typeface="ＭＳ Ｐゴシック" pitchFamily="-72" charset="-128"/>
              </a:rPr>
              <a:t>+tim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 smtClean="0">
              <a:solidFill>
                <a:srgbClr val="000000"/>
              </a:solidFill>
              <a:latin typeface="Arial" charset="0"/>
              <a:ea typeface="ＭＳ Ｐゴシック" pitchFamily="-72" charset="-128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Arial" charset="0"/>
                <a:ea typeface="ＭＳ Ｐゴシック" pitchFamily="-72" charset="-128"/>
              </a:rPr>
              <a:t>Simulatio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Arial" charset="0"/>
                <a:ea typeface="ＭＳ Ｐゴシック" pitchFamily="-72" charset="-128"/>
              </a:rPr>
              <a:t>+ complex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Arial" charset="0"/>
                <a:ea typeface="ＭＳ Ｐゴシック" pitchFamily="-72" charset="-128"/>
              </a:rPr>
              <a:t>model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Arial" charset="0"/>
                <a:ea typeface="ＭＳ Ｐゴシック" pitchFamily="-72" charset="-128"/>
              </a:rPr>
              <a:t>(“priors”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 smtClean="0">
              <a:solidFill>
                <a:srgbClr val="000000"/>
              </a:solidFill>
              <a:latin typeface="Arial" charset="0"/>
              <a:ea typeface="ＭＳ Ｐゴシック" pitchFamily="-72" charset="-128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 smtClean="0">
              <a:solidFill>
                <a:srgbClr val="000000"/>
              </a:solidFill>
              <a:latin typeface="Arial" charset="0"/>
              <a:ea typeface="ＭＳ Ｐゴシック" pitchFamily="-72" charset="-12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8600" y="142852"/>
            <a:ext cx="3829895" cy="584775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Arial" pitchFamily="-72" charset="0"/>
                <a:ea typeface="ＭＳ Ｐゴシック" pitchFamily="-72" charset="-128"/>
              </a:rPr>
              <a:t>Seeing is </a:t>
            </a:r>
            <a:r>
              <a:rPr lang="en-US" sz="3200" b="1" i="1" dirty="0" smtClean="0">
                <a:solidFill>
                  <a:srgbClr val="000000"/>
                </a:solidFill>
                <a:latin typeface="Arial" pitchFamily="-72" charset="0"/>
                <a:ea typeface="ＭＳ Ｐゴシック" pitchFamily="-72" charset="-128"/>
              </a:rPr>
              <a:t>dreaming</a:t>
            </a:r>
            <a:endParaRPr lang="en-US" sz="3200" b="1" i="1" dirty="0">
              <a:solidFill>
                <a:srgbClr val="000000"/>
              </a:solidFill>
              <a:latin typeface="Arial" pitchFamily="-72" charset="0"/>
              <a:ea typeface="ＭＳ Ｐゴシック" pitchFamily="-72" charset="-128"/>
            </a:endParaRPr>
          </a:p>
        </p:txBody>
      </p:sp>
      <p:sp>
        <p:nvSpPr>
          <p:cNvPr id="13" name="Right Arrow 12"/>
          <p:cNvSpPr/>
          <p:nvPr/>
        </p:nvSpPr>
        <p:spPr bwMode="auto">
          <a:xfrm flipH="1">
            <a:off x="533400" y="5302404"/>
            <a:ext cx="2133600" cy="1143000"/>
          </a:xfrm>
          <a:prstGeom prst="rightArrow">
            <a:avLst>
              <a:gd name="adj1" fmla="val 75807"/>
              <a:gd name="adj2" fmla="val 50000"/>
            </a:avLst>
          </a:prstGeom>
          <a:solidFill>
            <a:srgbClr val="66FF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32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2000" y="5431230"/>
            <a:ext cx="1866216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Arial" charset="0"/>
              </a:rPr>
              <a:t>Conscious</a:t>
            </a:r>
          </a:p>
          <a:p>
            <a:pPr algn="ctr"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Arial" charset="0"/>
              </a:rPr>
              <a:t>perception</a:t>
            </a:r>
            <a:endParaRPr lang="en-US" sz="40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-273621" y="1836405"/>
            <a:ext cx="1866216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Arial" charset="0"/>
              </a:rPr>
              <a:t>Conscious</a:t>
            </a:r>
          </a:p>
          <a:p>
            <a:pPr algn="ctr"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Arial" charset="0"/>
              </a:rPr>
              <a:t>perception</a:t>
            </a:r>
            <a:endParaRPr lang="en-US" sz="40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" name="Right Arrow 14"/>
          <p:cNvSpPr/>
          <p:nvPr/>
        </p:nvSpPr>
        <p:spPr bwMode="auto">
          <a:xfrm>
            <a:off x="3505200" y="1066800"/>
            <a:ext cx="2819400" cy="4343400"/>
          </a:xfrm>
          <a:prstGeom prst="rightArrow">
            <a:avLst>
              <a:gd name="adj1" fmla="val 75807"/>
              <a:gd name="adj2" fmla="val 50000"/>
            </a:avLst>
          </a:prstGeom>
          <a:solidFill>
            <a:srgbClr val="FFCCCC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36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7" name="Left Arrow 16"/>
          <p:cNvSpPr/>
          <p:nvPr/>
        </p:nvSpPr>
        <p:spPr bwMode="auto">
          <a:xfrm>
            <a:off x="2743200" y="5562600"/>
            <a:ext cx="2819400" cy="609600"/>
          </a:xfrm>
          <a:prstGeom prst="leftArrow">
            <a:avLst/>
          </a:prstGeom>
          <a:solidFill>
            <a:srgbClr val="66FF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Arial" charset="0"/>
              </a:rPr>
              <a:t>error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78808" y="2667000"/>
            <a:ext cx="2441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smtClean="0">
                <a:solidFill>
                  <a:srgbClr val="000000"/>
                </a:solidFill>
                <a:latin typeface="Arial" charset="0"/>
              </a:rPr>
              <a:t>Predictio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smtClean="0">
                <a:solidFill>
                  <a:srgbClr val="000000"/>
                </a:solidFill>
                <a:latin typeface="Arial" charset="0"/>
              </a:rPr>
              <a:t>&amp;Control 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6098087" y="3931076"/>
            <a:ext cx="2386945" cy="2895601"/>
            <a:chOff x="2438400" y="761999"/>
            <a:chExt cx="4370072" cy="5334002"/>
          </a:xfrm>
        </p:grpSpPr>
        <p:cxnSp>
          <p:nvCxnSpPr>
            <p:cNvPr id="29" name="Straight Connector 28"/>
            <p:cNvCxnSpPr/>
            <p:nvPr/>
          </p:nvCxnSpPr>
          <p:spPr>
            <a:xfrm rot="10800000" flipV="1">
              <a:off x="2438401" y="761999"/>
              <a:ext cx="4370071" cy="131102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0800000">
              <a:off x="2438401" y="4665796"/>
              <a:ext cx="4370071" cy="143020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10800000">
              <a:off x="2438400" y="3923800"/>
              <a:ext cx="4370072" cy="724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10800000" flipV="1">
              <a:off x="2438401" y="2057399"/>
              <a:ext cx="4370071" cy="68157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 flipH="1">
              <a:off x="4112444" y="3429000"/>
              <a:ext cx="5334000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6200000" flipH="1">
              <a:off x="1159944" y="3372100"/>
              <a:ext cx="261025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5474317" y="3372100"/>
              <a:ext cx="2610255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>
              <a:off x="5476672" y="3372100"/>
              <a:ext cx="2610255" cy="0"/>
            </a:xfrm>
            <a:prstGeom prst="line">
              <a:avLst/>
            </a:prstGeom>
            <a:ln w="38100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>
              <a:off x="1162299" y="3372100"/>
              <a:ext cx="2610255" cy="0"/>
            </a:xfrm>
            <a:prstGeom prst="line">
              <a:avLst/>
            </a:prstGeom>
            <a:ln w="57150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965055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6 -2.59259E-6 L 0.04341 0.00116 L -0.04826 -2.59259E-6 L 0.04046 -2.59259E-6 L -0.04444 0.00255 L 0.03959 0.00116 L -0.04999 0.00255 L 5.55556E-6 -2.59259E-6 Z " pathEditMode="relative" ptsTypes="AAAAAAAA">
                                      <p:cBhvr>
                                        <p:cTn id="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96296E-6 L 0.06406 0.00139 L -0.06806 -0.00116 L 0.06024 -0.0037 L -0.06893 -0.00255 L 0.06024 -0.00255 L -0.05851 -0.00116 L -1.11111E-6 -2.96296E-6 Z " pathEditMode="relative" ptsTypes="AAAAAAAA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Arrow Connector 12"/>
          <p:cNvCxnSpPr/>
          <p:nvPr/>
        </p:nvCxnSpPr>
        <p:spPr bwMode="auto">
          <a:xfrm>
            <a:off x="1268525" y="5486400"/>
            <a:ext cx="71628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1276910" y="1981200"/>
            <a:ext cx="0" cy="350520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33910" y="4953000"/>
            <a:ext cx="118333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3366FF"/>
                </a:solidFill>
              </a:rPr>
              <a:t>Fast</a:t>
            </a:r>
            <a:endParaRPr lang="en-US" sz="2800" dirty="0">
              <a:solidFill>
                <a:srgbClr val="3366FF"/>
              </a:solidFill>
            </a:endParaRPr>
          </a:p>
          <a:p>
            <a:r>
              <a:rPr lang="en-US" sz="2800" dirty="0" smtClean="0">
                <a:solidFill>
                  <a:srgbClr val="3366FF"/>
                </a:solidFill>
              </a:rPr>
              <a:t>Costl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6200" y="2209800"/>
            <a:ext cx="12458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3366FF"/>
                </a:solidFill>
              </a:rPr>
              <a:t>Slow</a:t>
            </a:r>
          </a:p>
          <a:p>
            <a:r>
              <a:rPr lang="en-US" sz="2800" dirty="0" smtClean="0">
                <a:solidFill>
                  <a:srgbClr val="3366FF"/>
                </a:solidFill>
              </a:rPr>
              <a:t>Cheap</a:t>
            </a:r>
            <a:endParaRPr lang="en-US" sz="2800" dirty="0">
              <a:solidFill>
                <a:srgbClr val="3366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57910" y="5725180"/>
            <a:ext cx="1425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3366FF"/>
                </a:solidFill>
              </a:rPr>
              <a:t>Flexible</a:t>
            </a:r>
            <a:endParaRPr lang="en-US" sz="2800" dirty="0">
              <a:solidFill>
                <a:srgbClr val="3366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983525" y="5715000"/>
            <a:ext cx="1604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3366FF"/>
                </a:solidFill>
              </a:rPr>
              <a:t>Inflexible</a:t>
            </a:r>
            <a:endParaRPr lang="en-US" sz="2800" dirty="0">
              <a:solidFill>
                <a:srgbClr val="3366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73325" y="6334780"/>
            <a:ext cx="15231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3366FF"/>
                </a:solidFill>
              </a:rPr>
              <a:t>General</a:t>
            </a:r>
            <a:endParaRPr lang="en-US" sz="2800" b="1" dirty="0">
              <a:solidFill>
                <a:srgbClr val="3366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83525" y="6324600"/>
            <a:ext cx="14430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3366FF"/>
                </a:solidFill>
              </a:rPr>
              <a:t>Special</a:t>
            </a:r>
            <a:endParaRPr lang="en-US" sz="2800" b="1" dirty="0">
              <a:solidFill>
                <a:srgbClr val="3366FF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 flipV="1">
            <a:off x="1268525" y="2686853"/>
            <a:ext cx="4598875" cy="2799547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3925690" y="1948190"/>
            <a:ext cx="38523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 Black" panose="020B0A04020102020204" pitchFamily="34" charset="0"/>
              </a:rPr>
              <a:t>Other dimensions?</a:t>
            </a:r>
            <a:endParaRPr lang="en-US" sz="28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792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2"/>
          <p:cNvGrpSpPr/>
          <p:nvPr/>
        </p:nvGrpSpPr>
        <p:grpSpPr>
          <a:xfrm>
            <a:off x="381000" y="1228644"/>
            <a:ext cx="1321053" cy="4486356"/>
            <a:chOff x="7086600" y="-453313"/>
            <a:chExt cx="1321053" cy="4486356"/>
          </a:xfrm>
        </p:grpSpPr>
        <p:grpSp>
          <p:nvGrpSpPr>
            <p:cNvPr id="3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67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9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0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1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2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3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65" name="Line 34"/>
            <p:cNvSpPr>
              <a:spLocks noChangeShapeType="1"/>
            </p:cNvSpPr>
            <p:nvPr/>
          </p:nvSpPr>
          <p:spPr bwMode="auto">
            <a:xfrm flipV="1">
              <a:off x="7329488" y="-453313"/>
              <a:ext cx="0" cy="36187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Group 72"/>
          <p:cNvGrpSpPr/>
          <p:nvPr/>
        </p:nvGrpSpPr>
        <p:grpSpPr>
          <a:xfrm>
            <a:off x="3356718" y="2600244"/>
            <a:ext cx="1321053" cy="3114756"/>
            <a:chOff x="7086600" y="918287"/>
            <a:chExt cx="1321053" cy="3114756"/>
          </a:xfrm>
        </p:grpSpPr>
        <p:grpSp>
          <p:nvGrpSpPr>
            <p:cNvPr id="5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79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0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1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2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3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4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5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78" name="Line 34"/>
            <p:cNvSpPr>
              <a:spLocks noChangeShapeType="1"/>
            </p:cNvSpPr>
            <p:nvPr/>
          </p:nvSpPr>
          <p:spPr bwMode="auto">
            <a:xfrm flipV="1">
              <a:off x="7329488" y="918287"/>
              <a:ext cx="0" cy="22471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87" name="TextBox 86"/>
          <p:cNvSpPr txBox="1"/>
          <p:nvPr/>
        </p:nvSpPr>
        <p:spPr>
          <a:xfrm>
            <a:off x="838200" y="3971844"/>
            <a:ext cx="10038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hard</a:t>
            </a:r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3966318" y="3996669"/>
            <a:ext cx="13676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harder</a:t>
            </a:r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752600" y="6258580"/>
            <a:ext cx="59202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Easy to </a:t>
            </a:r>
            <a:r>
              <a:rPr lang="en-US" sz="2800" b="1" i="1" dirty="0" smtClean="0">
                <a:solidFill>
                  <a:srgbClr val="000000"/>
                </a:solidFill>
              </a:rPr>
              <a:t>prove</a:t>
            </a:r>
            <a:r>
              <a:rPr lang="en-US" sz="2800" dirty="0" smtClean="0">
                <a:solidFill>
                  <a:srgbClr val="000000"/>
                </a:solidFill>
              </a:rPr>
              <a:t> using simple models.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56" name="Title 3"/>
          <p:cNvSpPr txBox="1">
            <a:spLocks/>
          </p:cNvSpPr>
          <p:nvPr/>
        </p:nvSpPr>
        <p:spPr bwMode="auto">
          <a:xfrm>
            <a:off x="1066288" y="1660666"/>
            <a:ext cx="2514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kern="0" dirty="0" smtClean="0">
                <a:solidFill>
                  <a:srgbClr val="000000"/>
                </a:solidFill>
              </a:rPr>
              <a:t>Why?</a:t>
            </a:r>
            <a:endParaRPr lang="en-US" sz="4400" kern="0" dirty="0">
              <a:solidFill>
                <a:srgbClr val="000000"/>
              </a:solidFill>
            </a:endParaRPr>
          </a:p>
        </p:txBody>
      </p:sp>
      <p:cxnSp>
        <p:nvCxnSpPr>
          <p:cNvPr id="57" name="AutoShape 8"/>
          <p:cNvCxnSpPr>
            <a:cxnSpLocks noChangeShapeType="1"/>
            <a:stCxn id="74" idx="2"/>
            <a:endCxn id="58" idx="1"/>
          </p:cNvCxnSpPr>
          <p:nvPr/>
        </p:nvCxnSpPr>
        <p:spPr bwMode="auto">
          <a:xfrm>
            <a:off x="7062537" y="2597400"/>
            <a:ext cx="825233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8" name="Rectangle 9"/>
          <p:cNvSpPr>
            <a:spLocks noChangeArrowheads="1"/>
          </p:cNvSpPr>
          <p:nvPr/>
        </p:nvSpPr>
        <p:spPr bwMode="auto">
          <a:xfrm>
            <a:off x="7887770" y="2270266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32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9" name="Rectangle 4"/>
          <p:cNvSpPr>
            <a:spLocks noChangeArrowheads="1"/>
          </p:cNvSpPr>
          <p:nvPr/>
        </p:nvSpPr>
        <p:spPr bwMode="auto">
          <a:xfrm>
            <a:off x="5522871" y="5019925"/>
            <a:ext cx="1173162" cy="434975"/>
          </a:xfrm>
          <a:prstGeom prst="rect">
            <a:avLst/>
          </a:prstGeom>
          <a:noFill/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60" name="AutoShape 11"/>
          <p:cNvCxnSpPr>
            <a:cxnSpLocks noChangeShapeType="1"/>
            <a:stCxn id="59" idx="1"/>
          </p:cNvCxnSpPr>
          <p:nvPr/>
        </p:nvCxnSpPr>
        <p:spPr bwMode="auto">
          <a:xfrm rot="10800000">
            <a:off x="4724401" y="5237413"/>
            <a:ext cx="798471" cy="12700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61" name="AutoShape 8"/>
          <p:cNvCxnSpPr>
            <a:cxnSpLocks noChangeShapeType="1"/>
            <a:stCxn id="58" idx="2"/>
            <a:endCxn id="62" idx="0"/>
          </p:cNvCxnSpPr>
          <p:nvPr/>
        </p:nvCxnSpPr>
        <p:spPr bwMode="auto">
          <a:xfrm rot="5400000">
            <a:off x="8070807" y="3275737"/>
            <a:ext cx="698608" cy="211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62" name="Rectangle 9"/>
          <p:cNvSpPr>
            <a:spLocks noChangeArrowheads="1"/>
          </p:cNvSpPr>
          <p:nvPr/>
        </p:nvSpPr>
        <p:spPr bwMode="auto">
          <a:xfrm>
            <a:off x="7885652" y="3626100"/>
            <a:ext cx="1066800" cy="5048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srgbClr val="FF0000"/>
                </a:solidFill>
                <a:latin typeface="Times New Roman" pitchFamily="18" charset="0"/>
              </a:rPr>
              <a:t>delay</a:t>
            </a:r>
            <a:endParaRPr lang="en-US" sz="28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63" name="AutoShape 8"/>
          <p:cNvCxnSpPr>
            <a:cxnSpLocks noChangeShapeType="1"/>
            <a:stCxn id="62" idx="2"/>
            <a:endCxn id="59" idx="3"/>
          </p:cNvCxnSpPr>
          <p:nvPr/>
        </p:nvCxnSpPr>
        <p:spPr bwMode="auto">
          <a:xfrm rot="5400000">
            <a:off x="7004300" y="3822660"/>
            <a:ext cx="1106487" cy="1723019"/>
          </a:xfrm>
          <a:prstGeom prst="bentConnector2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grpSp>
        <p:nvGrpSpPr>
          <p:cNvPr id="64" name="Group 25"/>
          <p:cNvGrpSpPr/>
          <p:nvPr/>
        </p:nvGrpSpPr>
        <p:grpSpPr>
          <a:xfrm flipH="1">
            <a:off x="6019800" y="2102100"/>
            <a:ext cx="1291665" cy="990600"/>
            <a:chOff x="6341782" y="2133600"/>
            <a:chExt cx="1887818" cy="1447800"/>
          </a:xfrm>
        </p:grpSpPr>
        <p:sp>
          <p:nvSpPr>
            <p:cNvPr id="66" name="Rectangle 65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4" name="Oval 73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75" name="Chord 74"/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538441" y="76200"/>
            <a:ext cx="27350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Law #3 : Ligh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05224"/>
              </p:ext>
            </p:extLst>
          </p:nvPr>
        </p:nvGraphicFramePr>
        <p:xfrm>
          <a:off x="4800600" y="76200"/>
          <a:ext cx="308717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9997" name="Equation" r:id="rId4" imgW="1295280" imgH="723600" progId="Equation.DSMT4">
                  <p:embed/>
                </p:oleObj>
              </mc:Choice>
              <mc:Fallback>
                <p:oleObj name="Equation" r:id="rId4" imgW="12952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76200"/>
                        <a:ext cx="3087170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7070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14400"/>
            <a:ext cx="2133600" cy="5486400"/>
          </a:xfrm>
        </p:spPr>
        <p:txBody>
          <a:bodyPr>
            <a:noAutofit/>
          </a:bodyPr>
          <a:lstStyle/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/>
              <a:t>accessi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/>
              <a:t>account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/>
              <a:t>accurat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/>
              <a:t>adapt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/>
              <a:t>administr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/>
              <a:t>afford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/>
              <a:t>audit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/>
              <a:t>autonomy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/>
              <a:t>avail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/>
              <a:t>credi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/>
              <a:t>process cap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/>
              <a:t>compati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err="1" smtClean="0"/>
              <a:t>composable</a:t>
            </a:r>
            <a:r>
              <a:rPr lang="en-US" sz="2400" dirty="0" smtClean="0"/>
              <a:t> 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/>
              <a:t>configur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/>
              <a:t>correctness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/>
              <a:t>customizable</a:t>
            </a:r>
          </a:p>
          <a:p>
            <a:pPr marL="274320" lvl="0" indent="-274320">
              <a:lnSpc>
                <a:spcPts val="2000"/>
              </a:lnSpc>
              <a:spcBef>
                <a:spcPts val="0"/>
              </a:spcBef>
              <a:buNone/>
              <a:defRPr/>
            </a:pPr>
            <a:r>
              <a:rPr lang="en-US" sz="2400" dirty="0" err="1" smtClean="0"/>
              <a:t>debugable</a:t>
            </a:r>
            <a:endParaRPr lang="en-US" sz="2400" dirty="0" smtClean="0"/>
          </a:p>
          <a:p>
            <a:pPr marL="274320" lvl="0" indent="-274320">
              <a:lnSpc>
                <a:spcPts val="2000"/>
              </a:lnSpc>
              <a:spcBef>
                <a:spcPts val="0"/>
              </a:spcBef>
              <a:buNone/>
              <a:defRPr/>
            </a:pPr>
            <a:r>
              <a:rPr lang="en-US" sz="2400" dirty="0" smtClean="0"/>
              <a:t>degradable</a:t>
            </a:r>
          </a:p>
          <a:p>
            <a:pPr marL="274320" lvl="0" indent="-274320">
              <a:lnSpc>
                <a:spcPts val="2000"/>
              </a:lnSpc>
              <a:spcBef>
                <a:spcPts val="0"/>
              </a:spcBef>
              <a:buNone/>
              <a:defRPr/>
            </a:pPr>
            <a:r>
              <a:rPr lang="en-US" sz="2400" dirty="0" smtClean="0"/>
              <a:t>determinable</a:t>
            </a:r>
          </a:p>
          <a:p>
            <a:pPr marL="274320" lvl="0" indent="-274320">
              <a:lnSpc>
                <a:spcPts val="2000"/>
              </a:lnSpc>
              <a:spcBef>
                <a:spcPts val="0"/>
              </a:spcBef>
              <a:buNone/>
              <a:defRPr/>
            </a:pPr>
            <a:r>
              <a:rPr lang="en-US" sz="2400" dirty="0" smtClean="0"/>
              <a:t>demonstr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endParaRPr lang="en-US" sz="2400" dirty="0" smtClean="0"/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endParaRPr lang="en-US" sz="2400" dirty="0" smtClean="0"/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endParaRPr lang="en-US" sz="24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590800" y="914400"/>
            <a:ext cx="2209800" cy="5486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depend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deploy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discoverable 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distribut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dur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effectiv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efficient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evolvable</a:t>
            </a:r>
            <a:endParaRPr lang="en-US" sz="2800" dirty="0" smtClean="0">
              <a:solidFill>
                <a:prstClr val="black"/>
              </a:solidFill>
            </a:endParaRP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extensi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fail  transparent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fast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fault-tolerant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fidelity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flexi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inspect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install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Integrity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interchange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interoperable 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learn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maintainable</a:t>
            </a:r>
          </a:p>
          <a:p>
            <a:pPr marL="274320" indent="-274320">
              <a:lnSpc>
                <a:spcPts val="2000"/>
              </a:lnSpc>
              <a:defRPr/>
            </a:pPr>
            <a:endParaRPr lang="en-US" sz="2400" dirty="0" smtClean="0">
              <a:solidFill>
                <a:prstClr val="black"/>
              </a:solidFill>
            </a:endParaRPr>
          </a:p>
          <a:p>
            <a:pPr marL="274320" indent="-274320">
              <a:lnSpc>
                <a:spcPts val="2000"/>
              </a:lnSpc>
              <a:defRPr/>
            </a:pPr>
            <a:endParaRPr lang="en-US" sz="2400" dirty="0" smtClean="0">
              <a:solidFill>
                <a:prstClr val="black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876800" y="914400"/>
            <a:ext cx="1905000" cy="5486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manage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mobi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modifi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modular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nomadic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oper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err="1" smtClean="0">
                <a:solidFill>
                  <a:prstClr val="black"/>
                </a:solidFill>
              </a:rPr>
              <a:t>orthogonality</a:t>
            </a:r>
            <a:endParaRPr lang="en-US" sz="2400" dirty="0" smtClean="0">
              <a:solidFill>
                <a:prstClr val="black"/>
              </a:solidFill>
            </a:endParaRP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port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precision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predict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produci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prov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recover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relevant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reli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repeat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reproduci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resilient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responsiv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reusable 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robust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endParaRPr lang="en-US" sz="2400" dirty="0" smtClean="0">
              <a:solidFill>
                <a:prstClr val="black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858000" y="914400"/>
            <a:ext cx="2286000" cy="5486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safety 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scal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seamless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self-sustain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service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support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secur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simplicity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st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standards compliant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surviv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sustainable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err="1" smtClean="0">
                <a:solidFill>
                  <a:prstClr val="black"/>
                </a:solidFill>
              </a:rPr>
              <a:t>tailorable</a:t>
            </a:r>
            <a:endParaRPr lang="en-US" sz="2400" dirty="0" smtClean="0">
              <a:solidFill>
                <a:prstClr val="black"/>
              </a:solidFill>
            </a:endParaRP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test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timely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trace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ubiquitous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understand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upgrad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us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9235" y="86380"/>
            <a:ext cx="8872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Arial Black" pitchFamily="34" charset="0"/>
              </a:rPr>
              <a:t>Requirements on systems and architectures</a:t>
            </a:r>
            <a:endParaRPr lang="en-US" sz="2800" dirty="0">
              <a:solidFill>
                <a:prstClr val="black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403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Content Placeholder 2"/>
          <p:cNvSpPr>
            <a:spLocks noGrp="1"/>
          </p:cNvSpPr>
          <p:nvPr>
            <p:ph idx="1"/>
          </p:nvPr>
        </p:nvSpPr>
        <p:spPr>
          <a:xfrm>
            <a:off x="381000" y="914400"/>
            <a:ext cx="2133600" cy="5486400"/>
          </a:xfrm>
        </p:spPr>
        <p:txBody>
          <a:bodyPr>
            <a:noAutofit/>
          </a:bodyPr>
          <a:lstStyle/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ccessi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ccount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ccurat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dapt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dministr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3333FF"/>
                </a:solidFill>
              </a:rPr>
              <a:t>afford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udit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utonomy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vailable</a:t>
            </a:r>
            <a:endParaRPr lang="en-US" sz="2400" dirty="0" smtClean="0"/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compati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err="1" smtClean="0">
                <a:solidFill>
                  <a:srgbClr val="FF0000"/>
                </a:solidFill>
              </a:rPr>
              <a:t>composable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configur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correctness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customizable</a:t>
            </a:r>
          </a:p>
          <a:p>
            <a:pPr marL="274320" lvl="0" indent="-274320">
              <a:lnSpc>
                <a:spcPts val="2000"/>
              </a:lnSpc>
              <a:spcBef>
                <a:spcPts val="0"/>
              </a:spcBef>
              <a:buNone/>
              <a:defRPr/>
            </a:pPr>
            <a:r>
              <a:rPr lang="en-US" sz="2400" dirty="0" err="1" smtClean="0">
                <a:solidFill>
                  <a:srgbClr val="FF0000"/>
                </a:solidFill>
              </a:rPr>
              <a:t>debugable</a:t>
            </a:r>
            <a:endParaRPr lang="en-US" sz="2400" dirty="0" smtClean="0">
              <a:solidFill>
                <a:srgbClr val="FF0000"/>
              </a:solidFill>
            </a:endParaRPr>
          </a:p>
          <a:p>
            <a:pPr marL="274320" lvl="0" indent="-274320">
              <a:lnSpc>
                <a:spcPts val="2000"/>
              </a:lnSpc>
              <a:spcBef>
                <a:spcPts val="0"/>
              </a:spcBef>
              <a:buNone/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degradable</a:t>
            </a:r>
          </a:p>
          <a:p>
            <a:pPr marL="274320" lvl="0" indent="-274320">
              <a:lnSpc>
                <a:spcPts val="2000"/>
              </a:lnSpc>
              <a:spcBef>
                <a:spcPts val="0"/>
              </a:spcBef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eterminable</a:t>
            </a:r>
          </a:p>
          <a:p>
            <a:pPr marL="274320" lvl="0" indent="-274320">
              <a:lnSpc>
                <a:spcPts val="2000"/>
              </a:lnSpc>
              <a:spcBef>
                <a:spcPts val="0"/>
              </a:spcBef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emonstr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endParaRPr lang="en-US" sz="2400" dirty="0" smtClean="0"/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endParaRPr lang="en-US" sz="2400" dirty="0" smtClean="0"/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endParaRPr lang="en-US" sz="2400" dirty="0"/>
          </a:p>
        </p:txBody>
      </p:sp>
      <p:sp>
        <p:nvSpPr>
          <p:cNvPr id="48" name="Content Placeholder 2"/>
          <p:cNvSpPr txBox="1">
            <a:spLocks/>
          </p:cNvSpPr>
          <p:nvPr/>
        </p:nvSpPr>
        <p:spPr>
          <a:xfrm>
            <a:off x="2590800" y="914400"/>
            <a:ext cx="2209800" cy="5486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epend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eploy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iscoverable 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istribut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ur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effective</a:t>
            </a:r>
          </a:p>
          <a:p>
            <a:pPr marL="274320" indent="-274320">
              <a:lnSpc>
                <a:spcPts val="2000"/>
              </a:lnSpc>
              <a:defRPr/>
            </a:pPr>
            <a:endParaRPr lang="en-US" sz="2400" b="1" dirty="0" smtClean="0">
              <a:solidFill>
                <a:prstClr val="black"/>
              </a:solidFill>
              <a:latin typeface="Arial Black" pitchFamily="34" charset="0"/>
            </a:endParaRP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evolv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extensi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fail  transparent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fast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fault-tolerant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fidelity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flexi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inspect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install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Integrity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interchange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interoperable 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learn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maintainable</a:t>
            </a:r>
          </a:p>
          <a:p>
            <a:pPr marL="274320" indent="-274320">
              <a:lnSpc>
                <a:spcPts val="2000"/>
              </a:lnSpc>
              <a:defRPr/>
            </a:pPr>
            <a:endParaRPr lang="en-US" sz="2400" dirty="0" smtClean="0">
              <a:solidFill>
                <a:prstClr val="black"/>
              </a:solidFill>
            </a:endParaRPr>
          </a:p>
          <a:p>
            <a:pPr marL="274320" indent="-274320">
              <a:lnSpc>
                <a:spcPts val="2000"/>
              </a:lnSpc>
              <a:defRPr/>
            </a:pPr>
            <a:endParaRPr lang="en-US" sz="2400" dirty="0" smtClean="0">
              <a:solidFill>
                <a:prstClr val="black"/>
              </a:solidFill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4876800" y="914400"/>
            <a:ext cx="1905000" cy="5486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manage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mobi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modifi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modular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nomadic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oper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err="1" smtClean="0">
                <a:solidFill>
                  <a:srgbClr val="3333FF"/>
                </a:solidFill>
              </a:rPr>
              <a:t>orthogonality</a:t>
            </a:r>
            <a:endParaRPr lang="en-US" sz="2400" dirty="0" smtClean="0">
              <a:solidFill>
                <a:srgbClr val="3333FF"/>
              </a:solidFill>
            </a:endParaRP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port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precision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predict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produci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prov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recover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relevant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reli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repeat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reproduci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resilient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responsiv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reusable 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endParaRPr lang="en-US" sz="2400" b="1" dirty="0" smtClean="0">
              <a:solidFill>
                <a:srgbClr val="FF0000"/>
              </a:solidFill>
              <a:latin typeface="Arial Black" pitchFamily="34" charset="0"/>
            </a:endParaRP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endParaRPr lang="en-US" sz="2400" dirty="0" smtClean="0">
              <a:solidFill>
                <a:prstClr val="black"/>
              </a:solidFill>
            </a:endParaRPr>
          </a:p>
        </p:txBody>
      </p:sp>
      <p:sp>
        <p:nvSpPr>
          <p:cNvPr id="50" name="Content Placeholder 2"/>
          <p:cNvSpPr txBox="1">
            <a:spLocks/>
          </p:cNvSpPr>
          <p:nvPr/>
        </p:nvSpPr>
        <p:spPr>
          <a:xfrm>
            <a:off x="6858000" y="914400"/>
            <a:ext cx="2438400" cy="5486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afety 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cal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seamless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self-sustain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ervice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upport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ecur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simp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t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standards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urviv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endParaRPr lang="en-US" sz="2400" b="1" dirty="0" smtClean="0">
              <a:solidFill>
                <a:prstClr val="black"/>
              </a:solidFill>
              <a:latin typeface="Arial Black" pitchFamily="34" charset="0"/>
            </a:endParaRP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err="1" smtClean="0">
                <a:solidFill>
                  <a:srgbClr val="FF0000"/>
                </a:solidFill>
              </a:rPr>
              <a:t>tailorable</a:t>
            </a:r>
            <a:endParaRPr lang="en-US" sz="2400" dirty="0" smtClean="0">
              <a:solidFill>
                <a:srgbClr val="FF0000"/>
              </a:solidFill>
            </a:endParaRP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test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timely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trace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ubiquitous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understand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upgrad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us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514600" y="2478975"/>
            <a:ext cx="2209800" cy="392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lnSpc>
                <a:spcPts val="2000"/>
              </a:lnSpc>
              <a:defRPr/>
            </a:pPr>
            <a:r>
              <a:rPr lang="en-US" sz="3200" b="1" dirty="0" smtClean="0">
                <a:solidFill>
                  <a:srgbClr val="3366FF"/>
                </a:solidFill>
                <a:latin typeface="Arial Black" pitchFamily="34" charset="0"/>
              </a:rPr>
              <a:t>efficient</a:t>
            </a:r>
            <a:endParaRPr lang="en-US" sz="2400" b="1" dirty="0" smtClean="0">
              <a:solidFill>
                <a:srgbClr val="3366FF"/>
              </a:solidFill>
              <a:latin typeface="Arial Black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847836" y="6084200"/>
            <a:ext cx="1629164" cy="3928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74320" indent="-274320">
              <a:lnSpc>
                <a:spcPts val="2000"/>
              </a:lnSpc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Arial Black" pitchFamily="34" charset="0"/>
              </a:rPr>
              <a:t>robust</a:t>
            </a:r>
            <a:endParaRPr lang="en-US" sz="2400" b="1" dirty="0" smtClean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490648" y="3530025"/>
            <a:ext cx="27887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prstClr val="black"/>
                </a:solidFill>
                <a:latin typeface="Arial Black" pitchFamily="34" charset="0"/>
              </a:rPr>
              <a:t>sustainable</a:t>
            </a:r>
            <a:endParaRPr lang="en-US" sz="2800" b="1" dirty="0" smtClean="0">
              <a:solidFill>
                <a:prstClr val="black"/>
              </a:solidFill>
              <a:latin typeface="Arial Black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066800" y="152400"/>
            <a:ext cx="72042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prstClr val="black"/>
                </a:solidFill>
                <a:latin typeface="Arial Black" pitchFamily="34" charset="0"/>
                <a:cs typeface="Arial" pitchFamily="34" charset="0"/>
              </a:rPr>
              <a:t>Sustainable </a:t>
            </a:r>
            <a:r>
              <a:rPr lang="en-US" sz="3200" b="1" dirty="0" smtClean="0">
                <a:solidFill>
                  <a:prstClr val="black"/>
                </a:solidFill>
                <a:latin typeface="Arial Black" pitchFamily="34" charset="0"/>
                <a:cs typeface="Arial" pitchFamily="34" charset="0"/>
                <a:sym typeface="Symbol"/>
              </a:rPr>
              <a:t> </a:t>
            </a:r>
            <a:r>
              <a:rPr lang="en-US" sz="3200" b="1" dirty="0" smtClean="0">
                <a:solidFill>
                  <a:srgbClr val="FF0000"/>
                </a:solidFill>
                <a:latin typeface="Arial Black" pitchFamily="34" charset="0"/>
                <a:cs typeface="Arial" pitchFamily="34" charset="0"/>
                <a:sym typeface="Symbol"/>
              </a:rPr>
              <a:t>robust</a:t>
            </a:r>
            <a:r>
              <a:rPr lang="en-US" sz="3200" b="1" dirty="0" smtClean="0">
                <a:solidFill>
                  <a:prstClr val="black"/>
                </a:solidFill>
                <a:latin typeface="Arial Black" pitchFamily="34" charset="0"/>
                <a:cs typeface="Arial" pitchFamily="34" charset="0"/>
                <a:sym typeface="Symbol"/>
              </a:rPr>
              <a:t> + </a:t>
            </a:r>
            <a:r>
              <a:rPr lang="en-US" sz="3200" b="1" dirty="0" smtClean="0">
                <a:solidFill>
                  <a:srgbClr val="0070C0"/>
                </a:solidFill>
                <a:latin typeface="Arial Black" pitchFamily="34" charset="0"/>
                <a:cs typeface="Arial" pitchFamily="34" charset="0"/>
                <a:sym typeface="Symbol"/>
              </a:rPr>
              <a:t>efficient</a:t>
            </a:r>
            <a:endParaRPr lang="en-US" sz="3200" b="1" dirty="0" smtClean="0">
              <a:solidFill>
                <a:srgbClr val="0070C0"/>
              </a:solidFill>
              <a:latin typeface="Arial Black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559672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Content Placeholder 2"/>
          <p:cNvSpPr>
            <a:spLocks noGrp="1"/>
          </p:cNvSpPr>
          <p:nvPr>
            <p:ph idx="1"/>
          </p:nvPr>
        </p:nvSpPr>
        <p:spPr>
          <a:xfrm>
            <a:off x="381000" y="914400"/>
            <a:ext cx="2133600" cy="5486400"/>
          </a:xfrm>
        </p:spPr>
        <p:txBody>
          <a:bodyPr>
            <a:noAutofit/>
          </a:bodyPr>
          <a:lstStyle/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ccessi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ccount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ccurat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dapt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dministr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3333FF"/>
                </a:solidFill>
              </a:rPr>
              <a:t>afford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udit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utonomy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vailable</a:t>
            </a:r>
            <a:endParaRPr lang="en-US" sz="2400" dirty="0" smtClean="0"/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compati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err="1" smtClean="0">
                <a:solidFill>
                  <a:srgbClr val="FF0000"/>
                </a:solidFill>
              </a:rPr>
              <a:t>composable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configur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correctness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customizable</a:t>
            </a:r>
          </a:p>
          <a:p>
            <a:pPr marL="274320" lvl="0" indent="-274320">
              <a:lnSpc>
                <a:spcPts val="2000"/>
              </a:lnSpc>
              <a:spcBef>
                <a:spcPts val="0"/>
              </a:spcBef>
              <a:buNone/>
              <a:defRPr/>
            </a:pPr>
            <a:r>
              <a:rPr lang="en-US" sz="2400" dirty="0" err="1" smtClean="0">
                <a:solidFill>
                  <a:srgbClr val="FF0000"/>
                </a:solidFill>
              </a:rPr>
              <a:t>debugable</a:t>
            </a:r>
            <a:endParaRPr lang="en-US" sz="2400" dirty="0" smtClean="0">
              <a:solidFill>
                <a:srgbClr val="FF0000"/>
              </a:solidFill>
            </a:endParaRPr>
          </a:p>
          <a:p>
            <a:pPr marL="274320" lvl="0" indent="-274320">
              <a:lnSpc>
                <a:spcPts val="2000"/>
              </a:lnSpc>
              <a:spcBef>
                <a:spcPts val="0"/>
              </a:spcBef>
              <a:buNone/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degradable</a:t>
            </a:r>
          </a:p>
          <a:p>
            <a:pPr marL="274320" lvl="0" indent="-274320">
              <a:lnSpc>
                <a:spcPts val="2000"/>
              </a:lnSpc>
              <a:spcBef>
                <a:spcPts val="0"/>
              </a:spcBef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eterminable</a:t>
            </a:r>
          </a:p>
          <a:p>
            <a:pPr marL="274320" lvl="0" indent="-274320">
              <a:lnSpc>
                <a:spcPts val="2000"/>
              </a:lnSpc>
              <a:spcBef>
                <a:spcPts val="0"/>
              </a:spcBef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emonstr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endParaRPr lang="en-US" sz="2400" dirty="0" smtClean="0"/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endParaRPr lang="en-US" sz="2400" dirty="0" smtClean="0"/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endParaRPr lang="en-US" sz="2400" dirty="0"/>
          </a:p>
        </p:txBody>
      </p:sp>
      <p:sp>
        <p:nvSpPr>
          <p:cNvPr id="48" name="Content Placeholder 2"/>
          <p:cNvSpPr txBox="1">
            <a:spLocks/>
          </p:cNvSpPr>
          <p:nvPr/>
        </p:nvSpPr>
        <p:spPr>
          <a:xfrm>
            <a:off x="2590800" y="914400"/>
            <a:ext cx="2209800" cy="5486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epend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eploy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iscoverable 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istribut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ur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effective</a:t>
            </a:r>
          </a:p>
          <a:p>
            <a:pPr marL="274320" indent="-274320">
              <a:lnSpc>
                <a:spcPts val="2000"/>
              </a:lnSpc>
              <a:defRPr/>
            </a:pPr>
            <a:endParaRPr lang="en-US" sz="2400" b="1" dirty="0" smtClean="0">
              <a:solidFill>
                <a:prstClr val="black"/>
              </a:solidFill>
              <a:latin typeface="Arial Black" pitchFamily="34" charset="0"/>
            </a:endParaRP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evolv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extensi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fail  transparent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fast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fault-tolerant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fidelity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flexi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inspect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install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Integrity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interchange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interoperable 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learn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maintainable</a:t>
            </a:r>
          </a:p>
          <a:p>
            <a:pPr marL="274320" indent="-274320">
              <a:lnSpc>
                <a:spcPts val="2000"/>
              </a:lnSpc>
              <a:defRPr/>
            </a:pPr>
            <a:endParaRPr lang="en-US" sz="2400" dirty="0" smtClean="0">
              <a:solidFill>
                <a:prstClr val="black"/>
              </a:solidFill>
            </a:endParaRPr>
          </a:p>
          <a:p>
            <a:pPr marL="274320" indent="-274320">
              <a:lnSpc>
                <a:spcPts val="2000"/>
              </a:lnSpc>
              <a:defRPr/>
            </a:pPr>
            <a:endParaRPr lang="en-US" sz="2400" dirty="0" smtClean="0">
              <a:solidFill>
                <a:prstClr val="black"/>
              </a:solidFill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4876800" y="914400"/>
            <a:ext cx="1905000" cy="5486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manage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mobi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modifi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modular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nomadic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oper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err="1" smtClean="0">
                <a:solidFill>
                  <a:srgbClr val="3333FF"/>
                </a:solidFill>
              </a:rPr>
              <a:t>orthogonality</a:t>
            </a:r>
            <a:endParaRPr lang="en-US" sz="2400" dirty="0" smtClean="0">
              <a:solidFill>
                <a:srgbClr val="3333FF"/>
              </a:solidFill>
            </a:endParaRP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port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precision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predict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produci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prov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recover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relevant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reli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repeat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reproduci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resilient</a:t>
            </a:r>
            <a:endParaRPr lang="en-US" sz="2000" dirty="0" smtClean="0">
              <a:solidFill>
                <a:srgbClr val="FF0000"/>
              </a:solidFill>
            </a:endParaRP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responsiv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reusable 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endParaRPr lang="en-US" sz="2400" b="1" dirty="0" smtClean="0">
              <a:solidFill>
                <a:srgbClr val="FF0000"/>
              </a:solidFill>
              <a:latin typeface="Arial Black" pitchFamily="34" charset="0"/>
            </a:endParaRP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endParaRPr lang="en-US" sz="2400" dirty="0" smtClean="0">
              <a:solidFill>
                <a:prstClr val="black"/>
              </a:solidFill>
            </a:endParaRPr>
          </a:p>
        </p:txBody>
      </p:sp>
      <p:sp>
        <p:nvSpPr>
          <p:cNvPr id="50" name="Content Placeholder 2"/>
          <p:cNvSpPr txBox="1">
            <a:spLocks/>
          </p:cNvSpPr>
          <p:nvPr/>
        </p:nvSpPr>
        <p:spPr>
          <a:xfrm>
            <a:off x="6858000" y="914400"/>
            <a:ext cx="2438400" cy="5486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afety 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cal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seamless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self-sustain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ervice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upport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ecur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simp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t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standards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urviv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endParaRPr lang="en-US" sz="2400" b="1" dirty="0" smtClean="0">
              <a:solidFill>
                <a:prstClr val="black"/>
              </a:solidFill>
              <a:latin typeface="Arial Black" pitchFamily="34" charset="0"/>
            </a:endParaRP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err="1" smtClean="0">
                <a:solidFill>
                  <a:srgbClr val="FF0000"/>
                </a:solidFill>
              </a:rPr>
              <a:t>tailorable</a:t>
            </a:r>
            <a:endParaRPr lang="en-US" sz="2400" dirty="0" smtClean="0">
              <a:solidFill>
                <a:srgbClr val="FF0000"/>
              </a:solidFill>
            </a:endParaRP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test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timely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trace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ubiquitous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understand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upgrad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us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514600" y="2478975"/>
            <a:ext cx="2209800" cy="392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lnSpc>
                <a:spcPts val="2000"/>
              </a:lnSpc>
              <a:defRPr/>
            </a:pPr>
            <a:r>
              <a:rPr lang="en-US" sz="3200" b="1" dirty="0" smtClean="0">
                <a:solidFill>
                  <a:srgbClr val="3366FF"/>
                </a:solidFill>
                <a:latin typeface="Arial Black" pitchFamily="34" charset="0"/>
              </a:rPr>
              <a:t>efficient</a:t>
            </a:r>
            <a:endParaRPr lang="en-US" sz="2400" b="1" dirty="0" smtClean="0">
              <a:solidFill>
                <a:srgbClr val="3366FF"/>
              </a:solidFill>
              <a:latin typeface="Arial Black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847836" y="6084200"/>
            <a:ext cx="1629164" cy="3928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74320" indent="-274320">
              <a:lnSpc>
                <a:spcPts val="2000"/>
              </a:lnSpc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Arial Black" pitchFamily="34" charset="0"/>
              </a:rPr>
              <a:t>robust</a:t>
            </a:r>
            <a:endParaRPr lang="en-US" sz="2400" b="1" dirty="0" smtClean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490648" y="3530025"/>
            <a:ext cx="27887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prstClr val="black"/>
                </a:solidFill>
                <a:latin typeface="Arial Black" pitchFamily="34" charset="0"/>
              </a:rPr>
              <a:t>sustainable</a:t>
            </a:r>
            <a:endParaRPr lang="en-US" sz="2800" b="1" dirty="0" smtClean="0">
              <a:solidFill>
                <a:prstClr val="black"/>
              </a:solidFill>
              <a:latin typeface="Arial Black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447800" y="1905000"/>
            <a:ext cx="6248400" cy="41148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190500" dir="13500000" algn="br" rotWithShape="0">
              <a:prstClr val="black">
                <a:alpha val="59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pPr algn="r">
              <a:spcBef>
                <a:spcPct val="0"/>
              </a:spcBef>
            </a:pPr>
            <a:endParaRPr lang="en-US" sz="3600" dirty="0" smtClean="0">
              <a:solidFill>
                <a:prstClr val="black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3048000" y="2286000"/>
            <a:ext cx="0" cy="22860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3048000" y="4572000"/>
            <a:ext cx="35814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3429000" y="2438400"/>
            <a:ext cx="2971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 smtClean="0">
                <a:solidFill>
                  <a:prstClr val="black"/>
                </a:solidFill>
              </a:rPr>
              <a:t>Simple dichotomous tradeoff pairs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828800" y="152400"/>
            <a:ext cx="62364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PCA  </a:t>
            </a:r>
            <a:r>
              <a:rPr lang="en-US" sz="2800" dirty="0" smtClean="0">
                <a:solidFill>
                  <a:prstClr val="black"/>
                </a:solidFill>
                <a:sym typeface="Symbol"/>
              </a:rPr>
              <a:t></a:t>
            </a:r>
            <a:r>
              <a:rPr lang="en-US" sz="2800" dirty="0" smtClean="0">
                <a:solidFill>
                  <a:prstClr val="black"/>
                </a:solidFill>
              </a:rPr>
              <a:t> Principal </a:t>
            </a:r>
            <a:r>
              <a:rPr lang="en-US" sz="2800" b="1" i="1" dirty="0" smtClean="0">
                <a:solidFill>
                  <a:prstClr val="black"/>
                </a:solidFill>
              </a:rPr>
              <a:t>Concept</a:t>
            </a:r>
            <a:r>
              <a:rPr lang="en-US" sz="2800" dirty="0" smtClean="0">
                <a:solidFill>
                  <a:prstClr val="black"/>
                </a:solidFill>
              </a:rPr>
              <a:t> Analysis </a:t>
            </a:r>
            <a:r>
              <a:rPr lang="en-US" sz="2800" dirty="0" smtClean="0">
                <a:solidFill>
                  <a:prstClr val="black"/>
                </a:solidFill>
                <a:sym typeface="Wingdings"/>
              </a:rPr>
              <a:t>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833118" y="4662848"/>
            <a:ext cx="1266109" cy="4404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00"/>
                </a:solidFill>
                <a:ea typeface="ＭＳ Ｐゴシック" pitchFamily="-72" charset="-128"/>
              </a:rPr>
              <a:t>wasteful</a:t>
            </a:r>
            <a:endParaRPr lang="en-US" sz="2800" dirty="0">
              <a:solidFill>
                <a:srgbClr val="000000"/>
              </a:solidFill>
              <a:ea typeface="ＭＳ Ｐゴシック" pitchFamily="-72" charset="-128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82457" y="2209800"/>
            <a:ext cx="1347149" cy="4404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ea typeface="ＭＳ Ｐゴシック" pitchFamily="-72" charset="-128"/>
              </a:rPr>
              <a:t>fragile</a:t>
            </a:r>
            <a:endParaRPr lang="en-US" sz="2800" dirty="0">
              <a:solidFill>
                <a:srgbClr val="000000"/>
              </a:solidFill>
              <a:ea typeface="ＭＳ Ｐゴシック" pitchFamily="-72" charset="-128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698737" y="4648200"/>
            <a:ext cx="15869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70C0"/>
                </a:solidFill>
                <a:ea typeface="ＭＳ Ｐゴシック" pitchFamily="-72" charset="-128"/>
              </a:rPr>
              <a:t>efficient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524000" y="3962400"/>
            <a:ext cx="12875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ea typeface="ＭＳ Ｐゴシック" pitchFamily="-72" charset="-128"/>
              </a:rPr>
              <a:t>robust</a:t>
            </a:r>
            <a:endParaRPr lang="en-US" sz="3200" b="1" dirty="0">
              <a:solidFill>
                <a:srgbClr val="FF0000"/>
              </a:solidFill>
              <a:ea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5908565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232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0"/>
            <a:ext cx="8915400" cy="4199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232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381750"/>
            <a:ext cx="9144000" cy="417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914400" y="4419600"/>
            <a:ext cx="43434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CC"/>
                </a:solidFill>
                <a:cs typeface="Times New Roman" pitchFamily="18" charset="0"/>
              </a:rPr>
              <a:t>Chandra, Buzi, and Doyle</a:t>
            </a:r>
            <a:endParaRPr lang="en-US" sz="3200" dirty="0">
              <a:solidFill>
                <a:srgbClr val="0000CC"/>
              </a:solidFill>
              <a:cs typeface="Times New Roman" pitchFamily="18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00800" y="4495800"/>
            <a:ext cx="249555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172200" y="685800"/>
            <a:ext cx="2631127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prstClr val="black"/>
                </a:solidFill>
              </a:rPr>
              <a:t>UG </a:t>
            </a:r>
            <a:r>
              <a:rPr lang="en-US" sz="2000" dirty="0" err="1" smtClean="0">
                <a:solidFill>
                  <a:prstClr val="black"/>
                </a:solidFill>
              </a:rPr>
              <a:t>biochem</a:t>
            </a:r>
            <a:r>
              <a:rPr lang="en-US" sz="2000" dirty="0" smtClean="0">
                <a:solidFill>
                  <a:prstClr val="black"/>
                </a:solidFill>
              </a:rPr>
              <a:t>, math, control theory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5486400"/>
            <a:ext cx="436818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Most important paper so far.</a:t>
            </a:r>
            <a:endParaRPr lang="en-US" sz="2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164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73961"/>
              </p:ext>
            </p:extLst>
          </p:nvPr>
        </p:nvGraphicFramePr>
        <p:xfrm>
          <a:off x="2335878" y="5857220"/>
          <a:ext cx="431981" cy="61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276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878" y="5857220"/>
                        <a:ext cx="431981" cy="611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143713"/>
              </p:ext>
            </p:extLst>
          </p:nvPr>
        </p:nvGraphicFramePr>
        <p:xfrm>
          <a:off x="354678" y="3352800"/>
          <a:ext cx="1033419" cy="1153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277" name="Equation" r:id="rId6" imgW="444240" imgH="482400" progId="Equation.DSMT4">
                  <p:embed/>
                </p:oleObj>
              </mc:Choice>
              <mc:Fallback>
                <p:oleObj name="Equation" r:id="rId6" imgW="444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78" y="3352800"/>
                        <a:ext cx="1033419" cy="1153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" name="Rectangle 8"/>
          <p:cNvSpPr>
            <a:spLocks noChangeArrowheads="1"/>
          </p:cNvSpPr>
          <p:nvPr/>
        </p:nvSpPr>
        <p:spPr bwMode="auto">
          <a:xfrm>
            <a:off x="1445382" y="2940490"/>
            <a:ext cx="4004053" cy="2900168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30" name="Line 10"/>
          <p:cNvSpPr>
            <a:spLocks noChangeShapeType="1"/>
          </p:cNvSpPr>
          <p:nvPr/>
        </p:nvSpPr>
        <p:spPr bwMode="auto">
          <a:xfrm>
            <a:off x="1445382" y="5840658"/>
            <a:ext cx="4004053" cy="164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31" name="Line 12"/>
          <p:cNvSpPr>
            <a:spLocks noChangeShapeType="1"/>
          </p:cNvSpPr>
          <p:nvPr/>
        </p:nvSpPr>
        <p:spPr bwMode="auto">
          <a:xfrm flipV="1">
            <a:off x="1445382" y="2940490"/>
            <a:ext cx="1875" cy="290016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32" name="Line 13"/>
          <p:cNvSpPr>
            <a:spLocks noChangeShapeType="1"/>
          </p:cNvSpPr>
          <p:nvPr/>
        </p:nvSpPr>
        <p:spPr bwMode="auto">
          <a:xfrm>
            <a:off x="1445382" y="5840658"/>
            <a:ext cx="4004053" cy="164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33" name="Line 14"/>
          <p:cNvSpPr>
            <a:spLocks noChangeShapeType="1"/>
          </p:cNvSpPr>
          <p:nvPr/>
        </p:nvSpPr>
        <p:spPr bwMode="auto">
          <a:xfrm flipV="1">
            <a:off x="1445382" y="2940490"/>
            <a:ext cx="1875" cy="290016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34" name="Line 15"/>
          <p:cNvSpPr>
            <a:spLocks noChangeShapeType="1"/>
          </p:cNvSpPr>
          <p:nvPr/>
        </p:nvSpPr>
        <p:spPr bwMode="auto">
          <a:xfrm flipV="1">
            <a:off x="1445382" y="5820929"/>
            <a:ext cx="1875" cy="1972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35" name="Line 17"/>
          <p:cNvSpPr>
            <a:spLocks noChangeShapeType="1"/>
          </p:cNvSpPr>
          <p:nvPr/>
        </p:nvSpPr>
        <p:spPr bwMode="auto">
          <a:xfrm flipV="1">
            <a:off x="1445382" y="5801200"/>
            <a:ext cx="1875" cy="3945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36" name="Rectangle 19"/>
          <p:cNvSpPr>
            <a:spLocks noChangeArrowheads="1"/>
          </p:cNvSpPr>
          <p:nvPr/>
        </p:nvSpPr>
        <p:spPr bwMode="auto">
          <a:xfrm>
            <a:off x="1242930" y="5949168"/>
            <a:ext cx="2853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Helvetica" charset="0"/>
                <a:cs typeface="Arial" pitchFamily="34" charset="0"/>
              </a:rPr>
              <a:t>10</a:t>
            </a:r>
            <a:endParaRPr lang="en-US" sz="24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7" name="Rectangle 20"/>
          <p:cNvSpPr>
            <a:spLocks noChangeArrowheads="1"/>
          </p:cNvSpPr>
          <p:nvPr/>
        </p:nvSpPr>
        <p:spPr bwMode="auto">
          <a:xfrm>
            <a:off x="1512866" y="5870252"/>
            <a:ext cx="15869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smtClean="0">
                <a:solidFill>
                  <a:srgbClr val="000000"/>
                </a:solidFill>
                <a:latin typeface="Helvetica" charset="0"/>
                <a:cs typeface="Arial" pitchFamily="34" charset="0"/>
              </a:rPr>
              <a:t>-1</a:t>
            </a:r>
            <a:endParaRPr lang="en-US" sz="24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8" name="Line 21"/>
          <p:cNvSpPr>
            <a:spLocks noChangeShapeType="1"/>
          </p:cNvSpPr>
          <p:nvPr/>
        </p:nvSpPr>
        <p:spPr bwMode="auto">
          <a:xfrm flipV="1">
            <a:off x="2041491" y="5820929"/>
            <a:ext cx="1875" cy="1972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39" name="Line 23"/>
          <p:cNvSpPr>
            <a:spLocks noChangeShapeType="1"/>
          </p:cNvSpPr>
          <p:nvPr/>
        </p:nvSpPr>
        <p:spPr bwMode="auto">
          <a:xfrm flipV="1">
            <a:off x="2390159" y="5820929"/>
            <a:ext cx="1875" cy="1972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40" name="Line 25"/>
          <p:cNvSpPr>
            <a:spLocks noChangeShapeType="1"/>
          </p:cNvSpPr>
          <p:nvPr/>
        </p:nvSpPr>
        <p:spPr bwMode="auto">
          <a:xfrm flipV="1">
            <a:off x="2648848" y="5820929"/>
            <a:ext cx="1875" cy="1972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41" name="Line 27"/>
          <p:cNvSpPr>
            <a:spLocks noChangeShapeType="1"/>
          </p:cNvSpPr>
          <p:nvPr/>
        </p:nvSpPr>
        <p:spPr bwMode="auto">
          <a:xfrm flipV="1">
            <a:off x="2840052" y="5820929"/>
            <a:ext cx="1875" cy="1972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42" name="Line 29"/>
          <p:cNvSpPr>
            <a:spLocks noChangeShapeType="1"/>
          </p:cNvSpPr>
          <p:nvPr/>
        </p:nvSpPr>
        <p:spPr bwMode="auto">
          <a:xfrm flipV="1">
            <a:off x="2997515" y="5820929"/>
            <a:ext cx="1875" cy="1972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43" name="Line 31"/>
          <p:cNvSpPr>
            <a:spLocks noChangeShapeType="1"/>
          </p:cNvSpPr>
          <p:nvPr/>
        </p:nvSpPr>
        <p:spPr bwMode="auto">
          <a:xfrm flipV="1">
            <a:off x="3132483" y="5820929"/>
            <a:ext cx="1875" cy="1972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44" name="Line 33"/>
          <p:cNvSpPr>
            <a:spLocks noChangeShapeType="1"/>
          </p:cNvSpPr>
          <p:nvPr/>
        </p:nvSpPr>
        <p:spPr bwMode="auto">
          <a:xfrm flipV="1">
            <a:off x="3244956" y="5820929"/>
            <a:ext cx="1875" cy="1972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45" name="Line 35"/>
          <p:cNvSpPr>
            <a:spLocks noChangeShapeType="1"/>
          </p:cNvSpPr>
          <p:nvPr/>
        </p:nvSpPr>
        <p:spPr bwMode="auto">
          <a:xfrm flipV="1">
            <a:off x="3346183" y="5820929"/>
            <a:ext cx="1875" cy="1972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46" name="Line 37"/>
          <p:cNvSpPr>
            <a:spLocks noChangeShapeType="1"/>
          </p:cNvSpPr>
          <p:nvPr/>
        </p:nvSpPr>
        <p:spPr bwMode="auto">
          <a:xfrm flipV="1">
            <a:off x="3447409" y="5820929"/>
            <a:ext cx="1875" cy="1972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47" name="Line 39"/>
          <p:cNvSpPr>
            <a:spLocks noChangeShapeType="1"/>
          </p:cNvSpPr>
          <p:nvPr/>
        </p:nvSpPr>
        <p:spPr bwMode="auto">
          <a:xfrm flipV="1">
            <a:off x="3447409" y="5801200"/>
            <a:ext cx="1875" cy="3945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48" name="Rectangle 41"/>
          <p:cNvSpPr>
            <a:spLocks noChangeArrowheads="1"/>
          </p:cNvSpPr>
          <p:nvPr/>
        </p:nvSpPr>
        <p:spPr bwMode="auto">
          <a:xfrm>
            <a:off x="3267451" y="5949168"/>
            <a:ext cx="2853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Helvetica" charset="0"/>
                <a:cs typeface="Arial" pitchFamily="34" charset="0"/>
              </a:rPr>
              <a:t>10</a:t>
            </a:r>
            <a:endParaRPr lang="en-US" sz="240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9" name="Rectangle 42"/>
          <p:cNvSpPr>
            <a:spLocks noChangeArrowheads="1"/>
          </p:cNvSpPr>
          <p:nvPr/>
        </p:nvSpPr>
        <p:spPr bwMode="auto">
          <a:xfrm>
            <a:off x="3537387" y="5870252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smtClean="0">
                <a:solidFill>
                  <a:srgbClr val="000000"/>
                </a:solidFill>
                <a:latin typeface="Helvetica" charset="0"/>
                <a:cs typeface="Arial" pitchFamily="34" charset="0"/>
              </a:rPr>
              <a:t>0</a:t>
            </a:r>
            <a:endParaRPr lang="en-US" sz="24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0" name="Line 43"/>
          <p:cNvSpPr>
            <a:spLocks noChangeShapeType="1"/>
          </p:cNvSpPr>
          <p:nvPr/>
        </p:nvSpPr>
        <p:spPr bwMode="auto">
          <a:xfrm flipV="1">
            <a:off x="4043518" y="5820929"/>
            <a:ext cx="1875" cy="1972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51" name="Line 45"/>
          <p:cNvSpPr>
            <a:spLocks noChangeShapeType="1"/>
          </p:cNvSpPr>
          <p:nvPr/>
        </p:nvSpPr>
        <p:spPr bwMode="auto">
          <a:xfrm flipV="1">
            <a:off x="4392185" y="5820929"/>
            <a:ext cx="1875" cy="1972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52" name="Line 47"/>
          <p:cNvSpPr>
            <a:spLocks noChangeShapeType="1"/>
          </p:cNvSpPr>
          <p:nvPr/>
        </p:nvSpPr>
        <p:spPr bwMode="auto">
          <a:xfrm flipV="1">
            <a:off x="4650874" y="5820929"/>
            <a:ext cx="1875" cy="1972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53" name="Line 49"/>
          <p:cNvSpPr>
            <a:spLocks noChangeShapeType="1"/>
          </p:cNvSpPr>
          <p:nvPr/>
        </p:nvSpPr>
        <p:spPr bwMode="auto">
          <a:xfrm flipV="1">
            <a:off x="4842079" y="5820929"/>
            <a:ext cx="1875" cy="1972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54" name="Line 51"/>
          <p:cNvSpPr>
            <a:spLocks noChangeShapeType="1"/>
          </p:cNvSpPr>
          <p:nvPr/>
        </p:nvSpPr>
        <p:spPr bwMode="auto">
          <a:xfrm flipV="1">
            <a:off x="4999541" y="5820929"/>
            <a:ext cx="1875" cy="1972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55" name="Line 53"/>
          <p:cNvSpPr>
            <a:spLocks noChangeShapeType="1"/>
          </p:cNvSpPr>
          <p:nvPr/>
        </p:nvSpPr>
        <p:spPr bwMode="auto">
          <a:xfrm flipV="1">
            <a:off x="5134509" y="5820929"/>
            <a:ext cx="1875" cy="1972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56" name="Line 55"/>
          <p:cNvSpPr>
            <a:spLocks noChangeShapeType="1"/>
          </p:cNvSpPr>
          <p:nvPr/>
        </p:nvSpPr>
        <p:spPr bwMode="auto">
          <a:xfrm flipV="1">
            <a:off x="5246983" y="5820929"/>
            <a:ext cx="1875" cy="1972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57" name="Line 57"/>
          <p:cNvSpPr>
            <a:spLocks noChangeShapeType="1"/>
          </p:cNvSpPr>
          <p:nvPr/>
        </p:nvSpPr>
        <p:spPr bwMode="auto">
          <a:xfrm flipV="1">
            <a:off x="5348209" y="5820929"/>
            <a:ext cx="1875" cy="1972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58" name="Rectangle 63"/>
          <p:cNvSpPr>
            <a:spLocks noChangeArrowheads="1"/>
          </p:cNvSpPr>
          <p:nvPr/>
        </p:nvSpPr>
        <p:spPr bwMode="auto">
          <a:xfrm>
            <a:off x="5269476" y="5949168"/>
            <a:ext cx="2853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Helvetica" charset="0"/>
                <a:cs typeface="Arial" pitchFamily="34" charset="0"/>
              </a:rPr>
              <a:t>10</a:t>
            </a:r>
            <a:endParaRPr lang="en-US" sz="24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9" name="Rectangle 64"/>
          <p:cNvSpPr>
            <a:spLocks noChangeArrowheads="1"/>
          </p:cNvSpPr>
          <p:nvPr/>
        </p:nvSpPr>
        <p:spPr bwMode="auto">
          <a:xfrm>
            <a:off x="5539414" y="5870252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smtClean="0">
                <a:solidFill>
                  <a:srgbClr val="000000"/>
                </a:solidFill>
                <a:latin typeface="Helvetica" charset="0"/>
                <a:cs typeface="Arial" pitchFamily="34" charset="0"/>
              </a:rPr>
              <a:t>1</a:t>
            </a:r>
            <a:endParaRPr lang="en-US" sz="24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0" name="Line 65"/>
          <p:cNvSpPr>
            <a:spLocks noChangeShapeType="1"/>
          </p:cNvSpPr>
          <p:nvPr/>
        </p:nvSpPr>
        <p:spPr bwMode="auto">
          <a:xfrm>
            <a:off x="1445382" y="5840658"/>
            <a:ext cx="11247" cy="164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61" name="Line 67"/>
          <p:cNvSpPr>
            <a:spLocks noChangeShapeType="1"/>
          </p:cNvSpPr>
          <p:nvPr/>
        </p:nvSpPr>
        <p:spPr bwMode="auto">
          <a:xfrm>
            <a:off x="1445382" y="5840658"/>
            <a:ext cx="33742" cy="164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62" name="Line 68"/>
          <p:cNvSpPr>
            <a:spLocks noChangeShapeType="1"/>
          </p:cNvSpPr>
          <p:nvPr/>
        </p:nvSpPr>
        <p:spPr bwMode="auto">
          <a:xfrm flipH="1">
            <a:off x="5556846" y="4425060"/>
            <a:ext cx="44989" cy="164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63" name="Rectangle 69"/>
          <p:cNvSpPr>
            <a:spLocks noChangeArrowheads="1"/>
          </p:cNvSpPr>
          <p:nvPr/>
        </p:nvSpPr>
        <p:spPr bwMode="auto">
          <a:xfrm>
            <a:off x="1040478" y="5722284"/>
            <a:ext cx="2853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Helvetica" charset="0"/>
                <a:cs typeface="Arial" pitchFamily="34" charset="0"/>
              </a:rPr>
              <a:t>10</a:t>
            </a:r>
            <a:endParaRPr lang="en-US" sz="24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4" name="Rectangle 70"/>
          <p:cNvSpPr>
            <a:spLocks noChangeArrowheads="1"/>
          </p:cNvSpPr>
          <p:nvPr/>
        </p:nvSpPr>
        <p:spPr bwMode="auto">
          <a:xfrm>
            <a:off x="1310414" y="5643368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smtClean="0">
                <a:solidFill>
                  <a:srgbClr val="000000"/>
                </a:solidFill>
                <a:latin typeface="Helvetica" charset="0"/>
                <a:cs typeface="Arial" pitchFamily="34" charset="0"/>
              </a:rPr>
              <a:t>0</a:t>
            </a:r>
            <a:endParaRPr lang="en-US" sz="24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5" name="Line 71"/>
          <p:cNvSpPr>
            <a:spLocks noChangeShapeType="1"/>
          </p:cNvSpPr>
          <p:nvPr/>
        </p:nvSpPr>
        <p:spPr bwMode="auto">
          <a:xfrm>
            <a:off x="1445382" y="4962716"/>
            <a:ext cx="11247" cy="164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66" name="Line 73"/>
          <p:cNvSpPr>
            <a:spLocks noChangeShapeType="1"/>
          </p:cNvSpPr>
          <p:nvPr/>
        </p:nvSpPr>
        <p:spPr bwMode="auto">
          <a:xfrm>
            <a:off x="1445382" y="4449761"/>
            <a:ext cx="11247" cy="164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67" name="Line 75"/>
          <p:cNvSpPr>
            <a:spLocks noChangeShapeType="1"/>
          </p:cNvSpPr>
          <p:nvPr/>
        </p:nvSpPr>
        <p:spPr bwMode="auto">
          <a:xfrm>
            <a:off x="1445382" y="4084774"/>
            <a:ext cx="11247" cy="164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68" name="Line 77"/>
          <p:cNvSpPr>
            <a:spLocks noChangeShapeType="1"/>
          </p:cNvSpPr>
          <p:nvPr/>
        </p:nvSpPr>
        <p:spPr bwMode="auto">
          <a:xfrm>
            <a:off x="1445382" y="3808568"/>
            <a:ext cx="11247" cy="164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69" name="Line 79"/>
          <p:cNvSpPr>
            <a:spLocks noChangeShapeType="1"/>
          </p:cNvSpPr>
          <p:nvPr/>
        </p:nvSpPr>
        <p:spPr bwMode="auto">
          <a:xfrm>
            <a:off x="1445382" y="3581684"/>
            <a:ext cx="11247" cy="164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70" name="Line 81"/>
          <p:cNvSpPr>
            <a:spLocks noChangeShapeType="1"/>
          </p:cNvSpPr>
          <p:nvPr/>
        </p:nvSpPr>
        <p:spPr bwMode="auto">
          <a:xfrm>
            <a:off x="1445382" y="3384394"/>
            <a:ext cx="11247" cy="164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71" name="Line 83"/>
          <p:cNvSpPr>
            <a:spLocks noChangeShapeType="1"/>
          </p:cNvSpPr>
          <p:nvPr/>
        </p:nvSpPr>
        <p:spPr bwMode="auto">
          <a:xfrm>
            <a:off x="1445382" y="3216697"/>
            <a:ext cx="11247" cy="164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72" name="Line 85"/>
          <p:cNvSpPr>
            <a:spLocks noChangeShapeType="1"/>
          </p:cNvSpPr>
          <p:nvPr/>
        </p:nvSpPr>
        <p:spPr bwMode="auto">
          <a:xfrm>
            <a:off x="1445382" y="3068729"/>
            <a:ext cx="11247" cy="164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73" name="Rectangle 91"/>
          <p:cNvSpPr>
            <a:spLocks noChangeArrowheads="1"/>
          </p:cNvSpPr>
          <p:nvPr/>
        </p:nvSpPr>
        <p:spPr bwMode="auto">
          <a:xfrm>
            <a:off x="1040478" y="2822116"/>
            <a:ext cx="2853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Helvetica" charset="0"/>
                <a:cs typeface="Arial" pitchFamily="34" charset="0"/>
              </a:rPr>
              <a:t>10</a:t>
            </a:r>
            <a:endParaRPr lang="en-US" sz="24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4" name="Rectangle 92"/>
          <p:cNvSpPr>
            <a:spLocks noChangeArrowheads="1"/>
          </p:cNvSpPr>
          <p:nvPr/>
        </p:nvSpPr>
        <p:spPr bwMode="auto">
          <a:xfrm>
            <a:off x="1310414" y="2743200"/>
            <a:ext cx="9938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smtClean="0">
                <a:solidFill>
                  <a:srgbClr val="000000"/>
                </a:solidFill>
                <a:latin typeface="Helvetica" charset="0"/>
                <a:cs typeface="Arial" pitchFamily="34" charset="0"/>
              </a:rPr>
              <a:t>1</a:t>
            </a:r>
            <a:endParaRPr lang="en-US" sz="24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5" name="Line 94"/>
          <p:cNvSpPr>
            <a:spLocks noChangeShapeType="1"/>
          </p:cNvSpPr>
          <p:nvPr/>
        </p:nvSpPr>
        <p:spPr bwMode="auto">
          <a:xfrm>
            <a:off x="1445382" y="5840658"/>
            <a:ext cx="4004053" cy="164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76" name="Line 96"/>
          <p:cNvSpPr>
            <a:spLocks noChangeShapeType="1"/>
          </p:cNvSpPr>
          <p:nvPr/>
        </p:nvSpPr>
        <p:spPr bwMode="auto">
          <a:xfrm flipV="1">
            <a:off x="1445382" y="2940490"/>
            <a:ext cx="1875" cy="290016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77" name="Freeform 97"/>
          <p:cNvSpPr>
            <a:spLocks/>
          </p:cNvSpPr>
          <p:nvPr/>
        </p:nvSpPr>
        <p:spPr bwMode="auto">
          <a:xfrm>
            <a:off x="1445382" y="5002174"/>
            <a:ext cx="4004053" cy="651058"/>
          </a:xfrm>
          <a:custGeom>
            <a:avLst/>
            <a:gdLst/>
            <a:ahLst/>
            <a:cxnLst>
              <a:cxn ang="0">
                <a:pos x="318" y="24"/>
              </a:cxn>
              <a:cxn ang="0">
                <a:pos x="642" y="60"/>
              </a:cxn>
              <a:cxn ang="0">
                <a:pos x="828" y="90"/>
              </a:cxn>
              <a:cxn ang="0">
                <a:pos x="960" y="114"/>
              </a:cxn>
              <a:cxn ang="0">
                <a:pos x="1068" y="138"/>
              </a:cxn>
              <a:cxn ang="0">
                <a:pos x="1152" y="156"/>
              </a:cxn>
              <a:cxn ang="0">
                <a:pos x="1224" y="174"/>
              </a:cxn>
              <a:cxn ang="0">
                <a:pos x="1284" y="192"/>
              </a:cxn>
              <a:cxn ang="0">
                <a:pos x="1338" y="204"/>
              </a:cxn>
              <a:cxn ang="0">
                <a:pos x="1386" y="216"/>
              </a:cxn>
              <a:cxn ang="0">
                <a:pos x="1428" y="228"/>
              </a:cxn>
              <a:cxn ang="0">
                <a:pos x="1470" y="240"/>
              </a:cxn>
              <a:cxn ang="0">
                <a:pos x="1506" y="252"/>
              </a:cxn>
              <a:cxn ang="0">
                <a:pos x="1542" y="258"/>
              </a:cxn>
              <a:cxn ang="0">
                <a:pos x="1572" y="270"/>
              </a:cxn>
              <a:cxn ang="0">
                <a:pos x="1602" y="276"/>
              </a:cxn>
              <a:cxn ang="0">
                <a:pos x="1632" y="282"/>
              </a:cxn>
              <a:cxn ang="0">
                <a:pos x="1662" y="288"/>
              </a:cxn>
              <a:cxn ang="0">
                <a:pos x="1686" y="294"/>
              </a:cxn>
              <a:cxn ang="0">
                <a:pos x="1710" y="300"/>
              </a:cxn>
              <a:cxn ang="0">
                <a:pos x="1728" y="306"/>
              </a:cxn>
              <a:cxn ang="0">
                <a:pos x="1752" y="312"/>
              </a:cxn>
              <a:cxn ang="0">
                <a:pos x="1770" y="318"/>
              </a:cxn>
              <a:cxn ang="0">
                <a:pos x="1794" y="324"/>
              </a:cxn>
              <a:cxn ang="0">
                <a:pos x="1812" y="330"/>
              </a:cxn>
              <a:cxn ang="0">
                <a:pos x="1830" y="330"/>
              </a:cxn>
              <a:cxn ang="0">
                <a:pos x="1848" y="336"/>
              </a:cxn>
              <a:cxn ang="0">
                <a:pos x="1866" y="342"/>
              </a:cxn>
              <a:cxn ang="0">
                <a:pos x="1878" y="342"/>
              </a:cxn>
              <a:cxn ang="0">
                <a:pos x="1896" y="348"/>
              </a:cxn>
              <a:cxn ang="0">
                <a:pos x="1914" y="348"/>
              </a:cxn>
              <a:cxn ang="0">
                <a:pos x="1926" y="354"/>
              </a:cxn>
              <a:cxn ang="0">
                <a:pos x="1938" y="354"/>
              </a:cxn>
              <a:cxn ang="0">
                <a:pos x="1956" y="360"/>
              </a:cxn>
              <a:cxn ang="0">
                <a:pos x="1968" y="360"/>
              </a:cxn>
              <a:cxn ang="0">
                <a:pos x="1980" y="366"/>
              </a:cxn>
              <a:cxn ang="0">
                <a:pos x="1992" y="366"/>
              </a:cxn>
              <a:cxn ang="0">
                <a:pos x="2004" y="372"/>
              </a:cxn>
              <a:cxn ang="0">
                <a:pos x="2016" y="372"/>
              </a:cxn>
              <a:cxn ang="0">
                <a:pos x="2028" y="378"/>
              </a:cxn>
              <a:cxn ang="0">
                <a:pos x="2040" y="378"/>
              </a:cxn>
              <a:cxn ang="0">
                <a:pos x="2052" y="378"/>
              </a:cxn>
              <a:cxn ang="0">
                <a:pos x="2064" y="384"/>
              </a:cxn>
              <a:cxn ang="0">
                <a:pos x="2076" y="384"/>
              </a:cxn>
              <a:cxn ang="0">
                <a:pos x="2088" y="390"/>
              </a:cxn>
              <a:cxn ang="0">
                <a:pos x="2100" y="390"/>
              </a:cxn>
              <a:cxn ang="0">
                <a:pos x="2112" y="390"/>
              </a:cxn>
              <a:cxn ang="0">
                <a:pos x="2124" y="396"/>
              </a:cxn>
              <a:cxn ang="0">
                <a:pos x="2136" y="396"/>
              </a:cxn>
            </a:cxnLst>
            <a:rect l="0" t="0" r="r" b="b"/>
            <a:pathLst>
              <a:path w="2136" h="396">
                <a:moveTo>
                  <a:pt x="0" y="0"/>
                </a:moveTo>
                <a:lnTo>
                  <a:pt x="318" y="24"/>
                </a:lnTo>
                <a:lnTo>
                  <a:pt x="504" y="42"/>
                </a:lnTo>
                <a:lnTo>
                  <a:pt x="642" y="60"/>
                </a:lnTo>
                <a:lnTo>
                  <a:pt x="744" y="72"/>
                </a:lnTo>
                <a:lnTo>
                  <a:pt x="828" y="90"/>
                </a:lnTo>
                <a:lnTo>
                  <a:pt x="900" y="102"/>
                </a:lnTo>
                <a:lnTo>
                  <a:pt x="960" y="114"/>
                </a:lnTo>
                <a:lnTo>
                  <a:pt x="1014" y="126"/>
                </a:lnTo>
                <a:lnTo>
                  <a:pt x="1068" y="138"/>
                </a:lnTo>
                <a:lnTo>
                  <a:pt x="1110" y="150"/>
                </a:lnTo>
                <a:lnTo>
                  <a:pt x="1152" y="156"/>
                </a:lnTo>
                <a:lnTo>
                  <a:pt x="1188" y="168"/>
                </a:lnTo>
                <a:lnTo>
                  <a:pt x="1224" y="174"/>
                </a:lnTo>
                <a:lnTo>
                  <a:pt x="1254" y="186"/>
                </a:lnTo>
                <a:lnTo>
                  <a:pt x="1284" y="192"/>
                </a:lnTo>
                <a:lnTo>
                  <a:pt x="1314" y="198"/>
                </a:lnTo>
                <a:lnTo>
                  <a:pt x="1338" y="204"/>
                </a:lnTo>
                <a:lnTo>
                  <a:pt x="1362" y="210"/>
                </a:lnTo>
                <a:lnTo>
                  <a:pt x="1386" y="216"/>
                </a:lnTo>
                <a:lnTo>
                  <a:pt x="1410" y="222"/>
                </a:lnTo>
                <a:lnTo>
                  <a:pt x="1428" y="228"/>
                </a:lnTo>
                <a:lnTo>
                  <a:pt x="1452" y="234"/>
                </a:lnTo>
                <a:lnTo>
                  <a:pt x="1470" y="240"/>
                </a:lnTo>
                <a:lnTo>
                  <a:pt x="1488" y="246"/>
                </a:lnTo>
                <a:lnTo>
                  <a:pt x="1506" y="252"/>
                </a:lnTo>
                <a:lnTo>
                  <a:pt x="1524" y="258"/>
                </a:lnTo>
                <a:lnTo>
                  <a:pt x="1542" y="258"/>
                </a:lnTo>
                <a:lnTo>
                  <a:pt x="1560" y="264"/>
                </a:lnTo>
                <a:lnTo>
                  <a:pt x="1572" y="270"/>
                </a:lnTo>
                <a:lnTo>
                  <a:pt x="1590" y="270"/>
                </a:lnTo>
                <a:lnTo>
                  <a:pt x="1602" y="276"/>
                </a:lnTo>
                <a:lnTo>
                  <a:pt x="1620" y="282"/>
                </a:lnTo>
                <a:lnTo>
                  <a:pt x="1632" y="282"/>
                </a:lnTo>
                <a:lnTo>
                  <a:pt x="1644" y="288"/>
                </a:lnTo>
                <a:lnTo>
                  <a:pt x="1662" y="288"/>
                </a:lnTo>
                <a:lnTo>
                  <a:pt x="1674" y="294"/>
                </a:lnTo>
                <a:lnTo>
                  <a:pt x="1686" y="294"/>
                </a:lnTo>
                <a:lnTo>
                  <a:pt x="1698" y="300"/>
                </a:lnTo>
                <a:lnTo>
                  <a:pt x="1710" y="300"/>
                </a:lnTo>
                <a:lnTo>
                  <a:pt x="1722" y="306"/>
                </a:lnTo>
                <a:lnTo>
                  <a:pt x="1728" y="306"/>
                </a:lnTo>
                <a:lnTo>
                  <a:pt x="1740" y="312"/>
                </a:lnTo>
                <a:lnTo>
                  <a:pt x="1752" y="312"/>
                </a:lnTo>
                <a:lnTo>
                  <a:pt x="1764" y="318"/>
                </a:lnTo>
                <a:lnTo>
                  <a:pt x="1770" y="318"/>
                </a:lnTo>
                <a:lnTo>
                  <a:pt x="1782" y="318"/>
                </a:lnTo>
                <a:lnTo>
                  <a:pt x="1794" y="324"/>
                </a:lnTo>
                <a:lnTo>
                  <a:pt x="1800" y="324"/>
                </a:lnTo>
                <a:lnTo>
                  <a:pt x="1812" y="330"/>
                </a:lnTo>
                <a:lnTo>
                  <a:pt x="1818" y="330"/>
                </a:lnTo>
                <a:lnTo>
                  <a:pt x="1830" y="330"/>
                </a:lnTo>
                <a:lnTo>
                  <a:pt x="1836" y="336"/>
                </a:lnTo>
                <a:lnTo>
                  <a:pt x="1848" y="336"/>
                </a:lnTo>
                <a:lnTo>
                  <a:pt x="1854" y="336"/>
                </a:lnTo>
                <a:lnTo>
                  <a:pt x="1866" y="342"/>
                </a:lnTo>
                <a:lnTo>
                  <a:pt x="1872" y="342"/>
                </a:lnTo>
                <a:lnTo>
                  <a:pt x="1878" y="342"/>
                </a:lnTo>
                <a:lnTo>
                  <a:pt x="1890" y="348"/>
                </a:lnTo>
                <a:lnTo>
                  <a:pt x="1896" y="348"/>
                </a:lnTo>
                <a:lnTo>
                  <a:pt x="1902" y="348"/>
                </a:lnTo>
                <a:lnTo>
                  <a:pt x="1914" y="348"/>
                </a:lnTo>
                <a:lnTo>
                  <a:pt x="1920" y="354"/>
                </a:lnTo>
                <a:lnTo>
                  <a:pt x="1926" y="354"/>
                </a:lnTo>
                <a:lnTo>
                  <a:pt x="1932" y="354"/>
                </a:lnTo>
                <a:lnTo>
                  <a:pt x="1938" y="354"/>
                </a:lnTo>
                <a:lnTo>
                  <a:pt x="1950" y="360"/>
                </a:lnTo>
                <a:lnTo>
                  <a:pt x="1956" y="360"/>
                </a:lnTo>
                <a:lnTo>
                  <a:pt x="1962" y="360"/>
                </a:lnTo>
                <a:lnTo>
                  <a:pt x="1968" y="360"/>
                </a:lnTo>
                <a:lnTo>
                  <a:pt x="1974" y="366"/>
                </a:lnTo>
                <a:lnTo>
                  <a:pt x="1980" y="366"/>
                </a:lnTo>
                <a:lnTo>
                  <a:pt x="1986" y="366"/>
                </a:lnTo>
                <a:lnTo>
                  <a:pt x="1992" y="366"/>
                </a:lnTo>
                <a:lnTo>
                  <a:pt x="1998" y="372"/>
                </a:lnTo>
                <a:lnTo>
                  <a:pt x="2004" y="372"/>
                </a:lnTo>
                <a:lnTo>
                  <a:pt x="2010" y="372"/>
                </a:lnTo>
                <a:lnTo>
                  <a:pt x="2016" y="372"/>
                </a:lnTo>
                <a:lnTo>
                  <a:pt x="2022" y="372"/>
                </a:lnTo>
                <a:lnTo>
                  <a:pt x="2028" y="378"/>
                </a:lnTo>
                <a:lnTo>
                  <a:pt x="2034" y="378"/>
                </a:lnTo>
                <a:lnTo>
                  <a:pt x="2040" y="378"/>
                </a:lnTo>
                <a:lnTo>
                  <a:pt x="2046" y="378"/>
                </a:lnTo>
                <a:lnTo>
                  <a:pt x="2052" y="378"/>
                </a:lnTo>
                <a:lnTo>
                  <a:pt x="2058" y="384"/>
                </a:lnTo>
                <a:lnTo>
                  <a:pt x="2064" y="384"/>
                </a:lnTo>
                <a:lnTo>
                  <a:pt x="2070" y="384"/>
                </a:lnTo>
                <a:lnTo>
                  <a:pt x="2076" y="384"/>
                </a:lnTo>
                <a:lnTo>
                  <a:pt x="2082" y="384"/>
                </a:lnTo>
                <a:lnTo>
                  <a:pt x="2088" y="390"/>
                </a:lnTo>
                <a:lnTo>
                  <a:pt x="2094" y="390"/>
                </a:lnTo>
                <a:lnTo>
                  <a:pt x="2100" y="390"/>
                </a:lnTo>
                <a:lnTo>
                  <a:pt x="2106" y="390"/>
                </a:lnTo>
                <a:lnTo>
                  <a:pt x="2112" y="390"/>
                </a:lnTo>
                <a:lnTo>
                  <a:pt x="2118" y="390"/>
                </a:lnTo>
                <a:lnTo>
                  <a:pt x="2124" y="396"/>
                </a:lnTo>
                <a:lnTo>
                  <a:pt x="2130" y="396"/>
                </a:lnTo>
                <a:lnTo>
                  <a:pt x="2136" y="396"/>
                </a:lnTo>
              </a:path>
            </a:pathLst>
          </a:custGeom>
          <a:noFill/>
          <a:ln w="28575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78" name="Freeform 98"/>
          <p:cNvSpPr>
            <a:spLocks/>
          </p:cNvSpPr>
          <p:nvPr/>
        </p:nvSpPr>
        <p:spPr bwMode="auto">
          <a:xfrm>
            <a:off x="1625340" y="2940490"/>
            <a:ext cx="3824095" cy="2683149"/>
          </a:xfrm>
          <a:custGeom>
            <a:avLst/>
            <a:gdLst/>
            <a:ahLst/>
            <a:cxnLst>
              <a:cxn ang="0">
                <a:pos x="222" y="300"/>
              </a:cxn>
              <a:cxn ang="0">
                <a:pos x="546" y="678"/>
              </a:cxn>
              <a:cxn ang="0">
                <a:pos x="732" y="870"/>
              </a:cxn>
              <a:cxn ang="0">
                <a:pos x="864" y="996"/>
              </a:cxn>
              <a:cxn ang="0">
                <a:pos x="972" y="1086"/>
              </a:cxn>
              <a:cxn ang="0">
                <a:pos x="1056" y="1152"/>
              </a:cxn>
              <a:cxn ang="0">
                <a:pos x="1128" y="1206"/>
              </a:cxn>
              <a:cxn ang="0">
                <a:pos x="1188" y="1248"/>
              </a:cxn>
              <a:cxn ang="0">
                <a:pos x="1242" y="1290"/>
              </a:cxn>
              <a:cxn ang="0">
                <a:pos x="1290" y="1320"/>
              </a:cxn>
              <a:cxn ang="0">
                <a:pos x="1332" y="1344"/>
              </a:cxn>
              <a:cxn ang="0">
                <a:pos x="1374" y="1368"/>
              </a:cxn>
              <a:cxn ang="0">
                <a:pos x="1410" y="1392"/>
              </a:cxn>
              <a:cxn ang="0">
                <a:pos x="1446" y="1410"/>
              </a:cxn>
              <a:cxn ang="0">
                <a:pos x="1476" y="1428"/>
              </a:cxn>
              <a:cxn ang="0">
                <a:pos x="1506" y="1440"/>
              </a:cxn>
              <a:cxn ang="0">
                <a:pos x="1536" y="1452"/>
              </a:cxn>
              <a:cxn ang="0">
                <a:pos x="1566" y="1470"/>
              </a:cxn>
              <a:cxn ang="0">
                <a:pos x="1590" y="1476"/>
              </a:cxn>
              <a:cxn ang="0">
                <a:pos x="1614" y="1488"/>
              </a:cxn>
              <a:cxn ang="0">
                <a:pos x="1632" y="1500"/>
              </a:cxn>
              <a:cxn ang="0">
                <a:pos x="1656" y="1506"/>
              </a:cxn>
              <a:cxn ang="0">
                <a:pos x="1674" y="1518"/>
              </a:cxn>
              <a:cxn ang="0">
                <a:pos x="1698" y="1524"/>
              </a:cxn>
              <a:cxn ang="0">
                <a:pos x="1716" y="1530"/>
              </a:cxn>
              <a:cxn ang="0">
                <a:pos x="1734" y="1536"/>
              </a:cxn>
              <a:cxn ang="0">
                <a:pos x="1752" y="1548"/>
              </a:cxn>
              <a:cxn ang="0">
                <a:pos x="1770" y="1554"/>
              </a:cxn>
              <a:cxn ang="0">
                <a:pos x="1782" y="1560"/>
              </a:cxn>
              <a:cxn ang="0">
                <a:pos x="1800" y="1560"/>
              </a:cxn>
              <a:cxn ang="0">
                <a:pos x="1818" y="1566"/>
              </a:cxn>
              <a:cxn ang="0">
                <a:pos x="1830" y="1572"/>
              </a:cxn>
              <a:cxn ang="0">
                <a:pos x="1842" y="1578"/>
              </a:cxn>
              <a:cxn ang="0">
                <a:pos x="1860" y="1584"/>
              </a:cxn>
              <a:cxn ang="0">
                <a:pos x="1872" y="1584"/>
              </a:cxn>
              <a:cxn ang="0">
                <a:pos x="1884" y="1590"/>
              </a:cxn>
              <a:cxn ang="0">
                <a:pos x="1896" y="1596"/>
              </a:cxn>
              <a:cxn ang="0">
                <a:pos x="1908" y="1596"/>
              </a:cxn>
              <a:cxn ang="0">
                <a:pos x="1920" y="1602"/>
              </a:cxn>
              <a:cxn ang="0">
                <a:pos x="1932" y="1602"/>
              </a:cxn>
              <a:cxn ang="0">
                <a:pos x="1944" y="1608"/>
              </a:cxn>
              <a:cxn ang="0">
                <a:pos x="1956" y="1608"/>
              </a:cxn>
              <a:cxn ang="0">
                <a:pos x="1968" y="1614"/>
              </a:cxn>
              <a:cxn ang="0">
                <a:pos x="1980" y="1620"/>
              </a:cxn>
              <a:cxn ang="0">
                <a:pos x="1992" y="1620"/>
              </a:cxn>
              <a:cxn ang="0">
                <a:pos x="2004" y="1626"/>
              </a:cxn>
              <a:cxn ang="0">
                <a:pos x="2016" y="1626"/>
              </a:cxn>
              <a:cxn ang="0">
                <a:pos x="2028" y="1632"/>
              </a:cxn>
              <a:cxn ang="0">
                <a:pos x="2040" y="1632"/>
              </a:cxn>
            </a:cxnLst>
            <a:rect l="0" t="0" r="r" b="b"/>
            <a:pathLst>
              <a:path w="2040" h="1632">
                <a:moveTo>
                  <a:pt x="0" y="0"/>
                </a:moveTo>
                <a:lnTo>
                  <a:pt x="222" y="300"/>
                </a:lnTo>
                <a:lnTo>
                  <a:pt x="408" y="528"/>
                </a:lnTo>
                <a:lnTo>
                  <a:pt x="546" y="678"/>
                </a:lnTo>
                <a:lnTo>
                  <a:pt x="648" y="786"/>
                </a:lnTo>
                <a:lnTo>
                  <a:pt x="732" y="870"/>
                </a:lnTo>
                <a:lnTo>
                  <a:pt x="804" y="942"/>
                </a:lnTo>
                <a:lnTo>
                  <a:pt x="864" y="996"/>
                </a:lnTo>
                <a:lnTo>
                  <a:pt x="918" y="1044"/>
                </a:lnTo>
                <a:lnTo>
                  <a:pt x="972" y="1086"/>
                </a:lnTo>
                <a:lnTo>
                  <a:pt x="1014" y="1122"/>
                </a:lnTo>
                <a:lnTo>
                  <a:pt x="1056" y="1152"/>
                </a:lnTo>
                <a:lnTo>
                  <a:pt x="1092" y="1182"/>
                </a:lnTo>
                <a:lnTo>
                  <a:pt x="1128" y="1206"/>
                </a:lnTo>
                <a:lnTo>
                  <a:pt x="1158" y="1230"/>
                </a:lnTo>
                <a:lnTo>
                  <a:pt x="1188" y="1248"/>
                </a:lnTo>
                <a:lnTo>
                  <a:pt x="1218" y="1272"/>
                </a:lnTo>
                <a:lnTo>
                  <a:pt x="1242" y="1290"/>
                </a:lnTo>
                <a:lnTo>
                  <a:pt x="1266" y="1302"/>
                </a:lnTo>
                <a:lnTo>
                  <a:pt x="1290" y="1320"/>
                </a:lnTo>
                <a:lnTo>
                  <a:pt x="1314" y="1332"/>
                </a:lnTo>
                <a:lnTo>
                  <a:pt x="1332" y="1344"/>
                </a:lnTo>
                <a:lnTo>
                  <a:pt x="1356" y="1356"/>
                </a:lnTo>
                <a:lnTo>
                  <a:pt x="1374" y="1368"/>
                </a:lnTo>
                <a:lnTo>
                  <a:pt x="1392" y="1380"/>
                </a:lnTo>
                <a:lnTo>
                  <a:pt x="1410" y="1392"/>
                </a:lnTo>
                <a:lnTo>
                  <a:pt x="1428" y="1398"/>
                </a:lnTo>
                <a:lnTo>
                  <a:pt x="1446" y="1410"/>
                </a:lnTo>
                <a:lnTo>
                  <a:pt x="1464" y="1416"/>
                </a:lnTo>
                <a:lnTo>
                  <a:pt x="1476" y="1428"/>
                </a:lnTo>
                <a:lnTo>
                  <a:pt x="1494" y="1434"/>
                </a:lnTo>
                <a:lnTo>
                  <a:pt x="1506" y="1440"/>
                </a:lnTo>
                <a:lnTo>
                  <a:pt x="1524" y="1446"/>
                </a:lnTo>
                <a:lnTo>
                  <a:pt x="1536" y="1452"/>
                </a:lnTo>
                <a:lnTo>
                  <a:pt x="1548" y="1464"/>
                </a:lnTo>
                <a:lnTo>
                  <a:pt x="1566" y="1470"/>
                </a:lnTo>
                <a:lnTo>
                  <a:pt x="1578" y="1476"/>
                </a:lnTo>
                <a:lnTo>
                  <a:pt x="1590" y="1476"/>
                </a:lnTo>
                <a:lnTo>
                  <a:pt x="1602" y="1482"/>
                </a:lnTo>
                <a:lnTo>
                  <a:pt x="1614" y="1488"/>
                </a:lnTo>
                <a:lnTo>
                  <a:pt x="1626" y="1494"/>
                </a:lnTo>
                <a:lnTo>
                  <a:pt x="1632" y="1500"/>
                </a:lnTo>
                <a:lnTo>
                  <a:pt x="1644" y="1506"/>
                </a:lnTo>
                <a:lnTo>
                  <a:pt x="1656" y="1506"/>
                </a:lnTo>
                <a:lnTo>
                  <a:pt x="1668" y="1512"/>
                </a:lnTo>
                <a:lnTo>
                  <a:pt x="1674" y="1518"/>
                </a:lnTo>
                <a:lnTo>
                  <a:pt x="1686" y="1518"/>
                </a:lnTo>
                <a:lnTo>
                  <a:pt x="1698" y="1524"/>
                </a:lnTo>
                <a:lnTo>
                  <a:pt x="1704" y="1530"/>
                </a:lnTo>
                <a:lnTo>
                  <a:pt x="1716" y="1530"/>
                </a:lnTo>
                <a:lnTo>
                  <a:pt x="1722" y="1536"/>
                </a:lnTo>
                <a:lnTo>
                  <a:pt x="1734" y="1536"/>
                </a:lnTo>
                <a:lnTo>
                  <a:pt x="1740" y="1542"/>
                </a:lnTo>
                <a:lnTo>
                  <a:pt x="1752" y="1548"/>
                </a:lnTo>
                <a:lnTo>
                  <a:pt x="1758" y="1548"/>
                </a:lnTo>
                <a:lnTo>
                  <a:pt x="1770" y="1554"/>
                </a:lnTo>
                <a:lnTo>
                  <a:pt x="1776" y="1554"/>
                </a:lnTo>
                <a:lnTo>
                  <a:pt x="1782" y="1560"/>
                </a:lnTo>
                <a:lnTo>
                  <a:pt x="1794" y="1560"/>
                </a:lnTo>
                <a:lnTo>
                  <a:pt x="1800" y="1560"/>
                </a:lnTo>
                <a:lnTo>
                  <a:pt x="1806" y="1566"/>
                </a:lnTo>
                <a:lnTo>
                  <a:pt x="1818" y="1566"/>
                </a:lnTo>
                <a:lnTo>
                  <a:pt x="1824" y="1572"/>
                </a:lnTo>
                <a:lnTo>
                  <a:pt x="1830" y="1572"/>
                </a:lnTo>
                <a:lnTo>
                  <a:pt x="1836" y="1578"/>
                </a:lnTo>
                <a:lnTo>
                  <a:pt x="1842" y="1578"/>
                </a:lnTo>
                <a:lnTo>
                  <a:pt x="1854" y="1578"/>
                </a:lnTo>
                <a:lnTo>
                  <a:pt x="1860" y="1584"/>
                </a:lnTo>
                <a:lnTo>
                  <a:pt x="1866" y="1584"/>
                </a:lnTo>
                <a:lnTo>
                  <a:pt x="1872" y="1584"/>
                </a:lnTo>
                <a:lnTo>
                  <a:pt x="1878" y="1590"/>
                </a:lnTo>
                <a:lnTo>
                  <a:pt x="1884" y="1590"/>
                </a:lnTo>
                <a:lnTo>
                  <a:pt x="1890" y="1590"/>
                </a:lnTo>
                <a:lnTo>
                  <a:pt x="1896" y="1596"/>
                </a:lnTo>
                <a:lnTo>
                  <a:pt x="1902" y="1596"/>
                </a:lnTo>
                <a:lnTo>
                  <a:pt x="1908" y="1596"/>
                </a:lnTo>
                <a:lnTo>
                  <a:pt x="1914" y="1602"/>
                </a:lnTo>
                <a:lnTo>
                  <a:pt x="1920" y="1602"/>
                </a:lnTo>
                <a:lnTo>
                  <a:pt x="1926" y="1602"/>
                </a:lnTo>
                <a:lnTo>
                  <a:pt x="1932" y="1602"/>
                </a:lnTo>
                <a:lnTo>
                  <a:pt x="1938" y="1608"/>
                </a:lnTo>
                <a:lnTo>
                  <a:pt x="1944" y="1608"/>
                </a:lnTo>
                <a:lnTo>
                  <a:pt x="1950" y="1608"/>
                </a:lnTo>
                <a:lnTo>
                  <a:pt x="1956" y="1608"/>
                </a:lnTo>
                <a:lnTo>
                  <a:pt x="1962" y="1614"/>
                </a:lnTo>
                <a:lnTo>
                  <a:pt x="1968" y="1614"/>
                </a:lnTo>
                <a:lnTo>
                  <a:pt x="1974" y="1614"/>
                </a:lnTo>
                <a:lnTo>
                  <a:pt x="1980" y="1620"/>
                </a:lnTo>
                <a:lnTo>
                  <a:pt x="1986" y="1620"/>
                </a:lnTo>
                <a:lnTo>
                  <a:pt x="1992" y="1620"/>
                </a:lnTo>
                <a:lnTo>
                  <a:pt x="1998" y="1620"/>
                </a:lnTo>
                <a:lnTo>
                  <a:pt x="2004" y="1626"/>
                </a:lnTo>
                <a:lnTo>
                  <a:pt x="2010" y="1626"/>
                </a:lnTo>
                <a:lnTo>
                  <a:pt x="2016" y="1626"/>
                </a:lnTo>
                <a:lnTo>
                  <a:pt x="2022" y="1626"/>
                </a:lnTo>
                <a:lnTo>
                  <a:pt x="2028" y="1632"/>
                </a:lnTo>
                <a:lnTo>
                  <a:pt x="2034" y="1632"/>
                </a:lnTo>
                <a:lnTo>
                  <a:pt x="2040" y="1632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79" name="TextBox 278"/>
          <p:cNvSpPr txBox="1"/>
          <p:nvPr/>
        </p:nvSpPr>
        <p:spPr>
          <a:xfrm>
            <a:off x="2488279" y="3114020"/>
            <a:ext cx="14741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o fragile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0" name="TextBox 279"/>
          <p:cNvSpPr txBox="1"/>
          <p:nvPr/>
        </p:nvSpPr>
        <p:spPr>
          <a:xfrm>
            <a:off x="1489455" y="4444424"/>
            <a:ext cx="14606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mplex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3" name="Straight Connector 282"/>
          <p:cNvCxnSpPr>
            <a:endCxn id="259" idx="0"/>
          </p:cNvCxnSpPr>
          <p:nvPr/>
        </p:nvCxnSpPr>
        <p:spPr bwMode="auto">
          <a:xfrm>
            <a:off x="1413255" y="5867400"/>
            <a:ext cx="4175852" cy="2852"/>
          </a:xfrm>
          <a:prstGeom prst="line">
            <a:avLst/>
          </a:prstGeom>
          <a:noFill/>
          <a:ln w="57150" cap="flat" cmpd="sng" algn="ctr">
            <a:solidFill>
              <a:srgbClr val="CC00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5" name="TextBox 284"/>
          <p:cNvSpPr txBox="1"/>
          <p:nvPr/>
        </p:nvSpPr>
        <p:spPr>
          <a:xfrm>
            <a:off x="1565655" y="5257799"/>
            <a:ext cx="1951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No tradeoff</a:t>
            </a:r>
            <a:endParaRPr lang="en-US" sz="2800" b="1" dirty="0">
              <a:solidFill>
                <a:srgbClr val="CC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2590800" y="76200"/>
            <a:ext cx="631418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ard tradeoff in glycolysis is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robustness </a:t>
            </a:r>
            <a:r>
              <a:rPr lang="en-US" sz="28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s</a:t>
            </a:r>
            <a:r>
              <a:rPr lang="en-US" sz="2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efficiency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absent without autocatalysis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o fragile with simple control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plausibly robust with complex control</a:t>
            </a:r>
            <a:endParaRPr lang="en-US" sz="28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984756" y="6115216"/>
            <a:ext cx="16696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expensive</a:t>
            </a:r>
            <a:endParaRPr lang="en-US" sz="2800" b="1" dirty="0">
              <a:solidFill>
                <a:prstClr val="black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17807" y="2209800"/>
            <a:ext cx="11241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fragile</a:t>
            </a:r>
            <a:endParaRPr lang="en-US" sz="2800" b="1" dirty="0">
              <a:solidFill>
                <a:prstClr val="black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73400"/>
              </p:ext>
            </p:extLst>
          </p:nvPr>
        </p:nvGraphicFramePr>
        <p:xfrm>
          <a:off x="5105400" y="3581400"/>
          <a:ext cx="356711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278" name="Equation" r:id="rId8" imgW="1689100" imgH="965200" progId="Equation.DSMT4">
                  <p:embed/>
                </p:oleObj>
              </mc:Choice>
              <mc:Fallback>
                <p:oleObj name="Equation" r:id="rId8" imgW="16891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81400"/>
                        <a:ext cx="3567113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647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54850" name="Picture 2" descr="http://uregina.ca/~babu200m/images/yeast_cell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226" y="3664874"/>
            <a:ext cx="2741974" cy="1745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765452" y="135541"/>
            <a:ext cx="5156742" cy="3033272"/>
            <a:chOff x="483027" y="1295400"/>
            <a:chExt cx="8152754" cy="4833879"/>
          </a:xfrm>
        </p:grpSpPr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2823397" y="1470025"/>
              <a:ext cx="5743575" cy="367665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2823397" y="1470025"/>
              <a:ext cx="574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2823397" y="5146675"/>
              <a:ext cx="574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 flipV="1">
              <a:off x="8566972" y="1470025"/>
              <a:ext cx="0" cy="3676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V="1">
              <a:off x="2823397" y="1470025"/>
              <a:ext cx="0" cy="3676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2823397" y="5146675"/>
              <a:ext cx="574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V="1">
              <a:off x="2823397" y="1470025"/>
              <a:ext cx="0" cy="3676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V="1">
              <a:off x="4156897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4156897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 flipV="1">
              <a:off x="395687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395687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 flipV="1">
              <a:off x="372827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372827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V="1">
              <a:off x="3471097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>
              <a:off x="3471097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V="1">
              <a:off x="317582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317582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283292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 flipV="1">
              <a:off x="4156897" y="5080000"/>
              <a:ext cx="0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>
              <a:off x="4156897" y="1470025"/>
              <a:ext cx="0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 flipV="1">
              <a:off x="548087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548087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 flipV="1">
              <a:off x="626192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626192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496" name="Line 34"/>
            <p:cNvSpPr>
              <a:spLocks noChangeShapeType="1"/>
            </p:cNvSpPr>
            <p:nvPr/>
          </p:nvSpPr>
          <p:spPr bwMode="auto">
            <a:xfrm flipV="1">
              <a:off x="6804847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497" name="Line 35"/>
            <p:cNvSpPr>
              <a:spLocks noChangeShapeType="1"/>
            </p:cNvSpPr>
            <p:nvPr/>
          </p:nvSpPr>
          <p:spPr bwMode="auto">
            <a:xfrm>
              <a:off x="6804847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499" name="Line 36"/>
            <p:cNvSpPr>
              <a:spLocks noChangeShapeType="1"/>
            </p:cNvSpPr>
            <p:nvPr/>
          </p:nvSpPr>
          <p:spPr bwMode="auto">
            <a:xfrm flipV="1">
              <a:off x="723347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0" name="Line 37"/>
            <p:cNvSpPr>
              <a:spLocks noChangeShapeType="1"/>
            </p:cNvSpPr>
            <p:nvPr/>
          </p:nvSpPr>
          <p:spPr bwMode="auto">
            <a:xfrm>
              <a:off x="723347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1" name="Line 38"/>
            <p:cNvSpPr>
              <a:spLocks noChangeShapeType="1"/>
            </p:cNvSpPr>
            <p:nvPr/>
          </p:nvSpPr>
          <p:spPr bwMode="auto">
            <a:xfrm flipV="1">
              <a:off x="7585897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2" name="Line 39"/>
            <p:cNvSpPr>
              <a:spLocks noChangeShapeType="1"/>
            </p:cNvSpPr>
            <p:nvPr/>
          </p:nvSpPr>
          <p:spPr bwMode="auto">
            <a:xfrm>
              <a:off x="7585897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3" name="Line 40"/>
            <p:cNvSpPr>
              <a:spLocks noChangeShapeType="1"/>
            </p:cNvSpPr>
            <p:nvPr/>
          </p:nvSpPr>
          <p:spPr bwMode="auto">
            <a:xfrm flipV="1">
              <a:off x="788117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4" name="Line 41"/>
            <p:cNvSpPr>
              <a:spLocks noChangeShapeType="1"/>
            </p:cNvSpPr>
            <p:nvPr/>
          </p:nvSpPr>
          <p:spPr bwMode="auto">
            <a:xfrm>
              <a:off x="788117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5" name="Line 42"/>
            <p:cNvSpPr>
              <a:spLocks noChangeShapeType="1"/>
            </p:cNvSpPr>
            <p:nvPr/>
          </p:nvSpPr>
          <p:spPr bwMode="auto">
            <a:xfrm flipV="1">
              <a:off x="8138347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6" name="Line 43"/>
            <p:cNvSpPr>
              <a:spLocks noChangeShapeType="1"/>
            </p:cNvSpPr>
            <p:nvPr/>
          </p:nvSpPr>
          <p:spPr bwMode="auto">
            <a:xfrm>
              <a:off x="8138347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7" name="Line 44"/>
            <p:cNvSpPr>
              <a:spLocks noChangeShapeType="1"/>
            </p:cNvSpPr>
            <p:nvPr/>
          </p:nvSpPr>
          <p:spPr bwMode="auto">
            <a:xfrm flipV="1">
              <a:off x="835742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8" name="Line 45"/>
            <p:cNvSpPr>
              <a:spLocks noChangeShapeType="1"/>
            </p:cNvSpPr>
            <p:nvPr/>
          </p:nvSpPr>
          <p:spPr bwMode="auto">
            <a:xfrm>
              <a:off x="835742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9" name="Line 46"/>
            <p:cNvSpPr>
              <a:spLocks noChangeShapeType="1"/>
            </p:cNvSpPr>
            <p:nvPr/>
          </p:nvSpPr>
          <p:spPr bwMode="auto">
            <a:xfrm flipV="1">
              <a:off x="856697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10" name="Line 47"/>
            <p:cNvSpPr>
              <a:spLocks noChangeShapeType="1"/>
            </p:cNvSpPr>
            <p:nvPr/>
          </p:nvSpPr>
          <p:spPr bwMode="auto">
            <a:xfrm>
              <a:off x="856697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11" name="Line 48"/>
            <p:cNvSpPr>
              <a:spLocks noChangeShapeType="1"/>
            </p:cNvSpPr>
            <p:nvPr/>
          </p:nvSpPr>
          <p:spPr bwMode="auto">
            <a:xfrm flipV="1">
              <a:off x="8566972" y="5080000"/>
              <a:ext cx="0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12" name="Line 49"/>
            <p:cNvSpPr>
              <a:spLocks noChangeShapeType="1"/>
            </p:cNvSpPr>
            <p:nvPr/>
          </p:nvSpPr>
          <p:spPr bwMode="auto">
            <a:xfrm>
              <a:off x="8566972" y="1470025"/>
              <a:ext cx="0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16" name="Line 53"/>
            <p:cNvSpPr>
              <a:spLocks noChangeShapeType="1"/>
            </p:cNvSpPr>
            <p:nvPr/>
          </p:nvSpPr>
          <p:spPr bwMode="auto">
            <a:xfrm flipH="1">
              <a:off x="8528872" y="514667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18" name="Line 55"/>
            <p:cNvSpPr>
              <a:spLocks noChangeShapeType="1"/>
            </p:cNvSpPr>
            <p:nvPr/>
          </p:nvSpPr>
          <p:spPr bwMode="auto">
            <a:xfrm flipH="1">
              <a:off x="8500297" y="5146675"/>
              <a:ext cx="666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1" name="Line 58"/>
            <p:cNvSpPr>
              <a:spLocks noChangeShapeType="1"/>
            </p:cNvSpPr>
            <p:nvPr/>
          </p:nvSpPr>
          <p:spPr bwMode="auto">
            <a:xfrm>
              <a:off x="2823397" y="3917950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2" name="Line 59"/>
            <p:cNvSpPr>
              <a:spLocks noChangeShapeType="1"/>
            </p:cNvSpPr>
            <p:nvPr/>
          </p:nvSpPr>
          <p:spPr bwMode="auto">
            <a:xfrm flipH="1">
              <a:off x="8528872" y="3917950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3" name="Line 60"/>
            <p:cNvSpPr>
              <a:spLocks noChangeShapeType="1"/>
            </p:cNvSpPr>
            <p:nvPr/>
          </p:nvSpPr>
          <p:spPr bwMode="auto">
            <a:xfrm>
              <a:off x="2823397" y="320357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4" name="Line 61"/>
            <p:cNvSpPr>
              <a:spLocks noChangeShapeType="1"/>
            </p:cNvSpPr>
            <p:nvPr/>
          </p:nvSpPr>
          <p:spPr bwMode="auto">
            <a:xfrm flipH="1">
              <a:off x="8528872" y="320357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5" name="Line 62"/>
            <p:cNvSpPr>
              <a:spLocks noChangeShapeType="1"/>
            </p:cNvSpPr>
            <p:nvPr/>
          </p:nvSpPr>
          <p:spPr bwMode="auto">
            <a:xfrm>
              <a:off x="2823397" y="268922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6" name="Line 63"/>
            <p:cNvSpPr>
              <a:spLocks noChangeShapeType="1"/>
            </p:cNvSpPr>
            <p:nvPr/>
          </p:nvSpPr>
          <p:spPr bwMode="auto">
            <a:xfrm flipH="1">
              <a:off x="8528872" y="268922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7" name="Line 64"/>
            <p:cNvSpPr>
              <a:spLocks noChangeShapeType="1"/>
            </p:cNvSpPr>
            <p:nvPr/>
          </p:nvSpPr>
          <p:spPr bwMode="auto">
            <a:xfrm>
              <a:off x="2823397" y="2298700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8" name="Line 65"/>
            <p:cNvSpPr>
              <a:spLocks noChangeShapeType="1"/>
            </p:cNvSpPr>
            <p:nvPr/>
          </p:nvSpPr>
          <p:spPr bwMode="auto">
            <a:xfrm flipH="1">
              <a:off x="8528872" y="2298700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9" name="Line 66"/>
            <p:cNvSpPr>
              <a:spLocks noChangeShapeType="1"/>
            </p:cNvSpPr>
            <p:nvPr/>
          </p:nvSpPr>
          <p:spPr bwMode="auto">
            <a:xfrm>
              <a:off x="2823397" y="1974850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0" name="Line 67"/>
            <p:cNvSpPr>
              <a:spLocks noChangeShapeType="1"/>
            </p:cNvSpPr>
            <p:nvPr/>
          </p:nvSpPr>
          <p:spPr bwMode="auto">
            <a:xfrm flipH="1">
              <a:off x="8528872" y="1974850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1" name="Line 68"/>
            <p:cNvSpPr>
              <a:spLocks noChangeShapeType="1"/>
            </p:cNvSpPr>
            <p:nvPr/>
          </p:nvSpPr>
          <p:spPr bwMode="auto">
            <a:xfrm>
              <a:off x="2823397" y="169862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2" name="Line 69"/>
            <p:cNvSpPr>
              <a:spLocks noChangeShapeType="1"/>
            </p:cNvSpPr>
            <p:nvPr/>
          </p:nvSpPr>
          <p:spPr bwMode="auto">
            <a:xfrm flipH="1">
              <a:off x="8528872" y="169862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3" name="Line 70"/>
            <p:cNvSpPr>
              <a:spLocks noChangeShapeType="1"/>
            </p:cNvSpPr>
            <p:nvPr/>
          </p:nvSpPr>
          <p:spPr bwMode="auto">
            <a:xfrm>
              <a:off x="2823397" y="147002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4" name="Line 71"/>
            <p:cNvSpPr>
              <a:spLocks noChangeShapeType="1"/>
            </p:cNvSpPr>
            <p:nvPr/>
          </p:nvSpPr>
          <p:spPr bwMode="auto">
            <a:xfrm flipH="1">
              <a:off x="8528872" y="147002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5" name="Line 72"/>
            <p:cNvSpPr>
              <a:spLocks noChangeShapeType="1"/>
            </p:cNvSpPr>
            <p:nvPr/>
          </p:nvSpPr>
          <p:spPr bwMode="auto">
            <a:xfrm>
              <a:off x="2823397" y="1470025"/>
              <a:ext cx="574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6" name="Line 73"/>
            <p:cNvSpPr>
              <a:spLocks noChangeShapeType="1"/>
            </p:cNvSpPr>
            <p:nvPr/>
          </p:nvSpPr>
          <p:spPr bwMode="auto">
            <a:xfrm>
              <a:off x="2823397" y="5146675"/>
              <a:ext cx="574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7" name="Line 74"/>
            <p:cNvSpPr>
              <a:spLocks noChangeShapeType="1"/>
            </p:cNvSpPr>
            <p:nvPr/>
          </p:nvSpPr>
          <p:spPr bwMode="auto">
            <a:xfrm flipV="1">
              <a:off x="8566972" y="1470025"/>
              <a:ext cx="0" cy="3676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8" name="Line 75"/>
            <p:cNvSpPr>
              <a:spLocks noChangeShapeType="1"/>
            </p:cNvSpPr>
            <p:nvPr/>
          </p:nvSpPr>
          <p:spPr bwMode="auto">
            <a:xfrm flipV="1">
              <a:off x="2823397" y="1470025"/>
              <a:ext cx="0" cy="3676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9" name="Freeform 76"/>
            <p:cNvSpPr>
              <a:spLocks/>
            </p:cNvSpPr>
            <p:nvPr/>
          </p:nvSpPr>
          <p:spPr bwMode="auto">
            <a:xfrm>
              <a:off x="2823397" y="2574925"/>
              <a:ext cx="2428875" cy="1123950"/>
            </a:xfrm>
            <a:custGeom>
              <a:avLst/>
              <a:gdLst>
                <a:gd name="T0" fmla="*/ 48 w 1530"/>
                <a:gd name="T1" fmla="*/ 24 h 708"/>
                <a:gd name="T2" fmla="*/ 120 w 1530"/>
                <a:gd name="T3" fmla="*/ 54 h 708"/>
                <a:gd name="T4" fmla="*/ 180 w 1530"/>
                <a:gd name="T5" fmla="*/ 84 h 708"/>
                <a:gd name="T6" fmla="*/ 240 w 1530"/>
                <a:gd name="T7" fmla="*/ 114 h 708"/>
                <a:gd name="T8" fmla="*/ 300 w 1530"/>
                <a:gd name="T9" fmla="*/ 138 h 708"/>
                <a:gd name="T10" fmla="*/ 354 w 1530"/>
                <a:gd name="T11" fmla="*/ 162 h 708"/>
                <a:gd name="T12" fmla="*/ 408 w 1530"/>
                <a:gd name="T13" fmla="*/ 186 h 708"/>
                <a:gd name="T14" fmla="*/ 462 w 1530"/>
                <a:gd name="T15" fmla="*/ 210 h 708"/>
                <a:gd name="T16" fmla="*/ 510 w 1530"/>
                <a:gd name="T17" fmla="*/ 234 h 708"/>
                <a:gd name="T18" fmla="*/ 552 w 1530"/>
                <a:gd name="T19" fmla="*/ 258 h 708"/>
                <a:gd name="T20" fmla="*/ 600 w 1530"/>
                <a:gd name="T21" fmla="*/ 276 h 708"/>
                <a:gd name="T22" fmla="*/ 642 w 1530"/>
                <a:gd name="T23" fmla="*/ 294 h 708"/>
                <a:gd name="T24" fmla="*/ 684 w 1530"/>
                <a:gd name="T25" fmla="*/ 318 h 708"/>
                <a:gd name="T26" fmla="*/ 726 w 1530"/>
                <a:gd name="T27" fmla="*/ 336 h 708"/>
                <a:gd name="T28" fmla="*/ 762 w 1530"/>
                <a:gd name="T29" fmla="*/ 354 h 708"/>
                <a:gd name="T30" fmla="*/ 804 w 1530"/>
                <a:gd name="T31" fmla="*/ 372 h 708"/>
                <a:gd name="T32" fmla="*/ 840 w 1530"/>
                <a:gd name="T33" fmla="*/ 390 h 708"/>
                <a:gd name="T34" fmla="*/ 876 w 1530"/>
                <a:gd name="T35" fmla="*/ 402 h 708"/>
                <a:gd name="T36" fmla="*/ 906 w 1530"/>
                <a:gd name="T37" fmla="*/ 420 h 708"/>
                <a:gd name="T38" fmla="*/ 942 w 1530"/>
                <a:gd name="T39" fmla="*/ 438 h 708"/>
                <a:gd name="T40" fmla="*/ 978 w 1530"/>
                <a:gd name="T41" fmla="*/ 450 h 708"/>
                <a:gd name="T42" fmla="*/ 1008 w 1530"/>
                <a:gd name="T43" fmla="*/ 468 h 708"/>
                <a:gd name="T44" fmla="*/ 1038 w 1530"/>
                <a:gd name="T45" fmla="*/ 480 h 708"/>
                <a:gd name="T46" fmla="*/ 1068 w 1530"/>
                <a:gd name="T47" fmla="*/ 492 h 708"/>
                <a:gd name="T48" fmla="*/ 1098 w 1530"/>
                <a:gd name="T49" fmla="*/ 510 h 708"/>
                <a:gd name="T50" fmla="*/ 1128 w 1530"/>
                <a:gd name="T51" fmla="*/ 522 h 708"/>
                <a:gd name="T52" fmla="*/ 1158 w 1530"/>
                <a:gd name="T53" fmla="*/ 534 h 708"/>
                <a:gd name="T54" fmla="*/ 1182 w 1530"/>
                <a:gd name="T55" fmla="*/ 546 h 708"/>
                <a:gd name="T56" fmla="*/ 1212 w 1530"/>
                <a:gd name="T57" fmla="*/ 558 h 708"/>
                <a:gd name="T58" fmla="*/ 1236 w 1530"/>
                <a:gd name="T59" fmla="*/ 570 h 708"/>
                <a:gd name="T60" fmla="*/ 1260 w 1530"/>
                <a:gd name="T61" fmla="*/ 582 h 708"/>
                <a:gd name="T62" fmla="*/ 1284 w 1530"/>
                <a:gd name="T63" fmla="*/ 594 h 708"/>
                <a:gd name="T64" fmla="*/ 1314 w 1530"/>
                <a:gd name="T65" fmla="*/ 606 h 708"/>
                <a:gd name="T66" fmla="*/ 1338 w 1530"/>
                <a:gd name="T67" fmla="*/ 618 h 708"/>
                <a:gd name="T68" fmla="*/ 1362 w 1530"/>
                <a:gd name="T69" fmla="*/ 630 h 708"/>
                <a:gd name="T70" fmla="*/ 1380 w 1530"/>
                <a:gd name="T71" fmla="*/ 636 h 708"/>
                <a:gd name="T72" fmla="*/ 1404 w 1530"/>
                <a:gd name="T73" fmla="*/ 648 h 708"/>
                <a:gd name="T74" fmla="*/ 1428 w 1530"/>
                <a:gd name="T75" fmla="*/ 660 h 708"/>
                <a:gd name="T76" fmla="*/ 1452 w 1530"/>
                <a:gd name="T77" fmla="*/ 672 h 708"/>
                <a:gd name="T78" fmla="*/ 1470 w 1530"/>
                <a:gd name="T79" fmla="*/ 678 h 708"/>
                <a:gd name="T80" fmla="*/ 1494 w 1530"/>
                <a:gd name="T81" fmla="*/ 690 h 708"/>
                <a:gd name="T82" fmla="*/ 1512 w 1530"/>
                <a:gd name="T83" fmla="*/ 696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530" h="708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72" y="36"/>
                  </a:lnTo>
                  <a:lnTo>
                    <a:pt x="96" y="42"/>
                  </a:lnTo>
                  <a:lnTo>
                    <a:pt x="120" y="54"/>
                  </a:lnTo>
                  <a:lnTo>
                    <a:pt x="138" y="66"/>
                  </a:lnTo>
                  <a:lnTo>
                    <a:pt x="162" y="72"/>
                  </a:lnTo>
                  <a:lnTo>
                    <a:pt x="180" y="84"/>
                  </a:lnTo>
                  <a:lnTo>
                    <a:pt x="204" y="96"/>
                  </a:lnTo>
                  <a:lnTo>
                    <a:pt x="222" y="102"/>
                  </a:lnTo>
                  <a:lnTo>
                    <a:pt x="240" y="114"/>
                  </a:lnTo>
                  <a:lnTo>
                    <a:pt x="264" y="120"/>
                  </a:lnTo>
                  <a:lnTo>
                    <a:pt x="282" y="132"/>
                  </a:lnTo>
                  <a:lnTo>
                    <a:pt x="300" y="138"/>
                  </a:lnTo>
                  <a:lnTo>
                    <a:pt x="318" y="150"/>
                  </a:lnTo>
                  <a:lnTo>
                    <a:pt x="336" y="156"/>
                  </a:lnTo>
                  <a:lnTo>
                    <a:pt x="354" y="162"/>
                  </a:lnTo>
                  <a:lnTo>
                    <a:pt x="372" y="174"/>
                  </a:lnTo>
                  <a:lnTo>
                    <a:pt x="390" y="180"/>
                  </a:lnTo>
                  <a:lnTo>
                    <a:pt x="408" y="186"/>
                  </a:lnTo>
                  <a:lnTo>
                    <a:pt x="426" y="198"/>
                  </a:lnTo>
                  <a:lnTo>
                    <a:pt x="444" y="204"/>
                  </a:lnTo>
                  <a:lnTo>
                    <a:pt x="462" y="210"/>
                  </a:lnTo>
                  <a:lnTo>
                    <a:pt x="474" y="222"/>
                  </a:lnTo>
                  <a:lnTo>
                    <a:pt x="492" y="228"/>
                  </a:lnTo>
                  <a:lnTo>
                    <a:pt x="510" y="234"/>
                  </a:lnTo>
                  <a:lnTo>
                    <a:pt x="522" y="240"/>
                  </a:lnTo>
                  <a:lnTo>
                    <a:pt x="540" y="246"/>
                  </a:lnTo>
                  <a:lnTo>
                    <a:pt x="552" y="258"/>
                  </a:lnTo>
                  <a:lnTo>
                    <a:pt x="570" y="264"/>
                  </a:lnTo>
                  <a:lnTo>
                    <a:pt x="582" y="270"/>
                  </a:lnTo>
                  <a:lnTo>
                    <a:pt x="600" y="276"/>
                  </a:lnTo>
                  <a:lnTo>
                    <a:pt x="612" y="282"/>
                  </a:lnTo>
                  <a:lnTo>
                    <a:pt x="630" y="288"/>
                  </a:lnTo>
                  <a:lnTo>
                    <a:pt x="642" y="294"/>
                  </a:lnTo>
                  <a:lnTo>
                    <a:pt x="654" y="306"/>
                  </a:lnTo>
                  <a:lnTo>
                    <a:pt x="672" y="312"/>
                  </a:lnTo>
                  <a:lnTo>
                    <a:pt x="684" y="318"/>
                  </a:lnTo>
                  <a:lnTo>
                    <a:pt x="696" y="324"/>
                  </a:lnTo>
                  <a:lnTo>
                    <a:pt x="714" y="330"/>
                  </a:lnTo>
                  <a:lnTo>
                    <a:pt x="726" y="336"/>
                  </a:lnTo>
                  <a:lnTo>
                    <a:pt x="738" y="342"/>
                  </a:lnTo>
                  <a:lnTo>
                    <a:pt x="750" y="348"/>
                  </a:lnTo>
                  <a:lnTo>
                    <a:pt x="762" y="354"/>
                  </a:lnTo>
                  <a:lnTo>
                    <a:pt x="774" y="360"/>
                  </a:lnTo>
                  <a:lnTo>
                    <a:pt x="792" y="366"/>
                  </a:lnTo>
                  <a:lnTo>
                    <a:pt x="804" y="372"/>
                  </a:lnTo>
                  <a:lnTo>
                    <a:pt x="816" y="378"/>
                  </a:lnTo>
                  <a:lnTo>
                    <a:pt x="828" y="384"/>
                  </a:lnTo>
                  <a:lnTo>
                    <a:pt x="840" y="390"/>
                  </a:lnTo>
                  <a:lnTo>
                    <a:pt x="852" y="390"/>
                  </a:lnTo>
                  <a:lnTo>
                    <a:pt x="864" y="396"/>
                  </a:lnTo>
                  <a:lnTo>
                    <a:pt x="876" y="402"/>
                  </a:lnTo>
                  <a:lnTo>
                    <a:pt x="888" y="408"/>
                  </a:lnTo>
                  <a:lnTo>
                    <a:pt x="900" y="414"/>
                  </a:lnTo>
                  <a:lnTo>
                    <a:pt x="906" y="420"/>
                  </a:lnTo>
                  <a:lnTo>
                    <a:pt x="918" y="426"/>
                  </a:lnTo>
                  <a:lnTo>
                    <a:pt x="930" y="432"/>
                  </a:lnTo>
                  <a:lnTo>
                    <a:pt x="942" y="438"/>
                  </a:lnTo>
                  <a:lnTo>
                    <a:pt x="954" y="438"/>
                  </a:lnTo>
                  <a:lnTo>
                    <a:pt x="966" y="444"/>
                  </a:lnTo>
                  <a:lnTo>
                    <a:pt x="978" y="450"/>
                  </a:lnTo>
                  <a:lnTo>
                    <a:pt x="984" y="456"/>
                  </a:lnTo>
                  <a:lnTo>
                    <a:pt x="996" y="462"/>
                  </a:lnTo>
                  <a:lnTo>
                    <a:pt x="1008" y="468"/>
                  </a:lnTo>
                  <a:lnTo>
                    <a:pt x="1020" y="468"/>
                  </a:lnTo>
                  <a:lnTo>
                    <a:pt x="1026" y="474"/>
                  </a:lnTo>
                  <a:lnTo>
                    <a:pt x="1038" y="480"/>
                  </a:lnTo>
                  <a:lnTo>
                    <a:pt x="1050" y="486"/>
                  </a:lnTo>
                  <a:lnTo>
                    <a:pt x="1056" y="486"/>
                  </a:lnTo>
                  <a:lnTo>
                    <a:pt x="1068" y="492"/>
                  </a:lnTo>
                  <a:lnTo>
                    <a:pt x="1080" y="498"/>
                  </a:lnTo>
                  <a:lnTo>
                    <a:pt x="1086" y="504"/>
                  </a:lnTo>
                  <a:lnTo>
                    <a:pt x="1098" y="510"/>
                  </a:lnTo>
                  <a:lnTo>
                    <a:pt x="1110" y="510"/>
                  </a:lnTo>
                  <a:lnTo>
                    <a:pt x="1116" y="516"/>
                  </a:lnTo>
                  <a:lnTo>
                    <a:pt x="1128" y="522"/>
                  </a:lnTo>
                  <a:lnTo>
                    <a:pt x="1134" y="522"/>
                  </a:lnTo>
                  <a:lnTo>
                    <a:pt x="1146" y="528"/>
                  </a:lnTo>
                  <a:lnTo>
                    <a:pt x="1158" y="534"/>
                  </a:lnTo>
                  <a:lnTo>
                    <a:pt x="1164" y="540"/>
                  </a:lnTo>
                  <a:lnTo>
                    <a:pt x="1176" y="540"/>
                  </a:lnTo>
                  <a:lnTo>
                    <a:pt x="1182" y="546"/>
                  </a:lnTo>
                  <a:lnTo>
                    <a:pt x="1194" y="552"/>
                  </a:lnTo>
                  <a:lnTo>
                    <a:pt x="1200" y="552"/>
                  </a:lnTo>
                  <a:lnTo>
                    <a:pt x="1212" y="558"/>
                  </a:lnTo>
                  <a:lnTo>
                    <a:pt x="1218" y="564"/>
                  </a:lnTo>
                  <a:lnTo>
                    <a:pt x="1230" y="564"/>
                  </a:lnTo>
                  <a:lnTo>
                    <a:pt x="1236" y="570"/>
                  </a:lnTo>
                  <a:lnTo>
                    <a:pt x="1242" y="576"/>
                  </a:lnTo>
                  <a:lnTo>
                    <a:pt x="1254" y="576"/>
                  </a:lnTo>
                  <a:lnTo>
                    <a:pt x="1260" y="582"/>
                  </a:lnTo>
                  <a:lnTo>
                    <a:pt x="1272" y="588"/>
                  </a:lnTo>
                  <a:lnTo>
                    <a:pt x="1278" y="588"/>
                  </a:lnTo>
                  <a:lnTo>
                    <a:pt x="1284" y="594"/>
                  </a:lnTo>
                  <a:lnTo>
                    <a:pt x="1296" y="600"/>
                  </a:lnTo>
                  <a:lnTo>
                    <a:pt x="1302" y="600"/>
                  </a:lnTo>
                  <a:lnTo>
                    <a:pt x="1314" y="606"/>
                  </a:lnTo>
                  <a:lnTo>
                    <a:pt x="1320" y="612"/>
                  </a:lnTo>
                  <a:lnTo>
                    <a:pt x="1326" y="612"/>
                  </a:lnTo>
                  <a:lnTo>
                    <a:pt x="1338" y="618"/>
                  </a:lnTo>
                  <a:lnTo>
                    <a:pt x="1344" y="618"/>
                  </a:lnTo>
                  <a:lnTo>
                    <a:pt x="1350" y="624"/>
                  </a:lnTo>
                  <a:lnTo>
                    <a:pt x="1362" y="630"/>
                  </a:lnTo>
                  <a:lnTo>
                    <a:pt x="1368" y="630"/>
                  </a:lnTo>
                  <a:lnTo>
                    <a:pt x="1374" y="636"/>
                  </a:lnTo>
                  <a:lnTo>
                    <a:pt x="1380" y="636"/>
                  </a:lnTo>
                  <a:lnTo>
                    <a:pt x="1392" y="642"/>
                  </a:lnTo>
                  <a:lnTo>
                    <a:pt x="1398" y="648"/>
                  </a:lnTo>
                  <a:lnTo>
                    <a:pt x="1404" y="648"/>
                  </a:lnTo>
                  <a:lnTo>
                    <a:pt x="1410" y="654"/>
                  </a:lnTo>
                  <a:lnTo>
                    <a:pt x="1422" y="654"/>
                  </a:lnTo>
                  <a:lnTo>
                    <a:pt x="1428" y="660"/>
                  </a:lnTo>
                  <a:lnTo>
                    <a:pt x="1434" y="660"/>
                  </a:lnTo>
                  <a:lnTo>
                    <a:pt x="1440" y="666"/>
                  </a:lnTo>
                  <a:lnTo>
                    <a:pt x="1452" y="672"/>
                  </a:lnTo>
                  <a:lnTo>
                    <a:pt x="1458" y="672"/>
                  </a:lnTo>
                  <a:lnTo>
                    <a:pt x="1464" y="678"/>
                  </a:lnTo>
                  <a:lnTo>
                    <a:pt x="1470" y="678"/>
                  </a:lnTo>
                  <a:lnTo>
                    <a:pt x="1476" y="684"/>
                  </a:lnTo>
                  <a:lnTo>
                    <a:pt x="1488" y="684"/>
                  </a:lnTo>
                  <a:lnTo>
                    <a:pt x="1494" y="690"/>
                  </a:lnTo>
                  <a:lnTo>
                    <a:pt x="1500" y="690"/>
                  </a:lnTo>
                  <a:lnTo>
                    <a:pt x="1506" y="696"/>
                  </a:lnTo>
                  <a:lnTo>
                    <a:pt x="1512" y="696"/>
                  </a:lnTo>
                  <a:lnTo>
                    <a:pt x="1518" y="702"/>
                  </a:lnTo>
                  <a:lnTo>
                    <a:pt x="1530" y="708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40" name="Freeform 77"/>
            <p:cNvSpPr>
              <a:spLocks/>
            </p:cNvSpPr>
            <p:nvPr/>
          </p:nvSpPr>
          <p:spPr bwMode="auto">
            <a:xfrm>
              <a:off x="5252272" y="3698875"/>
              <a:ext cx="1219200" cy="561975"/>
            </a:xfrm>
            <a:custGeom>
              <a:avLst/>
              <a:gdLst>
                <a:gd name="T0" fmla="*/ 12 w 768"/>
                <a:gd name="T1" fmla="*/ 6 h 354"/>
                <a:gd name="T2" fmla="*/ 30 w 768"/>
                <a:gd name="T3" fmla="*/ 12 h 354"/>
                <a:gd name="T4" fmla="*/ 48 w 768"/>
                <a:gd name="T5" fmla="*/ 24 h 354"/>
                <a:gd name="T6" fmla="*/ 72 w 768"/>
                <a:gd name="T7" fmla="*/ 30 h 354"/>
                <a:gd name="T8" fmla="*/ 90 w 768"/>
                <a:gd name="T9" fmla="*/ 42 h 354"/>
                <a:gd name="T10" fmla="*/ 108 w 768"/>
                <a:gd name="T11" fmla="*/ 48 h 354"/>
                <a:gd name="T12" fmla="*/ 126 w 768"/>
                <a:gd name="T13" fmla="*/ 54 h 354"/>
                <a:gd name="T14" fmla="*/ 144 w 768"/>
                <a:gd name="T15" fmla="*/ 66 h 354"/>
                <a:gd name="T16" fmla="*/ 162 w 768"/>
                <a:gd name="T17" fmla="*/ 72 h 354"/>
                <a:gd name="T18" fmla="*/ 180 w 768"/>
                <a:gd name="T19" fmla="*/ 84 h 354"/>
                <a:gd name="T20" fmla="*/ 198 w 768"/>
                <a:gd name="T21" fmla="*/ 90 h 354"/>
                <a:gd name="T22" fmla="*/ 216 w 768"/>
                <a:gd name="T23" fmla="*/ 96 h 354"/>
                <a:gd name="T24" fmla="*/ 234 w 768"/>
                <a:gd name="T25" fmla="*/ 108 h 354"/>
                <a:gd name="T26" fmla="*/ 252 w 768"/>
                <a:gd name="T27" fmla="*/ 114 h 354"/>
                <a:gd name="T28" fmla="*/ 270 w 768"/>
                <a:gd name="T29" fmla="*/ 126 h 354"/>
                <a:gd name="T30" fmla="*/ 288 w 768"/>
                <a:gd name="T31" fmla="*/ 132 h 354"/>
                <a:gd name="T32" fmla="*/ 306 w 768"/>
                <a:gd name="T33" fmla="*/ 138 h 354"/>
                <a:gd name="T34" fmla="*/ 324 w 768"/>
                <a:gd name="T35" fmla="*/ 150 h 354"/>
                <a:gd name="T36" fmla="*/ 342 w 768"/>
                <a:gd name="T37" fmla="*/ 156 h 354"/>
                <a:gd name="T38" fmla="*/ 360 w 768"/>
                <a:gd name="T39" fmla="*/ 162 h 354"/>
                <a:gd name="T40" fmla="*/ 378 w 768"/>
                <a:gd name="T41" fmla="*/ 174 h 354"/>
                <a:gd name="T42" fmla="*/ 396 w 768"/>
                <a:gd name="T43" fmla="*/ 180 h 354"/>
                <a:gd name="T44" fmla="*/ 414 w 768"/>
                <a:gd name="T45" fmla="*/ 192 h 354"/>
                <a:gd name="T46" fmla="*/ 432 w 768"/>
                <a:gd name="T47" fmla="*/ 198 h 354"/>
                <a:gd name="T48" fmla="*/ 450 w 768"/>
                <a:gd name="T49" fmla="*/ 210 h 354"/>
                <a:gd name="T50" fmla="*/ 468 w 768"/>
                <a:gd name="T51" fmla="*/ 216 h 354"/>
                <a:gd name="T52" fmla="*/ 486 w 768"/>
                <a:gd name="T53" fmla="*/ 222 h 354"/>
                <a:gd name="T54" fmla="*/ 504 w 768"/>
                <a:gd name="T55" fmla="*/ 234 h 354"/>
                <a:gd name="T56" fmla="*/ 522 w 768"/>
                <a:gd name="T57" fmla="*/ 240 h 354"/>
                <a:gd name="T58" fmla="*/ 540 w 768"/>
                <a:gd name="T59" fmla="*/ 246 h 354"/>
                <a:gd name="T60" fmla="*/ 558 w 768"/>
                <a:gd name="T61" fmla="*/ 258 h 354"/>
                <a:gd name="T62" fmla="*/ 576 w 768"/>
                <a:gd name="T63" fmla="*/ 264 h 354"/>
                <a:gd name="T64" fmla="*/ 594 w 768"/>
                <a:gd name="T65" fmla="*/ 276 h 354"/>
                <a:gd name="T66" fmla="*/ 612 w 768"/>
                <a:gd name="T67" fmla="*/ 282 h 354"/>
                <a:gd name="T68" fmla="*/ 630 w 768"/>
                <a:gd name="T69" fmla="*/ 288 h 354"/>
                <a:gd name="T70" fmla="*/ 648 w 768"/>
                <a:gd name="T71" fmla="*/ 300 h 354"/>
                <a:gd name="T72" fmla="*/ 666 w 768"/>
                <a:gd name="T73" fmla="*/ 306 h 354"/>
                <a:gd name="T74" fmla="*/ 684 w 768"/>
                <a:gd name="T75" fmla="*/ 312 h 354"/>
                <a:gd name="T76" fmla="*/ 702 w 768"/>
                <a:gd name="T77" fmla="*/ 324 h 354"/>
                <a:gd name="T78" fmla="*/ 720 w 768"/>
                <a:gd name="T79" fmla="*/ 330 h 354"/>
                <a:gd name="T80" fmla="*/ 738 w 768"/>
                <a:gd name="T81" fmla="*/ 342 h 354"/>
                <a:gd name="T82" fmla="*/ 756 w 768"/>
                <a:gd name="T83" fmla="*/ 348 h 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68" h="354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32" y="60"/>
                  </a:lnTo>
                  <a:lnTo>
                    <a:pt x="138" y="60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6" y="72"/>
                  </a:lnTo>
                  <a:lnTo>
                    <a:pt x="162" y="72"/>
                  </a:lnTo>
                  <a:lnTo>
                    <a:pt x="168" y="78"/>
                  </a:lnTo>
                  <a:lnTo>
                    <a:pt x="174" y="78"/>
                  </a:lnTo>
                  <a:lnTo>
                    <a:pt x="180" y="84"/>
                  </a:lnTo>
                  <a:lnTo>
                    <a:pt x="186" y="84"/>
                  </a:lnTo>
                  <a:lnTo>
                    <a:pt x="192" y="90"/>
                  </a:lnTo>
                  <a:lnTo>
                    <a:pt x="198" y="90"/>
                  </a:lnTo>
                  <a:lnTo>
                    <a:pt x="204" y="90"/>
                  </a:lnTo>
                  <a:lnTo>
                    <a:pt x="210" y="96"/>
                  </a:lnTo>
                  <a:lnTo>
                    <a:pt x="216" y="96"/>
                  </a:lnTo>
                  <a:lnTo>
                    <a:pt x="222" y="102"/>
                  </a:lnTo>
                  <a:lnTo>
                    <a:pt x="228" y="102"/>
                  </a:lnTo>
                  <a:lnTo>
                    <a:pt x="234" y="108"/>
                  </a:lnTo>
                  <a:lnTo>
                    <a:pt x="240" y="108"/>
                  </a:lnTo>
                  <a:lnTo>
                    <a:pt x="246" y="114"/>
                  </a:lnTo>
                  <a:lnTo>
                    <a:pt x="252" y="114"/>
                  </a:lnTo>
                  <a:lnTo>
                    <a:pt x="258" y="120"/>
                  </a:lnTo>
                  <a:lnTo>
                    <a:pt x="264" y="120"/>
                  </a:lnTo>
                  <a:lnTo>
                    <a:pt x="270" y="126"/>
                  </a:lnTo>
                  <a:lnTo>
                    <a:pt x="276" y="126"/>
                  </a:lnTo>
                  <a:lnTo>
                    <a:pt x="282" y="126"/>
                  </a:lnTo>
                  <a:lnTo>
                    <a:pt x="288" y="132"/>
                  </a:lnTo>
                  <a:lnTo>
                    <a:pt x="294" y="132"/>
                  </a:lnTo>
                  <a:lnTo>
                    <a:pt x="300" y="138"/>
                  </a:lnTo>
                  <a:lnTo>
                    <a:pt x="306" y="138"/>
                  </a:lnTo>
                  <a:lnTo>
                    <a:pt x="312" y="144"/>
                  </a:lnTo>
                  <a:lnTo>
                    <a:pt x="318" y="144"/>
                  </a:lnTo>
                  <a:lnTo>
                    <a:pt x="324" y="150"/>
                  </a:lnTo>
                  <a:lnTo>
                    <a:pt x="330" y="150"/>
                  </a:lnTo>
                  <a:lnTo>
                    <a:pt x="336" y="156"/>
                  </a:lnTo>
                  <a:lnTo>
                    <a:pt x="342" y="156"/>
                  </a:lnTo>
                  <a:lnTo>
                    <a:pt x="348" y="162"/>
                  </a:lnTo>
                  <a:lnTo>
                    <a:pt x="354" y="162"/>
                  </a:lnTo>
                  <a:lnTo>
                    <a:pt x="360" y="162"/>
                  </a:lnTo>
                  <a:lnTo>
                    <a:pt x="366" y="168"/>
                  </a:lnTo>
                  <a:lnTo>
                    <a:pt x="372" y="174"/>
                  </a:lnTo>
                  <a:lnTo>
                    <a:pt x="378" y="174"/>
                  </a:lnTo>
                  <a:lnTo>
                    <a:pt x="384" y="174"/>
                  </a:lnTo>
                  <a:lnTo>
                    <a:pt x="390" y="180"/>
                  </a:lnTo>
                  <a:lnTo>
                    <a:pt x="396" y="180"/>
                  </a:lnTo>
                  <a:lnTo>
                    <a:pt x="402" y="186"/>
                  </a:lnTo>
                  <a:lnTo>
                    <a:pt x="408" y="186"/>
                  </a:lnTo>
                  <a:lnTo>
                    <a:pt x="414" y="192"/>
                  </a:lnTo>
                  <a:lnTo>
                    <a:pt x="420" y="192"/>
                  </a:lnTo>
                  <a:lnTo>
                    <a:pt x="426" y="198"/>
                  </a:lnTo>
                  <a:lnTo>
                    <a:pt x="432" y="198"/>
                  </a:lnTo>
                  <a:lnTo>
                    <a:pt x="438" y="198"/>
                  </a:lnTo>
                  <a:lnTo>
                    <a:pt x="444" y="204"/>
                  </a:lnTo>
                  <a:lnTo>
                    <a:pt x="450" y="210"/>
                  </a:lnTo>
                  <a:lnTo>
                    <a:pt x="456" y="210"/>
                  </a:lnTo>
                  <a:lnTo>
                    <a:pt x="462" y="210"/>
                  </a:lnTo>
                  <a:lnTo>
                    <a:pt x="468" y="216"/>
                  </a:lnTo>
                  <a:lnTo>
                    <a:pt x="474" y="216"/>
                  </a:lnTo>
                  <a:lnTo>
                    <a:pt x="480" y="222"/>
                  </a:lnTo>
                  <a:lnTo>
                    <a:pt x="486" y="222"/>
                  </a:lnTo>
                  <a:lnTo>
                    <a:pt x="492" y="228"/>
                  </a:lnTo>
                  <a:lnTo>
                    <a:pt x="498" y="228"/>
                  </a:lnTo>
                  <a:lnTo>
                    <a:pt x="504" y="234"/>
                  </a:lnTo>
                  <a:lnTo>
                    <a:pt x="510" y="234"/>
                  </a:lnTo>
                  <a:lnTo>
                    <a:pt x="516" y="234"/>
                  </a:lnTo>
                  <a:lnTo>
                    <a:pt x="522" y="240"/>
                  </a:lnTo>
                  <a:lnTo>
                    <a:pt x="528" y="240"/>
                  </a:lnTo>
                  <a:lnTo>
                    <a:pt x="534" y="246"/>
                  </a:lnTo>
                  <a:lnTo>
                    <a:pt x="540" y="246"/>
                  </a:lnTo>
                  <a:lnTo>
                    <a:pt x="546" y="252"/>
                  </a:lnTo>
                  <a:lnTo>
                    <a:pt x="552" y="252"/>
                  </a:lnTo>
                  <a:lnTo>
                    <a:pt x="558" y="258"/>
                  </a:lnTo>
                  <a:lnTo>
                    <a:pt x="564" y="258"/>
                  </a:lnTo>
                  <a:lnTo>
                    <a:pt x="570" y="264"/>
                  </a:lnTo>
                  <a:lnTo>
                    <a:pt x="576" y="264"/>
                  </a:lnTo>
                  <a:lnTo>
                    <a:pt x="582" y="270"/>
                  </a:lnTo>
                  <a:lnTo>
                    <a:pt x="588" y="270"/>
                  </a:lnTo>
                  <a:lnTo>
                    <a:pt x="594" y="276"/>
                  </a:lnTo>
                  <a:lnTo>
                    <a:pt x="600" y="276"/>
                  </a:lnTo>
                  <a:lnTo>
                    <a:pt x="606" y="282"/>
                  </a:lnTo>
                  <a:lnTo>
                    <a:pt x="612" y="282"/>
                  </a:lnTo>
                  <a:lnTo>
                    <a:pt x="618" y="282"/>
                  </a:lnTo>
                  <a:lnTo>
                    <a:pt x="624" y="288"/>
                  </a:lnTo>
                  <a:lnTo>
                    <a:pt x="630" y="288"/>
                  </a:lnTo>
                  <a:lnTo>
                    <a:pt x="636" y="294"/>
                  </a:lnTo>
                  <a:lnTo>
                    <a:pt x="642" y="294"/>
                  </a:lnTo>
                  <a:lnTo>
                    <a:pt x="648" y="300"/>
                  </a:lnTo>
                  <a:lnTo>
                    <a:pt x="654" y="300"/>
                  </a:lnTo>
                  <a:lnTo>
                    <a:pt x="660" y="306"/>
                  </a:lnTo>
                  <a:lnTo>
                    <a:pt x="666" y="306"/>
                  </a:lnTo>
                  <a:lnTo>
                    <a:pt x="672" y="312"/>
                  </a:lnTo>
                  <a:lnTo>
                    <a:pt x="678" y="312"/>
                  </a:lnTo>
                  <a:lnTo>
                    <a:pt x="684" y="312"/>
                  </a:lnTo>
                  <a:lnTo>
                    <a:pt x="690" y="318"/>
                  </a:lnTo>
                  <a:lnTo>
                    <a:pt x="696" y="318"/>
                  </a:lnTo>
                  <a:lnTo>
                    <a:pt x="702" y="324"/>
                  </a:lnTo>
                  <a:lnTo>
                    <a:pt x="708" y="324"/>
                  </a:lnTo>
                  <a:lnTo>
                    <a:pt x="714" y="330"/>
                  </a:lnTo>
                  <a:lnTo>
                    <a:pt x="720" y="330"/>
                  </a:lnTo>
                  <a:lnTo>
                    <a:pt x="726" y="336"/>
                  </a:lnTo>
                  <a:lnTo>
                    <a:pt x="732" y="336"/>
                  </a:lnTo>
                  <a:lnTo>
                    <a:pt x="738" y="342"/>
                  </a:lnTo>
                  <a:lnTo>
                    <a:pt x="744" y="342"/>
                  </a:lnTo>
                  <a:lnTo>
                    <a:pt x="750" y="348"/>
                  </a:lnTo>
                  <a:lnTo>
                    <a:pt x="756" y="348"/>
                  </a:lnTo>
                  <a:lnTo>
                    <a:pt x="762" y="348"/>
                  </a:lnTo>
                  <a:lnTo>
                    <a:pt x="768" y="354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41" name="Freeform 78"/>
            <p:cNvSpPr>
              <a:spLocks/>
            </p:cNvSpPr>
            <p:nvPr/>
          </p:nvSpPr>
          <p:spPr bwMode="auto">
            <a:xfrm>
              <a:off x="6471472" y="4260850"/>
              <a:ext cx="1209675" cy="561975"/>
            </a:xfrm>
            <a:custGeom>
              <a:avLst/>
              <a:gdLst>
                <a:gd name="T0" fmla="*/ 12 w 762"/>
                <a:gd name="T1" fmla="*/ 6 h 354"/>
                <a:gd name="T2" fmla="*/ 30 w 762"/>
                <a:gd name="T3" fmla="*/ 12 h 354"/>
                <a:gd name="T4" fmla="*/ 48 w 762"/>
                <a:gd name="T5" fmla="*/ 24 h 354"/>
                <a:gd name="T6" fmla="*/ 66 w 762"/>
                <a:gd name="T7" fmla="*/ 30 h 354"/>
                <a:gd name="T8" fmla="*/ 84 w 762"/>
                <a:gd name="T9" fmla="*/ 36 h 354"/>
                <a:gd name="T10" fmla="*/ 102 w 762"/>
                <a:gd name="T11" fmla="*/ 48 h 354"/>
                <a:gd name="T12" fmla="*/ 120 w 762"/>
                <a:gd name="T13" fmla="*/ 54 h 354"/>
                <a:gd name="T14" fmla="*/ 138 w 762"/>
                <a:gd name="T15" fmla="*/ 66 h 354"/>
                <a:gd name="T16" fmla="*/ 156 w 762"/>
                <a:gd name="T17" fmla="*/ 72 h 354"/>
                <a:gd name="T18" fmla="*/ 174 w 762"/>
                <a:gd name="T19" fmla="*/ 78 h 354"/>
                <a:gd name="T20" fmla="*/ 192 w 762"/>
                <a:gd name="T21" fmla="*/ 90 h 354"/>
                <a:gd name="T22" fmla="*/ 210 w 762"/>
                <a:gd name="T23" fmla="*/ 96 h 354"/>
                <a:gd name="T24" fmla="*/ 228 w 762"/>
                <a:gd name="T25" fmla="*/ 108 h 354"/>
                <a:gd name="T26" fmla="*/ 246 w 762"/>
                <a:gd name="T27" fmla="*/ 114 h 354"/>
                <a:gd name="T28" fmla="*/ 264 w 762"/>
                <a:gd name="T29" fmla="*/ 120 h 354"/>
                <a:gd name="T30" fmla="*/ 282 w 762"/>
                <a:gd name="T31" fmla="*/ 132 h 354"/>
                <a:gd name="T32" fmla="*/ 300 w 762"/>
                <a:gd name="T33" fmla="*/ 138 h 354"/>
                <a:gd name="T34" fmla="*/ 318 w 762"/>
                <a:gd name="T35" fmla="*/ 144 h 354"/>
                <a:gd name="T36" fmla="*/ 336 w 762"/>
                <a:gd name="T37" fmla="*/ 156 h 354"/>
                <a:gd name="T38" fmla="*/ 354 w 762"/>
                <a:gd name="T39" fmla="*/ 162 h 354"/>
                <a:gd name="T40" fmla="*/ 372 w 762"/>
                <a:gd name="T41" fmla="*/ 174 h 354"/>
                <a:gd name="T42" fmla="*/ 390 w 762"/>
                <a:gd name="T43" fmla="*/ 180 h 354"/>
                <a:gd name="T44" fmla="*/ 408 w 762"/>
                <a:gd name="T45" fmla="*/ 186 h 354"/>
                <a:gd name="T46" fmla="*/ 426 w 762"/>
                <a:gd name="T47" fmla="*/ 198 h 354"/>
                <a:gd name="T48" fmla="*/ 444 w 762"/>
                <a:gd name="T49" fmla="*/ 204 h 354"/>
                <a:gd name="T50" fmla="*/ 462 w 762"/>
                <a:gd name="T51" fmla="*/ 216 h 354"/>
                <a:gd name="T52" fmla="*/ 480 w 762"/>
                <a:gd name="T53" fmla="*/ 222 h 354"/>
                <a:gd name="T54" fmla="*/ 498 w 762"/>
                <a:gd name="T55" fmla="*/ 228 h 354"/>
                <a:gd name="T56" fmla="*/ 516 w 762"/>
                <a:gd name="T57" fmla="*/ 240 h 354"/>
                <a:gd name="T58" fmla="*/ 534 w 762"/>
                <a:gd name="T59" fmla="*/ 246 h 354"/>
                <a:gd name="T60" fmla="*/ 552 w 762"/>
                <a:gd name="T61" fmla="*/ 252 h 354"/>
                <a:gd name="T62" fmla="*/ 570 w 762"/>
                <a:gd name="T63" fmla="*/ 264 h 354"/>
                <a:gd name="T64" fmla="*/ 588 w 762"/>
                <a:gd name="T65" fmla="*/ 270 h 354"/>
                <a:gd name="T66" fmla="*/ 606 w 762"/>
                <a:gd name="T67" fmla="*/ 282 h 354"/>
                <a:gd name="T68" fmla="*/ 624 w 762"/>
                <a:gd name="T69" fmla="*/ 288 h 354"/>
                <a:gd name="T70" fmla="*/ 642 w 762"/>
                <a:gd name="T71" fmla="*/ 294 h 354"/>
                <a:gd name="T72" fmla="*/ 660 w 762"/>
                <a:gd name="T73" fmla="*/ 306 h 354"/>
                <a:gd name="T74" fmla="*/ 678 w 762"/>
                <a:gd name="T75" fmla="*/ 312 h 354"/>
                <a:gd name="T76" fmla="*/ 696 w 762"/>
                <a:gd name="T77" fmla="*/ 324 h 354"/>
                <a:gd name="T78" fmla="*/ 714 w 762"/>
                <a:gd name="T79" fmla="*/ 330 h 354"/>
                <a:gd name="T80" fmla="*/ 732 w 762"/>
                <a:gd name="T81" fmla="*/ 336 h 354"/>
                <a:gd name="T82" fmla="*/ 750 w 762"/>
                <a:gd name="T83" fmla="*/ 348 h 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62" h="354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8" y="66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6" y="72"/>
                  </a:lnTo>
                  <a:lnTo>
                    <a:pt x="162" y="72"/>
                  </a:lnTo>
                  <a:lnTo>
                    <a:pt x="168" y="78"/>
                  </a:lnTo>
                  <a:lnTo>
                    <a:pt x="174" y="78"/>
                  </a:lnTo>
                  <a:lnTo>
                    <a:pt x="180" y="84"/>
                  </a:lnTo>
                  <a:lnTo>
                    <a:pt x="186" y="84"/>
                  </a:lnTo>
                  <a:lnTo>
                    <a:pt x="192" y="90"/>
                  </a:lnTo>
                  <a:lnTo>
                    <a:pt x="198" y="90"/>
                  </a:lnTo>
                  <a:lnTo>
                    <a:pt x="204" y="96"/>
                  </a:lnTo>
                  <a:lnTo>
                    <a:pt x="210" y="96"/>
                  </a:lnTo>
                  <a:lnTo>
                    <a:pt x="216" y="102"/>
                  </a:lnTo>
                  <a:lnTo>
                    <a:pt x="222" y="102"/>
                  </a:lnTo>
                  <a:lnTo>
                    <a:pt x="228" y="108"/>
                  </a:lnTo>
                  <a:lnTo>
                    <a:pt x="234" y="108"/>
                  </a:lnTo>
                  <a:lnTo>
                    <a:pt x="240" y="108"/>
                  </a:lnTo>
                  <a:lnTo>
                    <a:pt x="246" y="114"/>
                  </a:lnTo>
                  <a:lnTo>
                    <a:pt x="252" y="114"/>
                  </a:lnTo>
                  <a:lnTo>
                    <a:pt x="258" y="120"/>
                  </a:lnTo>
                  <a:lnTo>
                    <a:pt x="264" y="120"/>
                  </a:lnTo>
                  <a:lnTo>
                    <a:pt x="270" y="126"/>
                  </a:lnTo>
                  <a:lnTo>
                    <a:pt x="276" y="126"/>
                  </a:lnTo>
                  <a:lnTo>
                    <a:pt x="282" y="132"/>
                  </a:lnTo>
                  <a:lnTo>
                    <a:pt x="288" y="132"/>
                  </a:lnTo>
                  <a:lnTo>
                    <a:pt x="294" y="138"/>
                  </a:lnTo>
                  <a:lnTo>
                    <a:pt x="300" y="138"/>
                  </a:lnTo>
                  <a:lnTo>
                    <a:pt x="306" y="144"/>
                  </a:lnTo>
                  <a:lnTo>
                    <a:pt x="312" y="144"/>
                  </a:lnTo>
                  <a:lnTo>
                    <a:pt x="318" y="144"/>
                  </a:lnTo>
                  <a:lnTo>
                    <a:pt x="324" y="150"/>
                  </a:lnTo>
                  <a:lnTo>
                    <a:pt x="330" y="150"/>
                  </a:lnTo>
                  <a:lnTo>
                    <a:pt x="336" y="156"/>
                  </a:lnTo>
                  <a:lnTo>
                    <a:pt x="342" y="156"/>
                  </a:lnTo>
                  <a:lnTo>
                    <a:pt x="348" y="162"/>
                  </a:lnTo>
                  <a:lnTo>
                    <a:pt x="354" y="162"/>
                  </a:lnTo>
                  <a:lnTo>
                    <a:pt x="360" y="168"/>
                  </a:lnTo>
                  <a:lnTo>
                    <a:pt x="366" y="168"/>
                  </a:lnTo>
                  <a:lnTo>
                    <a:pt x="372" y="174"/>
                  </a:lnTo>
                  <a:lnTo>
                    <a:pt x="378" y="174"/>
                  </a:lnTo>
                  <a:lnTo>
                    <a:pt x="384" y="180"/>
                  </a:lnTo>
                  <a:lnTo>
                    <a:pt x="390" y="180"/>
                  </a:lnTo>
                  <a:lnTo>
                    <a:pt x="396" y="186"/>
                  </a:lnTo>
                  <a:lnTo>
                    <a:pt x="402" y="186"/>
                  </a:lnTo>
                  <a:lnTo>
                    <a:pt x="408" y="186"/>
                  </a:lnTo>
                  <a:lnTo>
                    <a:pt x="414" y="192"/>
                  </a:lnTo>
                  <a:lnTo>
                    <a:pt x="420" y="192"/>
                  </a:lnTo>
                  <a:lnTo>
                    <a:pt x="426" y="198"/>
                  </a:lnTo>
                  <a:lnTo>
                    <a:pt x="432" y="198"/>
                  </a:lnTo>
                  <a:lnTo>
                    <a:pt x="438" y="204"/>
                  </a:lnTo>
                  <a:lnTo>
                    <a:pt x="444" y="204"/>
                  </a:lnTo>
                  <a:lnTo>
                    <a:pt x="450" y="210"/>
                  </a:lnTo>
                  <a:lnTo>
                    <a:pt x="456" y="210"/>
                  </a:lnTo>
                  <a:lnTo>
                    <a:pt x="462" y="216"/>
                  </a:lnTo>
                  <a:lnTo>
                    <a:pt x="468" y="216"/>
                  </a:lnTo>
                  <a:lnTo>
                    <a:pt x="474" y="222"/>
                  </a:lnTo>
                  <a:lnTo>
                    <a:pt x="480" y="222"/>
                  </a:lnTo>
                  <a:lnTo>
                    <a:pt x="486" y="222"/>
                  </a:lnTo>
                  <a:lnTo>
                    <a:pt x="492" y="228"/>
                  </a:lnTo>
                  <a:lnTo>
                    <a:pt x="498" y="228"/>
                  </a:lnTo>
                  <a:lnTo>
                    <a:pt x="504" y="234"/>
                  </a:lnTo>
                  <a:lnTo>
                    <a:pt x="510" y="234"/>
                  </a:lnTo>
                  <a:lnTo>
                    <a:pt x="516" y="240"/>
                  </a:lnTo>
                  <a:lnTo>
                    <a:pt x="522" y="240"/>
                  </a:lnTo>
                  <a:lnTo>
                    <a:pt x="528" y="246"/>
                  </a:lnTo>
                  <a:lnTo>
                    <a:pt x="534" y="246"/>
                  </a:lnTo>
                  <a:lnTo>
                    <a:pt x="540" y="252"/>
                  </a:lnTo>
                  <a:lnTo>
                    <a:pt x="546" y="252"/>
                  </a:lnTo>
                  <a:lnTo>
                    <a:pt x="552" y="252"/>
                  </a:lnTo>
                  <a:lnTo>
                    <a:pt x="558" y="258"/>
                  </a:lnTo>
                  <a:lnTo>
                    <a:pt x="564" y="258"/>
                  </a:lnTo>
                  <a:lnTo>
                    <a:pt x="570" y="264"/>
                  </a:lnTo>
                  <a:lnTo>
                    <a:pt x="576" y="264"/>
                  </a:lnTo>
                  <a:lnTo>
                    <a:pt x="582" y="270"/>
                  </a:lnTo>
                  <a:lnTo>
                    <a:pt x="588" y="270"/>
                  </a:lnTo>
                  <a:lnTo>
                    <a:pt x="594" y="276"/>
                  </a:lnTo>
                  <a:lnTo>
                    <a:pt x="600" y="276"/>
                  </a:lnTo>
                  <a:lnTo>
                    <a:pt x="606" y="282"/>
                  </a:lnTo>
                  <a:lnTo>
                    <a:pt x="612" y="282"/>
                  </a:lnTo>
                  <a:lnTo>
                    <a:pt x="618" y="288"/>
                  </a:lnTo>
                  <a:lnTo>
                    <a:pt x="624" y="288"/>
                  </a:lnTo>
                  <a:lnTo>
                    <a:pt x="630" y="294"/>
                  </a:lnTo>
                  <a:lnTo>
                    <a:pt x="636" y="294"/>
                  </a:lnTo>
                  <a:lnTo>
                    <a:pt x="642" y="294"/>
                  </a:lnTo>
                  <a:lnTo>
                    <a:pt x="648" y="300"/>
                  </a:lnTo>
                  <a:lnTo>
                    <a:pt x="654" y="300"/>
                  </a:lnTo>
                  <a:lnTo>
                    <a:pt x="660" y="306"/>
                  </a:lnTo>
                  <a:lnTo>
                    <a:pt x="666" y="306"/>
                  </a:lnTo>
                  <a:lnTo>
                    <a:pt x="672" y="312"/>
                  </a:lnTo>
                  <a:lnTo>
                    <a:pt x="678" y="312"/>
                  </a:lnTo>
                  <a:lnTo>
                    <a:pt x="684" y="318"/>
                  </a:lnTo>
                  <a:lnTo>
                    <a:pt x="690" y="318"/>
                  </a:lnTo>
                  <a:lnTo>
                    <a:pt x="696" y="324"/>
                  </a:lnTo>
                  <a:lnTo>
                    <a:pt x="702" y="324"/>
                  </a:lnTo>
                  <a:lnTo>
                    <a:pt x="708" y="324"/>
                  </a:lnTo>
                  <a:lnTo>
                    <a:pt x="714" y="330"/>
                  </a:lnTo>
                  <a:lnTo>
                    <a:pt x="720" y="336"/>
                  </a:lnTo>
                  <a:lnTo>
                    <a:pt x="726" y="336"/>
                  </a:lnTo>
                  <a:lnTo>
                    <a:pt x="732" y="336"/>
                  </a:lnTo>
                  <a:lnTo>
                    <a:pt x="738" y="342"/>
                  </a:lnTo>
                  <a:lnTo>
                    <a:pt x="744" y="342"/>
                  </a:lnTo>
                  <a:lnTo>
                    <a:pt x="750" y="348"/>
                  </a:lnTo>
                  <a:lnTo>
                    <a:pt x="756" y="348"/>
                  </a:lnTo>
                  <a:lnTo>
                    <a:pt x="762" y="354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42" name="Freeform 79"/>
            <p:cNvSpPr>
              <a:spLocks/>
            </p:cNvSpPr>
            <p:nvPr/>
          </p:nvSpPr>
          <p:spPr bwMode="auto">
            <a:xfrm>
              <a:off x="7681147" y="4822825"/>
              <a:ext cx="723900" cy="333375"/>
            </a:xfrm>
            <a:custGeom>
              <a:avLst/>
              <a:gdLst>
                <a:gd name="T0" fmla="*/ 6 w 456"/>
                <a:gd name="T1" fmla="*/ 0 h 210"/>
                <a:gd name="T2" fmla="*/ 18 w 456"/>
                <a:gd name="T3" fmla="*/ 6 h 210"/>
                <a:gd name="T4" fmla="*/ 30 w 456"/>
                <a:gd name="T5" fmla="*/ 12 h 210"/>
                <a:gd name="T6" fmla="*/ 42 w 456"/>
                <a:gd name="T7" fmla="*/ 18 h 210"/>
                <a:gd name="T8" fmla="*/ 54 w 456"/>
                <a:gd name="T9" fmla="*/ 24 h 210"/>
                <a:gd name="T10" fmla="*/ 66 w 456"/>
                <a:gd name="T11" fmla="*/ 30 h 210"/>
                <a:gd name="T12" fmla="*/ 78 w 456"/>
                <a:gd name="T13" fmla="*/ 36 h 210"/>
                <a:gd name="T14" fmla="*/ 90 w 456"/>
                <a:gd name="T15" fmla="*/ 42 h 210"/>
                <a:gd name="T16" fmla="*/ 102 w 456"/>
                <a:gd name="T17" fmla="*/ 48 h 210"/>
                <a:gd name="T18" fmla="*/ 114 w 456"/>
                <a:gd name="T19" fmla="*/ 48 h 210"/>
                <a:gd name="T20" fmla="*/ 126 w 456"/>
                <a:gd name="T21" fmla="*/ 54 h 210"/>
                <a:gd name="T22" fmla="*/ 138 w 456"/>
                <a:gd name="T23" fmla="*/ 60 h 210"/>
                <a:gd name="T24" fmla="*/ 150 w 456"/>
                <a:gd name="T25" fmla="*/ 66 h 210"/>
                <a:gd name="T26" fmla="*/ 162 w 456"/>
                <a:gd name="T27" fmla="*/ 72 h 210"/>
                <a:gd name="T28" fmla="*/ 174 w 456"/>
                <a:gd name="T29" fmla="*/ 78 h 210"/>
                <a:gd name="T30" fmla="*/ 186 w 456"/>
                <a:gd name="T31" fmla="*/ 84 h 210"/>
                <a:gd name="T32" fmla="*/ 198 w 456"/>
                <a:gd name="T33" fmla="*/ 90 h 210"/>
                <a:gd name="T34" fmla="*/ 210 w 456"/>
                <a:gd name="T35" fmla="*/ 96 h 210"/>
                <a:gd name="T36" fmla="*/ 222 w 456"/>
                <a:gd name="T37" fmla="*/ 102 h 210"/>
                <a:gd name="T38" fmla="*/ 234 w 456"/>
                <a:gd name="T39" fmla="*/ 108 h 210"/>
                <a:gd name="T40" fmla="*/ 246 w 456"/>
                <a:gd name="T41" fmla="*/ 114 h 210"/>
                <a:gd name="T42" fmla="*/ 258 w 456"/>
                <a:gd name="T43" fmla="*/ 120 h 210"/>
                <a:gd name="T44" fmla="*/ 270 w 456"/>
                <a:gd name="T45" fmla="*/ 120 h 210"/>
                <a:gd name="T46" fmla="*/ 282 w 456"/>
                <a:gd name="T47" fmla="*/ 126 h 210"/>
                <a:gd name="T48" fmla="*/ 294 w 456"/>
                <a:gd name="T49" fmla="*/ 132 h 210"/>
                <a:gd name="T50" fmla="*/ 306 w 456"/>
                <a:gd name="T51" fmla="*/ 138 h 210"/>
                <a:gd name="T52" fmla="*/ 318 w 456"/>
                <a:gd name="T53" fmla="*/ 144 h 210"/>
                <a:gd name="T54" fmla="*/ 330 w 456"/>
                <a:gd name="T55" fmla="*/ 150 h 210"/>
                <a:gd name="T56" fmla="*/ 342 w 456"/>
                <a:gd name="T57" fmla="*/ 156 h 210"/>
                <a:gd name="T58" fmla="*/ 354 w 456"/>
                <a:gd name="T59" fmla="*/ 162 h 210"/>
                <a:gd name="T60" fmla="*/ 366 w 456"/>
                <a:gd name="T61" fmla="*/ 168 h 210"/>
                <a:gd name="T62" fmla="*/ 378 w 456"/>
                <a:gd name="T63" fmla="*/ 174 h 210"/>
                <a:gd name="T64" fmla="*/ 390 w 456"/>
                <a:gd name="T65" fmla="*/ 180 h 210"/>
                <a:gd name="T66" fmla="*/ 402 w 456"/>
                <a:gd name="T67" fmla="*/ 186 h 210"/>
                <a:gd name="T68" fmla="*/ 414 w 456"/>
                <a:gd name="T69" fmla="*/ 192 h 210"/>
                <a:gd name="T70" fmla="*/ 426 w 456"/>
                <a:gd name="T71" fmla="*/ 192 h 210"/>
                <a:gd name="T72" fmla="*/ 438 w 456"/>
                <a:gd name="T73" fmla="*/ 198 h 210"/>
                <a:gd name="T74" fmla="*/ 450 w 456"/>
                <a:gd name="T75" fmla="*/ 204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56" h="210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48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32" y="60"/>
                  </a:lnTo>
                  <a:lnTo>
                    <a:pt x="138" y="60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6" y="72"/>
                  </a:lnTo>
                  <a:lnTo>
                    <a:pt x="162" y="72"/>
                  </a:lnTo>
                  <a:lnTo>
                    <a:pt x="168" y="78"/>
                  </a:lnTo>
                  <a:lnTo>
                    <a:pt x="174" y="78"/>
                  </a:lnTo>
                  <a:lnTo>
                    <a:pt x="180" y="84"/>
                  </a:lnTo>
                  <a:lnTo>
                    <a:pt x="186" y="84"/>
                  </a:lnTo>
                  <a:lnTo>
                    <a:pt x="192" y="84"/>
                  </a:lnTo>
                  <a:lnTo>
                    <a:pt x="198" y="90"/>
                  </a:lnTo>
                  <a:lnTo>
                    <a:pt x="204" y="90"/>
                  </a:lnTo>
                  <a:lnTo>
                    <a:pt x="210" y="96"/>
                  </a:lnTo>
                  <a:lnTo>
                    <a:pt x="216" y="96"/>
                  </a:lnTo>
                  <a:lnTo>
                    <a:pt x="222" y="102"/>
                  </a:lnTo>
                  <a:lnTo>
                    <a:pt x="228" y="102"/>
                  </a:lnTo>
                  <a:lnTo>
                    <a:pt x="234" y="108"/>
                  </a:lnTo>
                  <a:lnTo>
                    <a:pt x="240" y="108"/>
                  </a:lnTo>
                  <a:lnTo>
                    <a:pt x="246" y="114"/>
                  </a:lnTo>
                  <a:lnTo>
                    <a:pt x="252" y="114"/>
                  </a:lnTo>
                  <a:lnTo>
                    <a:pt x="258" y="120"/>
                  </a:lnTo>
                  <a:lnTo>
                    <a:pt x="264" y="120"/>
                  </a:lnTo>
                  <a:lnTo>
                    <a:pt x="270" y="120"/>
                  </a:lnTo>
                  <a:lnTo>
                    <a:pt x="276" y="126"/>
                  </a:lnTo>
                  <a:lnTo>
                    <a:pt x="282" y="126"/>
                  </a:lnTo>
                  <a:lnTo>
                    <a:pt x="288" y="132"/>
                  </a:lnTo>
                  <a:lnTo>
                    <a:pt x="294" y="132"/>
                  </a:lnTo>
                  <a:lnTo>
                    <a:pt x="300" y="138"/>
                  </a:lnTo>
                  <a:lnTo>
                    <a:pt x="306" y="138"/>
                  </a:lnTo>
                  <a:lnTo>
                    <a:pt x="312" y="144"/>
                  </a:lnTo>
                  <a:lnTo>
                    <a:pt x="318" y="144"/>
                  </a:lnTo>
                  <a:lnTo>
                    <a:pt x="324" y="150"/>
                  </a:lnTo>
                  <a:lnTo>
                    <a:pt x="330" y="150"/>
                  </a:lnTo>
                  <a:lnTo>
                    <a:pt x="336" y="156"/>
                  </a:lnTo>
                  <a:lnTo>
                    <a:pt x="342" y="156"/>
                  </a:lnTo>
                  <a:lnTo>
                    <a:pt x="348" y="162"/>
                  </a:lnTo>
                  <a:lnTo>
                    <a:pt x="354" y="162"/>
                  </a:lnTo>
                  <a:lnTo>
                    <a:pt x="360" y="162"/>
                  </a:lnTo>
                  <a:lnTo>
                    <a:pt x="366" y="168"/>
                  </a:lnTo>
                  <a:lnTo>
                    <a:pt x="372" y="168"/>
                  </a:lnTo>
                  <a:lnTo>
                    <a:pt x="378" y="174"/>
                  </a:lnTo>
                  <a:lnTo>
                    <a:pt x="384" y="174"/>
                  </a:lnTo>
                  <a:lnTo>
                    <a:pt x="390" y="180"/>
                  </a:lnTo>
                  <a:lnTo>
                    <a:pt x="396" y="180"/>
                  </a:lnTo>
                  <a:lnTo>
                    <a:pt x="402" y="186"/>
                  </a:lnTo>
                  <a:lnTo>
                    <a:pt x="408" y="186"/>
                  </a:lnTo>
                  <a:lnTo>
                    <a:pt x="414" y="192"/>
                  </a:lnTo>
                  <a:lnTo>
                    <a:pt x="420" y="192"/>
                  </a:lnTo>
                  <a:lnTo>
                    <a:pt x="426" y="192"/>
                  </a:lnTo>
                  <a:lnTo>
                    <a:pt x="432" y="198"/>
                  </a:lnTo>
                  <a:lnTo>
                    <a:pt x="438" y="198"/>
                  </a:lnTo>
                  <a:lnTo>
                    <a:pt x="444" y="204"/>
                  </a:lnTo>
                  <a:lnTo>
                    <a:pt x="450" y="204"/>
                  </a:lnTo>
                  <a:lnTo>
                    <a:pt x="456" y="210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43" name="Freeform 80"/>
            <p:cNvSpPr>
              <a:spLocks/>
            </p:cNvSpPr>
            <p:nvPr/>
          </p:nvSpPr>
          <p:spPr bwMode="auto">
            <a:xfrm>
              <a:off x="2823397" y="1908175"/>
              <a:ext cx="2409825" cy="714375"/>
            </a:xfrm>
            <a:custGeom>
              <a:avLst/>
              <a:gdLst>
                <a:gd name="T0" fmla="*/ 24 w 1518"/>
                <a:gd name="T1" fmla="*/ 12 h 450"/>
                <a:gd name="T2" fmla="*/ 96 w 1518"/>
                <a:gd name="T3" fmla="*/ 36 h 450"/>
                <a:gd name="T4" fmla="*/ 162 w 1518"/>
                <a:gd name="T5" fmla="*/ 60 h 450"/>
                <a:gd name="T6" fmla="*/ 222 w 1518"/>
                <a:gd name="T7" fmla="*/ 78 h 450"/>
                <a:gd name="T8" fmla="*/ 282 w 1518"/>
                <a:gd name="T9" fmla="*/ 96 h 450"/>
                <a:gd name="T10" fmla="*/ 336 w 1518"/>
                <a:gd name="T11" fmla="*/ 114 h 450"/>
                <a:gd name="T12" fmla="*/ 390 w 1518"/>
                <a:gd name="T13" fmla="*/ 132 h 450"/>
                <a:gd name="T14" fmla="*/ 444 w 1518"/>
                <a:gd name="T15" fmla="*/ 150 h 450"/>
                <a:gd name="T16" fmla="*/ 492 w 1518"/>
                <a:gd name="T17" fmla="*/ 162 h 450"/>
                <a:gd name="T18" fmla="*/ 540 w 1518"/>
                <a:gd name="T19" fmla="*/ 174 h 450"/>
                <a:gd name="T20" fmla="*/ 582 w 1518"/>
                <a:gd name="T21" fmla="*/ 186 h 450"/>
                <a:gd name="T22" fmla="*/ 630 w 1518"/>
                <a:gd name="T23" fmla="*/ 204 h 450"/>
                <a:gd name="T24" fmla="*/ 672 w 1518"/>
                <a:gd name="T25" fmla="*/ 216 h 450"/>
                <a:gd name="T26" fmla="*/ 714 w 1518"/>
                <a:gd name="T27" fmla="*/ 222 h 450"/>
                <a:gd name="T28" fmla="*/ 750 w 1518"/>
                <a:gd name="T29" fmla="*/ 234 h 450"/>
                <a:gd name="T30" fmla="*/ 792 w 1518"/>
                <a:gd name="T31" fmla="*/ 246 h 450"/>
                <a:gd name="T32" fmla="*/ 828 w 1518"/>
                <a:gd name="T33" fmla="*/ 258 h 450"/>
                <a:gd name="T34" fmla="*/ 864 w 1518"/>
                <a:gd name="T35" fmla="*/ 264 h 450"/>
                <a:gd name="T36" fmla="*/ 900 w 1518"/>
                <a:gd name="T37" fmla="*/ 276 h 450"/>
                <a:gd name="T38" fmla="*/ 930 w 1518"/>
                <a:gd name="T39" fmla="*/ 288 h 450"/>
                <a:gd name="T40" fmla="*/ 966 w 1518"/>
                <a:gd name="T41" fmla="*/ 294 h 450"/>
                <a:gd name="T42" fmla="*/ 996 w 1518"/>
                <a:gd name="T43" fmla="*/ 306 h 450"/>
                <a:gd name="T44" fmla="*/ 1026 w 1518"/>
                <a:gd name="T45" fmla="*/ 312 h 450"/>
                <a:gd name="T46" fmla="*/ 1056 w 1518"/>
                <a:gd name="T47" fmla="*/ 318 h 450"/>
                <a:gd name="T48" fmla="*/ 1086 w 1518"/>
                <a:gd name="T49" fmla="*/ 330 h 450"/>
                <a:gd name="T50" fmla="*/ 1116 w 1518"/>
                <a:gd name="T51" fmla="*/ 336 h 450"/>
                <a:gd name="T52" fmla="*/ 1146 w 1518"/>
                <a:gd name="T53" fmla="*/ 348 h 450"/>
                <a:gd name="T54" fmla="*/ 1176 w 1518"/>
                <a:gd name="T55" fmla="*/ 354 h 450"/>
                <a:gd name="T56" fmla="*/ 1200 w 1518"/>
                <a:gd name="T57" fmla="*/ 360 h 450"/>
                <a:gd name="T58" fmla="*/ 1230 w 1518"/>
                <a:gd name="T59" fmla="*/ 366 h 450"/>
                <a:gd name="T60" fmla="*/ 1254 w 1518"/>
                <a:gd name="T61" fmla="*/ 378 h 450"/>
                <a:gd name="T62" fmla="*/ 1278 w 1518"/>
                <a:gd name="T63" fmla="*/ 384 h 450"/>
                <a:gd name="T64" fmla="*/ 1302 w 1518"/>
                <a:gd name="T65" fmla="*/ 390 h 450"/>
                <a:gd name="T66" fmla="*/ 1326 w 1518"/>
                <a:gd name="T67" fmla="*/ 396 h 450"/>
                <a:gd name="T68" fmla="*/ 1350 w 1518"/>
                <a:gd name="T69" fmla="*/ 402 h 450"/>
                <a:gd name="T70" fmla="*/ 1374 w 1518"/>
                <a:gd name="T71" fmla="*/ 408 h 450"/>
                <a:gd name="T72" fmla="*/ 1398 w 1518"/>
                <a:gd name="T73" fmla="*/ 414 h 450"/>
                <a:gd name="T74" fmla="*/ 1422 w 1518"/>
                <a:gd name="T75" fmla="*/ 420 h 450"/>
                <a:gd name="T76" fmla="*/ 1440 w 1518"/>
                <a:gd name="T77" fmla="*/ 426 h 450"/>
                <a:gd name="T78" fmla="*/ 1464 w 1518"/>
                <a:gd name="T79" fmla="*/ 432 h 450"/>
                <a:gd name="T80" fmla="*/ 1488 w 1518"/>
                <a:gd name="T81" fmla="*/ 444 h 450"/>
                <a:gd name="T82" fmla="*/ 1506 w 1518"/>
                <a:gd name="T83" fmla="*/ 450 h 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518" h="450">
                  <a:moveTo>
                    <a:pt x="0" y="0"/>
                  </a:moveTo>
                  <a:lnTo>
                    <a:pt x="0" y="6"/>
                  </a:lnTo>
                  <a:lnTo>
                    <a:pt x="24" y="12"/>
                  </a:lnTo>
                  <a:lnTo>
                    <a:pt x="48" y="24"/>
                  </a:lnTo>
                  <a:lnTo>
                    <a:pt x="72" y="30"/>
                  </a:lnTo>
                  <a:lnTo>
                    <a:pt x="96" y="36"/>
                  </a:lnTo>
                  <a:lnTo>
                    <a:pt x="120" y="48"/>
                  </a:lnTo>
                  <a:lnTo>
                    <a:pt x="138" y="54"/>
                  </a:lnTo>
                  <a:lnTo>
                    <a:pt x="162" y="60"/>
                  </a:lnTo>
                  <a:lnTo>
                    <a:pt x="180" y="66"/>
                  </a:lnTo>
                  <a:lnTo>
                    <a:pt x="204" y="72"/>
                  </a:lnTo>
                  <a:lnTo>
                    <a:pt x="222" y="78"/>
                  </a:lnTo>
                  <a:lnTo>
                    <a:pt x="240" y="84"/>
                  </a:lnTo>
                  <a:lnTo>
                    <a:pt x="264" y="90"/>
                  </a:lnTo>
                  <a:lnTo>
                    <a:pt x="282" y="96"/>
                  </a:lnTo>
                  <a:lnTo>
                    <a:pt x="300" y="102"/>
                  </a:lnTo>
                  <a:lnTo>
                    <a:pt x="318" y="108"/>
                  </a:lnTo>
                  <a:lnTo>
                    <a:pt x="336" y="114"/>
                  </a:lnTo>
                  <a:lnTo>
                    <a:pt x="354" y="120"/>
                  </a:lnTo>
                  <a:lnTo>
                    <a:pt x="372" y="126"/>
                  </a:lnTo>
                  <a:lnTo>
                    <a:pt x="390" y="132"/>
                  </a:lnTo>
                  <a:lnTo>
                    <a:pt x="408" y="138"/>
                  </a:lnTo>
                  <a:lnTo>
                    <a:pt x="426" y="144"/>
                  </a:lnTo>
                  <a:lnTo>
                    <a:pt x="444" y="150"/>
                  </a:lnTo>
                  <a:lnTo>
                    <a:pt x="462" y="150"/>
                  </a:lnTo>
                  <a:lnTo>
                    <a:pt x="474" y="156"/>
                  </a:lnTo>
                  <a:lnTo>
                    <a:pt x="492" y="162"/>
                  </a:lnTo>
                  <a:lnTo>
                    <a:pt x="510" y="168"/>
                  </a:lnTo>
                  <a:lnTo>
                    <a:pt x="522" y="174"/>
                  </a:lnTo>
                  <a:lnTo>
                    <a:pt x="540" y="174"/>
                  </a:lnTo>
                  <a:lnTo>
                    <a:pt x="552" y="180"/>
                  </a:lnTo>
                  <a:lnTo>
                    <a:pt x="570" y="186"/>
                  </a:lnTo>
                  <a:lnTo>
                    <a:pt x="582" y="186"/>
                  </a:lnTo>
                  <a:lnTo>
                    <a:pt x="600" y="192"/>
                  </a:lnTo>
                  <a:lnTo>
                    <a:pt x="612" y="198"/>
                  </a:lnTo>
                  <a:lnTo>
                    <a:pt x="630" y="204"/>
                  </a:lnTo>
                  <a:lnTo>
                    <a:pt x="642" y="204"/>
                  </a:lnTo>
                  <a:lnTo>
                    <a:pt x="654" y="210"/>
                  </a:lnTo>
                  <a:lnTo>
                    <a:pt x="672" y="216"/>
                  </a:lnTo>
                  <a:lnTo>
                    <a:pt x="684" y="216"/>
                  </a:lnTo>
                  <a:lnTo>
                    <a:pt x="696" y="222"/>
                  </a:lnTo>
                  <a:lnTo>
                    <a:pt x="714" y="222"/>
                  </a:lnTo>
                  <a:lnTo>
                    <a:pt x="726" y="228"/>
                  </a:lnTo>
                  <a:lnTo>
                    <a:pt x="738" y="234"/>
                  </a:lnTo>
                  <a:lnTo>
                    <a:pt x="750" y="234"/>
                  </a:lnTo>
                  <a:lnTo>
                    <a:pt x="762" y="240"/>
                  </a:lnTo>
                  <a:lnTo>
                    <a:pt x="774" y="246"/>
                  </a:lnTo>
                  <a:lnTo>
                    <a:pt x="792" y="246"/>
                  </a:lnTo>
                  <a:lnTo>
                    <a:pt x="804" y="252"/>
                  </a:lnTo>
                  <a:lnTo>
                    <a:pt x="816" y="252"/>
                  </a:lnTo>
                  <a:lnTo>
                    <a:pt x="828" y="258"/>
                  </a:lnTo>
                  <a:lnTo>
                    <a:pt x="840" y="258"/>
                  </a:lnTo>
                  <a:lnTo>
                    <a:pt x="852" y="264"/>
                  </a:lnTo>
                  <a:lnTo>
                    <a:pt x="864" y="264"/>
                  </a:lnTo>
                  <a:lnTo>
                    <a:pt x="876" y="270"/>
                  </a:lnTo>
                  <a:lnTo>
                    <a:pt x="888" y="276"/>
                  </a:lnTo>
                  <a:lnTo>
                    <a:pt x="900" y="276"/>
                  </a:lnTo>
                  <a:lnTo>
                    <a:pt x="906" y="282"/>
                  </a:lnTo>
                  <a:lnTo>
                    <a:pt x="918" y="282"/>
                  </a:lnTo>
                  <a:lnTo>
                    <a:pt x="930" y="288"/>
                  </a:lnTo>
                  <a:lnTo>
                    <a:pt x="942" y="288"/>
                  </a:lnTo>
                  <a:lnTo>
                    <a:pt x="954" y="294"/>
                  </a:lnTo>
                  <a:lnTo>
                    <a:pt x="966" y="294"/>
                  </a:lnTo>
                  <a:lnTo>
                    <a:pt x="978" y="300"/>
                  </a:lnTo>
                  <a:lnTo>
                    <a:pt x="984" y="300"/>
                  </a:lnTo>
                  <a:lnTo>
                    <a:pt x="996" y="306"/>
                  </a:lnTo>
                  <a:lnTo>
                    <a:pt x="1008" y="306"/>
                  </a:lnTo>
                  <a:lnTo>
                    <a:pt x="1020" y="312"/>
                  </a:lnTo>
                  <a:lnTo>
                    <a:pt x="1026" y="312"/>
                  </a:lnTo>
                  <a:lnTo>
                    <a:pt x="1038" y="318"/>
                  </a:lnTo>
                  <a:lnTo>
                    <a:pt x="1050" y="318"/>
                  </a:lnTo>
                  <a:lnTo>
                    <a:pt x="1056" y="318"/>
                  </a:lnTo>
                  <a:lnTo>
                    <a:pt x="1068" y="324"/>
                  </a:lnTo>
                  <a:lnTo>
                    <a:pt x="1080" y="324"/>
                  </a:lnTo>
                  <a:lnTo>
                    <a:pt x="1086" y="330"/>
                  </a:lnTo>
                  <a:lnTo>
                    <a:pt x="1098" y="330"/>
                  </a:lnTo>
                  <a:lnTo>
                    <a:pt x="1110" y="336"/>
                  </a:lnTo>
                  <a:lnTo>
                    <a:pt x="1116" y="336"/>
                  </a:lnTo>
                  <a:lnTo>
                    <a:pt x="1128" y="342"/>
                  </a:lnTo>
                  <a:lnTo>
                    <a:pt x="1134" y="342"/>
                  </a:lnTo>
                  <a:lnTo>
                    <a:pt x="1146" y="348"/>
                  </a:lnTo>
                  <a:lnTo>
                    <a:pt x="1158" y="348"/>
                  </a:lnTo>
                  <a:lnTo>
                    <a:pt x="1164" y="348"/>
                  </a:lnTo>
                  <a:lnTo>
                    <a:pt x="1176" y="354"/>
                  </a:lnTo>
                  <a:lnTo>
                    <a:pt x="1182" y="354"/>
                  </a:lnTo>
                  <a:lnTo>
                    <a:pt x="1194" y="360"/>
                  </a:lnTo>
                  <a:lnTo>
                    <a:pt x="1200" y="360"/>
                  </a:lnTo>
                  <a:lnTo>
                    <a:pt x="1212" y="360"/>
                  </a:lnTo>
                  <a:lnTo>
                    <a:pt x="1218" y="366"/>
                  </a:lnTo>
                  <a:lnTo>
                    <a:pt x="1230" y="366"/>
                  </a:lnTo>
                  <a:lnTo>
                    <a:pt x="1236" y="372"/>
                  </a:lnTo>
                  <a:lnTo>
                    <a:pt x="1242" y="372"/>
                  </a:lnTo>
                  <a:lnTo>
                    <a:pt x="1254" y="378"/>
                  </a:lnTo>
                  <a:lnTo>
                    <a:pt x="1260" y="378"/>
                  </a:lnTo>
                  <a:lnTo>
                    <a:pt x="1272" y="378"/>
                  </a:lnTo>
                  <a:lnTo>
                    <a:pt x="1278" y="384"/>
                  </a:lnTo>
                  <a:lnTo>
                    <a:pt x="1284" y="384"/>
                  </a:lnTo>
                  <a:lnTo>
                    <a:pt x="1296" y="384"/>
                  </a:lnTo>
                  <a:lnTo>
                    <a:pt x="1302" y="390"/>
                  </a:lnTo>
                  <a:lnTo>
                    <a:pt x="1314" y="390"/>
                  </a:lnTo>
                  <a:lnTo>
                    <a:pt x="1320" y="396"/>
                  </a:lnTo>
                  <a:lnTo>
                    <a:pt x="1326" y="396"/>
                  </a:lnTo>
                  <a:lnTo>
                    <a:pt x="1338" y="396"/>
                  </a:lnTo>
                  <a:lnTo>
                    <a:pt x="1344" y="402"/>
                  </a:lnTo>
                  <a:lnTo>
                    <a:pt x="1350" y="402"/>
                  </a:lnTo>
                  <a:lnTo>
                    <a:pt x="1362" y="402"/>
                  </a:lnTo>
                  <a:lnTo>
                    <a:pt x="1368" y="408"/>
                  </a:lnTo>
                  <a:lnTo>
                    <a:pt x="1374" y="408"/>
                  </a:lnTo>
                  <a:lnTo>
                    <a:pt x="1380" y="414"/>
                  </a:lnTo>
                  <a:lnTo>
                    <a:pt x="1392" y="414"/>
                  </a:lnTo>
                  <a:lnTo>
                    <a:pt x="1398" y="414"/>
                  </a:lnTo>
                  <a:lnTo>
                    <a:pt x="1404" y="420"/>
                  </a:lnTo>
                  <a:lnTo>
                    <a:pt x="1410" y="420"/>
                  </a:lnTo>
                  <a:lnTo>
                    <a:pt x="1422" y="420"/>
                  </a:lnTo>
                  <a:lnTo>
                    <a:pt x="1428" y="426"/>
                  </a:lnTo>
                  <a:lnTo>
                    <a:pt x="1434" y="426"/>
                  </a:lnTo>
                  <a:lnTo>
                    <a:pt x="1440" y="426"/>
                  </a:lnTo>
                  <a:lnTo>
                    <a:pt x="1452" y="432"/>
                  </a:lnTo>
                  <a:lnTo>
                    <a:pt x="1458" y="432"/>
                  </a:lnTo>
                  <a:lnTo>
                    <a:pt x="1464" y="432"/>
                  </a:lnTo>
                  <a:lnTo>
                    <a:pt x="1470" y="438"/>
                  </a:lnTo>
                  <a:lnTo>
                    <a:pt x="1476" y="438"/>
                  </a:lnTo>
                  <a:lnTo>
                    <a:pt x="1488" y="444"/>
                  </a:lnTo>
                  <a:lnTo>
                    <a:pt x="1494" y="444"/>
                  </a:lnTo>
                  <a:lnTo>
                    <a:pt x="1500" y="444"/>
                  </a:lnTo>
                  <a:lnTo>
                    <a:pt x="1506" y="450"/>
                  </a:lnTo>
                  <a:lnTo>
                    <a:pt x="1512" y="450"/>
                  </a:lnTo>
                  <a:lnTo>
                    <a:pt x="1518" y="45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44" name="Freeform 81"/>
            <p:cNvSpPr>
              <a:spLocks/>
            </p:cNvSpPr>
            <p:nvPr/>
          </p:nvSpPr>
          <p:spPr bwMode="auto">
            <a:xfrm>
              <a:off x="5233222" y="2622550"/>
              <a:ext cx="1228725" cy="400050"/>
            </a:xfrm>
            <a:custGeom>
              <a:avLst/>
              <a:gdLst>
                <a:gd name="T0" fmla="*/ 18 w 774"/>
                <a:gd name="T1" fmla="*/ 6 h 252"/>
                <a:gd name="T2" fmla="*/ 36 w 774"/>
                <a:gd name="T3" fmla="*/ 12 h 252"/>
                <a:gd name="T4" fmla="*/ 54 w 774"/>
                <a:gd name="T5" fmla="*/ 18 h 252"/>
                <a:gd name="T6" fmla="*/ 78 w 774"/>
                <a:gd name="T7" fmla="*/ 24 h 252"/>
                <a:gd name="T8" fmla="*/ 96 w 774"/>
                <a:gd name="T9" fmla="*/ 30 h 252"/>
                <a:gd name="T10" fmla="*/ 114 w 774"/>
                <a:gd name="T11" fmla="*/ 36 h 252"/>
                <a:gd name="T12" fmla="*/ 132 w 774"/>
                <a:gd name="T13" fmla="*/ 42 h 252"/>
                <a:gd name="T14" fmla="*/ 150 w 774"/>
                <a:gd name="T15" fmla="*/ 42 h 252"/>
                <a:gd name="T16" fmla="*/ 168 w 774"/>
                <a:gd name="T17" fmla="*/ 48 h 252"/>
                <a:gd name="T18" fmla="*/ 186 w 774"/>
                <a:gd name="T19" fmla="*/ 54 h 252"/>
                <a:gd name="T20" fmla="*/ 204 w 774"/>
                <a:gd name="T21" fmla="*/ 60 h 252"/>
                <a:gd name="T22" fmla="*/ 222 w 774"/>
                <a:gd name="T23" fmla="*/ 66 h 252"/>
                <a:gd name="T24" fmla="*/ 240 w 774"/>
                <a:gd name="T25" fmla="*/ 72 h 252"/>
                <a:gd name="T26" fmla="*/ 258 w 774"/>
                <a:gd name="T27" fmla="*/ 78 h 252"/>
                <a:gd name="T28" fmla="*/ 276 w 774"/>
                <a:gd name="T29" fmla="*/ 84 h 252"/>
                <a:gd name="T30" fmla="*/ 294 w 774"/>
                <a:gd name="T31" fmla="*/ 90 h 252"/>
                <a:gd name="T32" fmla="*/ 312 w 774"/>
                <a:gd name="T33" fmla="*/ 96 h 252"/>
                <a:gd name="T34" fmla="*/ 330 w 774"/>
                <a:gd name="T35" fmla="*/ 102 h 252"/>
                <a:gd name="T36" fmla="*/ 348 w 774"/>
                <a:gd name="T37" fmla="*/ 108 h 252"/>
                <a:gd name="T38" fmla="*/ 366 w 774"/>
                <a:gd name="T39" fmla="*/ 114 h 252"/>
                <a:gd name="T40" fmla="*/ 384 w 774"/>
                <a:gd name="T41" fmla="*/ 120 h 252"/>
                <a:gd name="T42" fmla="*/ 402 w 774"/>
                <a:gd name="T43" fmla="*/ 120 h 252"/>
                <a:gd name="T44" fmla="*/ 420 w 774"/>
                <a:gd name="T45" fmla="*/ 126 h 252"/>
                <a:gd name="T46" fmla="*/ 438 w 774"/>
                <a:gd name="T47" fmla="*/ 132 h 252"/>
                <a:gd name="T48" fmla="*/ 456 w 774"/>
                <a:gd name="T49" fmla="*/ 138 h 252"/>
                <a:gd name="T50" fmla="*/ 474 w 774"/>
                <a:gd name="T51" fmla="*/ 144 h 252"/>
                <a:gd name="T52" fmla="*/ 492 w 774"/>
                <a:gd name="T53" fmla="*/ 150 h 252"/>
                <a:gd name="T54" fmla="*/ 510 w 774"/>
                <a:gd name="T55" fmla="*/ 156 h 252"/>
                <a:gd name="T56" fmla="*/ 528 w 774"/>
                <a:gd name="T57" fmla="*/ 162 h 252"/>
                <a:gd name="T58" fmla="*/ 546 w 774"/>
                <a:gd name="T59" fmla="*/ 168 h 252"/>
                <a:gd name="T60" fmla="*/ 564 w 774"/>
                <a:gd name="T61" fmla="*/ 174 h 252"/>
                <a:gd name="T62" fmla="*/ 582 w 774"/>
                <a:gd name="T63" fmla="*/ 180 h 252"/>
                <a:gd name="T64" fmla="*/ 600 w 774"/>
                <a:gd name="T65" fmla="*/ 186 h 252"/>
                <a:gd name="T66" fmla="*/ 618 w 774"/>
                <a:gd name="T67" fmla="*/ 198 h 252"/>
                <a:gd name="T68" fmla="*/ 636 w 774"/>
                <a:gd name="T69" fmla="*/ 204 h 252"/>
                <a:gd name="T70" fmla="*/ 654 w 774"/>
                <a:gd name="T71" fmla="*/ 204 h 252"/>
                <a:gd name="T72" fmla="*/ 672 w 774"/>
                <a:gd name="T73" fmla="*/ 216 h 252"/>
                <a:gd name="T74" fmla="*/ 690 w 774"/>
                <a:gd name="T75" fmla="*/ 222 h 252"/>
                <a:gd name="T76" fmla="*/ 708 w 774"/>
                <a:gd name="T77" fmla="*/ 228 h 252"/>
                <a:gd name="T78" fmla="*/ 726 w 774"/>
                <a:gd name="T79" fmla="*/ 234 h 252"/>
                <a:gd name="T80" fmla="*/ 744 w 774"/>
                <a:gd name="T81" fmla="*/ 240 h 252"/>
                <a:gd name="T82" fmla="*/ 762 w 774"/>
                <a:gd name="T83" fmla="*/ 246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74" h="252">
                  <a:moveTo>
                    <a:pt x="0" y="0"/>
                  </a:move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8" y="48"/>
                  </a:lnTo>
                  <a:lnTo>
                    <a:pt x="174" y="54"/>
                  </a:lnTo>
                  <a:lnTo>
                    <a:pt x="180" y="54"/>
                  </a:lnTo>
                  <a:lnTo>
                    <a:pt x="186" y="54"/>
                  </a:lnTo>
                  <a:lnTo>
                    <a:pt x="192" y="60"/>
                  </a:lnTo>
                  <a:lnTo>
                    <a:pt x="198" y="60"/>
                  </a:lnTo>
                  <a:lnTo>
                    <a:pt x="204" y="60"/>
                  </a:lnTo>
                  <a:lnTo>
                    <a:pt x="210" y="60"/>
                  </a:lnTo>
                  <a:lnTo>
                    <a:pt x="216" y="66"/>
                  </a:lnTo>
                  <a:lnTo>
                    <a:pt x="222" y="66"/>
                  </a:lnTo>
                  <a:lnTo>
                    <a:pt x="228" y="66"/>
                  </a:lnTo>
                  <a:lnTo>
                    <a:pt x="234" y="72"/>
                  </a:lnTo>
                  <a:lnTo>
                    <a:pt x="240" y="72"/>
                  </a:lnTo>
                  <a:lnTo>
                    <a:pt x="246" y="72"/>
                  </a:lnTo>
                  <a:lnTo>
                    <a:pt x="252" y="78"/>
                  </a:lnTo>
                  <a:lnTo>
                    <a:pt x="258" y="78"/>
                  </a:lnTo>
                  <a:lnTo>
                    <a:pt x="264" y="78"/>
                  </a:lnTo>
                  <a:lnTo>
                    <a:pt x="270" y="84"/>
                  </a:lnTo>
                  <a:lnTo>
                    <a:pt x="276" y="84"/>
                  </a:lnTo>
                  <a:lnTo>
                    <a:pt x="282" y="84"/>
                  </a:lnTo>
                  <a:lnTo>
                    <a:pt x="288" y="84"/>
                  </a:lnTo>
                  <a:lnTo>
                    <a:pt x="294" y="90"/>
                  </a:lnTo>
                  <a:lnTo>
                    <a:pt x="300" y="90"/>
                  </a:lnTo>
                  <a:lnTo>
                    <a:pt x="306" y="90"/>
                  </a:lnTo>
                  <a:lnTo>
                    <a:pt x="312" y="96"/>
                  </a:lnTo>
                  <a:lnTo>
                    <a:pt x="318" y="96"/>
                  </a:lnTo>
                  <a:lnTo>
                    <a:pt x="324" y="96"/>
                  </a:lnTo>
                  <a:lnTo>
                    <a:pt x="330" y="102"/>
                  </a:lnTo>
                  <a:lnTo>
                    <a:pt x="336" y="102"/>
                  </a:lnTo>
                  <a:lnTo>
                    <a:pt x="342" y="102"/>
                  </a:lnTo>
                  <a:lnTo>
                    <a:pt x="348" y="108"/>
                  </a:lnTo>
                  <a:lnTo>
                    <a:pt x="354" y="108"/>
                  </a:lnTo>
                  <a:lnTo>
                    <a:pt x="360" y="108"/>
                  </a:lnTo>
                  <a:lnTo>
                    <a:pt x="366" y="114"/>
                  </a:lnTo>
                  <a:lnTo>
                    <a:pt x="372" y="114"/>
                  </a:lnTo>
                  <a:lnTo>
                    <a:pt x="378" y="114"/>
                  </a:lnTo>
                  <a:lnTo>
                    <a:pt x="384" y="120"/>
                  </a:lnTo>
                  <a:lnTo>
                    <a:pt x="390" y="120"/>
                  </a:lnTo>
                  <a:lnTo>
                    <a:pt x="396" y="120"/>
                  </a:lnTo>
                  <a:lnTo>
                    <a:pt x="402" y="120"/>
                  </a:lnTo>
                  <a:lnTo>
                    <a:pt x="408" y="126"/>
                  </a:lnTo>
                  <a:lnTo>
                    <a:pt x="414" y="126"/>
                  </a:lnTo>
                  <a:lnTo>
                    <a:pt x="420" y="126"/>
                  </a:lnTo>
                  <a:lnTo>
                    <a:pt x="426" y="132"/>
                  </a:lnTo>
                  <a:lnTo>
                    <a:pt x="432" y="132"/>
                  </a:lnTo>
                  <a:lnTo>
                    <a:pt x="438" y="132"/>
                  </a:lnTo>
                  <a:lnTo>
                    <a:pt x="444" y="138"/>
                  </a:lnTo>
                  <a:lnTo>
                    <a:pt x="450" y="138"/>
                  </a:lnTo>
                  <a:lnTo>
                    <a:pt x="456" y="138"/>
                  </a:lnTo>
                  <a:lnTo>
                    <a:pt x="462" y="144"/>
                  </a:lnTo>
                  <a:lnTo>
                    <a:pt x="468" y="144"/>
                  </a:lnTo>
                  <a:lnTo>
                    <a:pt x="474" y="144"/>
                  </a:lnTo>
                  <a:lnTo>
                    <a:pt x="480" y="150"/>
                  </a:lnTo>
                  <a:lnTo>
                    <a:pt x="486" y="150"/>
                  </a:lnTo>
                  <a:lnTo>
                    <a:pt x="492" y="150"/>
                  </a:lnTo>
                  <a:lnTo>
                    <a:pt x="498" y="156"/>
                  </a:lnTo>
                  <a:lnTo>
                    <a:pt x="504" y="156"/>
                  </a:lnTo>
                  <a:lnTo>
                    <a:pt x="510" y="156"/>
                  </a:lnTo>
                  <a:lnTo>
                    <a:pt x="516" y="162"/>
                  </a:lnTo>
                  <a:lnTo>
                    <a:pt x="522" y="162"/>
                  </a:lnTo>
                  <a:lnTo>
                    <a:pt x="528" y="162"/>
                  </a:lnTo>
                  <a:lnTo>
                    <a:pt x="534" y="168"/>
                  </a:lnTo>
                  <a:lnTo>
                    <a:pt x="540" y="168"/>
                  </a:lnTo>
                  <a:lnTo>
                    <a:pt x="546" y="168"/>
                  </a:lnTo>
                  <a:lnTo>
                    <a:pt x="552" y="174"/>
                  </a:lnTo>
                  <a:lnTo>
                    <a:pt x="558" y="174"/>
                  </a:lnTo>
                  <a:lnTo>
                    <a:pt x="564" y="174"/>
                  </a:lnTo>
                  <a:lnTo>
                    <a:pt x="570" y="180"/>
                  </a:lnTo>
                  <a:lnTo>
                    <a:pt x="576" y="180"/>
                  </a:lnTo>
                  <a:lnTo>
                    <a:pt x="582" y="180"/>
                  </a:lnTo>
                  <a:lnTo>
                    <a:pt x="588" y="186"/>
                  </a:lnTo>
                  <a:lnTo>
                    <a:pt x="594" y="186"/>
                  </a:lnTo>
                  <a:lnTo>
                    <a:pt x="600" y="186"/>
                  </a:lnTo>
                  <a:lnTo>
                    <a:pt x="606" y="192"/>
                  </a:lnTo>
                  <a:lnTo>
                    <a:pt x="612" y="192"/>
                  </a:lnTo>
                  <a:lnTo>
                    <a:pt x="618" y="198"/>
                  </a:lnTo>
                  <a:lnTo>
                    <a:pt x="624" y="198"/>
                  </a:lnTo>
                  <a:lnTo>
                    <a:pt x="630" y="198"/>
                  </a:lnTo>
                  <a:lnTo>
                    <a:pt x="636" y="204"/>
                  </a:lnTo>
                  <a:lnTo>
                    <a:pt x="642" y="204"/>
                  </a:lnTo>
                  <a:lnTo>
                    <a:pt x="648" y="204"/>
                  </a:lnTo>
                  <a:lnTo>
                    <a:pt x="654" y="204"/>
                  </a:lnTo>
                  <a:lnTo>
                    <a:pt x="660" y="210"/>
                  </a:lnTo>
                  <a:lnTo>
                    <a:pt x="666" y="210"/>
                  </a:lnTo>
                  <a:lnTo>
                    <a:pt x="672" y="216"/>
                  </a:lnTo>
                  <a:lnTo>
                    <a:pt x="678" y="216"/>
                  </a:lnTo>
                  <a:lnTo>
                    <a:pt x="684" y="216"/>
                  </a:lnTo>
                  <a:lnTo>
                    <a:pt x="690" y="222"/>
                  </a:lnTo>
                  <a:lnTo>
                    <a:pt x="696" y="222"/>
                  </a:lnTo>
                  <a:lnTo>
                    <a:pt x="702" y="222"/>
                  </a:lnTo>
                  <a:lnTo>
                    <a:pt x="708" y="228"/>
                  </a:lnTo>
                  <a:lnTo>
                    <a:pt x="714" y="228"/>
                  </a:lnTo>
                  <a:lnTo>
                    <a:pt x="720" y="228"/>
                  </a:lnTo>
                  <a:lnTo>
                    <a:pt x="726" y="234"/>
                  </a:lnTo>
                  <a:lnTo>
                    <a:pt x="732" y="234"/>
                  </a:lnTo>
                  <a:lnTo>
                    <a:pt x="738" y="234"/>
                  </a:lnTo>
                  <a:lnTo>
                    <a:pt x="744" y="240"/>
                  </a:lnTo>
                  <a:lnTo>
                    <a:pt x="750" y="240"/>
                  </a:lnTo>
                  <a:lnTo>
                    <a:pt x="756" y="246"/>
                  </a:lnTo>
                  <a:lnTo>
                    <a:pt x="762" y="246"/>
                  </a:lnTo>
                  <a:lnTo>
                    <a:pt x="768" y="246"/>
                  </a:lnTo>
                  <a:lnTo>
                    <a:pt x="774" y="252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45" name="Freeform 82"/>
            <p:cNvSpPr>
              <a:spLocks/>
            </p:cNvSpPr>
            <p:nvPr/>
          </p:nvSpPr>
          <p:spPr bwMode="auto">
            <a:xfrm>
              <a:off x="6461947" y="3022600"/>
              <a:ext cx="1209675" cy="571500"/>
            </a:xfrm>
            <a:custGeom>
              <a:avLst/>
              <a:gdLst>
                <a:gd name="T0" fmla="*/ 12 w 762"/>
                <a:gd name="T1" fmla="*/ 0 h 360"/>
                <a:gd name="T2" fmla="*/ 30 w 762"/>
                <a:gd name="T3" fmla="*/ 12 h 360"/>
                <a:gd name="T4" fmla="*/ 48 w 762"/>
                <a:gd name="T5" fmla="*/ 18 h 360"/>
                <a:gd name="T6" fmla="*/ 66 w 762"/>
                <a:gd name="T7" fmla="*/ 24 h 360"/>
                <a:gd name="T8" fmla="*/ 84 w 762"/>
                <a:gd name="T9" fmla="*/ 30 h 360"/>
                <a:gd name="T10" fmla="*/ 102 w 762"/>
                <a:gd name="T11" fmla="*/ 36 h 360"/>
                <a:gd name="T12" fmla="*/ 120 w 762"/>
                <a:gd name="T13" fmla="*/ 42 h 360"/>
                <a:gd name="T14" fmla="*/ 138 w 762"/>
                <a:gd name="T15" fmla="*/ 54 h 360"/>
                <a:gd name="T16" fmla="*/ 156 w 762"/>
                <a:gd name="T17" fmla="*/ 60 h 360"/>
                <a:gd name="T18" fmla="*/ 174 w 762"/>
                <a:gd name="T19" fmla="*/ 66 h 360"/>
                <a:gd name="T20" fmla="*/ 192 w 762"/>
                <a:gd name="T21" fmla="*/ 72 h 360"/>
                <a:gd name="T22" fmla="*/ 210 w 762"/>
                <a:gd name="T23" fmla="*/ 78 h 360"/>
                <a:gd name="T24" fmla="*/ 228 w 762"/>
                <a:gd name="T25" fmla="*/ 90 h 360"/>
                <a:gd name="T26" fmla="*/ 246 w 762"/>
                <a:gd name="T27" fmla="*/ 96 h 360"/>
                <a:gd name="T28" fmla="*/ 264 w 762"/>
                <a:gd name="T29" fmla="*/ 102 h 360"/>
                <a:gd name="T30" fmla="*/ 282 w 762"/>
                <a:gd name="T31" fmla="*/ 108 h 360"/>
                <a:gd name="T32" fmla="*/ 300 w 762"/>
                <a:gd name="T33" fmla="*/ 120 h 360"/>
                <a:gd name="T34" fmla="*/ 318 w 762"/>
                <a:gd name="T35" fmla="*/ 126 h 360"/>
                <a:gd name="T36" fmla="*/ 336 w 762"/>
                <a:gd name="T37" fmla="*/ 132 h 360"/>
                <a:gd name="T38" fmla="*/ 354 w 762"/>
                <a:gd name="T39" fmla="*/ 144 h 360"/>
                <a:gd name="T40" fmla="*/ 372 w 762"/>
                <a:gd name="T41" fmla="*/ 150 h 360"/>
                <a:gd name="T42" fmla="*/ 390 w 762"/>
                <a:gd name="T43" fmla="*/ 156 h 360"/>
                <a:gd name="T44" fmla="*/ 408 w 762"/>
                <a:gd name="T45" fmla="*/ 168 h 360"/>
                <a:gd name="T46" fmla="*/ 426 w 762"/>
                <a:gd name="T47" fmla="*/ 174 h 360"/>
                <a:gd name="T48" fmla="*/ 444 w 762"/>
                <a:gd name="T49" fmla="*/ 186 h 360"/>
                <a:gd name="T50" fmla="*/ 462 w 762"/>
                <a:gd name="T51" fmla="*/ 192 h 360"/>
                <a:gd name="T52" fmla="*/ 480 w 762"/>
                <a:gd name="T53" fmla="*/ 204 h 360"/>
                <a:gd name="T54" fmla="*/ 498 w 762"/>
                <a:gd name="T55" fmla="*/ 210 h 360"/>
                <a:gd name="T56" fmla="*/ 516 w 762"/>
                <a:gd name="T57" fmla="*/ 222 h 360"/>
                <a:gd name="T58" fmla="*/ 534 w 762"/>
                <a:gd name="T59" fmla="*/ 228 h 360"/>
                <a:gd name="T60" fmla="*/ 552 w 762"/>
                <a:gd name="T61" fmla="*/ 240 h 360"/>
                <a:gd name="T62" fmla="*/ 570 w 762"/>
                <a:gd name="T63" fmla="*/ 246 h 360"/>
                <a:gd name="T64" fmla="*/ 588 w 762"/>
                <a:gd name="T65" fmla="*/ 258 h 360"/>
                <a:gd name="T66" fmla="*/ 606 w 762"/>
                <a:gd name="T67" fmla="*/ 270 h 360"/>
                <a:gd name="T68" fmla="*/ 624 w 762"/>
                <a:gd name="T69" fmla="*/ 276 h 360"/>
                <a:gd name="T70" fmla="*/ 642 w 762"/>
                <a:gd name="T71" fmla="*/ 288 h 360"/>
                <a:gd name="T72" fmla="*/ 660 w 762"/>
                <a:gd name="T73" fmla="*/ 300 h 360"/>
                <a:gd name="T74" fmla="*/ 678 w 762"/>
                <a:gd name="T75" fmla="*/ 306 h 360"/>
                <a:gd name="T76" fmla="*/ 696 w 762"/>
                <a:gd name="T77" fmla="*/ 318 h 360"/>
                <a:gd name="T78" fmla="*/ 714 w 762"/>
                <a:gd name="T79" fmla="*/ 330 h 360"/>
                <a:gd name="T80" fmla="*/ 732 w 762"/>
                <a:gd name="T81" fmla="*/ 342 h 360"/>
                <a:gd name="T82" fmla="*/ 750 w 762"/>
                <a:gd name="T83" fmla="*/ 354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62" h="360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8" y="54"/>
                  </a:lnTo>
                  <a:lnTo>
                    <a:pt x="144" y="54"/>
                  </a:lnTo>
                  <a:lnTo>
                    <a:pt x="150" y="54"/>
                  </a:lnTo>
                  <a:lnTo>
                    <a:pt x="156" y="60"/>
                  </a:lnTo>
                  <a:lnTo>
                    <a:pt x="162" y="60"/>
                  </a:lnTo>
                  <a:lnTo>
                    <a:pt x="168" y="60"/>
                  </a:lnTo>
                  <a:lnTo>
                    <a:pt x="174" y="66"/>
                  </a:lnTo>
                  <a:lnTo>
                    <a:pt x="180" y="66"/>
                  </a:lnTo>
                  <a:lnTo>
                    <a:pt x="186" y="72"/>
                  </a:lnTo>
                  <a:lnTo>
                    <a:pt x="192" y="72"/>
                  </a:lnTo>
                  <a:lnTo>
                    <a:pt x="198" y="78"/>
                  </a:lnTo>
                  <a:lnTo>
                    <a:pt x="204" y="78"/>
                  </a:lnTo>
                  <a:lnTo>
                    <a:pt x="210" y="78"/>
                  </a:lnTo>
                  <a:lnTo>
                    <a:pt x="216" y="84"/>
                  </a:lnTo>
                  <a:lnTo>
                    <a:pt x="222" y="84"/>
                  </a:lnTo>
                  <a:lnTo>
                    <a:pt x="228" y="90"/>
                  </a:lnTo>
                  <a:lnTo>
                    <a:pt x="234" y="90"/>
                  </a:lnTo>
                  <a:lnTo>
                    <a:pt x="240" y="90"/>
                  </a:lnTo>
                  <a:lnTo>
                    <a:pt x="246" y="96"/>
                  </a:lnTo>
                  <a:lnTo>
                    <a:pt x="252" y="96"/>
                  </a:lnTo>
                  <a:lnTo>
                    <a:pt x="258" y="102"/>
                  </a:lnTo>
                  <a:lnTo>
                    <a:pt x="264" y="102"/>
                  </a:lnTo>
                  <a:lnTo>
                    <a:pt x="270" y="108"/>
                  </a:lnTo>
                  <a:lnTo>
                    <a:pt x="276" y="108"/>
                  </a:lnTo>
                  <a:lnTo>
                    <a:pt x="282" y="108"/>
                  </a:lnTo>
                  <a:lnTo>
                    <a:pt x="288" y="114"/>
                  </a:lnTo>
                  <a:lnTo>
                    <a:pt x="294" y="114"/>
                  </a:lnTo>
                  <a:lnTo>
                    <a:pt x="300" y="120"/>
                  </a:lnTo>
                  <a:lnTo>
                    <a:pt x="306" y="120"/>
                  </a:lnTo>
                  <a:lnTo>
                    <a:pt x="312" y="126"/>
                  </a:lnTo>
                  <a:lnTo>
                    <a:pt x="318" y="126"/>
                  </a:lnTo>
                  <a:lnTo>
                    <a:pt x="324" y="126"/>
                  </a:lnTo>
                  <a:lnTo>
                    <a:pt x="330" y="132"/>
                  </a:lnTo>
                  <a:lnTo>
                    <a:pt x="336" y="132"/>
                  </a:lnTo>
                  <a:lnTo>
                    <a:pt x="342" y="138"/>
                  </a:lnTo>
                  <a:lnTo>
                    <a:pt x="348" y="138"/>
                  </a:lnTo>
                  <a:lnTo>
                    <a:pt x="354" y="144"/>
                  </a:lnTo>
                  <a:lnTo>
                    <a:pt x="360" y="144"/>
                  </a:lnTo>
                  <a:lnTo>
                    <a:pt x="366" y="150"/>
                  </a:lnTo>
                  <a:lnTo>
                    <a:pt x="372" y="150"/>
                  </a:lnTo>
                  <a:lnTo>
                    <a:pt x="378" y="150"/>
                  </a:lnTo>
                  <a:lnTo>
                    <a:pt x="384" y="156"/>
                  </a:lnTo>
                  <a:lnTo>
                    <a:pt x="390" y="156"/>
                  </a:lnTo>
                  <a:lnTo>
                    <a:pt x="396" y="162"/>
                  </a:lnTo>
                  <a:lnTo>
                    <a:pt x="402" y="162"/>
                  </a:lnTo>
                  <a:lnTo>
                    <a:pt x="408" y="168"/>
                  </a:lnTo>
                  <a:lnTo>
                    <a:pt x="414" y="168"/>
                  </a:lnTo>
                  <a:lnTo>
                    <a:pt x="420" y="174"/>
                  </a:lnTo>
                  <a:lnTo>
                    <a:pt x="426" y="174"/>
                  </a:lnTo>
                  <a:lnTo>
                    <a:pt x="432" y="180"/>
                  </a:lnTo>
                  <a:lnTo>
                    <a:pt x="438" y="180"/>
                  </a:lnTo>
                  <a:lnTo>
                    <a:pt x="444" y="186"/>
                  </a:lnTo>
                  <a:lnTo>
                    <a:pt x="450" y="186"/>
                  </a:lnTo>
                  <a:lnTo>
                    <a:pt x="456" y="192"/>
                  </a:lnTo>
                  <a:lnTo>
                    <a:pt x="462" y="192"/>
                  </a:lnTo>
                  <a:lnTo>
                    <a:pt x="468" y="198"/>
                  </a:lnTo>
                  <a:lnTo>
                    <a:pt x="474" y="198"/>
                  </a:lnTo>
                  <a:lnTo>
                    <a:pt x="480" y="204"/>
                  </a:lnTo>
                  <a:lnTo>
                    <a:pt x="486" y="204"/>
                  </a:lnTo>
                  <a:lnTo>
                    <a:pt x="492" y="210"/>
                  </a:lnTo>
                  <a:lnTo>
                    <a:pt x="498" y="210"/>
                  </a:lnTo>
                  <a:lnTo>
                    <a:pt x="504" y="216"/>
                  </a:lnTo>
                  <a:lnTo>
                    <a:pt x="510" y="216"/>
                  </a:lnTo>
                  <a:lnTo>
                    <a:pt x="516" y="222"/>
                  </a:lnTo>
                  <a:lnTo>
                    <a:pt x="522" y="222"/>
                  </a:lnTo>
                  <a:lnTo>
                    <a:pt x="528" y="228"/>
                  </a:lnTo>
                  <a:lnTo>
                    <a:pt x="534" y="228"/>
                  </a:lnTo>
                  <a:lnTo>
                    <a:pt x="540" y="234"/>
                  </a:lnTo>
                  <a:lnTo>
                    <a:pt x="546" y="234"/>
                  </a:lnTo>
                  <a:lnTo>
                    <a:pt x="552" y="240"/>
                  </a:lnTo>
                  <a:lnTo>
                    <a:pt x="558" y="240"/>
                  </a:lnTo>
                  <a:lnTo>
                    <a:pt x="564" y="246"/>
                  </a:lnTo>
                  <a:lnTo>
                    <a:pt x="570" y="246"/>
                  </a:lnTo>
                  <a:lnTo>
                    <a:pt x="576" y="252"/>
                  </a:lnTo>
                  <a:lnTo>
                    <a:pt x="582" y="252"/>
                  </a:lnTo>
                  <a:lnTo>
                    <a:pt x="588" y="258"/>
                  </a:lnTo>
                  <a:lnTo>
                    <a:pt x="594" y="258"/>
                  </a:lnTo>
                  <a:lnTo>
                    <a:pt x="600" y="264"/>
                  </a:lnTo>
                  <a:lnTo>
                    <a:pt x="606" y="270"/>
                  </a:lnTo>
                  <a:lnTo>
                    <a:pt x="612" y="270"/>
                  </a:lnTo>
                  <a:lnTo>
                    <a:pt x="618" y="276"/>
                  </a:lnTo>
                  <a:lnTo>
                    <a:pt x="624" y="276"/>
                  </a:lnTo>
                  <a:lnTo>
                    <a:pt x="630" y="282"/>
                  </a:lnTo>
                  <a:lnTo>
                    <a:pt x="636" y="282"/>
                  </a:lnTo>
                  <a:lnTo>
                    <a:pt x="642" y="288"/>
                  </a:lnTo>
                  <a:lnTo>
                    <a:pt x="648" y="288"/>
                  </a:lnTo>
                  <a:lnTo>
                    <a:pt x="654" y="294"/>
                  </a:lnTo>
                  <a:lnTo>
                    <a:pt x="660" y="300"/>
                  </a:lnTo>
                  <a:lnTo>
                    <a:pt x="666" y="300"/>
                  </a:lnTo>
                  <a:lnTo>
                    <a:pt x="672" y="306"/>
                  </a:lnTo>
                  <a:lnTo>
                    <a:pt x="678" y="306"/>
                  </a:lnTo>
                  <a:lnTo>
                    <a:pt x="684" y="312"/>
                  </a:lnTo>
                  <a:lnTo>
                    <a:pt x="690" y="318"/>
                  </a:lnTo>
                  <a:lnTo>
                    <a:pt x="696" y="318"/>
                  </a:lnTo>
                  <a:lnTo>
                    <a:pt x="702" y="324"/>
                  </a:lnTo>
                  <a:lnTo>
                    <a:pt x="708" y="324"/>
                  </a:lnTo>
                  <a:lnTo>
                    <a:pt x="714" y="330"/>
                  </a:lnTo>
                  <a:lnTo>
                    <a:pt x="720" y="336"/>
                  </a:lnTo>
                  <a:lnTo>
                    <a:pt x="726" y="336"/>
                  </a:lnTo>
                  <a:lnTo>
                    <a:pt x="732" y="342"/>
                  </a:lnTo>
                  <a:lnTo>
                    <a:pt x="738" y="348"/>
                  </a:lnTo>
                  <a:lnTo>
                    <a:pt x="744" y="348"/>
                  </a:lnTo>
                  <a:lnTo>
                    <a:pt x="750" y="354"/>
                  </a:lnTo>
                  <a:lnTo>
                    <a:pt x="756" y="354"/>
                  </a:lnTo>
                  <a:lnTo>
                    <a:pt x="762" y="36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46" name="Freeform 83"/>
            <p:cNvSpPr>
              <a:spLocks/>
            </p:cNvSpPr>
            <p:nvPr/>
          </p:nvSpPr>
          <p:spPr bwMode="auto">
            <a:xfrm>
              <a:off x="7671622" y="3594100"/>
              <a:ext cx="885825" cy="1514475"/>
            </a:xfrm>
            <a:custGeom>
              <a:avLst/>
              <a:gdLst>
                <a:gd name="T0" fmla="*/ 6 w 558"/>
                <a:gd name="T1" fmla="*/ 6 h 954"/>
                <a:gd name="T2" fmla="*/ 18 w 558"/>
                <a:gd name="T3" fmla="*/ 12 h 954"/>
                <a:gd name="T4" fmla="*/ 30 w 558"/>
                <a:gd name="T5" fmla="*/ 18 h 954"/>
                <a:gd name="T6" fmla="*/ 42 w 558"/>
                <a:gd name="T7" fmla="*/ 30 h 954"/>
                <a:gd name="T8" fmla="*/ 54 w 558"/>
                <a:gd name="T9" fmla="*/ 36 h 954"/>
                <a:gd name="T10" fmla="*/ 66 w 558"/>
                <a:gd name="T11" fmla="*/ 48 h 954"/>
                <a:gd name="T12" fmla="*/ 78 w 558"/>
                <a:gd name="T13" fmla="*/ 54 h 954"/>
                <a:gd name="T14" fmla="*/ 90 w 558"/>
                <a:gd name="T15" fmla="*/ 66 h 954"/>
                <a:gd name="T16" fmla="*/ 102 w 558"/>
                <a:gd name="T17" fmla="*/ 72 h 954"/>
                <a:gd name="T18" fmla="*/ 114 w 558"/>
                <a:gd name="T19" fmla="*/ 78 h 954"/>
                <a:gd name="T20" fmla="*/ 126 w 558"/>
                <a:gd name="T21" fmla="*/ 90 h 954"/>
                <a:gd name="T22" fmla="*/ 138 w 558"/>
                <a:gd name="T23" fmla="*/ 102 h 954"/>
                <a:gd name="T24" fmla="*/ 150 w 558"/>
                <a:gd name="T25" fmla="*/ 108 h 954"/>
                <a:gd name="T26" fmla="*/ 162 w 558"/>
                <a:gd name="T27" fmla="*/ 120 h 954"/>
                <a:gd name="T28" fmla="*/ 174 w 558"/>
                <a:gd name="T29" fmla="*/ 132 h 954"/>
                <a:gd name="T30" fmla="*/ 186 w 558"/>
                <a:gd name="T31" fmla="*/ 138 h 954"/>
                <a:gd name="T32" fmla="*/ 198 w 558"/>
                <a:gd name="T33" fmla="*/ 150 h 954"/>
                <a:gd name="T34" fmla="*/ 210 w 558"/>
                <a:gd name="T35" fmla="*/ 162 h 954"/>
                <a:gd name="T36" fmla="*/ 222 w 558"/>
                <a:gd name="T37" fmla="*/ 174 h 954"/>
                <a:gd name="T38" fmla="*/ 234 w 558"/>
                <a:gd name="T39" fmla="*/ 186 h 954"/>
                <a:gd name="T40" fmla="*/ 246 w 558"/>
                <a:gd name="T41" fmla="*/ 198 h 954"/>
                <a:gd name="T42" fmla="*/ 258 w 558"/>
                <a:gd name="T43" fmla="*/ 204 h 954"/>
                <a:gd name="T44" fmla="*/ 270 w 558"/>
                <a:gd name="T45" fmla="*/ 222 h 954"/>
                <a:gd name="T46" fmla="*/ 282 w 558"/>
                <a:gd name="T47" fmla="*/ 234 h 954"/>
                <a:gd name="T48" fmla="*/ 294 w 558"/>
                <a:gd name="T49" fmla="*/ 246 h 954"/>
                <a:gd name="T50" fmla="*/ 306 w 558"/>
                <a:gd name="T51" fmla="*/ 258 h 954"/>
                <a:gd name="T52" fmla="*/ 318 w 558"/>
                <a:gd name="T53" fmla="*/ 270 h 954"/>
                <a:gd name="T54" fmla="*/ 330 w 558"/>
                <a:gd name="T55" fmla="*/ 288 h 954"/>
                <a:gd name="T56" fmla="*/ 342 w 558"/>
                <a:gd name="T57" fmla="*/ 300 h 954"/>
                <a:gd name="T58" fmla="*/ 354 w 558"/>
                <a:gd name="T59" fmla="*/ 318 h 954"/>
                <a:gd name="T60" fmla="*/ 372 w 558"/>
                <a:gd name="T61" fmla="*/ 336 h 954"/>
                <a:gd name="T62" fmla="*/ 384 w 558"/>
                <a:gd name="T63" fmla="*/ 354 h 954"/>
                <a:gd name="T64" fmla="*/ 390 w 558"/>
                <a:gd name="T65" fmla="*/ 366 h 954"/>
                <a:gd name="T66" fmla="*/ 402 w 558"/>
                <a:gd name="T67" fmla="*/ 390 h 954"/>
                <a:gd name="T68" fmla="*/ 420 w 558"/>
                <a:gd name="T69" fmla="*/ 408 h 954"/>
                <a:gd name="T70" fmla="*/ 426 w 558"/>
                <a:gd name="T71" fmla="*/ 420 h 954"/>
                <a:gd name="T72" fmla="*/ 438 w 558"/>
                <a:gd name="T73" fmla="*/ 438 h 954"/>
                <a:gd name="T74" fmla="*/ 450 w 558"/>
                <a:gd name="T75" fmla="*/ 462 h 954"/>
                <a:gd name="T76" fmla="*/ 462 w 558"/>
                <a:gd name="T77" fmla="*/ 486 h 954"/>
                <a:gd name="T78" fmla="*/ 468 w 558"/>
                <a:gd name="T79" fmla="*/ 504 h 954"/>
                <a:gd name="T80" fmla="*/ 480 w 558"/>
                <a:gd name="T81" fmla="*/ 528 h 954"/>
                <a:gd name="T82" fmla="*/ 486 w 558"/>
                <a:gd name="T83" fmla="*/ 546 h 954"/>
                <a:gd name="T84" fmla="*/ 492 w 558"/>
                <a:gd name="T85" fmla="*/ 564 h 954"/>
                <a:gd name="T86" fmla="*/ 498 w 558"/>
                <a:gd name="T87" fmla="*/ 576 h 954"/>
                <a:gd name="T88" fmla="*/ 504 w 558"/>
                <a:gd name="T89" fmla="*/ 600 h 954"/>
                <a:gd name="T90" fmla="*/ 510 w 558"/>
                <a:gd name="T91" fmla="*/ 618 h 954"/>
                <a:gd name="T92" fmla="*/ 516 w 558"/>
                <a:gd name="T93" fmla="*/ 636 h 954"/>
                <a:gd name="T94" fmla="*/ 522 w 558"/>
                <a:gd name="T95" fmla="*/ 654 h 954"/>
                <a:gd name="T96" fmla="*/ 528 w 558"/>
                <a:gd name="T97" fmla="*/ 678 h 954"/>
                <a:gd name="T98" fmla="*/ 534 w 558"/>
                <a:gd name="T99" fmla="*/ 708 h 954"/>
                <a:gd name="T100" fmla="*/ 540 w 558"/>
                <a:gd name="T101" fmla="*/ 738 h 954"/>
                <a:gd name="T102" fmla="*/ 546 w 558"/>
                <a:gd name="T103" fmla="*/ 774 h 954"/>
                <a:gd name="T104" fmla="*/ 552 w 558"/>
                <a:gd name="T105" fmla="*/ 822 h 954"/>
                <a:gd name="T106" fmla="*/ 558 w 558"/>
                <a:gd name="T107" fmla="*/ 888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558" h="954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24"/>
                  </a:lnTo>
                  <a:lnTo>
                    <a:pt x="42" y="30"/>
                  </a:lnTo>
                  <a:lnTo>
                    <a:pt x="48" y="36"/>
                  </a:lnTo>
                  <a:lnTo>
                    <a:pt x="54" y="36"/>
                  </a:lnTo>
                  <a:lnTo>
                    <a:pt x="60" y="42"/>
                  </a:lnTo>
                  <a:lnTo>
                    <a:pt x="66" y="48"/>
                  </a:lnTo>
                  <a:lnTo>
                    <a:pt x="72" y="48"/>
                  </a:lnTo>
                  <a:lnTo>
                    <a:pt x="78" y="54"/>
                  </a:lnTo>
                  <a:lnTo>
                    <a:pt x="84" y="60"/>
                  </a:lnTo>
                  <a:lnTo>
                    <a:pt x="90" y="66"/>
                  </a:lnTo>
                  <a:lnTo>
                    <a:pt x="96" y="66"/>
                  </a:lnTo>
                  <a:lnTo>
                    <a:pt x="102" y="72"/>
                  </a:lnTo>
                  <a:lnTo>
                    <a:pt x="108" y="78"/>
                  </a:lnTo>
                  <a:lnTo>
                    <a:pt x="114" y="78"/>
                  </a:lnTo>
                  <a:lnTo>
                    <a:pt x="120" y="84"/>
                  </a:lnTo>
                  <a:lnTo>
                    <a:pt x="126" y="90"/>
                  </a:lnTo>
                  <a:lnTo>
                    <a:pt x="132" y="96"/>
                  </a:lnTo>
                  <a:lnTo>
                    <a:pt x="138" y="102"/>
                  </a:lnTo>
                  <a:lnTo>
                    <a:pt x="144" y="102"/>
                  </a:lnTo>
                  <a:lnTo>
                    <a:pt x="150" y="108"/>
                  </a:lnTo>
                  <a:lnTo>
                    <a:pt x="156" y="114"/>
                  </a:lnTo>
                  <a:lnTo>
                    <a:pt x="162" y="120"/>
                  </a:lnTo>
                  <a:lnTo>
                    <a:pt x="168" y="126"/>
                  </a:lnTo>
                  <a:lnTo>
                    <a:pt x="174" y="132"/>
                  </a:lnTo>
                  <a:lnTo>
                    <a:pt x="180" y="132"/>
                  </a:lnTo>
                  <a:lnTo>
                    <a:pt x="186" y="138"/>
                  </a:lnTo>
                  <a:lnTo>
                    <a:pt x="192" y="144"/>
                  </a:lnTo>
                  <a:lnTo>
                    <a:pt x="198" y="150"/>
                  </a:lnTo>
                  <a:lnTo>
                    <a:pt x="204" y="156"/>
                  </a:lnTo>
                  <a:lnTo>
                    <a:pt x="210" y="162"/>
                  </a:lnTo>
                  <a:lnTo>
                    <a:pt x="216" y="168"/>
                  </a:lnTo>
                  <a:lnTo>
                    <a:pt x="222" y="174"/>
                  </a:lnTo>
                  <a:lnTo>
                    <a:pt x="228" y="180"/>
                  </a:lnTo>
                  <a:lnTo>
                    <a:pt x="234" y="186"/>
                  </a:lnTo>
                  <a:lnTo>
                    <a:pt x="240" y="192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8" y="204"/>
                  </a:lnTo>
                  <a:lnTo>
                    <a:pt x="270" y="216"/>
                  </a:lnTo>
                  <a:lnTo>
                    <a:pt x="270" y="222"/>
                  </a:lnTo>
                  <a:lnTo>
                    <a:pt x="276" y="228"/>
                  </a:lnTo>
                  <a:lnTo>
                    <a:pt x="282" y="234"/>
                  </a:lnTo>
                  <a:lnTo>
                    <a:pt x="288" y="240"/>
                  </a:lnTo>
                  <a:lnTo>
                    <a:pt x="294" y="246"/>
                  </a:lnTo>
                  <a:lnTo>
                    <a:pt x="300" y="252"/>
                  </a:lnTo>
                  <a:lnTo>
                    <a:pt x="306" y="258"/>
                  </a:lnTo>
                  <a:lnTo>
                    <a:pt x="312" y="264"/>
                  </a:lnTo>
                  <a:lnTo>
                    <a:pt x="318" y="270"/>
                  </a:lnTo>
                  <a:lnTo>
                    <a:pt x="330" y="282"/>
                  </a:lnTo>
                  <a:lnTo>
                    <a:pt x="330" y="288"/>
                  </a:lnTo>
                  <a:lnTo>
                    <a:pt x="336" y="294"/>
                  </a:lnTo>
                  <a:lnTo>
                    <a:pt x="342" y="300"/>
                  </a:lnTo>
                  <a:lnTo>
                    <a:pt x="354" y="312"/>
                  </a:lnTo>
                  <a:lnTo>
                    <a:pt x="354" y="318"/>
                  </a:lnTo>
                  <a:lnTo>
                    <a:pt x="360" y="324"/>
                  </a:lnTo>
                  <a:lnTo>
                    <a:pt x="372" y="336"/>
                  </a:lnTo>
                  <a:lnTo>
                    <a:pt x="372" y="342"/>
                  </a:lnTo>
                  <a:lnTo>
                    <a:pt x="384" y="354"/>
                  </a:lnTo>
                  <a:lnTo>
                    <a:pt x="384" y="360"/>
                  </a:lnTo>
                  <a:lnTo>
                    <a:pt x="390" y="366"/>
                  </a:lnTo>
                  <a:lnTo>
                    <a:pt x="402" y="378"/>
                  </a:lnTo>
                  <a:lnTo>
                    <a:pt x="402" y="390"/>
                  </a:lnTo>
                  <a:lnTo>
                    <a:pt x="408" y="396"/>
                  </a:lnTo>
                  <a:lnTo>
                    <a:pt x="420" y="408"/>
                  </a:lnTo>
                  <a:lnTo>
                    <a:pt x="420" y="414"/>
                  </a:lnTo>
                  <a:lnTo>
                    <a:pt x="426" y="420"/>
                  </a:lnTo>
                  <a:lnTo>
                    <a:pt x="426" y="426"/>
                  </a:lnTo>
                  <a:lnTo>
                    <a:pt x="438" y="438"/>
                  </a:lnTo>
                  <a:lnTo>
                    <a:pt x="438" y="450"/>
                  </a:lnTo>
                  <a:lnTo>
                    <a:pt x="450" y="462"/>
                  </a:lnTo>
                  <a:lnTo>
                    <a:pt x="450" y="474"/>
                  </a:lnTo>
                  <a:lnTo>
                    <a:pt x="462" y="486"/>
                  </a:lnTo>
                  <a:lnTo>
                    <a:pt x="462" y="498"/>
                  </a:lnTo>
                  <a:lnTo>
                    <a:pt x="468" y="504"/>
                  </a:lnTo>
                  <a:lnTo>
                    <a:pt x="468" y="516"/>
                  </a:lnTo>
                  <a:lnTo>
                    <a:pt x="480" y="528"/>
                  </a:lnTo>
                  <a:lnTo>
                    <a:pt x="480" y="540"/>
                  </a:lnTo>
                  <a:lnTo>
                    <a:pt x="486" y="546"/>
                  </a:lnTo>
                  <a:lnTo>
                    <a:pt x="486" y="558"/>
                  </a:lnTo>
                  <a:lnTo>
                    <a:pt x="492" y="564"/>
                  </a:lnTo>
                  <a:lnTo>
                    <a:pt x="492" y="570"/>
                  </a:lnTo>
                  <a:lnTo>
                    <a:pt x="498" y="576"/>
                  </a:lnTo>
                  <a:lnTo>
                    <a:pt x="498" y="594"/>
                  </a:lnTo>
                  <a:lnTo>
                    <a:pt x="504" y="600"/>
                  </a:lnTo>
                  <a:lnTo>
                    <a:pt x="504" y="612"/>
                  </a:lnTo>
                  <a:lnTo>
                    <a:pt x="510" y="618"/>
                  </a:lnTo>
                  <a:lnTo>
                    <a:pt x="510" y="630"/>
                  </a:lnTo>
                  <a:lnTo>
                    <a:pt x="516" y="636"/>
                  </a:lnTo>
                  <a:lnTo>
                    <a:pt x="516" y="648"/>
                  </a:lnTo>
                  <a:lnTo>
                    <a:pt x="522" y="654"/>
                  </a:lnTo>
                  <a:lnTo>
                    <a:pt x="522" y="672"/>
                  </a:lnTo>
                  <a:lnTo>
                    <a:pt x="528" y="678"/>
                  </a:lnTo>
                  <a:lnTo>
                    <a:pt x="528" y="702"/>
                  </a:lnTo>
                  <a:lnTo>
                    <a:pt x="534" y="708"/>
                  </a:lnTo>
                  <a:lnTo>
                    <a:pt x="534" y="732"/>
                  </a:lnTo>
                  <a:lnTo>
                    <a:pt x="540" y="738"/>
                  </a:lnTo>
                  <a:lnTo>
                    <a:pt x="540" y="768"/>
                  </a:lnTo>
                  <a:lnTo>
                    <a:pt x="546" y="774"/>
                  </a:lnTo>
                  <a:lnTo>
                    <a:pt x="546" y="810"/>
                  </a:lnTo>
                  <a:lnTo>
                    <a:pt x="552" y="822"/>
                  </a:lnTo>
                  <a:lnTo>
                    <a:pt x="552" y="870"/>
                  </a:lnTo>
                  <a:lnTo>
                    <a:pt x="558" y="888"/>
                  </a:lnTo>
                  <a:lnTo>
                    <a:pt x="558" y="954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89" name="Rectangle 68"/>
            <p:cNvSpPr>
              <a:spLocks noChangeArrowheads="1"/>
            </p:cNvSpPr>
            <p:nvPr/>
          </p:nvSpPr>
          <p:spPr bwMode="auto">
            <a:xfrm>
              <a:off x="2294759" y="4876800"/>
              <a:ext cx="22555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0" name="Rectangle 68"/>
            <p:cNvSpPr>
              <a:spLocks noChangeArrowheads="1"/>
            </p:cNvSpPr>
            <p:nvPr/>
          </p:nvSpPr>
          <p:spPr bwMode="auto">
            <a:xfrm>
              <a:off x="2294759" y="3657600"/>
              <a:ext cx="22555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2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1" name="Rectangle 68"/>
            <p:cNvSpPr>
              <a:spLocks noChangeArrowheads="1"/>
            </p:cNvSpPr>
            <p:nvPr/>
          </p:nvSpPr>
          <p:spPr bwMode="auto">
            <a:xfrm>
              <a:off x="2294759" y="2438401"/>
              <a:ext cx="22555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4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2" name="Rectangle 68"/>
            <p:cNvSpPr>
              <a:spLocks noChangeArrowheads="1"/>
            </p:cNvSpPr>
            <p:nvPr/>
          </p:nvSpPr>
          <p:spPr bwMode="auto">
            <a:xfrm>
              <a:off x="2294759" y="1295400"/>
              <a:ext cx="22555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8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3" name="Rectangle 40"/>
            <p:cNvSpPr>
              <a:spLocks noChangeArrowheads="1"/>
            </p:cNvSpPr>
            <p:nvPr/>
          </p:nvSpPr>
          <p:spPr bwMode="auto">
            <a:xfrm>
              <a:off x="3971159" y="5278175"/>
              <a:ext cx="33706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.1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4" name="Rectangle 62"/>
            <p:cNvSpPr>
              <a:spLocks noChangeArrowheads="1"/>
            </p:cNvSpPr>
            <p:nvPr/>
          </p:nvSpPr>
          <p:spPr bwMode="auto">
            <a:xfrm>
              <a:off x="8410224" y="5278175"/>
              <a:ext cx="22555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6" name="Rectangle 40"/>
            <p:cNvSpPr>
              <a:spLocks noChangeArrowheads="1"/>
            </p:cNvSpPr>
            <p:nvPr/>
          </p:nvSpPr>
          <p:spPr bwMode="auto">
            <a:xfrm>
              <a:off x="2573327" y="5257800"/>
              <a:ext cx="562622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.05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7" name="Rectangle 40"/>
            <p:cNvSpPr>
              <a:spLocks noChangeArrowheads="1"/>
            </p:cNvSpPr>
            <p:nvPr/>
          </p:nvSpPr>
          <p:spPr bwMode="auto">
            <a:xfrm>
              <a:off x="7100397" y="5281152"/>
              <a:ext cx="33706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.5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8" name="Rectangle 40"/>
            <p:cNvSpPr>
              <a:spLocks noChangeArrowheads="1"/>
            </p:cNvSpPr>
            <p:nvPr/>
          </p:nvSpPr>
          <p:spPr bwMode="auto">
            <a:xfrm>
              <a:off x="5266558" y="5281152"/>
              <a:ext cx="33706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.2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cxnSp>
          <p:nvCxnSpPr>
            <p:cNvPr id="2282554" name="Straight Connector 2282553"/>
            <p:cNvCxnSpPr/>
            <p:nvPr/>
          </p:nvCxnSpPr>
          <p:spPr bwMode="auto">
            <a:xfrm>
              <a:off x="2823397" y="4191000"/>
              <a:ext cx="5743575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8722819"/>
                </p:ext>
              </p:extLst>
            </p:nvPr>
          </p:nvGraphicFramePr>
          <p:xfrm>
            <a:off x="5073126" y="3049896"/>
            <a:ext cx="986390" cy="657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2342" name="Equation" r:id="rId4" imgW="342720" imgH="228600" progId="Equation.DSMT4">
                    <p:embed/>
                  </p:oleObj>
                </mc:Choice>
                <mc:Fallback>
                  <p:oleObj name="Equation" r:id="rId4" imgW="342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73126" y="3049896"/>
                          <a:ext cx="986390" cy="6575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8604594"/>
                </p:ext>
              </p:extLst>
            </p:nvPr>
          </p:nvGraphicFramePr>
          <p:xfrm>
            <a:off x="5416440" y="1970087"/>
            <a:ext cx="157162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2343" name="Equation" r:id="rId6" imgW="545760" imgH="228600" progId="Equation.DSMT4">
                    <p:embed/>
                  </p:oleObj>
                </mc:Choice>
                <mc:Fallback>
                  <p:oleObj name="Equation" r:id="rId6" imgW="545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6440" y="1970087"/>
                          <a:ext cx="1571625" cy="657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Rectangle 108"/>
            <p:cNvSpPr>
              <a:spLocks noChangeArrowheads="1"/>
            </p:cNvSpPr>
            <p:nvPr/>
          </p:nvSpPr>
          <p:spPr bwMode="auto">
            <a:xfrm>
              <a:off x="4656976" y="5638800"/>
              <a:ext cx="3079212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Length  </a:t>
              </a:r>
              <a:r>
                <a:rPr lang="en-US" altLang="en-US" sz="2000" dirty="0">
                  <a:solidFill>
                    <a:srgbClr val="000000"/>
                  </a:solidFill>
                  <a:latin typeface="Helvetica" charset="0"/>
                </a:rPr>
                <a:t>(</a:t>
              </a:r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meters) 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627314" y="1739111"/>
              <a:ext cx="2045712" cy="7357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 sz="3200" b="1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2400" dirty="0"/>
                <a:t>Fragility</a:t>
              </a:r>
            </a:p>
          </p:txBody>
        </p:sp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3121808"/>
                </p:ext>
              </p:extLst>
            </p:nvPr>
          </p:nvGraphicFramePr>
          <p:xfrm>
            <a:off x="483027" y="3096812"/>
            <a:ext cx="1877501" cy="1625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2344" name="Equation" r:id="rId8" imgW="685800" imgH="660240" progId="Equation.DSMT4">
                    <p:embed/>
                  </p:oleObj>
                </mc:Choice>
                <mc:Fallback>
                  <p:oleObj name="Equation" r:id="rId8" imgW="68580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27" y="3096812"/>
                          <a:ext cx="1877501" cy="1625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/>
            <p:nvPr/>
          </p:nvCxnSpPr>
          <p:spPr bwMode="auto">
            <a:xfrm>
              <a:off x="2832922" y="4541837"/>
              <a:ext cx="1323975" cy="636816"/>
            </a:xfrm>
            <a:prstGeom prst="line">
              <a:avLst/>
            </a:pr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2974794"/>
                </p:ext>
              </p:extLst>
            </p:nvPr>
          </p:nvGraphicFramePr>
          <p:xfrm>
            <a:off x="3471097" y="4367259"/>
            <a:ext cx="1277938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2345" name="Equation" r:id="rId10" imgW="444240" imgH="177480" progId="Equation.DSMT4">
                    <p:embed/>
                  </p:oleObj>
                </mc:Choice>
                <mc:Fallback>
                  <p:oleObj name="Equation" r:id="rId10" imgW="4442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1097" y="4367259"/>
                          <a:ext cx="1277938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4264028" y="3669270"/>
            <a:ext cx="4576398" cy="3188730"/>
            <a:chOff x="158639" y="2743200"/>
            <a:chExt cx="5533808" cy="3855832"/>
          </a:xfrm>
        </p:grpSpPr>
        <p:graphicFrame>
          <p:nvGraphicFramePr>
            <p:cNvPr id="145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4564945"/>
                </p:ext>
              </p:extLst>
            </p:nvPr>
          </p:nvGraphicFramePr>
          <p:xfrm>
            <a:off x="2335878" y="5857220"/>
            <a:ext cx="431981" cy="611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2346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878" y="5857220"/>
                          <a:ext cx="431981" cy="611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0852656"/>
                </p:ext>
              </p:extLst>
            </p:nvPr>
          </p:nvGraphicFramePr>
          <p:xfrm>
            <a:off x="354678" y="3878850"/>
            <a:ext cx="1033419" cy="1153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2347" name="Equation" r:id="rId14" imgW="444240" imgH="482400" progId="Equation.DSMT4">
                    <p:embed/>
                  </p:oleObj>
                </mc:Choice>
                <mc:Fallback>
                  <p:oleObj name="Equation" r:id="rId14" imgW="44424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678" y="3878850"/>
                          <a:ext cx="1033419" cy="1153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" name="Line 10"/>
            <p:cNvSpPr>
              <a:spLocks noChangeShapeType="1"/>
            </p:cNvSpPr>
            <p:nvPr/>
          </p:nvSpPr>
          <p:spPr bwMode="auto">
            <a:xfrm>
              <a:off x="1445382" y="5840658"/>
              <a:ext cx="4004053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49" name="Line 12"/>
            <p:cNvSpPr>
              <a:spLocks noChangeShapeType="1"/>
            </p:cNvSpPr>
            <p:nvPr/>
          </p:nvSpPr>
          <p:spPr bwMode="auto">
            <a:xfrm flipV="1">
              <a:off x="1445382" y="2940490"/>
              <a:ext cx="1875" cy="29001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0" name="Line 13"/>
            <p:cNvSpPr>
              <a:spLocks noChangeShapeType="1"/>
            </p:cNvSpPr>
            <p:nvPr/>
          </p:nvSpPr>
          <p:spPr bwMode="auto">
            <a:xfrm>
              <a:off x="1445382" y="5840658"/>
              <a:ext cx="4004053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1" name="Line 14"/>
            <p:cNvSpPr>
              <a:spLocks noChangeShapeType="1"/>
            </p:cNvSpPr>
            <p:nvPr/>
          </p:nvSpPr>
          <p:spPr bwMode="auto">
            <a:xfrm flipV="1">
              <a:off x="1445382" y="2940490"/>
              <a:ext cx="1875" cy="29001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2" name="Line 15"/>
            <p:cNvSpPr>
              <a:spLocks noChangeShapeType="1"/>
            </p:cNvSpPr>
            <p:nvPr/>
          </p:nvSpPr>
          <p:spPr bwMode="auto">
            <a:xfrm flipV="1">
              <a:off x="1445382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3" name="Line 17"/>
            <p:cNvSpPr>
              <a:spLocks noChangeShapeType="1"/>
            </p:cNvSpPr>
            <p:nvPr/>
          </p:nvSpPr>
          <p:spPr bwMode="auto">
            <a:xfrm flipV="1">
              <a:off x="1445382" y="5801200"/>
              <a:ext cx="1875" cy="3945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4" name="Rectangle 19"/>
            <p:cNvSpPr>
              <a:spLocks noChangeArrowheads="1"/>
            </p:cNvSpPr>
            <p:nvPr/>
          </p:nvSpPr>
          <p:spPr bwMode="auto">
            <a:xfrm>
              <a:off x="1242930" y="5949168"/>
              <a:ext cx="275247" cy="297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smtClean="0">
                  <a:solidFill>
                    <a:srgbClr val="000000"/>
                  </a:solidFill>
                  <a:latin typeface="Helvetica" charset="0"/>
                </a:rPr>
                <a:t>10</a:t>
              </a:r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155" name="Rectangle 20"/>
            <p:cNvSpPr>
              <a:spLocks noChangeArrowheads="1"/>
            </p:cNvSpPr>
            <p:nvPr/>
          </p:nvSpPr>
          <p:spPr bwMode="auto">
            <a:xfrm>
              <a:off x="1512866" y="5870254"/>
              <a:ext cx="151192" cy="204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smtClean="0">
                  <a:solidFill>
                    <a:srgbClr val="000000"/>
                  </a:solidFill>
                  <a:latin typeface="Helvetica" charset="0"/>
                </a:rPr>
                <a:t>-1</a:t>
              </a:r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156" name="Line 21"/>
            <p:cNvSpPr>
              <a:spLocks noChangeShapeType="1"/>
            </p:cNvSpPr>
            <p:nvPr/>
          </p:nvSpPr>
          <p:spPr bwMode="auto">
            <a:xfrm flipV="1">
              <a:off x="2041491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7" name="Line 23"/>
            <p:cNvSpPr>
              <a:spLocks noChangeShapeType="1"/>
            </p:cNvSpPr>
            <p:nvPr/>
          </p:nvSpPr>
          <p:spPr bwMode="auto">
            <a:xfrm flipV="1">
              <a:off x="2390159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8" name="Line 25"/>
            <p:cNvSpPr>
              <a:spLocks noChangeShapeType="1"/>
            </p:cNvSpPr>
            <p:nvPr/>
          </p:nvSpPr>
          <p:spPr bwMode="auto">
            <a:xfrm flipV="1">
              <a:off x="2648848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9" name="Line 27"/>
            <p:cNvSpPr>
              <a:spLocks noChangeShapeType="1"/>
            </p:cNvSpPr>
            <p:nvPr/>
          </p:nvSpPr>
          <p:spPr bwMode="auto">
            <a:xfrm flipV="1">
              <a:off x="2840052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0" name="Line 29"/>
            <p:cNvSpPr>
              <a:spLocks noChangeShapeType="1"/>
            </p:cNvSpPr>
            <p:nvPr/>
          </p:nvSpPr>
          <p:spPr bwMode="auto">
            <a:xfrm flipV="1">
              <a:off x="2997515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1" name="Line 31"/>
            <p:cNvSpPr>
              <a:spLocks noChangeShapeType="1"/>
            </p:cNvSpPr>
            <p:nvPr/>
          </p:nvSpPr>
          <p:spPr bwMode="auto">
            <a:xfrm flipV="1">
              <a:off x="3132483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2" name="Line 33"/>
            <p:cNvSpPr>
              <a:spLocks noChangeShapeType="1"/>
            </p:cNvSpPr>
            <p:nvPr/>
          </p:nvSpPr>
          <p:spPr bwMode="auto">
            <a:xfrm flipV="1">
              <a:off x="3244956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3" name="Line 35"/>
            <p:cNvSpPr>
              <a:spLocks noChangeShapeType="1"/>
            </p:cNvSpPr>
            <p:nvPr/>
          </p:nvSpPr>
          <p:spPr bwMode="auto">
            <a:xfrm flipV="1">
              <a:off x="3346183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4" name="Line 37"/>
            <p:cNvSpPr>
              <a:spLocks noChangeShapeType="1"/>
            </p:cNvSpPr>
            <p:nvPr/>
          </p:nvSpPr>
          <p:spPr bwMode="auto">
            <a:xfrm flipV="1">
              <a:off x="3447409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5" name="Line 39"/>
            <p:cNvSpPr>
              <a:spLocks noChangeShapeType="1"/>
            </p:cNvSpPr>
            <p:nvPr/>
          </p:nvSpPr>
          <p:spPr bwMode="auto">
            <a:xfrm flipV="1">
              <a:off x="3447409" y="5801200"/>
              <a:ext cx="1875" cy="3945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6" name="Rectangle 41"/>
            <p:cNvSpPr>
              <a:spLocks noChangeArrowheads="1"/>
            </p:cNvSpPr>
            <p:nvPr/>
          </p:nvSpPr>
          <p:spPr bwMode="auto">
            <a:xfrm>
              <a:off x="3267451" y="5949168"/>
              <a:ext cx="275247" cy="297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Helvetica" charset="0"/>
                </a:rPr>
                <a:t>10</a:t>
              </a:r>
              <a:endParaRPr lang="en-US" dirty="0" smtClean="0">
                <a:solidFill>
                  <a:prstClr val="black"/>
                </a:solidFill>
              </a:endParaRPr>
            </a:p>
          </p:txBody>
        </p:sp>
        <p:sp>
          <p:nvSpPr>
            <p:cNvPr id="167" name="Rectangle 42"/>
            <p:cNvSpPr>
              <a:spLocks noChangeArrowheads="1"/>
            </p:cNvSpPr>
            <p:nvPr/>
          </p:nvSpPr>
          <p:spPr bwMode="auto">
            <a:xfrm>
              <a:off x="3537387" y="5870254"/>
              <a:ext cx="94981" cy="204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smtClean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168" name="Line 43"/>
            <p:cNvSpPr>
              <a:spLocks noChangeShapeType="1"/>
            </p:cNvSpPr>
            <p:nvPr/>
          </p:nvSpPr>
          <p:spPr bwMode="auto">
            <a:xfrm flipV="1">
              <a:off x="4043518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9" name="Line 45"/>
            <p:cNvSpPr>
              <a:spLocks noChangeShapeType="1"/>
            </p:cNvSpPr>
            <p:nvPr/>
          </p:nvSpPr>
          <p:spPr bwMode="auto">
            <a:xfrm flipV="1">
              <a:off x="4392185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0" name="Line 47"/>
            <p:cNvSpPr>
              <a:spLocks noChangeShapeType="1"/>
            </p:cNvSpPr>
            <p:nvPr/>
          </p:nvSpPr>
          <p:spPr bwMode="auto">
            <a:xfrm flipV="1">
              <a:off x="4650874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1" name="Line 49"/>
            <p:cNvSpPr>
              <a:spLocks noChangeShapeType="1"/>
            </p:cNvSpPr>
            <p:nvPr/>
          </p:nvSpPr>
          <p:spPr bwMode="auto">
            <a:xfrm flipV="1">
              <a:off x="4842079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2" name="Line 51"/>
            <p:cNvSpPr>
              <a:spLocks noChangeShapeType="1"/>
            </p:cNvSpPr>
            <p:nvPr/>
          </p:nvSpPr>
          <p:spPr bwMode="auto">
            <a:xfrm flipV="1">
              <a:off x="4999541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3" name="Line 53"/>
            <p:cNvSpPr>
              <a:spLocks noChangeShapeType="1"/>
            </p:cNvSpPr>
            <p:nvPr/>
          </p:nvSpPr>
          <p:spPr bwMode="auto">
            <a:xfrm flipV="1">
              <a:off x="5134509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4" name="Line 55"/>
            <p:cNvSpPr>
              <a:spLocks noChangeShapeType="1"/>
            </p:cNvSpPr>
            <p:nvPr/>
          </p:nvSpPr>
          <p:spPr bwMode="auto">
            <a:xfrm flipV="1">
              <a:off x="5246983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5" name="Line 57"/>
            <p:cNvSpPr>
              <a:spLocks noChangeShapeType="1"/>
            </p:cNvSpPr>
            <p:nvPr/>
          </p:nvSpPr>
          <p:spPr bwMode="auto">
            <a:xfrm flipV="1">
              <a:off x="5348209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6" name="Rectangle 63"/>
            <p:cNvSpPr>
              <a:spLocks noChangeArrowheads="1"/>
            </p:cNvSpPr>
            <p:nvPr/>
          </p:nvSpPr>
          <p:spPr bwMode="auto">
            <a:xfrm>
              <a:off x="5269475" y="5949168"/>
              <a:ext cx="275247" cy="297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smtClean="0">
                  <a:solidFill>
                    <a:srgbClr val="000000"/>
                  </a:solidFill>
                  <a:latin typeface="Helvetica" charset="0"/>
                </a:rPr>
                <a:t>10</a:t>
              </a:r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177" name="Rectangle 64"/>
            <p:cNvSpPr>
              <a:spLocks noChangeArrowheads="1"/>
            </p:cNvSpPr>
            <p:nvPr/>
          </p:nvSpPr>
          <p:spPr bwMode="auto">
            <a:xfrm>
              <a:off x="5539414" y="5870254"/>
              <a:ext cx="94981" cy="204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smtClean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178" name="Line 65"/>
            <p:cNvSpPr>
              <a:spLocks noChangeShapeType="1"/>
            </p:cNvSpPr>
            <p:nvPr/>
          </p:nvSpPr>
          <p:spPr bwMode="auto">
            <a:xfrm>
              <a:off x="1445382" y="5840658"/>
              <a:ext cx="11247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9" name="Line 67"/>
            <p:cNvSpPr>
              <a:spLocks noChangeShapeType="1"/>
            </p:cNvSpPr>
            <p:nvPr/>
          </p:nvSpPr>
          <p:spPr bwMode="auto">
            <a:xfrm>
              <a:off x="1445382" y="5840658"/>
              <a:ext cx="33742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0" name="Line 68"/>
            <p:cNvSpPr>
              <a:spLocks noChangeShapeType="1"/>
            </p:cNvSpPr>
            <p:nvPr/>
          </p:nvSpPr>
          <p:spPr bwMode="auto">
            <a:xfrm flipH="1">
              <a:off x="5556846" y="4425060"/>
              <a:ext cx="44989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1" name="Rectangle 69"/>
            <p:cNvSpPr>
              <a:spLocks noChangeArrowheads="1"/>
            </p:cNvSpPr>
            <p:nvPr/>
          </p:nvSpPr>
          <p:spPr bwMode="auto">
            <a:xfrm>
              <a:off x="1040478" y="5722284"/>
              <a:ext cx="275247" cy="297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smtClean="0">
                  <a:solidFill>
                    <a:srgbClr val="000000"/>
                  </a:solidFill>
                  <a:latin typeface="Helvetica" charset="0"/>
                </a:rPr>
                <a:t>10</a:t>
              </a:r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182" name="Rectangle 70"/>
            <p:cNvSpPr>
              <a:spLocks noChangeArrowheads="1"/>
            </p:cNvSpPr>
            <p:nvPr/>
          </p:nvSpPr>
          <p:spPr bwMode="auto">
            <a:xfrm>
              <a:off x="1310414" y="5643368"/>
              <a:ext cx="94981" cy="204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smtClean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183" name="Line 71"/>
            <p:cNvSpPr>
              <a:spLocks noChangeShapeType="1"/>
            </p:cNvSpPr>
            <p:nvPr/>
          </p:nvSpPr>
          <p:spPr bwMode="auto">
            <a:xfrm>
              <a:off x="1445382" y="4962716"/>
              <a:ext cx="11247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4" name="Line 73"/>
            <p:cNvSpPr>
              <a:spLocks noChangeShapeType="1"/>
            </p:cNvSpPr>
            <p:nvPr/>
          </p:nvSpPr>
          <p:spPr bwMode="auto">
            <a:xfrm>
              <a:off x="1445382" y="4449761"/>
              <a:ext cx="11247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5" name="Line 75"/>
            <p:cNvSpPr>
              <a:spLocks noChangeShapeType="1"/>
            </p:cNvSpPr>
            <p:nvPr/>
          </p:nvSpPr>
          <p:spPr bwMode="auto">
            <a:xfrm>
              <a:off x="1445382" y="4084774"/>
              <a:ext cx="11247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6" name="Line 77"/>
            <p:cNvSpPr>
              <a:spLocks noChangeShapeType="1"/>
            </p:cNvSpPr>
            <p:nvPr/>
          </p:nvSpPr>
          <p:spPr bwMode="auto">
            <a:xfrm>
              <a:off x="1445382" y="3808568"/>
              <a:ext cx="11247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7" name="Line 79"/>
            <p:cNvSpPr>
              <a:spLocks noChangeShapeType="1"/>
            </p:cNvSpPr>
            <p:nvPr/>
          </p:nvSpPr>
          <p:spPr bwMode="auto">
            <a:xfrm>
              <a:off x="1445382" y="3581684"/>
              <a:ext cx="11247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8" name="Line 81"/>
            <p:cNvSpPr>
              <a:spLocks noChangeShapeType="1"/>
            </p:cNvSpPr>
            <p:nvPr/>
          </p:nvSpPr>
          <p:spPr bwMode="auto">
            <a:xfrm>
              <a:off x="1445382" y="3384394"/>
              <a:ext cx="11247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9" name="Line 83"/>
            <p:cNvSpPr>
              <a:spLocks noChangeShapeType="1"/>
            </p:cNvSpPr>
            <p:nvPr/>
          </p:nvSpPr>
          <p:spPr bwMode="auto">
            <a:xfrm>
              <a:off x="1445382" y="3216697"/>
              <a:ext cx="11247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0" name="Line 85"/>
            <p:cNvSpPr>
              <a:spLocks noChangeShapeType="1"/>
            </p:cNvSpPr>
            <p:nvPr/>
          </p:nvSpPr>
          <p:spPr bwMode="auto">
            <a:xfrm>
              <a:off x="1445382" y="3068729"/>
              <a:ext cx="11247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1" name="Rectangle 91"/>
            <p:cNvSpPr>
              <a:spLocks noChangeArrowheads="1"/>
            </p:cNvSpPr>
            <p:nvPr/>
          </p:nvSpPr>
          <p:spPr bwMode="auto">
            <a:xfrm>
              <a:off x="1040478" y="2822115"/>
              <a:ext cx="275247" cy="297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smtClean="0">
                  <a:solidFill>
                    <a:srgbClr val="000000"/>
                  </a:solidFill>
                  <a:latin typeface="Helvetica" charset="0"/>
                </a:rPr>
                <a:t>10</a:t>
              </a:r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192" name="Rectangle 92"/>
            <p:cNvSpPr>
              <a:spLocks noChangeArrowheads="1"/>
            </p:cNvSpPr>
            <p:nvPr/>
          </p:nvSpPr>
          <p:spPr bwMode="auto">
            <a:xfrm>
              <a:off x="1310414" y="2743200"/>
              <a:ext cx="94981" cy="204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smtClean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193" name="Line 94"/>
            <p:cNvSpPr>
              <a:spLocks noChangeShapeType="1"/>
            </p:cNvSpPr>
            <p:nvPr/>
          </p:nvSpPr>
          <p:spPr bwMode="auto">
            <a:xfrm>
              <a:off x="1445382" y="5840658"/>
              <a:ext cx="4004053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4" name="Line 96"/>
            <p:cNvSpPr>
              <a:spLocks noChangeShapeType="1"/>
            </p:cNvSpPr>
            <p:nvPr/>
          </p:nvSpPr>
          <p:spPr bwMode="auto">
            <a:xfrm flipV="1">
              <a:off x="1445382" y="2940490"/>
              <a:ext cx="1875" cy="29001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5" name="Freeform 97"/>
            <p:cNvSpPr>
              <a:spLocks/>
            </p:cNvSpPr>
            <p:nvPr/>
          </p:nvSpPr>
          <p:spPr bwMode="auto">
            <a:xfrm>
              <a:off x="1445382" y="5002174"/>
              <a:ext cx="4004053" cy="651058"/>
            </a:xfrm>
            <a:custGeom>
              <a:avLst/>
              <a:gdLst/>
              <a:ahLst/>
              <a:cxnLst>
                <a:cxn ang="0">
                  <a:pos x="318" y="24"/>
                </a:cxn>
                <a:cxn ang="0">
                  <a:pos x="642" y="60"/>
                </a:cxn>
                <a:cxn ang="0">
                  <a:pos x="828" y="90"/>
                </a:cxn>
                <a:cxn ang="0">
                  <a:pos x="960" y="114"/>
                </a:cxn>
                <a:cxn ang="0">
                  <a:pos x="1068" y="138"/>
                </a:cxn>
                <a:cxn ang="0">
                  <a:pos x="1152" y="156"/>
                </a:cxn>
                <a:cxn ang="0">
                  <a:pos x="1224" y="174"/>
                </a:cxn>
                <a:cxn ang="0">
                  <a:pos x="1284" y="192"/>
                </a:cxn>
                <a:cxn ang="0">
                  <a:pos x="1338" y="204"/>
                </a:cxn>
                <a:cxn ang="0">
                  <a:pos x="1386" y="216"/>
                </a:cxn>
                <a:cxn ang="0">
                  <a:pos x="1428" y="228"/>
                </a:cxn>
                <a:cxn ang="0">
                  <a:pos x="1470" y="240"/>
                </a:cxn>
                <a:cxn ang="0">
                  <a:pos x="1506" y="252"/>
                </a:cxn>
                <a:cxn ang="0">
                  <a:pos x="1542" y="258"/>
                </a:cxn>
                <a:cxn ang="0">
                  <a:pos x="1572" y="270"/>
                </a:cxn>
                <a:cxn ang="0">
                  <a:pos x="1602" y="276"/>
                </a:cxn>
                <a:cxn ang="0">
                  <a:pos x="1632" y="282"/>
                </a:cxn>
                <a:cxn ang="0">
                  <a:pos x="1662" y="288"/>
                </a:cxn>
                <a:cxn ang="0">
                  <a:pos x="1686" y="294"/>
                </a:cxn>
                <a:cxn ang="0">
                  <a:pos x="1710" y="300"/>
                </a:cxn>
                <a:cxn ang="0">
                  <a:pos x="1728" y="306"/>
                </a:cxn>
                <a:cxn ang="0">
                  <a:pos x="1752" y="312"/>
                </a:cxn>
                <a:cxn ang="0">
                  <a:pos x="1770" y="318"/>
                </a:cxn>
                <a:cxn ang="0">
                  <a:pos x="1794" y="324"/>
                </a:cxn>
                <a:cxn ang="0">
                  <a:pos x="1812" y="330"/>
                </a:cxn>
                <a:cxn ang="0">
                  <a:pos x="1830" y="330"/>
                </a:cxn>
                <a:cxn ang="0">
                  <a:pos x="1848" y="336"/>
                </a:cxn>
                <a:cxn ang="0">
                  <a:pos x="1866" y="342"/>
                </a:cxn>
                <a:cxn ang="0">
                  <a:pos x="1878" y="342"/>
                </a:cxn>
                <a:cxn ang="0">
                  <a:pos x="1896" y="348"/>
                </a:cxn>
                <a:cxn ang="0">
                  <a:pos x="1914" y="348"/>
                </a:cxn>
                <a:cxn ang="0">
                  <a:pos x="1926" y="354"/>
                </a:cxn>
                <a:cxn ang="0">
                  <a:pos x="1938" y="354"/>
                </a:cxn>
                <a:cxn ang="0">
                  <a:pos x="1956" y="360"/>
                </a:cxn>
                <a:cxn ang="0">
                  <a:pos x="1968" y="360"/>
                </a:cxn>
                <a:cxn ang="0">
                  <a:pos x="1980" y="366"/>
                </a:cxn>
                <a:cxn ang="0">
                  <a:pos x="1992" y="366"/>
                </a:cxn>
                <a:cxn ang="0">
                  <a:pos x="2004" y="372"/>
                </a:cxn>
                <a:cxn ang="0">
                  <a:pos x="2016" y="372"/>
                </a:cxn>
                <a:cxn ang="0">
                  <a:pos x="2028" y="378"/>
                </a:cxn>
                <a:cxn ang="0">
                  <a:pos x="2040" y="378"/>
                </a:cxn>
                <a:cxn ang="0">
                  <a:pos x="2052" y="378"/>
                </a:cxn>
                <a:cxn ang="0">
                  <a:pos x="2064" y="384"/>
                </a:cxn>
                <a:cxn ang="0">
                  <a:pos x="2076" y="384"/>
                </a:cxn>
                <a:cxn ang="0">
                  <a:pos x="2088" y="390"/>
                </a:cxn>
                <a:cxn ang="0">
                  <a:pos x="2100" y="390"/>
                </a:cxn>
                <a:cxn ang="0">
                  <a:pos x="2112" y="390"/>
                </a:cxn>
                <a:cxn ang="0">
                  <a:pos x="2124" y="396"/>
                </a:cxn>
                <a:cxn ang="0">
                  <a:pos x="2136" y="396"/>
                </a:cxn>
              </a:cxnLst>
              <a:rect l="0" t="0" r="r" b="b"/>
              <a:pathLst>
                <a:path w="2136" h="396">
                  <a:moveTo>
                    <a:pt x="0" y="0"/>
                  </a:moveTo>
                  <a:lnTo>
                    <a:pt x="318" y="24"/>
                  </a:lnTo>
                  <a:lnTo>
                    <a:pt x="504" y="42"/>
                  </a:lnTo>
                  <a:lnTo>
                    <a:pt x="642" y="60"/>
                  </a:lnTo>
                  <a:lnTo>
                    <a:pt x="744" y="72"/>
                  </a:lnTo>
                  <a:lnTo>
                    <a:pt x="828" y="90"/>
                  </a:lnTo>
                  <a:lnTo>
                    <a:pt x="900" y="102"/>
                  </a:lnTo>
                  <a:lnTo>
                    <a:pt x="960" y="114"/>
                  </a:lnTo>
                  <a:lnTo>
                    <a:pt x="1014" y="126"/>
                  </a:lnTo>
                  <a:lnTo>
                    <a:pt x="1068" y="138"/>
                  </a:lnTo>
                  <a:lnTo>
                    <a:pt x="1110" y="150"/>
                  </a:lnTo>
                  <a:lnTo>
                    <a:pt x="1152" y="156"/>
                  </a:lnTo>
                  <a:lnTo>
                    <a:pt x="1188" y="168"/>
                  </a:lnTo>
                  <a:lnTo>
                    <a:pt x="1224" y="174"/>
                  </a:lnTo>
                  <a:lnTo>
                    <a:pt x="1254" y="186"/>
                  </a:lnTo>
                  <a:lnTo>
                    <a:pt x="1284" y="192"/>
                  </a:lnTo>
                  <a:lnTo>
                    <a:pt x="1314" y="198"/>
                  </a:lnTo>
                  <a:lnTo>
                    <a:pt x="1338" y="204"/>
                  </a:lnTo>
                  <a:lnTo>
                    <a:pt x="1362" y="210"/>
                  </a:lnTo>
                  <a:lnTo>
                    <a:pt x="1386" y="216"/>
                  </a:lnTo>
                  <a:lnTo>
                    <a:pt x="1410" y="222"/>
                  </a:lnTo>
                  <a:lnTo>
                    <a:pt x="1428" y="228"/>
                  </a:lnTo>
                  <a:lnTo>
                    <a:pt x="1452" y="234"/>
                  </a:lnTo>
                  <a:lnTo>
                    <a:pt x="1470" y="240"/>
                  </a:lnTo>
                  <a:lnTo>
                    <a:pt x="1488" y="246"/>
                  </a:lnTo>
                  <a:lnTo>
                    <a:pt x="1506" y="252"/>
                  </a:lnTo>
                  <a:lnTo>
                    <a:pt x="1524" y="258"/>
                  </a:lnTo>
                  <a:lnTo>
                    <a:pt x="1542" y="258"/>
                  </a:lnTo>
                  <a:lnTo>
                    <a:pt x="1560" y="264"/>
                  </a:lnTo>
                  <a:lnTo>
                    <a:pt x="1572" y="270"/>
                  </a:lnTo>
                  <a:lnTo>
                    <a:pt x="1590" y="270"/>
                  </a:lnTo>
                  <a:lnTo>
                    <a:pt x="1602" y="276"/>
                  </a:lnTo>
                  <a:lnTo>
                    <a:pt x="1620" y="282"/>
                  </a:lnTo>
                  <a:lnTo>
                    <a:pt x="1632" y="282"/>
                  </a:lnTo>
                  <a:lnTo>
                    <a:pt x="1644" y="288"/>
                  </a:lnTo>
                  <a:lnTo>
                    <a:pt x="1662" y="288"/>
                  </a:lnTo>
                  <a:lnTo>
                    <a:pt x="1674" y="294"/>
                  </a:lnTo>
                  <a:lnTo>
                    <a:pt x="1686" y="294"/>
                  </a:lnTo>
                  <a:lnTo>
                    <a:pt x="1698" y="300"/>
                  </a:lnTo>
                  <a:lnTo>
                    <a:pt x="1710" y="300"/>
                  </a:lnTo>
                  <a:lnTo>
                    <a:pt x="1722" y="306"/>
                  </a:lnTo>
                  <a:lnTo>
                    <a:pt x="1728" y="306"/>
                  </a:lnTo>
                  <a:lnTo>
                    <a:pt x="1740" y="312"/>
                  </a:lnTo>
                  <a:lnTo>
                    <a:pt x="1752" y="312"/>
                  </a:lnTo>
                  <a:lnTo>
                    <a:pt x="1764" y="318"/>
                  </a:lnTo>
                  <a:lnTo>
                    <a:pt x="1770" y="318"/>
                  </a:lnTo>
                  <a:lnTo>
                    <a:pt x="1782" y="318"/>
                  </a:lnTo>
                  <a:lnTo>
                    <a:pt x="1794" y="324"/>
                  </a:lnTo>
                  <a:lnTo>
                    <a:pt x="1800" y="324"/>
                  </a:lnTo>
                  <a:lnTo>
                    <a:pt x="1812" y="330"/>
                  </a:lnTo>
                  <a:lnTo>
                    <a:pt x="1818" y="330"/>
                  </a:lnTo>
                  <a:lnTo>
                    <a:pt x="1830" y="330"/>
                  </a:lnTo>
                  <a:lnTo>
                    <a:pt x="1836" y="336"/>
                  </a:lnTo>
                  <a:lnTo>
                    <a:pt x="1848" y="336"/>
                  </a:lnTo>
                  <a:lnTo>
                    <a:pt x="1854" y="336"/>
                  </a:lnTo>
                  <a:lnTo>
                    <a:pt x="1866" y="342"/>
                  </a:lnTo>
                  <a:lnTo>
                    <a:pt x="1872" y="342"/>
                  </a:lnTo>
                  <a:lnTo>
                    <a:pt x="1878" y="342"/>
                  </a:lnTo>
                  <a:lnTo>
                    <a:pt x="1890" y="348"/>
                  </a:lnTo>
                  <a:lnTo>
                    <a:pt x="1896" y="348"/>
                  </a:lnTo>
                  <a:lnTo>
                    <a:pt x="1902" y="348"/>
                  </a:lnTo>
                  <a:lnTo>
                    <a:pt x="1914" y="348"/>
                  </a:lnTo>
                  <a:lnTo>
                    <a:pt x="1920" y="354"/>
                  </a:lnTo>
                  <a:lnTo>
                    <a:pt x="1926" y="354"/>
                  </a:lnTo>
                  <a:lnTo>
                    <a:pt x="1932" y="354"/>
                  </a:lnTo>
                  <a:lnTo>
                    <a:pt x="1938" y="354"/>
                  </a:lnTo>
                  <a:lnTo>
                    <a:pt x="1950" y="360"/>
                  </a:lnTo>
                  <a:lnTo>
                    <a:pt x="1956" y="360"/>
                  </a:lnTo>
                  <a:lnTo>
                    <a:pt x="1962" y="360"/>
                  </a:lnTo>
                  <a:lnTo>
                    <a:pt x="1968" y="360"/>
                  </a:lnTo>
                  <a:lnTo>
                    <a:pt x="1974" y="366"/>
                  </a:lnTo>
                  <a:lnTo>
                    <a:pt x="1980" y="366"/>
                  </a:lnTo>
                  <a:lnTo>
                    <a:pt x="1986" y="366"/>
                  </a:lnTo>
                  <a:lnTo>
                    <a:pt x="1992" y="366"/>
                  </a:lnTo>
                  <a:lnTo>
                    <a:pt x="1998" y="372"/>
                  </a:lnTo>
                  <a:lnTo>
                    <a:pt x="2004" y="372"/>
                  </a:lnTo>
                  <a:lnTo>
                    <a:pt x="2010" y="372"/>
                  </a:lnTo>
                  <a:lnTo>
                    <a:pt x="2016" y="372"/>
                  </a:lnTo>
                  <a:lnTo>
                    <a:pt x="2022" y="372"/>
                  </a:lnTo>
                  <a:lnTo>
                    <a:pt x="2028" y="378"/>
                  </a:lnTo>
                  <a:lnTo>
                    <a:pt x="2034" y="378"/>
                  </a:lnTo>
                  <a:lnTo>
                    <a:pt x="2040" y="378"/>
                  </a:lnTo>
                  <a:lnTo>
                    <a:pt x="2046" y="378"/>
                  </a:lnTo>
                  <a:lnTo>
                    <a:pt x="2052" y="378"/>
                  </a:lnTo>
                  <a:lnTo>
                    <a:pt x="2058" y="384"/>
                  </a:lnTo>
                  <a:lnTo>
                    <a:pt x="2064" y="384"/>
                  </a:lnTo>
                  <a:lnTo>
                    <a:pt x="2070" y="384"/>
                  </a:lnTo>
                  <a:lnTo>
                    <a:pt x="2076" y="384"/>
                  </a:lnTo>
                  <a:lnTo>
                    <a:pt x="2082" y="384"/>
                  </a:lnTo>
                  <a:lnTo>
                    <a:pt x="2088" y="390"/>
                  </a:lnTo>
                  <a:lnTo>
                    <a:pt x="2094" y="390"/>
                  </a:lnTo>
                  <a:lnTo>
                    <a:pt x="2100" y="390"/>
                  </a:lnTo>
                  <a:lnTo>
                    <a:pt x="2106" y="390"/>
                  </a:lnTo>
                  <a:lnTo>
                    <a:pt x="2112" y="390"/>
                  </a:lnTo>
                  <a:lnTo>
                    <a:pt x="2118" y="390"/>
                  </a:lnTo>
                  <a:lnTo>
                    <a:pt x="2124" y="396"/>
                  </a:lnTo>
                  <a:lnTo>
                    <a:pt x="2130" y="396"/>
                  </a:lnTo>
                  <a:lnTo>
                    <a:pt x="2136" y="396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6" name="Freeform 98"/>
            <p:cNvSpPr>
              <a:spLocks/>
            </p:cNvSpPr>
            <p:nvPr/>
          </p:nvSpPr>
          <p:spPr bwMode="auto">
            <a:xfrm>
              <a:off x="1625340" y="2940490"/>
              <a:ext cx="3824095" cy="2683149"/>
            </a:xfrm>
            <a:custGeom>
              <a:avLst/>
              <a:gdLst/>
              <a:ahLst/>
              <a:cxnLst>
                <a:cxn ang="0">
                  <a:pos x="222" y="300"/>
                </a:cxn>
                <a:cxn ang="0">
                  <a:pos x="546" y="678"/>
                </a:cxn>
                <a:cxn ang="0">
                  <a:pos x="732" y="870"/>
                </a:cxn>
                <a:cxn ang="0">
                  <a:pos x="864" y="996"/>
                </a:cxn>
                <a:cxn ang="0">
                  <a:pos x="972" y="1086"/>
                </a:cxn>
                <a:cxn ang="0">
                  <a:pos x="1056" y="1152"/>
                </a:cxn>
                <a:cxn ang="0">
                  <a:pos x="1128" y="1206"/>
                </a:cxn>
                <a:cxn ang="0">
                  <a:pos x="1188" y="1248"/>
                </a:cxn>
                <a:cxn ang="0">
                  <a:pos x="1242" y="1290"/>
                </a:cxn>
                <a:cxn ang="0">
                  <a:pos x="1290" y="1320"/>
                </a:cxn>
                <a:cxn ang="0">
                  <a:pos x="1332" y="1344"/>
                </a:cxn>
                <a:cxn ang="0">
                  <a:pos x="1374" y="1368"/>
                </a:cxn>
                <a:cxn ang="0">
                  <a:pos x="1410" y="1392"/>
                </a:cxn>
                <a:cxn ang="0">
                  <a:pos x="1446" y="1410"/>
                </a:cxn>
                <a:cxn ang="0">
                  <a:pos x="1476" y="1428"/>
                </a:cxn>
                <a:cxn ang="0">
                  <a:pos x="1506" y="1440"/>
                </a:cxn>
                <a:cxn ang="0">
                  <a:pos x="1536" y="1452"/>
                </a:cxn>
                <a:cxn ang="0">
                  <a:pos x="1566" y="1470"/>
                </a:cxn>
                <a:cxn ang="0">
                  <a:pos x="1590" y="1476"/>
                </a:cxn>
                <a:cxn ang="0">
                  <a:pos x="1614" y="1488"/>
                </a:cxn>
                <a:cxn ang="0">
                  <a:pos x="1632" y="1500"/>
                </a:cxn>
                <a:cxn ang="0">
                  <a:pos x="1656" y="1506"/>
                </a:cxn>
                <a:cxn ang="0">
                  <a:pos x="1674" y="1518"/>
                </a:cxn>
                <a:cxn ang="0">
                  <a:pos x="1698" y="1524"/>
                </a:cxn>
                <a:cxn ang="0">
                  <a:pos x="1716" y="1530"/>
                </a:cxn>
                <a:cxn ang="0">
                  <a:pos x="1734" y="1536"/>
                </a:cxn>
                <a:cxn ang="0">
                  <a:pos x="1752" y="1548"/>
                </a:cxn>
                <a:cxn ang="0">
                  <a:pos x="1770" y="1554"/>
                </a:cxn>
                <a:cxn ang="0">
                  <a:pos x="1782" y="1560"/>
                </a:cxn>
                <a:cxn ang="0">
                  <a:pos x="1800" y="1560"/>
                </a:cxn>
                <a:cxn ang="0">
                  <a:pos x="1818" y="1566"/>
                </a:cxn>
                <a:cxn ang="0">
                  <a:pos x="1830" y="1572"/>
                </a:cxn>
                <a:cxn ang="0">
                  <a:pos x="1842" y="1578"/>
                </a:cxn>
                <a:cxn ang="0">
                  <a:pos x="1860" y="1584"/>
                </a:cxn>
                <a:cxn ang="0">
                  <a:pos x="1872" y="1584"/>
                </a:cxn>
                <a:cxn ang="0">
                  <a:pos x="1884" y="1590"/>
                </a:cxn>
                <a:cxn ang="0">
                  <a:pos x="1896" y="1596"/>
                </a:cxn>
                <a:cxn ang="0">
                  <a:pos x="1908" y="1596"/>
                </a:cxn>
                <a:cxn ang="0">
                  <a:pos x="1920" y="1602"/>
                </a:cxn>
                <a:cxn ang="0">
                  <a:pos x="1932" y="1602"/>
                </a:cxn>
                <a:cxn ang="0">
                  <a:pos x="1944" y="1608"/>
                </a:cxn>
                <a:cxn ang="0">
                  <a:pos x="1956" y="1608"/>
                </a:cxn>
                <a:cxn ang="0">
                  <a:pos x="1968" y="1614"/>
                </a:cxn>
                <a:cxn ang="0">
                  <a:pos x="1980" y="1620"/>
                </a:cxn>
                <a:cxn ang="0">
                  <a:pos x="1992" y="1620"/>
                </a:cxn>
                <a:cxn ang="0">
                  <a:pos x="2004" y="1626"/>
                </a:cxn>
                <a:cxn ang="0">
                  <a:pos x="2016" y="1626"/>
                </a:cxn>
                <a:cxn ang="0">
                  <a:pos x="2028" y="1632"/>
                </a:cxn>
                <a:cxn ang="0">
                  <a:pos x="2040" y="1632"/>
                </a:cxn>
              </a:cxnLst>
              <a:rect l="0" t="0" r="r" b="b"/>
              <a:pathLst>
                <a:path w="2040" h="1632">
                  <a:moveTo>
                    <a:pt x="0" y="0"/>
                  </a:moveTo>
                  <a:lnTo>
                    <a:pt x="222" y="300"/>
                  </a:lnTo>
                  <a:lnTo>
                    <a:pt x="408" y="528"/>
                  </a:lnTo>
                  <a:lnTo>
                    <a:pt x="546" y="678"/>
                  </a:lnTo>
                  <a:lnTo>
                    <a:pt x="648" y="786"/>
                  </a:lnTo>
                  <a:lnTo>
                    <a:pt x="732" y="870"/>
                  </a:lnTo>
                  <a:lnTo>
                    <a:pt x="804" y="942"/>
                  </a:lnTo>
                  <a:lnTo>
                    <a:pt x="864" y="996"/>
                  </a:lnTo>
                  <a:lnTo>
                    <a:pt x="918" y="1044"/>
                  </a:lnTo>
                  <a:lnTo>
                    <a:pt x="972" y="1086"/>
                  </a:lnTo>
                  <a:lnTo>
                    <a:pt x="1014" y="1122"/>
                  </a:lnTo>
                  <a:lnTo>
                    <a:pt x="1056" y="1152"/>
                  </a:lnTo>
                  <a:lnTo>
                    <a:pt x="1092" y="1182"/>
                  </a:lnTo>
                  <a:lnTo>
                    <a:pt x="1128" y="1206"/>
                  </a:lnTo>
                  <a:lnTo>
                    <a:pt x="1158" y="1230"/>
                  </a:lnTo>
                  <a:lnTo>
                    <a:pt x="1188" y="1248"/>
                  </a:lnTo>
                  <a:lnTo>
                    <a:pt x="1218" y="1272"/>
                  </a:lnTo>
                  <a:lnTo>
                    <a:pt x="1242" y="1290"/>
                  </a:lnTo>
                  <a:lnTo>
                    <a:pt x="1266" y="1302"/>
                  </a:lnTo>
                  <a:lnTo>
                    <a:pt x="1290" y="1320"/>
                  </a:lnTo>
                  <a:lnTo>
                    <a:pt x="1314" y="1332"/>
                  </a:lnTo>
                  <a:lnTo>
                    <a:pt x="1332" y="1344"/>
                  </a:lnTo>
                  <a:lnTo>
                    <a:pt x="1356" y="1356"/>
                  </a:lnTo>
                  <a:lnTo>
                    <a:pt x="1374" y="1368"/>
                  </a:lnTo>
                  <a:lnTo>
                    <a:pt x="1392" y="1380"/>
                  </a:lnTo>
                  <a:lnTo>
                    <a:pt x="1410" y="1392"/>
                  </a:lnTo>
                  <a:lnTo>
                    <a:pt x="1428" y="1398"/>
                  </a:lnTo>
                  <a:lnTo>
                    <a:pt x="1446" y="1410"/>
                  </a:lnTo>
                  <a:lnTo>
                    <a:pt x="1464" y="1416"/>
                  </a:lnTo>
                  <a:lnTo>
                    <a:pt x="1476" y="1428"/>
                  </a:lnTo>
                  <a:lnTo>
                    <a:pt x="1494" y="1434"/>
                  </a:lnTo>
                  <a:lnTo>
                    <a:pt x="1506" y="1440"/>
                  </a:lnTo>
                  <a:lnTo>
                    <a:pt x="1524" y="1446"/>
                  </a:lnTo>
                  <a:lnTo>
                    <a:pt x="1536" y="1452"/>
                  </a:lnTo>
                  <a:lnTo>
                    <a:pt x="1548" y="1464"/>
                  </a:lnTo>
                  <a:lnTo>
                    <a:pt x="1566" y="1470"/>
                  </a:lnTo>
                  <a:lnTo>
                    <a:pt x="1578" y="1476"/>
                  </a:lnTo>
                  <a:lnTo>
                    <a:pt x="1590" y="1476"/>
                  </a:lnTo>
                  <a:lnTo>
                    <a:pt x="1602" y="1482"/>
                  </a:lnTo>
                  <a:lnTo>
                    <a:pt x="1614" y="1488"/>
                  </a:lnTo>
                  <a:lnTo>
                    <a:pt x="1626" y="1494"/>
                  </a:lnTo>
                  <a:lnTo>
                    <a:pt x="1632" y="1500"/>
                  </a:lnTo>
                  <a:lnTo>
                    <a:pt x="1644" y="1506"/>
                  </a:lnTo>
                  <a:lnTo>
                    <a:pt x="1656" y="1506"/>
                  </a:lnTo>
                  <a:lnTo>
                    <a:pt x="1668" y="1512"/>
                  </a:lnTo>
                  <a:lnTo>
                    <a:pt x="1674" y="1518"/>
                  </a:lnTo>
                  <a:lnTo>
                    <a:pt x="1686" y="1518"/>
                  </a:lnTo>
                  <a:lnTo>
                    <a:pt x="1698" y="1524"/>
                  </a:lnTo>
                  <a:lnTo>
                    <a:pt x="1704" y="1530"/>
                  </a:lnTo>
                  <a:lnTo>
                    <a:pt x="1716" y="1530"/>
                  </a:lnTo>
                  <a:lnTo>
                    <a:pt x="1722" y="1536"/>
                  </a:lnTo>
                  <a:lnTo>
                    <a:pt x="1734" y="1536"/>
                  </a:lnTo>
                  <a:lnTo>
                    <a:pt x="1740" y="1542"/>
                  </a:lnTo>
                  <a:lnTo>
                    <a:pt x="1752" y="1548"/>
                  </a:lnTo>
                  <a:lnTo>
                    <a:pt x="1758" y="1548"/>
                  </a:lnTo>
                  <a:lnTo>
                    <a:pt x="1770" y="1554"/>
                  </a:lnTo>
                  <a:lnTo>
                    <a:pt x="1776" y="1554"/>
                  </a:lnTo>
                  <a:lnTo>
                    <a:pt x="1782" y="1560"/>
                  </a:lnTo>
                  <a:lnTo>
                    <a:pt x="1794" y="1560"/>
                  </a:lnTo>
                  <a:lnTo>
                    <a:pt x="1800" y="1560"/>
                  </a:lnTo>
                  <a:lnTo>
                    <a:pt x="1806" y="1566"/>
                  </a:lnTo>
                  <a:lnTo>
                    <a:pt x="1818" y="1566"/>
                  </a:lnTo>
                  <a:lnTo>
                    <a:pt x="1824" y="1572"/>
                  </a:lnTo>
                  <a:lnTo>
                    <a:pt x="1830" y="1572"/>
                  </a:lnTo>
                  <a:lnTo>
                    <a:pt x="1836" y="1578"/>
                  </a:lnTo>
                  <a:lnTo>
                    <a:pt x="1842" y="1578"/>
                  </a:lnTo>
                  <a:lnTo>
                    <a:pt x="1854" y="1578"/>
                  </a:lnTo>
                  <a:lnTo>
                    <a:pt x="1860" y="1584"/>
                  </a:lnTo>
                  <a:lnTo>
                    <a:pt x="1866" y="1584"/>
                  </a:lnTo>
                  <a:lnTo>
                    <a:pt x="1872" y="1584"/>
                  </a:lnTo>
                  <a:lnTo>
                    <a:pt x="1878" y="1590"/>
                  </a:lnTo>
                  <a:lnTo>
                    <a:pt x="1884" y="1590"/>
                  </a:lnTo>
                  <a:lnTo>
                    <a:pt x="1890" y="1590"/>
                  </a:lnTo>
                  <a:lnTo>
                    <a:pt x="1896" y="1596"/>
                  </a:lnTo>
                  <a:lnTo>
                    <a:pt x="1902" y="1596"/>
                  </a:lnTo>
                  <a:lnTo>
                    <a:pt x="1908" y="1596"/>
                  </a:lnTo>
                  <a:lnTo>
                    <a:pt x="1914" y="1602"/>
                  </a:lnTo>
                  <a:lnTo>
                    <a:pt x="1920" y="1602"/>
                  </a:lnTo>
                  <a:lnTo>
                    <a:pt x="1926" y="1602"/>
                  </a:lnTo>
                  <a:lnTo>
                    <a:pt x="1932" y="1602"/>
                  </a:lnTo>
                  <a:lnTo>
                    <a:pt x="1938" y="1608"/>
                  </a:lnTo>
                  <a:lnTo>
                    <a:pt x="1944" y="1608"/>
                  </a:lnTo>
                  <a:lnTo>
                    <a:pt x="1950" y="1608"/>
                  </a:lnTo>
                  <a:lnTo>
                    <a:pt x="1956" y="1608"/>
                  </a:lnTo>
                  <a:lnTo>
                    <a:pt x="1962" y="1614"/>
                  </a:lnTo>
                  <a:lnTo>
                    <a:pt x="1968" y="1614"/>
                  </a:lnTo>
                  <a:lnTo>
                    <a:pt x="1974" y="1614"/>
                  </a:lnTo>
                  <a:lnTo>
                    <a:pt x="1980" y="1620"/>
                  </a:lnTo>
                  <a:lnTo>
                    <a:pt x="1986" y="1620"/>
                  </a:lnTo>
                  <a:lnTo>
                    <a:pt x="1992" y="1620"/>
                  </a:lnTo>
                  <a:lnTo>
                    <a:pt x="1998" y="1620"/>
                  </a:lnTo>
                  <a:lnTo>
                    <a:pt x="2004" y="1626"/>
                  </a:lnTo>
                  <a:lnTo>
                    <a:pt x="2010" y="1626"/>
                  </a:lnTo>
                  <a:lnTo>
                    <a:pt x="2016" y="1626"/>
                  </a:lnTo>
                  <a:lnTo>
                    <a:pt x="2022" y="1626"/>
                  </a:lnTo>
                  <a:lnTo>
                    <a:pt x="2028" y="1632"/>
                  </a:lnTo>
                  <a:lnTo>
                    <a:pt x="2034" y="1632"/>
                  </a:lnTo>
                  <a:lnTo>
                    <a:pt x="2040" y="1632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7" name="TextBox 196"/>
            <p:cNvSpPr txBox="1"/>
            <p:nvPr/>
          </p:nvSpPr>
          <p:spPr>
            <a:xfrm>
              <a:off x="2488279" y="3114020"/>
              <a:ext cx="1474122" cy="8559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oo fragile</a:t>
              </a:r>
              <a:endPara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1489456" y="4444424"/>
              <a:ext cx="1324289" cy="4838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omplex</a:t>
              </a:r>
              <a:endPara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99" name="Straight Connector 198"/>
            <p:cNvCxnSpPr>
              <a:endCxn id="177" idx="0"/>
            </p:cNvCxnSpPr>
            <p:nvPr/>
          </p:nvCxnSpPr>
          <p:spPr bwMode="auto">
            <a:xfrm>
              <a:off x="1413255" y="5867400"/>
              <a:ext cx="4173649" cy="2854"/>
            </a:xfrm>
            <a:prstGeom prst="line">
              <a:avLst/>
            </a:prstGeom>
            <a:noFill/>
            <a:ln w="57150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0" name="TextBox 199"/>
            <p:cNvSpPr txBox="1"/>
            <p:nvPr/>
          </p:nvSpPr>
          <p:spPr>
            <a:xfrm>
              <a:off x="1565655" y="5257799"/>
              <a:ext cx="1746851" cy="4838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No tradeoff</a:t>
              </a:r>
              <a:endParaRPr lang="en-US" sz="20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3968857" y="6115217"/>
              <a:ext cx="1723590" cy="4838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prstClr val="black"/>
                  </a:solidFill>
                </a:rPr>
                <a:t>expensive</a:t>
              </a: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202" name="TextBox 201"/>
            <p:cNvSpPr txBox="1"/>
            <p:nvPr/>
          </p:nvSpPr>
          <p:spPr>
            <a:xfrm>
              <a:off x="158639" y="2970981"/>
              <a:ext cx="1151775" cy="4838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prstClr val="black"/>
                  </a:solidFill>
                </a:rPr>
                <a:t>fragile</a:t>
              </a:r>
              <a:endParaRPr lang="en-US" sz="2000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203" name="Group 202"/>
          <p:cNvGrpSpPr/>
          <p:nvPr/>
        </p:nvGrpSpPr>
        <p:grpSpPr>
          <a:xfrm>
            <a:off x="-228600" y="-228600"/>
            <a:ext cx="3635748" cy="3239870"/>
            <a:chOff x="381000" y="-228601"/>
            <a:chExt cx="8630698" cy="6248401"/>
          </a:xfrm>
        </p:grpSpPr>
        <p:pic>
          <p:nvPicPr>
            <p:cNvPr id="204" name="Picture 2" descr="http://www.publicdomainpictures.net/pictures/50000/nahled/woman-face.jpg"/>
            <p:cNvPicPr>
              <a:picLocks noChangeAspect="1" noChangeArrowheads="1"/>
            </p:cNvPicPr>
            <p:nvPr/>
          </p:nvPicPr>
          <p:blipFill>
            <a:blip r:embed="rId16" cstate="print">
              <a:lum/>
            </a:blip>
            <a:srcRect/>
            <a:stretch>
              <a:fillRect/>
            </a:stretch>
          </p:blipFill>
          <p:spPr bwMode="auto">
            <a:xfrm>
              <a:off x="3015081" y="-228601"/>
              <a:ext cx="4171950" cy="3048002"/>
            </a:xfrm>
            <a:prstGeom prst="rect">
              <a:avLst/>
            </a:prstGeom>
            <a:noFill/>
          </p:spPr>
        </p:pic>
        <p:grpSp>
          <p:nvGrpSpPr>
            <p:cNvPr id="205" name="Group 25"/>
            <p:cNvGrpSpPr/>
            <p:nvPr/>
          </p:nvGrpSpPr>
          <p:grpSpPr>
            <a:xfrm flipH="1">
              <a:off x="3158097" y="1066800"/>
              <a:ext cx="1291665" cy="990600"/>
              <a:chOff x="6341782" y="2133600"/>
              <a:chExt cx="1887818" cy="1447800"/>
            </a:xfrm>
          </p:grpSpPr>
          <p:sp>
            <p:nvSpPr>
              <p:cNvPr id="234" name="Rectangle 233"/>
              <p:cNvSpPr/>
              <p:nvPr/>
            </p:nvSpPr>
            <p:spPr>
              <a:xfrm rot="19858935">
                <a:off x="6341782" y="3257704"/>
                <a:ext cx="609600" cy="228600"/>
              </a:xfrm>
              <a:prstGeom prst="rect">
                <a:avLst/>
              </a:prstGeom>
              <a:solidFill>
                <a:srgbClr val="FFCC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solidFill>
                    <a:prstClr val="white"/>
                  </a:solidFill>
                </a:endParaRPr>
              </a:p>
            </p:txBody>
          </p:sp>
          <p:sp>
            <p:nvSpPr>
              <p:cNvPr id="235" name="Oval 234"/>
              <p:cNvSpPr/>
              <p:nvPr/>
            </p:nvSpPr>
            <p:spPr>
              <a:xfrm>
                <a:off x="6705600" y="2133600"/>
                <a:ext cx="1447800" cy="1447800"/>
              </a:xfrm>
              <a:prstGeom prst="ellipse">
                <a:avLst/>
              </a:prstGeom>
              <a:solidFill>
                <a:srgbClr val="FFCC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r>
                  <a:rPr lang="en-US" sz="1400" b="1" dirty="0" smtClean="0">
                    <a:solidFill>
                      <a:prstClr val="black"/>
                    </a:solidFill>
                  </a:rPr>
                  <a:t>eye</a:t>
                </a:r>
                <a:endParaRPr lang="en-US" sz="1400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236" name="Chord 235"/>
              <p:cNvSpPr/>
              <p:nvPr/>
            </p:nvSpPr>
            <p:spPr>
              <a:xfrm rot="10800000">
                <a:off x="7772400" y="2438400"/>
                <a:ext cx="457200" cy="762000"/>
              </a:xfrm>
              <a:prstGeom prst="chord">
                <a:avLst>
                  <a:gd name="adj1" fmla="val 5459106"/>
                  <a:gd name="adj2" fmla="val 16200000"/>
                </a:avLst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206" name="AutoShape 8"/>
            <p:cNvCxnSpPr>
              <a:cxnSpLocks noChangeShapeType="1"/>
              <a:stCxn id="235" idx="2"/>
              <a:endCxn id="207" idx="1"/>
            </p:cNvCxnSpPr>
            <p:nvPr/>
          </p:nvCxnSpPr>
          <p:spPr bwMode="auto">
            <a:xfrm>
              <a:off x="4200834" y="1562100"/>
              <a:ext cx="3690671" cy="147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207" name="Rectangle 9"/>
            <p:cNvSpPr>
              <a:spLocks noChangeArrowheads="1"/>
            </p:cNvSpPr>
            <p:nvPr/>
          </p:nvSpPr>
          <p:spPr bwMode="auto">
            <a:xfrm>
              <a:off x="7891505" y="1234966"/>
              <a:ext cx="1066800" cy="65722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kern="0" dirty="0" smtClean="0">
                  <a:solidFill>
                    <a:srgbClr val="FF0000"/>
                  </a:solidFill>
                  <a:latin typeface="Times New Roman" pitchFamily="18" charset="0"/>
                </a:rPr>
                <a:t>vision</a:t>
              </a:r>
              <a:endParaRPr lang="en-US" sz="1400" kern="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208" name="Rectangle 4"/>
            <p:cNvSpPr>
              <a:spLocks noChangeArrowheads="1"/>
            </p:cNvSpPr>
            <p:nvPr/>
          </p:nvSpPr>
          <p:spPr bwMode="auto">
            <a:xfrm>
              <a:off x="3124200" y="2667000"/>
              <a:ext cx="1173162" cy="434975"/>
            </a:xfrm>
            <a:prstGeom prst="rect">
              <a:avLst/>
            </a:prstGeom>
            <a:noFill/>
            <a:ln w="57150">
              <a:solidFill>
                <a:srgbClr val="33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solidFill>
                    <a:srgbClr val="0000FF"/>
                  </a:solidFill>
                  <a:latin typeface="Times New Roman" pitchFamily="18" charset="0"/>
                </a:rPr>
                <a:t>Act</a:t>
              </a:r>
              <a:endParaRPr lang="en-US" sz="1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cxnSp>
          <p:nvCxnSpPr>
            <p:cNvPr id="209" name="AutoShape 11"/>
            <p:cNvCxnSpPr>
              <a:cxnSpLocks noChangeShapeType="1"/>
              <a:stCxn id="208" idx="0"/>
              <a:endCxn id="235" idx="4"/>
            </p:cNvCxnSpPr>
            <p:nvPr/>
          </p:nvCxnSpPr>
          <p:spPr bwMode="auto">
            <a:xfrm rot="16200000" flipV="1">
              <a:off x="3403358" y="2359576"/>
              <a:ext cx="609600" cy="5247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210" name="Curved Right Arrow 209"/>
            <p:cNvSpPr/>
            <p:nvPr/>
          </p:nvSpPr>
          <p:spPr bwMode="auto">
            <a:xfrm flipH="1">
              <a:off x="6248400" y="1669938"/>
              <a:ext cx="1308908" cy="1911461"/>
            </a:xfrm>
            <a:prstGeom prst="curvedRightArrow">
              <a:avLst>
                <a:gd name="adj1" fmla="val 15294"/>
                <a:gd name="adj2" fmla="val 50000"/>
                <a:gd name="adj3" fmla="val 25000"/>
              </a:avLst>
            </a:prstGeom>
            <a:solidFill>
              <a:schemeClr val="bg1"/>
            </a:solidFill>
            <a:ln w="2857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smtClean="0">
                <a:solidFill>
                  <a:prstClr val="black"/>
                </a:solidFill>
              </a:endParaRP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6248399" y="2209800"/>
              <a:ext cx="1290751" cy="5935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slow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cxnSp>
          <p:nvCxnSpPr>
            <p:cNvPr id="212" name="AutoShape 8"/>
            <p:cNvCxnSpPr>
              <a:cxnSpLocks noChangeShapeType="1"/>
              <a:stCxn id="207" idx="2"/>
              <a:endCxn id="219" idx="0"/>
            </p:cNvCxnSpPr>
            <p:nvPr/>
          </p:nvCxnSpPr>
          <p:spPr bwMode="auto">
            <a:xfrm rot="5400000">
              <a:off x="8225861" y="2086956"/>
              <a:ext cx="393808" cy="4281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213" name="AutoShape 8"/>
            <p:cNvCxnSpPr>
              <a:cxnSpLocks noChangeShapeType="1"/>
              <a:stCxn id="219" idx="2"/>
              <a:endCxn id="208" idx="2"/>
            </p:cNvCxnSpPr>
            <p:nvPr/>
          </p:nvCxnSpPr>
          <p:spPr bwMode="auto">
            <a:xfrm rot="5400000">
              <a:off x="6046599" y="727950"/>
              <a:ext cx="38208" cy="4709843"/>
            </a:xfrm>
            <a:prstGeom prst="bentConnector3">
              <a:avLst>
                <a:gd name="adj1" fmla="val 2842227"/>
              </a:avLst>
            </a:prstGeom>
            <a:noFill/>
            <a:ln w="5715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214" name="Rectangle 9"/>
            <p:cNvSpPr>
              <a:spLocks noChangeArrowheads="1"/>
            </p:cNvSpPr>
            <p:nvPr/>
          </p:nvSpPr>
          <p:spPr bwMode="auto">
            <a:xfrm>
              <a:off x="4648200" y="304800"/>
              <a:ext cx="914400" cy="581025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kern="0" dirty="0" smtClean="0">
                  <a:solidFill>
                    <a:srgbClr val="3333FF"/>
                  </a:solidFill>
                  <a:latin typeface="Times New Roman" pitchFamily="18" charset="0"/>
                </a:rPr>
                <a:t>VOR</a:t>
              </a:r>
              <a:endParaRPr lang="en-US" sz="1200" b="1" kern="0" dirty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cxnSp>
          <p:nvCxnSpPr>
            <p:cNvPr id="215" name="AutoShape 8"/>
            <p:cNvCxnSpPr>
              <a:cxnSpLocks noChangeShapeType="1"/>
              <a:stCxn id="214" idx="2"/>
              <a:endCxn id="208" idx="3"/>
            </p:cNvCxnSpPr>
            <p:nvPr/>
          </p:nvCxnSpPr>
          <p:spPr bwMode="auto">
            <a:xfrm rot="5400000">
              <a:off x="3702050" y="1481137"/>
              <a:ext cx="1998663" cy="808038"/>
            </a:xfrm>
            <a:prstGeom prst="bentConnector2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216" name="TextBox 215"/>
            <p:cNvSpPr txBox="1"/>
            <p:nvPr/>
          </p:nvSpPr>
          <p:spPr>
            <a:xfrm>
              <a:off x="4572000" y="3011269"/>
              <a:ext cx="1305973" cy="6529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fast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217" name="Rectangle 4"/>
            <p:cNvSpPr>
              <a:spLocks noChangeArrowheads="1"/>
            </p:cNvSpPr>
            <p:nvPr/>
          </p:nvSpPr>
          <p:spPr bwMode="auto">
            <a:xfrm>
              <a:off x="2514600" y="5181600"/>
              <a:ext cx="1173162" cy="434975"/>
            </a:xfrm>
            <a:prstGeom prst="rect">
              <a:avLst/>
            </a:prstGeom>
            <a:noFill/>
            <a:ln w="57150">
              <a:solidFill>
                <a:srgbClr val="33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solidFill>
                    <a:srgbClr val="0000FF"/>
                  </a:solidFill>
                  <a:latin typeface="Times New Roman" pitchFamily="18" charset="0"/>
                </a:rPr>
                <a:t>Act</a:t>
              </a:r>
              <a:endParaRPr lang="en-US" sz="1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cxnSp>
          <p:nvCxnSpPr>
            <p:cNvPr id="218" name="AutoShape 11"/>
            <p:cNvCxnSpPr>
              <a:cxnSpLocks noChangeShapeType="1"/>
              <a:stCxn id="217" idx="1"/>
            </p:cNvCxnSpPr>
            <p:nvPr/>
          </p:nvCxnSpPr>
          <p:spPr bwMode="auto">
            <a:xfrm rot="10800000">
              <a:off x="1716130" y="5399088"/>
              <a:ext cx="798471" cy="12700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219" name="Rectangle 9"/>
            <p:cNvSpPr>
              <a:spLocks noChangeArrowheads="1"/>
            </p:cNvSpPr>
            <p:nvPr/>
          </p:nvSpPr>
          <p:spPr bwMode="auto">
            <a:xfrm>
              <a:off x="7829550" y="2286000"/>
              <a:ext cx="1182148" cy="777767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kern="0" dirty="0" smtClean="0">
                  <a:solidFill>
                    <a:srgbClr val="FF0000"/>
                  </a:solidFill>
                  <a:latin typeface="Times New Roman" pitchFamily="18" charset="0"/>
                </a:rPr>
                <a:t>delay</a:t>
              </a:r>
              <a:endParaRPr lang="en-US" sz="1600" b="1" kern="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cxnSp>
          <p:nvCxnSpPr>
            <p:cNvPr id="220" name="AutoShape 8"/>
            <p:cNvCxnSpPr>
              <a:cxnSpLocks noChangeShapeType="1"/>
              <a:stCxn id="219" idx="2"/>
              <a:endCxn id="217" idx="3"/>
            </p:cNvCxnSpPr>
            <p:nvPr/>
          </p:nvCxnSpPr>
          <p:spPr bwMode="auto">
            <a:xfrm rot="5400000">
              <a:off x="4886533" y="1864996"/>
              <a:ext cx="2335321" cy="4732862"/>
            </a:xfrm>
            <a:prstGeom prst="bentConnector2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grpSp>
          <p:nvGrpSpPr>
            <p:cNvPr id="221" name="Group 72"/>
            <p:cNvGrpSpPr/>
            <p:nvPr/>
          </p:nvGrpSpPr>
          <p:grpSpPr>
            <a:xfrm>
              <a:off x="381000" y="1533444"/>
              <a:ext cx="1321053" cy="4486356"/>
              <a:chOff x="7086600" y="-453313"/>
              <a:chExt cx="1321053" cy="4486356"/>
            </a:xfrm>
          </p:grpSpPr>
          <p:grpSp>
            <p:nvGrpSpPr>
              <p:cNvPr id="225" name="Group 71"/>
              <p:cNvGrpSpPr/>
              <p:nvPr/>
            </p:nvGrpSpPr>
            <p:grpSpPr>
              <a:xfrm>
                <a:off x="7086600" y="2438400"/>
                <a:ext cx="1321053" cy="1594643"/>
                <a:chOff x="7064916" y="2592388"/>
                <a:chExt cx="1321053" cy="1594643"/>
              </a:xfrm>
            </p:grpSpPr>
            <p:sp>
              <p:nvSpPr>
                <p:cNvPr id="227" name="Freeform 27"/>
                <p:cNvSpPr>
                  <a:spLocks/>
                </p:cNvSpPr>
                <p:nvPr/>
              </p:nvSpPr>
              <p:spPr bwMode="auto">
                <a:xfrm rot="3260985" flipV="1">
                  <a:off x="7170738" y="2971800"/>
                  <a:ext cx="1211262" cy="1219200"/>
                </a:xfrm>
                <a:custGeom>
                  <a:avLst/>
                  <a:gdLst/>
                  <a:ahLst/>
                  <a:cxnLst>
                    <a:cxn ang="0">
                      <a:pos x="1013" y="660"/>
                    </a:cxn>
                    <a:cxn ang="0">
                      <a:pos x="993" y="312"/>
                    </a:cxn>
                    <a:cxn ang="0">
                      <a:pos x="953" y="194"/>
                    </a:cxn>
                    <a:cxn ang="0">
                      <a:pos x="897" y="144"/>
                    </a:cxn>
                    <a:cxn ang="0">
                      <a:pos x="837" y="125"/>
                    </a:cxn>
                    <a:cxn ang="0">
                      <a:pos x="760" y="91"/>
                    </a:cxn>
                    <a:cxn ang="0">
                      <a:pos x="672" y="50"/>
                    </a:cxn>
                    <a:cxn ang="0">
                      <a:pos x="595" y="18"/>
                    </a:cxn>
                    <a:cxn ang="0">
                      <a:pos x="533" y="3"/>
                    </a:cxn>
                    <a:cxn ang="0">
                      <a:pos x="453" y="0"/>
                    </a:cxn>
                    <a:cxn ang="0">
                      <a:pos x="367" y="6"/>
                    </a:cxn>
                    <a:cxn ang="0">
                      <a:pos x="290" y="18"/>
                    </a:cxn>
                    <a:cxn ang="0">
                      <a:pos x="202" y="94"/>
                    </a:cxn>
                    <a:cxn ang="0">
                      <a:pos x="116" y="211"/>
                    </a:cxn>
                    <a:cxn ang="0">
                      <a:pos x="23" y="243"/>
                    </a:cxn>
                    <a:cxn ang="0">
                      <a:pos x="18" y="328"/>
                    </a:cxn>
                    <a:cxn ang="0">
                      <a:pos x="42" y="377"/>
                    </a:cxn>
                    <a:cxn ang="0">
                      <a:pos x="22" y="420"/>
                    </a:cxn>
                    <a:cxn ang="0">
                      <a:pos x="14" y="451"/>
                    </a:cxn>
                    <a:cxn ang="0">
                      <a:pos x="53" y="485"/>
                    </a:cxn>
                    <a:cxn ang="0">
                      <a:pos x="102" y="486"/>
                    </a:cxn>
                    <a:cxn ang="0">
                      <a:pos x="154" y="469"/>
                    </a:cxn>
                    <a:cxn ang="0">
                      <a:pos x="156" y="489"/>
                    </a:cxn>
                    <a:cxn ang="0">
                      <a:pos x="117" y="536"/>
                    </a:cxn>
                    <a:cxn ang="0">
                      <a:pos x="101" y="559"/>
                    </a:cxn>
                    <a:cxn ang="0">
                      <a:pos x="133" y="606"/>
                    </a:cxn>
                    <a:cxn ang="0">
                      <a:pos x="222" y="598"/>
                    </a:cxn>
                    <a:cxn ang="0">
                      <a:pos x="269" y="644"/>
                    </a:cxn>
                    <a:cxn ang="0">
                      <a:pos x="291" y="734"/>
                    </a:cxn>
                    <a:cxn ang="0">
                      <a:pos x="340" y="864"/>
                    </a:cxn>
                    <a:cxn ang="0">
                      <a:pos x="408" y="964"/>
                    </a:cxn>
                    <a:cxn ang="0">
                      <a:pos x="447" y="1009"/>
                    </a:cxn>
                    <a:cxn ang="0">
                      <a:pos x="489" y="504"/>
                    </a:cxn>
                    <a:cxn ang="0">
                      <a:pos x="446" y="443"/>
                    </a:cxn>
                    <a:cxn ang="0">
                      <a:pos x="450" y="419"/>
                    </a:cxn>
                    <a:cxn ang="0">
                      <a:pos x="511" y="380"/>
                    </a:cxn>
                    <a:cxn ang="0">
                      <a:pos x="566" y="398"/>
                    </a:cxn>
                    <a:cxn ang="0">
                      <a:pos x="585" y="427"/>
                    </a:cxn>
                    <a:cxn ang="0">
                      <a:pos x="580" y="448"/>
                    </a:cxn>
                    <a:cxn ang="0">
                      <a:pos x="542" y="510"/>
                    </a:cxn>
                    <a:cxn ang="0">
                      <a:pos x="489" y="1045"/>
                    </a:cxn>
                    <a:cxn ang="0">
                      <a:pos x="570" y="1092"/>
                    </a:cxn>
                    <a:cxn ang="0">
                      <a:pos x="655" y="1132"/>
                    </a:cxn>
                    <a:cxn ang="0">
                      <a:pos x="731" y="1170"/>
                    </a:cxn>
                    <a:cxn ang="0">
                      <a:pos x="797" y="1225"/>
                    </a:cxn>
                    <a:cxn ang="0">
                      <a:pos x="916" y="1332"/>
                    </a:cxn>
                    <a:cxn ang="0">
                      <a:pos x="1043" y="1438"/>
                    </a:cxn>
                    <a:cxn ang="0">
                      <a:pos x="1137" y="1515"/>
                    </a:cxn>
                    <a:cxn ang="0">
                      <a:pos x="1526" y="1130"/>
                    </a:cxn>
                    <a:cxn ang="0">
                      <a:pos x="1463" y="1099"/>
                    </a:cxn>
                    <a:cxn ang="0">
                      <a:pos x="1317" y="1025"/>
                    </a:cxn>
                    <a:cxn ang="0">
                      <a:pos x="1160" y="936"/>
                    </a:cxn>
                    <a:cxn ang="0">
                      <a:pos x="1058" y="862"/>
                    </a:cxn>
                  </a:cxnLst>
                  <a:rect l="0" t="0" r="r" b="b"/>
                  <a:pathLst>
                    <a:path w="1526" h="1536">
                      <a:moveTo>
                        <a:pt x="1058" y="862"/>
                      </a:moveTo>
                      <a:lnTo>
                        <a:pt x="1037" y="817"/>
                      </a:lnTo>
                      <a:lnTo>
                        <a:pt x="1022" y="748"/>
                      </a:lnTo>
                      <a:lnTo>
                        <a:pt x="1013" y="660"/>
                      </a:lnTo>
                      <a:lnTo>
                        <a:pt x="1006" y="565"/>
                      </a:lnTo>
                      <a:lnTo>
                        <a:pt x="1002" y="470"/>
                      </a:lnTo>
                      <a:lnTo>
                        <a:pt x="998" y="382"/>
                      </a:lnTo>
                      <a:lnTo>
                        <a:pt x="993" y="312"/>
                      </a:lnTo>
                      <a:lnTo>
                        <a:pt x="983" y="267"/>
                      </a:lnTo>
                      <a:lnTo>
                        <a:pt x="973" y="239"/>
                      </a:lnTo>
                      <a:lnTo>
                        <a:pt x="963" y="215"/>
                      </a:lnTo>
                      <a:lnTo>
                        <a:pt x="953" y="194"/>
                      </a:lnTo>
                      <a:lnTo>
                        <a:pt x="942" y="176"/>
                      </a:lnTo>
                      <a:lnTo>
                        <a:pt x="929" y="162"/>
                      </a:lnTo>
                      <a:lnTo>
                        <a:pt x="914" y="152"/>
                      </a:lnTo>
                      <a:lnTo>
                        <a:pt x="897" y="144"/>
                      </a:lnTo>
                      <a:lnTo>
                        <a:pt x="875" y="138"/>
                      </a:lnTo>
                      <a:lnTo>
                        <a:pt x="865" y="136"/>
                      </a:lnTo>
                      <a:lnTo>
                        <a:pt x="852" y="131"/>
                      </a:lnTo>
                      <a:lnTo>
                        <a:pt x="837" y="125"/>
                      </a:lnTo>
                      <a:lnTo>
                        <a:pt x="820" y="118"/>
                      </a:lnTo>
                      <a:lnTo>
                        <a:pt x="801" y="109"/>
                      </a:lnTo>
                      <a:lnTo>
                        <a:pt x="782" y="101"/>
                      </a:lnTo>
                      <a:lnTo>
                        <a:pt x="760" y="91"/>
                      </a:lnTo>
                      <a:lnTo>
                        <a:pt x="739" y="80"/>
                      </a:lnTo>
                      <a:lnTo>
                        <a:pt x="717" y="70"/>
                      </a:lnTo>
                      <a:lnTo>
                        <a:pt x="694" y="61"/>
                      </a:lnTo>
                      <a:lnTo>
                        <a:pt x="672" y="50"/>
                      </a:lnTo>
                      <a:lnTo>
                        <a:pt x="651" y="41"/>
                      </a:lnTo>
                      <a:lnTo>
                        <a:pt x="631" y="32"/>
                      </a:lnTo>
                      <a:lnTo>
                        <a:pt x="612" y="24"/>
                      </a:lnTo>
                      <a:lnTo>
                        <a:pt x="595" y="18"/>
                      </a:lnTo>
                      <a:lnTo>
                        <a:pt x="579" y="12"/>
                      </a:lnTo>
                      <a:lnTo>
                        <a:pt x="565" y="9"/>
                      </a:lnTo>
                      <a:lnTo>
                        <a:pt x="550" y="6"/>
                      </a:lnTo>
                      <a:lnTo>
                        <a:pt x="533" y="3"/>
                      </a:lnTo>
                      <a:lnTo>
                        <a:pt x="514" y="2"/>
                      </a:lnTo>
                      <a:lnTo>
                        <a:pt x="495" y="1"/>
                      </a:lnTo>
                      <a:lnTo>
                        <a:pt x="474" y="0"/>
                      </a:lnTo>
                      <a:lnTo>
                        <a:pt x="453" y="0"/>
                      </a:lnTo>
                      <a:lnTo>
                        <a:pt x="431" y="0"/>
                      </a:lnTo>
                      <a:lnTo>
                        <a:pt x="409" y="1"/>
                      </a:lnTo>
                      <a:lnTo>
                        <a:pt x="388" y="3"/>
                      </a:lnTo>
                      <a:lnTo>
                        <a:pt x="367" y="6"/>
                      </a:lnTo>
                      <a:lnTo>
                        <a:pt x="346" y="8"/>
                      </a:lnTo>
                      <a:lnTo>
                        <a:pt x="325" y="10"/>
                      </a:lnTo>
                      <a:lnTo>
                        <a:pt x="307" y="15"/>
                      </a:lnTo>
                      <a:lnTo>
                        <a:pt x="290" y="18"/>
                      </a:lnTo>
                      <a:lnTo>
                        <a:pt x="273" y="23"/>
                      </a:lnTo>
                      <a:lnTo>
                        <a:pt x="248" y="38"/>
                      </a:lnTo>
                      <a:lnTo>
                        <a:pt x="224" y="63"/>
                      </a:lnTo>
                      <a:lnTo>
                        <a:pt x="202" y="94"/>
                      </a:lnTo>
                      <a:lnTo>
                        <a:pt x="180" y="129"/>
                      </a:lnTo>
                      <a:lnTo>
                        <a:pt x="158" y="162"/>
                      </a:lnTo>
                      <a:lnTo>
                        <a:pt x="138" y="191"/>
                      </a:lnTo>
                      <a:lnTo>
                        <a:pt x="116" y="211"/>
                      </a:lnTo>
                      <a:lnTo>
                        <a:pt x="93" y="219"/>
                      </a:lnTo>
                      <a:lnTo>
                        <a:pt x="67" y="222"/>
                      </a:lnTo>
                      <a:lnTo>
                        <a:pt x="44" y="230"/>
                      </a:lnTo>
                      <a:lnTo>
                        <a:pt x="23" y="243"/>
                      </a:lnTo>
                      <a:lnTo>
                        <a:pt x="8" y="260"/>
                      </a:lnTo>
                      <a:lnTo>
                        <a:pt x="0" y="281"/>
                      </a:lnTo>
                      <a:lnTo>
                        <a:pt x="3" y="304"/>
                      </a:lnTo>
                      <a:lnTo>
                        <a:pt x="18" y="328"/>
                      </a:lnTo>
                      <a:lnTo>
                        <a:pt x="47" y="355"/>
                      </a:lnTo>
                      <a:lnTo>
                        <a:pt x="48" y="359"/>
                      </a:lnTo>
                      <a:lnTo>
                        <a:pt x="45" y="366"/>
                      </a:lnTo>
                      <a:lnTo>
                        <a:pt x="42" y="377"/>
                      </a:lnTo>
                      <a:lnTo>
                        <a:pt x="37" y="389"/>
                      </a:lnTo>
                      <a:lnTo>
                        <a:pt x="32" y="401"/>
                      </a:lnTo>
                      <a:lnTo>
                        <a:pt x="27" y="411"/>
                      </a:lnTo>
                      <a:lnTo>
                        <a:pt x="22" y="420"/>
                      </a:lnTo>
                      <a:lnTo>
                        <a:pt x="19" y="425"/>
                      </a:lnTo>
                      <a:lnTo>
                        <a:pt x="14" y="433"/>
                      </a:lnTo>
                      <a:lnTo>
                        <a:pt x="13" y="442"/>
                      </a:lnTo>
                      <a:lnTo>
                        <a:pt x="14" y="451"/>
                      </a:lnTo>
                      <a:lnTo>
                        <a:pt x="20" y="462"/>
                      </a:lnTo>
                      <a:lnTo>
                        <a:pt x="28" y="471"/>
                      </a:lnTo>
                      <a:lnTo>
                        <a:pt x="40" y="479"/>
                      </a:lnTo>
                      <a:lnTo>
                        <a:pt x="53" y="485"/>
                      </a:lnTo>
                      <a:lnTo>
                        <a:pt x="70" y="489"/>
                      </a:lnTo>
                      <a:lnTo>
                        <a:pt x="79" y="489"/>
                      </a:lnTo>
                      <a:lnTo>
                        <a:pt x="89" y="488"/>
                      </a:lnTo>
                      <a:lnTo>
                        <a:pt x="102" y="486"/>
                      </a:lnTo>
                      <a:lnTo>
                        <a:pt x="116" y="481"/>
                      </a:lnTo>
                      <a:lnTo>
                        <a:pt x="129" y="478"/>
                      </a:lnTo>
                      <a:lnTo>
                        <a:pt x="142" y="473"/>
                      </a:lnTo>
                      <a:lnTo>
                        <a:pt x="154" y="469"/>
                      </a:lnTo>
                      <a:lnTo>
                        <a:pt x="163" y="465"/>
                      </a:lnTo>
                      <a:lnTo>
                        <a:pt x="164" y="469"/>
                      </a:lnTo>
                      <a:lnTo>
                        <a:pt x="162" y="476"/>
                      </a:lnTo>
                      <a:lnTo>
                        <a:pt x="156" y="489"/>
                      </a:lnTo>
                      <a:lnTo>
                        <a:pt x="142" y="510"/>
                      </a:lnTo>
                      <a:lnTo>
                        <a:pt x="133" y="522"/>
                      </a:lnTo>
                      <a:lnTo>
                        <a:pt x="125" y="530"/>
                      </a:lnTo>
                      <a:lnTo>
                        <a:pt x="117" y="536"/>
                      </a:lnTo>
                      <a:lnTo>
                        <a:pt x="111" y="540"/>
                      </a:lnTo>
                      <a:lnTo>
                        <a:pt x="105" y="545"/>
                      </a:lnTo>
                      <a:lnTo>
                        <a:pt x="102" y="551"/>
                      </a:lnTo>
                      <a:lnTo>
                        <a:pt x="101" y="559"/>
                      </a:lnTo>
                      <a:lnTo>
                        <a:pt x="101" y="569"/>
                      </a:lnTo>
                      <a:lnTo>
                        <a:pt x="105" y="582"/>
                      </a:lnTo>
                      <a:lnTo>
                        <a:pt x="117" y="594"/>
                      </a:lnTo>
                      <a:lnTo>
                        <a:pt x="133" y="606"/>
                      </a:lnTo>
                      <a:lnTo>
                        <a:pt x="154" y="613"/>
                      </a:lnTo>
                      <a:lnTo>
                        <a:pt x="176" y="615"/>
                      </a:lnTo>
                      <a:lnTo>
                        <a:pt x="199" y="610"/>
                      </a:lnTo>
                      <a:lnTo>
                        <a:pt x="222" y="598"/>
                      </a:lnTo>
                      <a:lnTo>
                        <a:pt x="242" y="574"/>
                      </a:lnTo>
                      <a:lnTo>
                        <a:pt x="254" y="598"/>
                      </a:lnTo>
                      <a:lnTo>
                        <a:pt x="262" y="621"/>
                      </a:lnTo>
                      <a:lnTo>
                        <a:pt x="269" y="644"/>
                      </a:lnTo>
                      <a:lnTo>
                        <a:pt x="276" y="667"/>
                      </a:lnTo>
                      <a:lnTo>
                        <a:pt x="280" y="690"/>
                      </a:lnTo>
                      <a:lnTo>
                        <a:pt x="285" y="712"/>
                      </a:lnTo>
                      <a:lnTo>
                        <a:pt x="291" y="734"/>
                      </a:lnTo>
                      <a:lnTo>
                        <a:pt x="298" y="756"/>
                      </a:lnTo>
                      <a:lnTo>
                        <a:pt x="314" y="799"/>
                      </a:lnTo>
                      <a:lnTo>
                        <a:pt x="328" y="835"/>
                      </a:lnTo>
                      <a:lnTo>
                        <a:pt x="340" y="864"/>
                      </a:lnTo>
                      <a:lnTo>
                        <a:pt x="353" y="889"/>
                      </a:lnTo>
                      <a:lnTo>
                        <a:pt x="368" y="912"/>
                      </a:lnTo>
                      <a:lnTo>
                        <a:pt x="386" y="936"/>
                      </a:lnTo>
                      <a:lnTo>
                        <a:pt x="408" y="964"/>
                      </a:lnTo>
                      <a:lnTo>
                        <a:pt x="436" y="998"/>
                      </a:lnTo>
                      <a:lnTo>
                        <a:pt x="439" y="1002"/>
                      </a:lnTo>
                      <a:lnTo>
                        <a:pt x="444" y="1006"/>
                      </a:lnTo>
                      <a:lnTo>
                        <a:pt x="447" y="1009"/>
                      </a:lnTo>
                      <a:lnTo>
                        <a:pt x="451" y="1014"/>
                      </a:lnTo>
                      <a:lnTo>
                        <a:pt x="515" y="522"/>
                      </a:lnTo>
                      <a:lnTo>
                        <a:pt x="503" y="516"/>
                      </a:lnTo>
                      <a:lnTo>
                        <a:pt x="489" y="504"/>
                      </a:lnTo>
                      <a:lnTo>
                        <a:pt x="476" y="489"/>
                      </a:lnTo>
                      <a:lnTo>
                        <a:pt x="465" y="472"/>
                      </a:lnTo>
                      <a:lnTo>
                        <a:pt x="454" y="456"/>
                      </a:lnTo>
                      <a:lnTo>
                        <a:pt x="446" y="443"/>
                      </a:lnTo>
                      <a:lnTo>
                        <a:pt x="442" y="433"/>
                      </a:lnTo>
                      <a:lnTo>
                        <a:pt x="439" y="430"/>
                      </a:lnTo>
                      <a:lnTo>
                        <a:pt x="443" y="426"/>
                      </a:lnTo>
                      <a:lnTo>
                        <a:pt x="450" y="419"/>
                      </a:lnTo>
                      <a:lnTo>
                        <a:pt x="462" y="409"/>
                      </a:lnTo>
                      <a:lnTo>
                        <a:pt x="477" y="398"/>
                      </a:lnTo>
                      <a:lnTo>
                        <a:pt x="494" y="388"/>
                      </a:lnTo>
                      <a:lnTo>
                        <a:pt x="511" y="380"/>
                      </a:lnTo>
                      <a:lnTo>
                        <a:pt x="528" y="378"/>
                      </a:lnTo>
                      <a:lnTo>
                        <a:pt x="543" y="381"/>
                      </a:lnTo>
                      <a:lnTo>
                        <a:pt x="556" y="389"/>
                      </a:lnTo>
                      <a:lnTo>
                        <a:pt x="566" y="398"/>
                      </a:lnTo>
                      <a:lnTo>
                        <a:pt x="574" y="406"/>
                      </a:lnTo>
                      <a:lnTo>
                        <a:pt x="579" y="415"/>
                      </a:lnTo>
                      <a:lnTo>
                        <a:pt x="582" y="423"/>
                      </a:lnTo>
                      <a:lnTo>
                        <a:pt x="585" y="427"/>
                      </a:lnTo>
                      <a:lnTo>
                        <a:pt x="586" y="432"/>
                      </a:lnTo>
                      <a:lnTo>
                        <a:pt x="586" y="433"/>
                      </a:lnTo>
                      <a:lnTo>
                        <a:pt x="585" y="438"/>
                      </a:lnTo>
                      <a:lnTo>
                        <a:pt x="580" y="448"/>
                      </a:lnTo>
                      <a:lnTo>
                        <a:pt x="573" y="463"/>
                      </a:lnTo>
                      <a:lnTo>
                        <a:pt x="564" y="479"/>
                      </a:lnTo>
                      <a:lnTo>
                        <a:pt x="553" y="496"/>
                      </a:lnTo>
                      <a:lnTo>
                        <a:pt x="542" y="510"/>
                      </a:lnTo>
                      <a:lnTo>
                        <a:pt x="529" y="521"/>
                      </a:lnTo>
                      <a:lnTo>
                        <a:pt x="517" y="523"/>
                      </a:lnTo>
                      <a:lnTo>
                        <a:pt x="471" y="1031"/>
                      </a:lnTo>
                      <a:lnTo>
                        <a:pt x="489" y="1045"/>
                      </a:lnTo>
                      <a:lnTo>
                        <a:pt x="507" y="1057"/>
                      </a:lnTo>
                      <a:lnTo>
                        <a:pt x="528" y="1070"/>
                      </a:lnTo>
                      <a:lnTo>
                        <a:pt x="549" y="1082"/>
                      </a:lnTo>
                      <a:lnTo>
                        <a:pt x="570" y="1092"/>
                      </a:lnTo>
                      <a:lnTo>
                        <a:pt x="592" y="1102"/>
                      </a:lnTo>
                      <a:lnTo>
                        <a:pt x="612" y="1113"/>
                      </a:lnTo>
                      <a:lnTo>
                        <a:pt x="634" y="1123"/>
                      </a:lnTo>
                      <a:lnTo>
                        <a:pt x="655" y="1132"/>
                      </a:lnTo>
                      <a:lnTo>
                        <a:pt x="676" y="1142"/>
                      </a:lnTo>
                      <a:lnTo>
                        <a:pt x="695" y="1152"/>
                      </a:lnTo>
                      <a:lnTo>
                        <a:pt x="714" y="1161"/>
                      </a:lnTo>
                      <a:lnTo>
                        <a:pt x="731" y="1170"/>
                      </a:lnTo>
                      <a:lnTo>
                        <a:pt x="746" y="1181"/>
                      </a:lnTo>
                      <a:lnTo>
                        <a:pt x="761" y="1191"/>
                      </a:lnTo>
                      <a:lnTo>
                        <a:pt x="772" y="1202"/>
                      </a:lnTo>
                      <a:lnTo>
                        <a:pt x="797" y="1225"/>
                      </a:lnTo>
                      <a:lnTo>
                        <a:pt x="824" y="1250"/>
                      </a:lnTo>
                      <a:lnTo>
                        <a:pt x="854" y="1276"/>
                      </a:lnTo>
                      <a:lnTo>
                        <a:pt x="885" y="1304"/>
                      </a:lnTo>
                      <a:lnTo>
                        <a:pt x="916" y="1332"/>
                      </a:lnTo>
                      <a:lnTo>
                        <a:pt x="950" y="1359"/>
                      </a:lnTo>
                      <a:lnTo>
                        <a:pt x="981" y="1387"/>
                      </a:lnTo>
                      <a:lnTo>
                        <a:pt x="1013" y="1414"/>
                      </a:lnTo>
                      <a:lnTo>
                        <a:pt x="1043" y="1438"/>
                      </a:lnTo>
                      <a:lnTo>
                        <a:pt x="1071" y="1461"/>
                      </a:lnTo>
                      <a:lnTo>
                        <a:pt x="1096" y="1481"/>
                      </a:lnTo>
                      <a:lnTo>
                        <a:pt x="1118" y="1500"/>
                      </a:lnTo>
                      <a:lnTo>
                        <a:pt x="1137" y="1515"/>
                      </a:lnTo>
                      <a:lnTo>
                        <a:pt x="1150" y="1526"/>
                      </a:lnTo>
                      <a:lnTo>
                        <a:pt x="1158" y="1533"/>
                      </a:lnTo>
                      <a:lnTo>
                        <a:pt x="1162" y="1536"/>
                      </a:lnTo>
                      <a:lnTo>
                        <a:pt x="1526" y="1130"/>
                      </a:lnTo>
                      <a:lnTo>
                        <a:pt x="1521" y="1128"/>
                      </a:lnTo>
                      <a:lnTo>
                        <a:pt x="1509" y="1122"/>
                      </a:lnTo>
                      <a:lnTo>
                        <a:pt x="1489" y="1112"/>
                      </a:lnTo>
                      <a:lnTo>
                        <a:pt x="1463" y="1099"/>
                      </a:lnTo>
                      <a:lnTo>
                        <a:pt x="1432" y="1084"/>
                      </a:lnTo>
                      <a:lnTo>
                        <a:pt x="1396" y="1066"/>
                      </a:lnTo>
                      <a:lnTo>
                        <a:pt x="1358" y="1046"/>
                      </a:lnTo>
                      <a:lnTo>
                        <a:pt x="1317" y="1025"/>
                      </a:lnTo>
                      <a:lnTo>
                        <a:pt x="1276" y="1003"/>
                      </a:lnTo>
                      <a:lnTo>
                        <a:pt x="1236" y="981"/>
                      </a:lnTo>
                      <a:lnTo>
                        <a:pt x="1196" y="958"/>
                      </a:lnTo>
                      <a:lnTo>
                        <a:pt x="1160" y="936"/>
                      </a:lnTo>
                      <a:lnTo>
                        <a:pt x="1126" y="916"/>
                      </a:lnTo>
                      <a:lnTo>
                        <a:pt x="1097" y="896"/>
                      </a:lnTo>
                      <a:lnTo>
                        <a:pt x="1074" y="878"/>
                      </a:lnTo>
                      <a:lnTo>
                        <a:pt x="1058" y="86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28" name="Freeform 28"/>
                <p:cNvSpPr>
                  <a:spLocks/>
                </p:cNvSpPr>
                <p:nvPr/>
              </p:nvSpPr>
              <p:spPr bwMode="auto">
                <a:xfrm rot="3260985" flipV="1">
                  <a:off x="7626445" y="3194231"/>
                  <a:ext cx="52387" cy="404813"/>
                </a:xfrm>
                <a:custGeom>
                  <a:avLst/>
                  <a:gdLst/>
                  <a:ahLst/>
                  <a:cxnLst>
                    <a:cxn ang="0">
                      <a:pos x="64" y="1"/>
                    </a:cxn>
                    <a:cxn ang="0">
                      <a:pos x="64" y="0"/>
                    </a:cxn>
                    <a:cxn ang="0">
                      <a:pos x="64" y="0"/>
                    </a:cxn>
                    <a:cxn ang="0">
                      <a:pos x="64" y="0"/>
                    </a:cxn>
                    <a:cxn ang="0">
                      <a:pos x="64" y="0"/>
                    </a:cxn>
                    <a:cxn ang="0">
                      <a:pos x="0" y="492"/>
                    </a:cxn>
                    <a:cxn ang="0">
                      <a:pos x="5" y="496"/>
                    </a:cxn>
                    <a:cxn ang="0">
                      <a:pos x="10" y="500"/>
                    </a:cxn>
                    <a:cxn ang="0">
                      <a:pos x="15" y="504"/>
                    </a:cxn>
                    <a:cxn ang="0">
                      <a:pos x="20" y="509"/>
                    </a:cxn>
                    <a:cxn ang="0">
                      <a:pos x="66" y="1"/>
                    </a:cxn>
                    <a:cxn ang="0">
                      <a:pos x="66" y="1"/>
                    </a:cxn>
                    <a:cxn ang="0">
                      <a:pos x="66" y="1"/>
                    </a:cxn>
                    <a:cxn ang="0">
                      <a:pos x="66" y="1"/>
                    </a:cxn>
                    <a:cxn ang="0">
                      <a:pos x="64" y="1"/>
                    </a:cxn>
                  </a:cxnLst>
                  <a:rect l="0" t="0" r="r" b="b"/>
                  <a:pathLst>
                    <a:path w="66" h="509">
                      <a:moveTo>
                        <a:pt x="64" y="1"/>
                      </a:move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0" y="492"/>
                      </a:lnTo>
                      <a:lnTo>
                        <a:pt x="5" y="496"/>
                      </a:lnTo>
                      <a:lnTo>
                        <a:pt x="10" y="500"/>
                      </a:lnTo>
                      <a:lnTo>
                        <a:pt x="15" y="504"/>
                      </a:lnTo>
                      <a:lnTo>
                        <a:pt x="20" y="509"/>
                      </a:lnTo>
                      <a:lnTo>
                        <a:pt x="66" y="1"/>
                      </a:lnTo>
                      <a:lnTo>
                        <a:pt x="66" y="1"/>
                      </a:lnTo>
                      <a:lnTo>
                        <a:pt x="66" y="1"/>
                      </a:lnTo>
                      <a:lnTo>
                        <a:pt x="66" y="1"/>
                      </a:lnTo>
                      <a:lnTo>
                        <a:pt x="64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29" name="Freeform 29"/>
                <p:cNvSpPr>
                  <a:spLocks/>
                </p:cNvSpPr>
                <p:nvPr/>
              </p:nvSpPr>
              <p:spPr bwMode="auto">
                <a:xfrm rot="3260985" flipV="1">
                  <a:off x="7093491" y="3444015"/>
                  <a:ext cx="63500" cy="120650"/>
                </a:xfrm>
                <a:custGeom>
                  <a:avLst/>
                  <a:gdLst/>
                  <a:ahLst/>
                  <a:cxnLst>
                    <a:cxn ang="0">
                      <a:pos x="74" y="9"/>
                    </a:cxn>
                    <a:cxn ang="0">
                      <a:pos x="68" y="23"/>
                    </a:cxn>
                    <a:cxn ang="0">
                      <a:pos x="59" y="41"/>
                    </a:cxn>
                    <a:cxn ang="0">
                      <a:pos x="48" y="63"/>
                    </a:cxn>
                    <a:cxn ang="0">
                      <a:pos x="35" y="84"/>
                    </a:cxn>
                    <a:cxn ang="0">
                      <a:pos x="22" y="104"/>
                    </a:cxn>
                    <a:cxn ang="0">
                      <a:pos x="12" y="121"/>
                    </a:cxn>
                    <a:cxn ang="0">
                      <a:pos x="4" y="132"/>
                    </a:cxn>
                    <a:cxn ang="0">
                      <a:pos x="1" y="137"/>
                    </a:cxn>
                    <a:cxn ang="0">
                      <a:pos x="0" y="137"/>
                    </a:cxn>
                    <a:cxn ang="0">
                      <a:pos x="0" y="139"/>
                    </a:cxn>
                    <a:cxn ang="0">
                      <a:pos x="5" y="141"/>
                    </a:cxn>
                    <a:cxn ang="0">
                      <a:pos x="19" y="146"/>
                    </a:cxn>
                    <a:cxn ang="0">
                      <a:pos x="23" y="147"/>
                    </a:cxn>
                    <a:cxn ang="0">
                      <a:pos x="28" y="148"/>
                    </a:cxn>
                    <a:cxn ang="0">
                      <a:pos x="33" y="149"/>
                    </a:cxn>
                    <a:cxn ang="0">
                      <a:pos x="37" y="150"/>
                    </a:cxn>
                    <a:cxn ang="0">
                      <a:pos x="43" y="132"/>
                    </a:cxn>
                    <a:cxn ang="0">
                      <a:pos x="48" y="112"/>
                    </a:cxn>
                    <a:cxn ang="0">
                      <a:pos x="53" y="94"/>
                    </a:cxn>
                    <a:cxn ang="0">
                      <a:pos x="59" y="74"/>
                    </a:cxn>
                    <a:cxn ang="0">
                      <a:pos x="64" y="56"/>
                    </a:cxn>
                    <a:cxn ang="0">
                      <a:pos x="69" y="36"/>
                    </a:cxn>
                    <a:cxn ang="0">
                      <a:pos x="75" y="18"/>
                    </a:cxn>
                    <a:cxn ang="0">
                      <a:pos x="81" y="0"/>
                    </a:cxn>
                    <a:cxn ang="0">
                      <a:pos x="79" y="2"/>
                    </a:cxn>
                    <a:cxn ang="0">
                      <a:pos x="76" y="4"/>
                    </a:cxn>
                    <a:cxn ang="0">
                      <a:pos x="75" y="6"/>
                    </a:cxn>
                    <a:cxn ang="0">
                      <a:pos x="74" y="9"/>
                    </a:cxn>
                  </a:cxnLst>
                  <a:rect l="0" t="0" r="r" b="b"/>
                  <a:pathLst>
                    <a:path w="81" h="150">
                      <a:moveTo>
                        <a:pt x="74" y="9"/>
                      </a:moveTo>
                      <a:lnTo>
                        <a:pt x="68" y="23"/>
                      </a:lnTo>
                      <a:lnTo>
                        <a:pt x="59" y="41"/>
                      </a:lnTo>
                      <a:lnTo>
                        <a:pt x="48" y="63"/>
                      </a:lnTo>
                      <a:lnTo>
                        <a:pt x="35" y="84"/>
                      </a:lnTo>
                      <a:lnTo>
                        <a:pt x="22" y="104"/>
                      </a:lnTo>
                      <a:lnTo>
                        <a:pt x="12" y="121"/>
                      </a:lnTo>
                      <a:lnTo>
                        <a:pt x="4" y="132"/>
                      </a:lnTo>
                      <a:lnTo>
                        <a:pt x="1" y="137"/>
                      </a:lnTo>
                      <a:lnTo>
                        <a:pt x="0" y="137"/>
                      </a:lnTo>
                      <a:lnTo>
                        <a:pt x="0" y="139"/>
                      </a:lnTo>
                      <a:lnTo>
                        <a:pt x="5" y="141"/>
                      </a:lnTo>
                      <a:lnTo>
                        <a:pt x="19" y="146"/>
                      </a:lnTo>
                      <a:lnTo>
                        <a:pt x="23" y="147"/>
                      </a:lnTo>
                      <a:lnTo>
                        <a:pt x="28" y="148"/>
                      </a:lnTo>
                      <a:lnTo>
                        <a:pt x="33" y="149"/>
                      </a:lnTo>
                      <a:lnTo>
                        <a:pt x="37" y="150"/>
                      </a:lnTo>
                      <a:lnTo>
                        <a:pt x="43" y="132"/>
                      </a:lnTo>
                      <a:lnTo>
                        <a:pt x="48" y="112"/>
                      </a:lnTo>
                      <a:lnTo>
                        <a:pt x="53" y="94"/>
                      </a:lnTo>
                      <a:lnTo>
                        <a:pt x="59" y="74"/>
                      </a:lnTo>
                      <a:lnTo>
                        <a:pt x="64" y="56"/>
                      </a:lnTo>
                      <a:lnTo>
                        <a:pt x="69" y="36"/>
                      </a:lnTo>
                      <a:lnTo>
                        <a:pt x="75" y="18"/>
                      </a:lnTo>
                      <a:lnTo>
                        <a:pt x="81" y="0"/>
                      </a:lnTo>
                      <a:lnTo>
                        <a:pt x="79" y="2"/>
                      </a:lnTo>
                      <a:lnTo>
                        <a:pt x="76" y="4"/>
                      </a:lnTo>
                      <a:lnTo>
                        <a:pt x="75" y="6"/>
                      </a:lnTo>
                      <a:lnTo>
                        <a:pt x="74" y="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30" name="Freeform 30"/>
                <p:cNvSpPr>
                  <a:spLocks/>
                </p:cNvSpPr>
                <p:nvPr/>
              </p:nvSpPr>
              <p:spPr bwMode="auto">
                <a:xfrm rot="3260985" flipV="1">
                  <a:off x="7188737" y="3058249"/>
                  <a:ext cx="1004887" cy="1023938"/>
                </a:xfrm>
                <a:custGeom>
                  <a:avLst/>
                  <a:gdLst/>
                  <a:ahLst/>
                  <a:cxnLst>
                    <a:cxn ang="0">
                      <a:pos x="1226" y="1099"/>
                    </a:cxn>
                    <a:cxn ang="0">
                      <a:pos x="1152" y="1109"/>
                    </a:cxn>
                    <a:cxn ang="0">
                      <a:pos x="1203" y="1041"/>
                    </a:cxn>
                    <a:cxn ang="0">
                      <a:pos x="1149" y="1076"/>
                    </a:cxn>
                    <a:cxn ang="0">
                      <a:pos x="1104" y="1073"/>
                    </a:cxn>
                    <a:cxn ang="0">
                      <a:pos x="1136" y="1016"/>
                    </a:cxn>
                    <a:cxn ang="0">
                      <a:pos x="1067" y="1056"/>
                    </a:cxn>
                    <a:cxn ang="0">
                      <a:pos x="1047" y="1025"/>
                    </a:cxn>
                    <a:cxn ang="0">
                      <a:pos x="1081" y="969"/>
                    </a:cxn>
                    <a:cxn ang="0">
                      <a:pos x="985" y="1031"/>
                    </a:cxn>
                    <a:cxn ang="0">
                      <a:pos x="1007" y="979"/>
                    </a:cxn>
                    <a:cxn ang="0">
                      <a:pos x="1028" y="939"/>
                    </a:cxn>
                    <a:cxn ang="0">
                      <a:pos x="922" y="996"/>
                    </a:cxn>
                    <a:cxn ang="0">
                      <a:pos x="956" y="949"/>
                    </a:cxn>
                    <a:cxn ang="0">
                      <a:pos x="958" y="925"/>
                    </a:cxn>
                    <a:cxn ang="0">
                      <a:pos x="870" y="959"/>
                    </a:cxn>
                    <a:cxn ang="0">
                      <a:pos x="920" y="901"/>
                    </a:cxn>
                    <a:cxn ang="0">
                      <a:pos x="835" y="922"/>
                    </a:cxn>
                    <a:cxn ang="0">
                      <a:pos x="795" y="848"/>
                    </a:cxn>
                    <a:cxn ang="0">
                      <a:pos x="751" y="860"/>
                    </a:cxn>
                    <a:cxn ang="0">
                      <a:pos x="686" y="767"/>
                    </a:cxn>
                    <a:cxn ang="0">
                      <a:pos x="742" y="679"/>
                    </a:cxn>
                    <a:cxn ang="0">
                      <a:pos x="763" y="621"/>
                    </a:cxn>
                    <a:cxn ang="0">
                      <a:pos x="833" y="368"/>
                    </a:cxn>
                    <a:cxn ang="0">
                      <a:pos x="851" y="205"/>
                    </a:cxn>
                    <a:cxn ang="0">
                      <a:pos x="734" y="145"/>
                    </a:cxn>
                    <a:cxn ang="0">
                      <a:pos x="560" y="43"/>
                    </a:cxn>
                    <a:cxn ang="0">
                      <a:pos x="510" y="16"/>
                    </a:cxn>
                    <a:cxn ang="0">
                      <a:pos x="381" y="4"/>
                    </a:cxn>
                    <a:cxn ang="0">
                      <a:pos x="283" y="12"/>
                    </a:cxn>
                    <a:cxn ang="0">
                      <a:pos x="236" y="100"/>
                    </a:cxn>
                    <a:cxn ang="0">
                      <a:pos x="223" y="174"/>
                    </a:cxn>
                    <a:cxn ang="0">
                      <a:pos x="273" y="115"/>
                    </a:cxn>
                    <a:cxn ang="0">
                      <a:pos x="314" y="126"/>
                    </a:cxn>
                    <a:cxn ang="0">
                      <a:pos x="389" y="124"/>
                    </a:cxn>
                    <a:cxn ang="0">
                      <a:pos x="439" y="144"/>
                    </a:cxn>
                    <a:cxn ang="0">
                      <a:pos x="495" y="177"/>
                    </a:cxn>
                    <a:cxn ang="0">
                      <a:pos x="559" y="223"/>
                    </a:cxn>
                    <a:cxn ang="0">
                      <a:pos x="612" y="324"/>
                    </a:cxn>
                    <a:cxn ang="0">
                      <a:pos x="585" y="424"/>
                    </a:cxn>
                    <a:cxn ang="0">
                      <a:pos x="481" y="558"/>
                    </a:cxn>
                    <a:cxn ang="0">
                      <a:pos x="404" y="496"/>
                    </a:cxn>
                    <a:cxn ang="0">
                      <a:pos x="288" y="362"/>
                    </a:cxn>
                    <a:cxn ang="0">
                      <a:pos x="190" y="270"/>
                    </a:cxn>
                    <a:cxn ang="0">
                      <a:pos x="85" y="230"/>
                    </a:cxn>
                    <a:cxn ang="0">
                      <a:pos x="11" y="224"/>
                    </a:cxn>
                    <a:cxn ang="0">
                      <a:pos x="54" y="253"/>
                    </a:cxn>
                    <a:cxn ang="0">
                      <a:pos x="146" y="294"/>
                    </a:cxn>
                    <a:cxn ang="0">
                      <a:pos x="146" y="360"/>
                    </a:cxn>
                    <a:cxn ang="0">
                      <a:pos x="161" y="395"/>
                    </a:cxn>
                    <a:cxn ang="0">
                      <a:pos x="205" y="470"/>
                    </a:cxn>
                    <a:cxn ang="0">
                      <a:pos x="241" y="503"/>
                    </a:cxn>
                    <a:cxn ang="0">
                      <a:pos x="373" y="715"/>
                    </a:cxn>
                    <a:cxn ang="0">
                      <a:pos x="451" y="835"/>
                    </a:cxn>
                    <a:cxn ang="0">
                      <a:pos x="544" y="904"/>
                    </a:cxn>
                    <a:cxn ang="0">
                      <a:pos x="636" y="957"/>
                    </a:cxn>
                    <a:cxn ang="0">
                      <a:pos x="695" y="985"/>
                    </a:cxn>
                    <a:cxn ang="0">
                      <a:pos x="1083" y="1289"/>
                    </a:cxn>
                    <a:cxn ang="0">
                      <a:pos x="1222" y="1140"/>
                    </a:cxn>
                  </a:cxnLst>
                  <a:rect l="0" t="0" r="r" b="b"/>
                  <a:pathLst>
                    <a:path w="1266" h="1289">
                      <a:moveTo>
                        <a:pt x="1221" y="1139"/>
                      </a:moveTo>
                      <a:lnTo>
                        <a:pt x="1266" y="1078"/>
                      </a:lnTo>
                      <a:lnTo>
                        <a:pt x="1264" y="1079"/>
                      </a:lnTo>
                      <a:lnTo>
                        <a:pt x="1258" y="1081"/>
                      </a:lnTo>
                      <a:lnTo>
                        <a:pt x="1250" y="1086"/>
                      </a:lnTo>
                      <a:lnTo>
                        <a:pt x="1238" y="1092"/>
                      </a:lnTo>
                      <a:lnTo>
                        <a:pt x="1226" y="1099"/>
                      </a:lnTo>
                      <a:lnTo>
                        <a:pt x="1212" y="1107"/>
                      </a:lnTo>
                      <a:lnTo>
                        <a:pt x="1197" y="1115"/>
                      </a:lnTo>
                      <a:lnTo>
                        <a:pt x="1182" y="1123"/>
                      </a:lnTo>
                      <a:lnTo>
                        <a:pt x="1175" y="1119"/>
                      </a:lnTo>
                      <a:lnTo>
                        <a:pt x="1167" y="1116"/>
                      </a:lnTo>
                      <a:lnTo>
                        <a:pt x="1160" y="1113"/>
                      </a:lnTo>
                      <a:lnTo>
                        <a:pt x="1152" y="1109"/>
                      </a:lnTo>
                      <a:lnTo>
                        <a:pt x="1161" y="1096"/>
                      </a:lnTo>
                      <a:lnTo>
                        <a:pt x="1169" y="1085"/>
                      </a:lnTo>
                      <a:lnTo>
                        <a:pt x="1178" y="1073"/>
                      </a:lnTo>
                      <a:lnTo>
                        <a:pt x="1187" y="1062"/>
                      </a:lnTo>
                      <a:lnTo>
                        <a:pt x="1193" y="1054"/>
                      </a:lnTo>
                      <a:lnTo>
                        <a:pt x="1199" y="1046"/>
                      </a:lnTo>
                      <a:lnTo>
                        <a:pt x="1203" y="1041"/>
                      </a:lnTo>
                      <a:lnTo>
                        <a:pt x="1204" y="1040"/>
                      </a:lnTo>
                      <a:lnTo>
                        <a:pt x="1202" y="1041"/>
                      </a:lnTo>
                      <a:lnTo>
                        <a:pt x="1196" y="1045"/>
                      </a:lnTo>
                      <a:lnTo>
                        <a:pt x="1187" y="1050"/>
                      </a:lnTo>
                      <a:lnTo>
                        <a:pt x="1176" y="1058"/>
                      </a:lnTo>
                      <a:lnTo>
                        <a:pt x="1162" y="1066"/>
                      </a:lnTo>
                      <a:lnTo>
                        <a:pt x="1149" y="1076"/>
                      </a:lnTo>
                      <a:lnTo>
                        <a:pt x="1135" y="1086"/>
                      </a:lnTo>
                      <a:lnTo>
                        <a:pt x="1121" y="1095"/>
                      </a:lnTo>
                      <a:lnTo>
                        <a:pt x="1115" y="1093"/>
                      </a:lnTo>
                      <a:lnTo>
                        <a:pt x="1109" y="1090"/>
                      </a:lnTo>
                      <a:lnTo>
                        <a:pt x="1104" y="1087"/>
                      </a:lnTo>
                      <a:lnTo>
                        <a:pt x="1098" y="1085"/>
                      </a:lnTo>
                      <a:lnTo>
                        <a:pt x="1104" y="1073"/>
                      </a:lnTo>
                      <a:lnTo>
                        <a:pt x="1110" y="1061"/>
                      </a:lnTo>
                      <a:lnTo>
                        <a:pt x="1117" y="1049"/>
                      </a:lnTo>
                      <a:lnTo>
                        <a:pt x="1123" y="1039"/>
                      </a:lnTo>
                      <a:lnTo>
                        <a:pt x="1128" y="1030"/>
                      </a:lnTo>
                      <a:lnTo>
                        <a:pt x="1132" y="1023"/>
                      </a:lnTo>
                      <a:lnTo>
                        <a:pt x="1135" y="1017"/>
                      </a:lnTo>
                      <a:lnTo>
                        <a:pt x="1136" y="1016"/>
                      </a:lnTo>
                      <a:lnTo>
                        <a:pt x="1134" y="1017"/>
                      </a:lnTo>
                      <a:lnTo>
                        <a:pt x="1128" y="1020"/>
                      </a:lnTo>
                      <a:lnTo>
                        <a:pt x="1119" y="1026"/>
                      </a:lnTo>
                      <a:lnTo>
                        <a:pt x="1107" y="1032"/>
                      </a:lnTo>
                      <a:lnTo>
                        <a:pt x="1094" y="1040"/>
                      </a:lnTo>
                      <a:lnTo>
                        <a:pt x="1081" y="1048"/>
                      </a:lnTo>
                      <a:lnTo>
                        <a:pt x="1067" y="1056"/>
                      </a:lnTo>
                      <a:lnTo>
                        <a:pt x="1053" y="1064"/>
                      </a:lnTo>
                      <a:lnTo>
                        <a:pt x="1047" y="1062"/>
                      </a:lnTo>
                      <a:lnTo>
                        <a:pt x="1043" y="1058"/>
                      </a:lnTo>
                      <a:lnTo>
                        <a:pt x="1037" y="1056"/>
                      </a:lnTo>
                      <a:lnTo>
                        <a:pt x="1031" y="1054"/>
                      </a:lnTo>
                      <a:lnTo>
                        <a:pt x="1039" y="1040"/>
                      </a:lnTo>
                      <a:lnTo>
                        <a:pt x="1047" y="1025"/>
                      </a:lnTo>
                      <a:lnTo>
                        <a:pt x="1056" y="1010"/>
                      </a:lnTo>
                      <a:lnTo>
                        <a:pt x="1064" y="996"/>
                      </a:lnTo>
                      <a:lnTo>
                        <a:pt x="1071" y="985"/>
                      </a:lnTo>
                      <a:lnTo>
                        <a:pt x="1077" y="975"/>
                      </a:lnTo>
                      <a:lnTo>
                        <a:pt x="1082" y="969"/>
                      </a:lnTo>
                      <a:lnTo>
                        <a:pt x="1083" y="966"/>
                      </a:lnTo>
                      <a:lnTo>
                        <a:pt x="1081" y="969"/>
                      </a:lnTo>
                      <a:lnTo>
                        <a:pt x="1072" y="973"/>
                      </a:lnTo>
                      <a:lnTo>
                        <a:pt x="1062" y="980"/>
                      </a:lnTo>
                      <a:lnTo>
                        <a:pt x="1048" y="989"/>
                      </a:lnTo>
                      <a:lnTo>
                        <a:pt x="1032" y="1000"/>
                      </a:lnTo>
                      <a:lnTo>
                        <a:pt x="1016" y="1010"/>
                      </a:lnTo>
                      <a:lnTo>
                        <a:pt x="1000" y="1020"/>
                      </a:lnTo>
                      <a:lnTo>
                        <a:pt x="985" y="1031"/>
                      </a:lnTo>
                      <a:lnTo>
                        <a:pt x="981" y="1028"/>
                      </a:lnTo>
                      <a:lnTo>
                        <a:pt x="979" y="1027"/>
                      </a:lnTo>
                      <a:lnTo>
                        <a:pt x="976" y="1025"/>
                      </a:lnTo>
                      <a:lnTo>
                        <a:pt x="972" y="1024"/>
                      </a:lnTo>
                      <a:lnTo>
                        <a:pt x="983" y="1010"/>
                      </a:lnTo>
                      <a:lnTo>
                        <a:pt x="994" y="994"/>
                      </a:lnTo>
                      <a:lnTo>
                        <a:pt x="1007" y="979"/>
                      </a:lnTo>
                      <a:lnTo>
                        <a:pt x="1018" y="964"/>
                      </a:lnTo>
                      <a:lnTo>
                        <a:pt x="1028" y="950"/>
                      </a:lnTo>
                      <a:lnTo>
                        <a:pt x="1037" y="940"/>
                      </a:lnTo>
                      <a:lnTo>
                        <a:pt x="1041" y="933"/>
                      </a:lnTo>
                      <a:lnTo>
                        <a:pt x="1044" y="931"/>
                      </a:lnTo>
                      <a:lnTo>
                        <a:pt x="1039" y="933"/>
                      </a:lnTo>
                      <a:lnTo>
                        <a:pt x="1028" y="939"/>
                      </a:lnTo>
                      <a:lnTo>
                        <a:pt x="1011" y="948"/>
                      </a:lnTo>
                      <a:lnTo>
                        <a:pt x="991" y="959"/>
                      </a:lnTo>
                      <a:lnTo>
                        <a:pt x="970" y="971"/>
                      </a:lnTo>
                      <a:lnTo>
                        <a:pt x="950" y="981"/>
                      </a:lnTo>
                      <a:lnTo>
                        <a:pt x="934" y="990"/>
                      </a:lnTo>
                      <a:lnTo>
                        <a:pt x="923" y="996"/>
                      </a:lnTo>
                      <a:lnTo>
                        <a:pt x="922" y="996"/>
                      </a:lnTo>
                      <a:lnTo>
                        <a:pt x="922" y="996"/>
                      </a:lnTo>
                      <a:lnTo>
                        <a:pt x="922" y="996"/>
                      </a:lnTo>
                      <a:lnTo>
                        <a:pt x="920" y="995"/>
                      </a:lnTo>
                      <a:lnTo>
                        <a:pt x="926" y="987"/>
                      </a:lnTo>
                      <a:lnTo>
                        <a:pt x="935" y="975"/>
                      </a:lnTo>
                      <a:lnTo>
                        <a:pt x="946" y="963"/>
                      </a:lnTo>
                      <a:lnTo>
                        <a:pt x="956" y="949"/>
                      </a:lnTo>
                      <a:lnTo>
                        <a:pt x="968" y="935"/>
                      </a:lnTo>
                      <a:lnTo>
                        <a:pt x="977" y="924"/>
                      </a:lnTo>
                      <a:lnTo>
                        <a:pt x="983" y="917"/>
                      </a:lnTo>
                      <a:lnTo>
                        <a:pt x="985" y="913"/>
                      </a:lnTo>
                      <a:lnTo>
                        <a:pt x="981" y="914"/>
                      </a:lnTo>
                      <a:lnTo>
                        <a:pt x="972" y="919"/>
                      </a:lnTo>
                      <a:lnTo>
                        <a:pt x="958" y="925"/>
                      </a:lnTo>
                      <a:lnTo>
                        <a:pt x="942" y="932"/>
                      </a:lnTo>
                      <a:lnTo>
                        <a:pt x="924" y="940"/>
                      </a:lnTo>
                      <a:lnTo>
                        <a:pt x="905" y="948"/>
                      </a:lnTo>
                      <a:lnTo>
                        <a:pt x="888" y="956"/>
                      </a:lnTo>
                      <a:lnTo>
                        <a:pt x="873" y="963"/>
                      </a:lnTo>
                      <a:lnTo>
                        <a:pt x="872" y="962"/>
                      </a:lnTo>
                      <a:lnTo>
                        <a:pt x="870" y="959"/>
                      </a:lnTo>
                      <a:lnTo>
                        <a:pt x="869" y="958"/>
                      </a:lnTo>
                      <a:lnTo>
                        <a:pt x="867" y="957"/>
                      </a:lnTo>
                      <a:lnTo>
                        <a:pt x="877" y="947"/>
                      </a:lnTo>
                      <a:lnTo>
                        <a:pt x="887" y="935"/>
                      </a:lnTo>
                      <a:lnTo>
                        <a:pt x="898" y="924"/>
                      </a:lnTo>
                      <a:lnTo>
                        <a:pt x="910" y="911"/>
                      </a:lnTo>
                      <a:lnTo>
                        <a:pt x="920" y="901"/>
                      </a:lnTo>
                      <a:lnTo>
                        <a:pt x="930" y="891"/>
                      </a:lnTo>
                      <a:lnTo>
                        <a:pt x="935" y="886"/>
                      </a:lnTo>
                      <a:lnTo>
                        <a:pt x="938" y="883"/>
                      </a:lnTo>
                      <a:lnTo>
                        <a:pt x="836" y="924"/>
                      </a:lnTo>
                      <a:lnTo>
                        <a:pt x="836" y="924"/>
                      </a:lnTo>
                      <a:lnTo>
                        <a:pt x="835" y="922"/>
                      </a:lnTo>
                      <a:lnTo>
                        <a:pt x="835" y="922"/>
                      </a:lnTo>
                      <a:lnTo>
                        <a:pt x="834" y="921"/>
                      </a:lnTo>
                      <a:lnTo>
                        <a:pt x="905" y="853"/>
                      </a:lnTo>
                      <a:lnTo>
                        <a:pt x="822" y="905"/>
                      </a:lnTo>
                      <a:lnTo>
                        <a:pt x="819" y="894"/>
                      </a:lnTo>
                      <a:lnTo>
                        <a:pt x="812" y="881"/>
                      </a:lnTo>
                      <a:lnTo>
                        <a:pt x="804" y="865"/>
                      </a:lnTo>
                      <a:lnTo>
                        <a:pt x="795" y="848"/>
                      </a:lnTo>
                      <a:lnTo>
                        <a:pt x="788" y="851"/>
                      </a:lnTo>
                      <a:lnTo>
                        <a:pt x="781" y="854"/>
                      </a:lnTo>
                      <a:lnTo>
                        <a:pt x="774" y="857"/>
                      </a:lnTo>
                      <a:lnTo>
                        <a:pt x="768" y="859"/>
                      </a:lnTo>
                      <a:lnTo>
                        <a:pt x="761" y="860"/>
                      </a:lnTo>
                      <a:lnTo>
                        <a:pt x="757" y="860"/>
                      </a:lnTo>
                      <a:lnTo>
                        <a:pt x="751" y="860"/>
                      </a:lnTo>
                      <a:lnTo>
                        <a:pt x="746" y="859"/>
                      </a:lnTo>
                      <a:lnTo>
                        <a:pt x="733" y="852"/>
                      </a:lnTo>
                      <a:lnTo>
                        <a:pt x="718" y="841"/>
                      </a:lnTo>
                      <a:lnTo>
                        <a:pt x="704" y="826"/>
                      </a:lnTo>
                      <a:lnTo>
                        <a:pt x="692" y="808"/>
                      </a:lnTo>
                      <a:lnTo>
                        <a:pt x="686" y="789"/>
                      </a:lnTo>
                      <a:lnTo>
                        <a:pt x="686" y="767"/>
                      </a:lnTo>
                      <a:lnTo>
                        <a:pt x="693" y="744"/>
                      </a:lnTo>
                      <a:lnTo>
                        <a:pt x="711" y="721"/>
                      </a:lnTo>
                      <a:lnTo>
                        <a:pt x="718" y="714"/>
                      </a:lnTo>
                      <a:lnTo>
                        <a:pt x="723" y="706"/>
                      </a:lnTo>
                      <a:lnTo>
                        <a:pt x="730" y="698"/>
                      </a:lnTo>
                      <a:lnTo>
                        <a:pt x="736" y="689"/>
                      </a:lnTo>
                      <a:lnTo>
                        <a:pt x="742" y="679"/>
                      </a:lnTo>
                      <a:lnTo>
                        <a:pt x="748" y="669"/>
                      </a:lnTo>
                      <a:lnTo>
                        <a:pt x="752" y="659"/>
                      </a:lnTo>
                      <a:lnTo>
                        <a:pt x="758" y="648"/>
                      </a:lnTo>
                      <a:lnTo>
                        <a:pt x="759" y="641"/>
                      </a:lnTo>
                      <a:lnTo>
                        <a:pt x="760" y="634"/>
                      </a:lnTo>
                      <a:lnTo>
                        <a:pt x="761" y="627"/>
                      </a:lnTo>
                      <a:lnTo>
                        <a:pt x="763" y="621"/>
                      </a:lnTo>
                      <a:lnTo>
                        <a:pt x="775" y="560"/>
                      </a:lnTo>
                      <a:lnTo>
                        <a:pt x="786" y="509"/>
                      </a:lnTo>
                      <a:lnTo>
                        <a:pt x="797" y="468"/>
                      </a:lnTo>
                      <a:lnTo>
                        <a:pt x="806" y="436"/>
                      </a:lnTo>
                      <a:lnTo>
                        <a:pt x="816" y="410"/>
                      </a:lnTo>
                      <a:lnTo>
                        <a:pt x="825" y="388"/>
                      </a:lnTo>
                      <a:lnTo>
                        <a:pt x="833" y="368"/>
                      </a:lnTo>
                      <a:lnTo>
                        <a:pt x="840" y="349"/>
                      </a:lnTo>
                      <a:lnTo>
                        <a:pt x="847" y="327"/>
                      </a:lnTo>
                      <a:lnTo>
                        <a:pt x="851" y="303"/>
                      </a:lnTo>
                      <a:lnTo>
                        <a:pt x="856" y="276"/>
                      </a:lnTo>
                      <a:lnTo>
                        <a:pt x="858" y="251"/>
                      </a:lnTo>
                      <a:lnTo>
                        <a:pt x="856" y="227"/>
                      </a:lnTo>
                      <a:lnTo>
                        <a:pt x="851" y="205"/>
                      </a:lnTo>
                      <a:lnTo>
                        <a:pt x="842" y="188"/>
                      </a:lnTo>
                      <a:lnTo>
                        <a:pt x="827" y="178"/>
                      </a:lnTo>
                      <a:lnTo>
                        <a:pt x="810" y="172"/>
                      </a:lnTo>
                      <a:lnTo>
                        <a:pt x="792" y="167"/>
                      </a:lnTo>
                      <a:lnTo>
                        <a:pt x="774" y="161"/>
                      </a:lnTo>
                      <a:lnTo>
                        <a:pt x="756" y="154"/>
                      </a:lnTo>
                      <a:lnTo>
                        <a:pt x="734" y="145"/>
                      </a:lnTo>
                      <a:lnTo>
                        <a:pt x="710" y="133"/>
                      </a:lnTo>
                      <a:lnTo>
                        <a:pt x="682" y="118"/>
                      </a:lnTo>
                      <a:lnTo>
                        <a:pt x="650" y="99"/>
                      </a:lnTo>
                      <a:lnTo>
                        <a:pt x="622" y="81"/>
                      </a:lnTo>
                      <a:lnTo>
                        <a:pt x="598" y="66"/>
                      </a:lnTo>
                      <a:lnTo>
                        <a:pt x="577" y="54"/>
                      </a:lnTo>
                      <a:lnTo>
                        <a:pt x="560" y="43"/>
                      </a:lnTo>
                      <a:lnTo>
                        <a:pt x="547" y="35"/>
                      </a:lnTo>
                      <a:lnTo>
                        <a:pt x="537" y="31"/>
                      </a:lnTo>
                      <a:lnTo>
                        <a:pt x="531" y="27"/>
                      </a:lnTo>
                      <a:lnTo>
                        <a:pt x="529" y="26"/>
                      </a:lnTo>
                      <a:lnTo>
                        <a:pt x="526" y="25"/>
                      </a:lnTo>
                      <a:lnTo>
                        <a:pt x="521" y="21"/>
                      </a:lnTo>
                      <a:lnTo>
                        <a:pt x="510" y="16"/>
                      </a:lnTo>
                      <a:lnTo>
                        <a:pt x="496" y="11"/>
                      </a:lnTo>
                      <a:lnTo>
                        <a:pt x="481" y="5"/>
                      </a:lnTo>
                      <a:lnTo>
                        <a:pt x="463" y="1"/>
                      </a:lnTo>
                      <a:lnTo>
                        <a:pt x="443" y="0"/>
                      </a:lnTo>
                      <a:lnTo>
                        <a:pt x="423" y="0"/>
                      </a:lnTo>
                      <a:lnTo>
                        <a:pt x="402" y="2"/>
                      </a:lnTo>
                      <a:lnTo>
                        <a:pt x="381" y="4"/>
                      </a:lnTo>
                      <a:lnTo>
                        <a:pt x="360" y="6"/>
                      </a:lnTo>
                      <a:lnTo>
                        <a:pt x="342" y="9"/>
                      </a:lnTo>
                      <a:lnTo>
                        <a:pt x="325" y="10"/>
                      </a:lnTo>
                      <a:lnTo>
                        <a:pt x="310" y="11"/>
                      </a:lnTo>
                      <a:lnTo>
                        <a:pt x="297" y="12"/>
                      </a:lnTo>
                      <a:lnTo>
                        <a:pt x="288" y="12"/>
                      </a:lnTo>
                      <a:lnTo>
                        <a:pt x="283" y="12"/>
                      </a:lnTo>
                      <a:lnTo>
                        <a:pt x="279" y="12"/>
                      </a:lnTo>
                      <a:lnTo>
                        <a:pt x="272" y="12"/>
                      </a:lnTo>
                      <a:lnTo>
                        <a:pt x="265" y="13"/>
                      </a:lnTo>
                      <a:lnTo>
                        <a:pt x="258" y="34"/>
                      </a:lnTo>
                      <a:lnTo>
                        <a:pt x="250" y="56"/>
                      </a:lnTo>
                      <a:lnTo>
                        <a:pt x="243" y="78"/>
                      </a:lnTo>
                      <a:lnTo>
                        <a:pt x="236" y="100"/>
                      </a:lnTo>
                      <a:lnTo>
                        <a:pt x="228" y="122"/>
                      </a:lnTo>
                      <a:lnTo>
                        <a:pt x="221" y="144"/>
                      </a:lnTo>
                      <a:lnTo>
                        <a:pt x="214" y="167"/>
                      </a:lnTo>
                      <a:lnTo>
                        <a:pt x="207" y="188"/>
                      </a:lnTo>
                      <a:lnTo>
                        <a:pt x="213" y="184"/>
                      </a:lnTo>
                      <a:lnTo>
                        <a:pt x="217" y="179"/>
                      </a:lnTo>
                      <a:lnTo>
                        <a:pt x="223" y="174"/>
                      </a:lnTo>
                      <a:lnTo>
                        <a:pt x="229" y="169"/>
                      </a:lnTo>
                      <a:lnTo>
                        <a:pt x="237" y="161"/>
                      </a:lnTo>
                      <a:lnTo>
                        <a:pt x="245" y="150"/>
                      </a:lnTo>
                      <a:lnTo>
                        <a:pt x="252" y="140"/>
                      </a:lnTo>
                      <a:lnTo>
                        <a:pt x="260" y="130"/>
                      </a:lnTo>
                      <a:lnTo>
                        <a:pt x="267" y="122"/>
                      </a:lnTo>
                      <a:lnTo>
                        <a:pt x="273" y="115"/>
                      </a:lnTo>
                      <a:lnTo>
                        <a:pt x="277" y="110"/>
                      </a:lnTo>
                      <a:lnTo>
                        <a:pt x="282" y="109"/>
                      </a:lnTo>
                      <a:lnTo>
                        <a:pt x="287" y="111"/>
                      </a:lnTo>
                      <a:lnTo>
                        <a:pt x="291" y="114"/>
                      </a:lnTo>
                      <a:lnTo>
                        <a:pt x="298" y="117"/>
                      </a:lnTo>
                      <a:lnTo>
                        <a:pt x="305" y="122"/>
                      </a:lnTo>
                      <a:lnTo>
                        <a:pt x="314" y="126"/>
                      </a:lnTo>
                      <a:lnTo>
                        <a:pt x="324" y="131"/>
                      </a:lnTo>
                      <a:lnTo>
                        <a:pt x="335" y="135"/>
                      </a:lnTo>
                      <a:lnTo>
                        <a:pt x="347" y="139"/>
                      </a:lnTo>
                      <a:lnTo>
                        <a:pt x="358" y="140"/>
                      </a:lnTo>
                      <a:lnTo>
                        <a:pt x="370" y="137"/>
                      </a:lnTo>
                      <a:lnTo>
                        <a:pt x="380" y="131"/>
                      </a:lnTo>
                      <a:lnTo>
                        <a:pt x="389" y="124"/>
                      </a:lnTo>
                      <a:lnTo>
                        <a:pt x="398" y="118"/>
                      </a:lnTo>
                      <a:lnTo>
                        <a:pt x="405" y="115"/>
                      </a:lnTo>
                      <a:lnTo>
                        <a:pt x="412" y="115"/>
                      </a:lnTo>
                      <a:lnTo>
                        <a:pt x="417" y="122"/>
                      </a:lnTo>
                      <a:lnTo>
                        <a:pt x="421" y="129"/>
                      </a:lnTo>
                      <a:lnTo>
                        <a:pt x="430" y="137"/>
                      </a:lnTo>
                      <a:lnTo>
                        <a:pt x="439" y="144"/>
                      </a:lnTo>
                      <a:lnTo>
                        <a:pt x="449" y="150"/>
                      </a:lnTo>
                      <a:lnTo>
                        <a:pt x="459" y="156"/>
                      </a:lnTo>
                      <a:lnTo>
                        <a:pt x="471" y="162"/>
                      </a:lnTo>
                      <a:lnTo>
                        <a:pt x="480" y="167"/>
                      </a:lnTo>
                      <a:lnTo>
                        <a:pt x="489" y="170"/>
                      </a:lnTo>
                      <a:lnTo>
                        <a:pt x="492" y="174"/>
                      </a:lnTo>
                      <a:lnTo>
                        <a:pt x="495" y="177"/>
                      </a:lnTo>
                      <a:lnTo>
                        <a:pt x="499" y="180"/>
                      </a:lnTo>
                      <a:lnTo>
                        <a:pt x="502" y="184"/>
                      </a:lnTo>
                      <a:lnTo>
                        <a:pt x="522" y="199"/>
                      </a:lnTo>
                      <a:lnTo>
                        <a:pt x="537" y="208"/>
                      </a:lnTo>
                      <a:lnTo>
                        <a:pt x="546" y="215"/>
                      </a:lnTo>
                      <a:lnTo>
                        <a:pt x="553" y="218"/>
                      </a:lnTo>
                      <a:lnTo>
                        <a:pt x="559" y="223"/>
                      </a:lnTo>
                      <a:lnTo>
                        <a:pt x="564" y="227"/>
                      </a:lnTo>
                      <a:lnTo>
                        <a:pt x="570" y="233"/>
                      </a:lnTo>
                      <a:lnTo>
                        <a:pt x="579" y="243"/>
                      </a:lnTo>
                      <a:lnTo>
                        <a:pt x="594" y="263"/>
                      </a:lnTo>
                      <a:lnTo>
                        <a:pt x="604" y="285"/>
                      </a:lnTo>
                      <a:lnTo>
                        <a:pt x="609" y="306"/>
                      </a:lnTo>
                      <a:lnTo>
                        <a:pt x="612" y="324"/>
                      </a:lnTo>
                      <a:lnTo>
                        <a:pt x="612" y="342"/>
                      </a:lnTo>
                      <a:lnTo>
                        <a:pt x="610" y="354"/>
                      </a:lnTo>
                      <a:lnTo>
                        <a:pt x="609" y="362"/>
                      </a:lnTo>
                      <a:lnTo>
                        <a:pt x="608" y="366"/>
                      </a:lnTo>
                      <a:lnTo>
                        <a:pt x="606" y="374"/>
                      </a:lnTo>
                      <a:lnTo>
                        <a:pt x="598" y="394"/>
                      </a:lnTo>
                      <a:lnTo>
                        <a:pt x="585" y="424"/>
                      </a:lnTo>
                      <a:lnTo>
                        <a:pt x="570" y="457"/>
                      </a:lnTo>
                      <a:lnTo>
                        <a:pt x="552" y="492"/>
                      </a:lnTo>
                      <a:lnTo>
                        <a:pt x="532" y="521"/>
                      </a:lnTo>
                      <a:lnTo>
                        <a:pt x="511" y="546"/>
                      </a:lnTo>
                      <a:lnTo>
                        <a:pt x="491" y="557"/>
                      </a:lnTo>
                      <a:lnTo>
                        <a:pt x="486" y="558"/>
                      </a:lnTo>
                      <a:lnTo>
                        <a:pt x="481" y="558"/>
                      </a:lnTo>
                      <a:lnTo>
                        <a:pt x="477" y="557"/>
                      </a:lnTo>
                      <a:lnTo>
                        <a:pt x="472" y="556"/>
                      </a:lnTo>
                      <a:lnTo>
                        <a:pt x="461" y="549"/>
                      </a:lnTo>
                      <a:lnTo>
                        <a:pt x="448" y="539"/>
                      </a:lnTo>
                      <a:lnTo>
                        <a:pt x="434" y="527"/>
                      </a:lnTo>
                      <a:lnTo>
                        <a:pt x="419" y="512"/>
                      </a:lnTo>
                      <a:lnTo>
                        <a:pt x="404" y="496"/>
                      </a:lnTo>
                      <a:lnTo>
                        <a:pt x="388" y="479"/>
                      </a:lnTo>
                      <a:lnTo>
                        <a:pt x="372" y="460"/>
                      </a:lnTo>
                      <a:lnTo>
                        <a:pt x="355" y="441"/>
                      </a:lnTo>
                      <a:lnTo>
                        <a:pt x="338" y="421"/>
                      </a:lnTo>
                      <a:lnTo>
                        <a:pt x="321" y="402"/>
                      </a:lnTo>
                      <a:lnTo>
                        <a:pt x="304" y="382"/>
                      </a:lnTo>
                      <a:lnTo>
                        <a:pt x="288" y="362"/>
                      </a:lnTo>
                      <a:lnTo>
                        <a:pt x="272" y="344"/>
                      </a:lnTo>
                      <a:lnTo>
                        <a:pt x="256" y="327"/>
                      </a:lnTo>
                      <a:lnTo>
                        <a:pt x="241" y="311"/>
                      </a:lnTo>
                      <a:lnTo>
                        <a:pt x="226" y="297"/>
                      </a:lnTo>
                      <a:lnTo>
                        <a:pt x="214" y="288"/>
                      </a:lnTo>
                      <a:lnTo>
                        <a:pt x="203" y="278"/>
                      </a:lnTo>
                      <a:lnTo>
                        <a:pt x="190" y="270"/>
                      </a:lnTo>
                      <a:lnTo>
                        <a:pt x="178" y="263"/>
                      </a:lnTo>
                      <a:lnTo>
                        <a:pt x="164" y="258"/>
                      </a:lnTo>
                      <a:lnTo>
                        <a:pt x="152" y="251"/>
                      </a:lnTo>
                      <a:lnTo>
                        <a:pt x="139" y="246"/>
                      </a:lnTo>
                      <a:lnTo>
                        <a:pt x="126" y="241"/>
                      </a:lnTo>
                      <a:lnTo>
                        <a:pt x="106" y="235"/>
                      </a:lnTo>
                      <a:lnTo>
                        <a:pt x="85" y="230"/>
                      </a:lnTo>
                      <a:lnTo>
                        <a:pt x="67" y="227"/>
                      </a:lnTo>
                      <a:lnTo>
                        <a:pt x="50" y="223"/>
                      </a:lnTo>
                      <a:lnTo>
                        <a:pt x="38" y="222"/>
                      </a:lnTo>
                      <a:lnTo>
                        <a:pt x="27" y="221"/>
                      </a:lnTo>
                      <a:lnTo>
                        <a:pt x="20" y="220"/>
                      </a:lnTo>
                      <a:lnTo>
                        <a:pt x="18" y="220"/>
                      </a:lnTo>
                      <a:lnTo>
                        <a:pt x="11" y="224"/>
                      </a:lnTo>
                      <a:lnTo>
                        <a:pt x="3" y="230"/>
                      </a:lnTo>
                      <a:lnTo>
                        <a:pt x="0" y="236"/>
                      </a:lnTo>
                      <a:lnTo>
                        <a:pt x="3" y="239"/>
                      </a:lnTo>
                      <a:lnTo>
                        <a:pt x="10" y="241"/>
                      </a:lnTo>
                      <a:lnTo>
                        <a:pt x="22" y="244"/>
                      </a:lnTo>
                      <a:lnTo>
                        <a:pt x="37" y="248"/>
                      </a:lnTo>
                      <a:lnTo>
                        <a:pt x="54" y="253"/>
                      </a:lnTo>
                      <a:lnTo>
                        <a:pt x="73" y="259"/>
                      </a:lnTo>
                      <a:lnTo>
                        <a:pt x="92" y="266"/>
                      </a:lnTo>
                      <a:lnTo>
                        <a:pt x="109" y="273"/>
                      </a:lnTo>
                      <a:lnTo>
                        <a:pt x="125" y="280"/>
                      </a:lnTo>
                      <a:lnTo>
                        <a:pt x="133" y="284"/>
                      </a:lnTo>
                      <a:lnTo>
                        <a:pt x="140" y="289"/>
                      </a:lnTo>
                      <a:lnTo>
                        <a:pt x="146" y="294"/>
                      </a:lnTo>
                      <a:lnTo>
                        <a:pt x="151" y="299"/>
                      </a:lnTo>
                      <a:lnTo>
                        <a:pt x="163" y="313"/>
                      </a:lnTo>
                      <a:lnTo>
                        <a:pt x="167" y="324"/>
                      </a:lnTo>
                      <a:lnTo>
                        <a:pt x="163" y="335"/>
                      </a:lnTo>
                      <a:lnTo>
                        <a:pt x="158" y="345"/>
                      </a:lnTo>
                      <a:lnTo>
                        <a:pt x="152" y="354"/>
                      </a:lnTo>
                      <a:lnTo>
                        <a:pt x="146" y="360"/>
                      </a:lnTo>
                      <a:lnTo>
                        <a:pt x="139" y="364"/>
                      </a:lnTo>
                      <a:lnTo>
                        <a:pt x="129" y="366"/>
                      </a:lnTo>
                      <a:lnTo>
                        <a:pt x="135" y="371"/>
                      </a:lnTo>
                      <a:lnTo>
                        <a:pt x="140" y="376"/>
                      </a:lnTo>
                      <a:lnTo>
                        <a:pt x="147" y="382"/>
                      </a:lnTo>
                      <a:lnTo>
                        <a:pt x="154" y="388"/>
                      </a:lnTo>
                      <a:lnTo>
                        <a:pt x="161" y="395"/>
                      </a:lnTo>
                      <a:lnTo>
                        <a:pt x="167" y="402"/>
                      </a:lnTo>
                      <a:lnTo>
                        <a:pt x="174" y="407"/>
                      </a:lnTo>
                      <a:lnTo>
                        <a:pt x="181" y="414"/>
                      </a:lnTo>
                      <a:lnTo>
                        <a:pt x="183" y="426"/>
                      </a:lnTo>
                      <a:lnTo>
                        <a:pt x="188" y="440"/>
                      </a:lnTo>
                      <a:lnTo>
                        <a:pt x="196" y="455"/>
                      </a:lnTo>
                      <a:lnTo>
                        <a:pt x="205" y="470"/>
                      </a:lnTo>
                      <a:lnTo>
                        <a:pt x="213" y="479"/>
                      </a:lnTo>
                      <a:lnTo>
                        <a:pt x="217" y="485"/>
                      </a:lnTo>
                      <a:lnTo>
                        <a:pt x="221" y="488"/>
                      </a:lnTo>
                      <a:lnTo>
                        <a:pt x="224" y="492"/>
                      </a:lnTo>
                      <a:lnTo>
                        <a:pt x="228" y="494"/>
                      </a:lnTo>
                      <a:lnTo>
                        <a:pt x="234" y="497"/>
                      </a:lnTo>
                      <a:lnTo>
                        <a:pt x="241" y="503"/>
                      </a:lnTo>
                      <a:lnTo>
                        <a:pt x="252" y="511"/>
                      </a:lnTo>
                      <a:lnTo>
                        <a:pt x="271" y="541"/>
                      </a:lnTo>
                      <a:lnTo>
                        <a:pt x="290" y="573"/>
                      </a:lnTo>
                      <a:lnTo>
                        <a:pt x="312" y="608"/>
                      </a:lnTo>
                      <a:lnTo>
                        <a:pt x="333" y="644"/>
                      </a:lnTo>
                      <a:lnTo>
                        <a:pt x="353" y="679"/>
                      </a:lnTo>
                      <a:lnTo>
                        <a:pt x="373" y="715"/>
                      </a:lnTo>
                      <a:lnTo>
                        <a:pt x="391" y="748"/>
                      </a:lnTo>
                      <a:lnTo>
                        <a:pt x="408" y="781"/>
                      </a:lnTo>
                      <a:lnTo>
                        <a:pt x="413" y="791"/>
                      </a:lnTo>
                      <a:lnTo>
                        <a:pt x="421" y="801"/>
                      </a:lnTo>
                      <a:lnTo>
                        <a:pt x="430" y="813"/>
                      </a:lnTo>
                      <a:lnTo>
                        <a:pt x="440" y="823"/>
                      </a:lnTo>
                      <a:lnTo>
                        <a:pt x="451" y="835"/>
                      </a:lnTo>
                      <a:lnTo>
                        <a:pt x="464" y="845"/>
                      </a:lnTo>
                      <a:lnTo>
                        <a:pt x="477" y="857"/>
                      </a:lnTo>
                      <a:lnTo>
                        <a:pt x="491" y="867"/>
                      </a:lnTo>
                      <a:lnTo>
                        <a:pt x="503" y="876"/>
                      </a:lnTo>
                      <a:lnTo>
                        <a:pt x="516" y="886"/>
                      </a:lnTo>
                      <a:lnTo>
                        <a:pt x="530" y="895"/>
                      </a:lnTo>
                      <a:lnTo>
                        <a:pt x="544" y="904"/>
                      </a:lnTo>
                      <a:lnTo>
                        <a:pt x="557" y="912"/>
                      </a:lnTo>
                      <a:lnTo>
                        <a:pt x="570" y="920"/>
                      </a:lnTo>
                      <a:lnTo>
                        <a:pt x="584" y="928"/>
                      </a:lnTo>
                      <a:lnTo>
                        <a:pt x="598" y="936"/>
                      </a:lnTo>
                      <a:lnTo>
                        <a:pt x="610" y="943"/>
                      </a:lnTo>
                      <a:lnTo>
                        <a:pt x="623" y="950"/>
                      </a:lnTo>
                      <a:lnTo>
                        <a:pt x="636" y="957"/>
                      </a:lnTo>
                      <a:lnTo>
                        <a:pt x="647" y="963"/>
                      </a:lnTo>
                      <a:lnTo>
                        <a:pt x="658" y="969"/>
                      </a:lnTo>
                      <a:lnTo>
                        <a:pt x="668" y="973"/>
                      </a:lnTo>
                      <a:lnTo>
                        <a:pt x="677" y="978"/>
                      </a:lnTo>
                      <a:lnTo>
                        <a:pt x="685" y="981"/>
                      </a:lnTo>
                      <a:lnTo>
                        <a:pt x="690" y="984"/>
                      </a:lnTo>
                      <a:lnTo>
                        <a:pt x="695" y="985"/>
                      </a:lnTo>
                      <a:lnTo>
                        <a:pt x="698" y="986"/>
                      </a:lnTo>
                      <a:lnTo>
                        <a:pt x="703" y="987"/>
                      </a:lnTo>
                      <a:lnTo>
                        <a:pt x="707" y="988"/>
                      </a:lnTo>
                      <a:lnTo>
                        <a:pt x="712" y="989"/>
                      </a:lnTo>
                      <a:lnTo>
                        <a:pt x="715" y="989"/>
                      </a:lnTo>
                      <a:lnTo>
                        <a:pt x="720" y="989"/>
                      </a:lnTo>
                      <a:lnTo>
                        <a:pt x="1083" y="1289"/>
                      </a:lnTo>
                      <a:lnTo>
                        <a:pt x="1184" y="1182"/>
                      </a:lnTo>
                      <a:lnTo>
                        <a:pt x="1189" y="1182"/>
                      </a:lnTo>
                      <a:lnTo>
                        <a:pt x="1204" y="1161"/>
                      </a:lnTo>
                      <a:lnTo>
                        <a:pt x="1225" y="1140"/>
                      </a:lnTo>
                      <a:lnTo>
                        <a:pt x="1225" y="1140"/>
                      </a:lnTo>
                      <a:lnTo>
                        <a:pt x="1223" y="1140"/>
                      </a:lnTo>
                      <a:lnTo>
                        <a:pt x="1222" y="1140"/>
                      </a:lnTo>
                      <a:lnTo>
                        <a:pt x="1221" y="113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31" name="Freeform 31"/>
                <p:cNvSpPr>
                  <a:spLocks/>
                </p:cNvSpPr>
                <p:nvPr/>
              </p:nvSpPr>
              <p:spPr bwMode="auto">
                <a:xfrm rot="3260985" flipV="1">
                  <a:off x="7158111" y="3330545"/>
                  <a:ext cx="104775" cy="65088"/>
                </a:xfrm>
                <a:custGeom>
                  <a:avLst/>
                  <a:gdLst/>
                  <a:ahLst/>
                  <a:cxnLst>
                    <a:cxn ang="0">
                      <a:pos x="6" y="3"/>
                    </a:cxn>
                    <a:cxn ang="0">
                      <a:pos x="17" y="0"/>
                    </a:cxn>
                    <a:cxn ang="0">
                      <a:pos x="33" y="2"/>
                    </a:cxn>
                    <a:cxn ang="0">
                      <a:pos x="52" y="7"/>
                    </a:cxn>
                    <a:cxn ang="0">
                      <a:pos x="71" y="15"/>
                    </a:cxn>
                    <a:cxn ang="0">
                      <a:pos x="90" y="23"/>
                    </a:cxn>
                    <a:cxn ang="0">
                      <a:pos x="107" y="34"/>
                    </a:cxn>
                    <a:cxn ang="0">
                      <a:pos x="120" y="42"/>
                    </a:cxn>
                    <a:cxn ang="0">
                      <a:pos x="128" y="49"/>
                    </a:cxn>
                    <a:cxn ang="0">
                      <a:pos x="131" y="59"/>
                    </a:cxn>
                    <a:cxn ang="0">
                      <a:pos x="128" y="70"/>
                    </a:cxn>
                    <a:cxn ang="0">
                      <a:pos x="123" y="78"/>
                    </a:cxn>
                    <a:cxn ang="0">
                      <a:pos x="120" y="81"/>
                    </a:cxn>
                    <a:cxn ang="0">
                      <a:pos x="120" y="81"/>
                    </a:cxn>
                    <a:cxn ang="0">
                      <a:pos x="119" y="81"/>
                    </a:cxn>
                    <a:cxn ang="0">
                      <a:pos x="116" y="81"/>
                    </a:cxn>
                    <a:cxn ang="0">
                      <a:pos x="113" y="81"/>
                    </a:cxn>
                    <a:cxn ang="0">
                      <a:pos x="108" y="79"/>
                    </a:cxn>
                    <a:cxn ang="0">
                      <a:pos x="101" y="75"/>
                    </a:cxn>
                    <a:cxn ang="0">
                      <a:pos x="91" y="71"/>
                    </a:cxn>
                    <a:cxn ang="0">
                      <a:pos x="80" y="64"/>
                    </a:cxn>
                    <a:cxn ang="0">
                      <a:pos x="62" y="55"/>
                    </a:cxn>
                    <a:cxn ang="0">
                      <a:pos x="45" y="45"/>
                    </a:cxn>
                    <a:cxn ang="0">
                      <a:pos x="29" y="37"/>
                    </a:cxn>
                    <a:cxn ang="0">
                      <a:pos x="16" y="29"/>
                    </a:cxn>
                    <a:cxn ang="0">
                      <a:pos x="6" y="21"/>
                    </a:cxn>
                    <a:cxn ang="0">
                      <a:pos x="0" y="15"/>
                    </a:cxn>
                    <a:cxn ang="0">
                      <a:pos x="0" y="8"/>
                    </a:cxn>
                    <a:cxn ang="0">
                      <a:pos x="6" y="3"/>
                    </a:cxn>
                  </a:cxnLst>
                  <a:rect l="0" t="0" r="r" b="b"/>
                  <a:pathLst>
                    <a:path w="131" h="81">
                      <a:moveTo>
                        <a:pt x="6" y="3"/>
                      </a:moveTo>
                      <a:lnTo>
                        <a:pt x="17" y="0"/>
                      </a:lnTo>
                      <a:lnTo>
                        <a:pt x="33" y="2"/>
                      </a:lnTo>
                      <a:lnTo>
                        <a:pt x="52" y="7"/>
                      </a:lnTo>
                      <a:lnTo>
                        <a:pt x="71" y="15"/>
                      </a:lnTo>
                      <a:lnTo>
                        <a:pt x="90" y="23"/>
                      </a:lnTo>
                      <a:lnTo>
                        <a:pt x="107" y="34"/>
                      </a:lnTo>
                      <a:lnTo>
                        <a:pt x="120" y="42"/>
                      </a:lnTo>
                      <a:lnTo>
                        <a:pt x="128" y="49"/>
                      </a:lnTo>
                      <a:lnTo>
                        <a:pt x="131" y="59"/>
                      </a:lnTo>
                      <a:lnTo>
                        <a:pt x="128" y="70"/>
                      </a:lnTo>
                      <a:lnTo>
                        <a:pt x="123" y="78"/>
                      </a:lnTo>
                      <a:lnTo>
                        <a:pt x="120" y="81"/>
                      </a:lnTo>
                      <a:lnTo>
                        <a:pt x="120" y="81"/>
                      </a:lnTo>
                      <a:lnTo>
                        <a:pt x="119" y="81"/>
                      </a:lnTo>
                      <a:lnTo>
                        <a:pt x="116" y="81"/>
                      </a:lnTo>
                      <a:lnTo>
                        <a:pt x="113" y="81"/>
                      </a:lnTo>
                      <a:lnTo>
                        <a:pt x="108" y="79"/>
                      </a:lnTo>
                      <a:lnTo>
                        <a:pt x="101" y="75"/>
                      </a:lnTo>
                      <a:lnTo>
                        <a:pt x="91" y="71"/>
                      </a:lnTo>
                      <a:lnTo>
                        <a:pt x="80" y="64"/>
                      </a:lnTo>
                      <a:lnTo>
                        <a:pt x="62" y="55"/>
                      </a:lnTo>
                      <a:lnTo>
                        <a:pt x="45" y="45"/>
                      </a:lnTo>
                      <a:lnTo>
                        <a:pt x="29" y="37"/>
                      </a:lnTo>
                      <a:lnTo>
                        <a:pt x="16" y="29"/>
                      </a:lnTo>
                      <a:lnTo>
                        <a:pt x="6" y="21"/>
                      </a:lnTo>
                      <a:lnTo>
                        <a:pt x="0" y="15"/>
                      </a:lnTo>
                      <a:lnTo>
                        <a:pt x="0" y="8"/>
                      </a:lnTo>
                      <a:lnTo>
                        <a:pt x="6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32" name="Freeform 32"/>
                <p:cNvSpPr>
                  <a:spLocks/>
                </p:cNvSpPr>
                <p:nvPr/>
              </p:nvSpPr>
              <p:spPr bwMode="auto">
                <a:xfrm rot="3260985" flipV="1">
                  <a:off x="7214076" y="3274417"/>
                  <a:ext cx="60325" cy="50800"/>
                </a:xfrm>
                <a:custGeom>
                  <a:avLst/>
                  <a:gdLst/>
                  <a:ahLst/>
                  <a:cxnLst>
                    <a:cxn ang="0">
                      <a:pos x="14" y="0"/>
                    </a:cxn>
                    <a:cxn ang="0">
                      <a:pos x="16" y="1"/>
                    </a:cxn>
                    <a:cxn ang="0">
                      <a:pos x="23" y="5"/>
                    </a:cxn>
                    <a:cxn ang="0">
                      <a:pos x="34" y="11"/>
                    </a:cxn>
                    <a:cxn ang="0">
                      <a:pos x="45" y="18"/>
                    </a:cxn>
                    <a:cxn ang="0">
                      <a:pos x="56" y="24"/>
                    </a:cxn>
                    <a:cxn ang="0">
                      <a:pos x="66" y="31"/>
                    </a:cxn>
                    <a:cxn ang="0">
                      <a:pos x="73" y="36"/>
                    </a:cxn>
                    <a:cxn ang="0">
                      <a:pos x="76" y="41"/>
                    </a:cxn>
                    <a:cxn ang="0">
                      <a:pos x="75" y="44"/>
                    </a:cxn>
                    <a:cxn ang="0">
                      <a:pos x="69" y="49"/>
                    </a:cxn>
                    <a:cxn ang="0">
                      <a:pos x="61" y="53"/>
                    </a:cxn>
                    <a:cxn ang="0">
                      <a:pos x="51" y="58"/>
                    </a:cxn>
                    <a:cxn ang="0">
                      <a:pos x="41" y="61"/>
                    </a:cxn>
                    <a:cxn ang="0">
                      <a:pos x="29" y="64"/>
                    </a:cxn>
                    <a:cxn ang="0">
                      <a:pos x="19" y="62"/>
                    </a:cxn>
                    <a:cxn ang="0">
                      <a:pos x="10" y="58"/>
                    </a:cxn>
                    <a:cxn ang="0">
                      <a:pos x="0" y="46"/>
                    </a:cxn>
                    <a:cxn ang="0">
                      <a:pos x="0" y="36"/>
                    </a:cxn>
                    <a:cxn ang="0">
                      <a:pos x="5" y="21"/>
                    </a:cxn>
                    <a:cxn ang="0">
                      <a:pos x="14" y="0"/>
                    </a:cxn>
                  </a:cxnLst>
                  <a:rect l="0" t="0" r="r" b="b"/>
                  <a:pathLst>
                    <a:path w="76" h="64">
                      <a:moveTo>
                        <a:pt x="14" y="0"/>
                      </a:moveTo>
                      <a:lnTo>
                        <a:pt x="16" y="1"/>
                      </a:lnTo>
                      <a:lnTo>
                        <a:pt x="23" y="5"/>
                      </a:lnTo>
                      <a:lnTo>
                        <a:pt x="34" y="11"/>
                      </a:lnTo>
                      <a:lnTo>
                        <a:pt x="45" y="18"/>
                      </a:lnTo>
                      <a:lnTo>
                        <a:pt x="56" y="24"/>
                      </a:lnTo>
                      <a:lnTo>
                        <a:pt x="66" y="31"/>
                      </a:lnTo>
                      <a:lnTo>
                        <a:pt x="73" y="36"/>
                      </a:lnTo>
                      <a:lnTo>
                        <a:pt x="76" y="41"/>
                      </a:lnTo>
                      <a:lnTo>
                        <a:pt x="75" y="44"/>
                      </a:lnTo>
                      <a:lnTo>
                        <a:pt x="69" y="49"/>
                      </a:lnTo>
                      <a:lnTo>
                        <a:pt x="61" y="53"/>
                      </a:lnTo>
                      <a:lnTo>
                        <a:pt x="51" y="58"/>
                      </a:lnTo>
                      <a:lnTo>
                        <a:pt x="41" y="61"/>
                      </a:lnTo>
                      <a:lnTo>
                        <a:pt x="29" y="64"/>
                      </a:lnTo>
                      <a:lnTo>
                        <a:pt x="19" y="62"/>
                      </a:lnTo>
                      <a:lnTo>
                        <a:pt x="10" y="58"/>
                      </a:lnTo>
                      <a:lnTo>
                        <a:pt x="0" y="46"/>
                      </a:lnTo>
                      <a:lnTo>
                        <a:pt x="0" y="36"/>
                      </a:lnTo>
                      <a:lnTo>
                        <a:pt x="5" y="21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33" name="Freeform 33"/>
                <p:cNvSpPr>
                  <a:spLocks/>
                </p:cNvSpPr>
                <p:nvPr/>
              </p:nvSpPr>
              <p:spPr bwMode="auto">
                <a:xfrm>
                  <a:off x="7386638" y="2592388"/>
                  <a:ext cx="177800" cy="457200"/>
                </a:xfrm>
                <a:custGeom>
                  <a:avLst/>
                  <a:gdLst/>
                  <a:ahLst/>
                  <a:cxnLst>
                    <a:cxn ang="0">
                      <a:pos x="225" y="0"/>
                    </a:cxn>
                    <a:cxn ang="0">
                      <a:pos x="224" y="2"/>
                    </a:cxn>
                    <a:cxn ang="0">
                      <a:pos x="220" y="6"/>
                    </a:cxn>
                    <a:cxn ang="0">
                      <a:pos x="213" y="15"/>
                    </a:cxn>
                    <a:cxn ang="0">
                      <a:pos x="204" y="30"/>
                    </a:cxn>
                    <a:cxn ang="0">
                      <a:pos x="191" y="51"/>
                    </a:cxn>
                    <a:cxn ang="0">
                      <a:pos x="176" y="81"/>
                    </a:cxn>
                    <a:cxn ang="0">
                      <a:pos x="158" y="120"/>
                    </a:cxn>
                    <a:cxn ang="0">
                      <a:pos x="137" y="169"/>
                    </a:cxn>
                    <a:cxn ang="0">
                      <a:pos x="114" y="227"/>
                    </a:cxn>
                    <a:cxn ang="0">
                      <a:pos x="91" y="294"/>
                    </a:cxn>
                    <a:cxn ang="0">
                      <a:pos x="68" y="362"/>
                    </a:cxn>
                    <a:cxn ang="0">
                      <a:pos x="46" y="428"/>
                    </a:cxn>
                    <a:cxn ang="0">
                      <a:pos x="28" y="487"/>
                    </a:cxn>
                    <a:cxn ang="0">
                      <a:pos x="13" y="534"/>
                    </a:cxn>
                    <a:cxn ang="0">
                      <a:pos x="4" y="566"/>
                    </a:cxn>
                    <a:cxn ang="0">
                      <a:pos x="0" y="578"/>
                    </a:cxn>
                    <a:cxn ang="0">
                      <a:pos x="5" y="564"/>
                    </a:cxn>
                    <a:cxn ang="0">
                      <a:pos x="19" y="526"/>
                    </a:cxn>
                    <a:cxn ang="0">
                      <a:pos x="37" y="472"/>
                    </a:cxn>
                    <a:cxn ang="0">
                      <a:pos x="60" y="407"/>
                    </a:cxn>
                    <a:cxn ang="0">
                      <a:pos x="85" y="338"/>
                    </a:cxn>
                    <a:cxn ang="0">
                      <a:pos x="110" y="272"/>
                    </a:cxn>
                    <a:cxn ang="0">
                      <a:pos x="132" y="215"/>
                    </a:cxn>
                    <a:cxn ang="0">
                      <a:pos x="148" y="173"/>
                    </a:cxn>
                    <a:cxn ang="0">
                      <a:pos x="165" y="133"/>
                    </a:cxn>
                    <a:cxn ang="0">
                      <a:pos x="180" y="98"/>
                    </a:cxn>
                    <a:cxn ang="0">
                      <a:pos x="193" y="68"/>
                    </a:cxn>
                    <a:cxn ang="0">
                      <a:pos x="204" y="44"/>
                    </a:cxn>
                    <a:cxn ang="0">
                      <a:pos x="213" y="25"/>
                    </a:cxn>
                    <a:cxn ang="0">
                      <a:pos x="219" y="12"/>
                    </a:cxn>
                    <a:cxn ang="0">
                      <a:pos x="224" y="3"/>
                    </a:cxn>
                    <a:cxn ang="0">
                      <a:pos x="225" y="0"/>
                    </a:cxn>
                  </a:cxnLst>
                  <a:rect l="0" t="0" r="r" b="b"/>
                  <a:pathLst>
                    <a:path w="225" h="578">
                      <a:moveTo>
                        <a:pt x="225" y="0"/>
                      </a:moveTo>
                      <a:lnTo>
                        <a:pt x="224" y="2"/>
                      </a:lnTo>
                      <a:lnTo>
                        <a:pt x="220" y="6"/>
                      </a:lnTo>
                      <a:lnTo>
                        <a:pt x="213" y="15"/>
                      </a:lnTo>
                      <a:lnTo>
                        <a:pt x="204" y="30"/>
                      </a:lnTo>
                      <a:lnTo>
                        <a:pt x="191" y="51"/>
                      </a:lnTo>
                      <a:lnTo>
                        <a:pt x="176" y="81"/>
                      </a:lnTo>
                      <a:lnTo>
                        <a:pt x="158" y="120"/>
                      </a:lnTo>
                      <a:lnTo>
                        <a:pt x="137" y="169"/>
                      </a:lnTo>
                      <a:lnTo>
                        <a:pt x="114" y="227"/>
                      </a:lnTo>
                      <a:lnTo>
                        <a:pt x="91" y="294"/>
                      </a:lnTo>
                      <a:lnTo>
                        <a:pt x="68" y="362"/>
                      </a:lnTo>
                      <a:lnTo>
                        <a:pt x="46" y="428"/>
                      </a:lnTo>
                      <a:lnTo>
                        <a:pt x="28" y="487"/>
                      </a:lnTo>
                      <a:lnTo>
                        <a:pt x="13" y="534"/>
                      </a:lnTo>
                      <a:lnTo>
                        <a:pt x="4" y="566"/>
                      </a:lnTo>
                      <a:lnTo>
                        <a:pt x="0" y="578"/>
                      </a:lnTo>
                      <a:lnTo>
                        <a:pt x="5" y="564"/>
                      </a:lnTo>
                      <a:lnTo>
                        <a:pt x="19" y="526"/>
                      </a:lnTo>
                      <a:lnTo>
                        <a:pt x="37" y="472"/>
                      </a:lnTo>
                      <a:lnTo>
                        <a:pt x="60" y="407"/>
                      </a:lnTo>
                      <a:lnTo>
                        <a:pt x="85" y="338"/>
                      </a:lnTo>
                      <a:lnTo>
                        <a:pt x="110" y="272"/>
                      </a:lnTo>
                      <a:lnTo>
                        <a:pt x="132" y="215"/>
                      </a:lnTo>
                      <a:lnTo>
                        <a:pt x="148" y="173"/>
                      </a:lnTo>
                      <a:lnTo>
                        <a:pt x="165" y="133"/>
                      </a:lnTo>
                      <a:lnTo>
                        <a:pt x="180" y="98"/>
                      </a:lnTo>
                      <a:lnTo>
                        <a:pt x="193" y="68"/>
                      </a:lnTo>
                      <a:lnTo>
                        <a:pt x="204" y="44"/>
                      </a:lnTo>
                      <a:lnTo>
                        <a:pt x="213" y="25"/>
                      </a:lnTo>
                      <a:lnTo>
                        <a:pt x="219" y="12"/>
                      </a:lnTo>
                      <a:lnTo>
                        <a:pt x="224" y="3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226" name="Line 34"/>
              <p:cNvSpPr>
                <a:spLocks noChangeShapeType="1"/>
              </p:cNvSpPr>
              <p:nvPr/>
            </p:nvSpPr>
            <p:spPr bwMode="auto">
              <a:xfrm flipV="1">
                <a:off x="7329488" y="-453313"/>
                <a:ext cx="0" cy="3618788"/>
              </a:xfrm>
              <a:prstGeom prst="line">
                <a:avLst/>
              </a:prstGeom>
              <a:noFill/>
              <a:ln w="1270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05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22" name="TextBox 221"/>
            <p:cNvSpPr txBox="1"/>
            <p:nvPr/>
          </p:nvSpPr>
          <p:spPr>
            <a:xfrm>
              <a:off x="1066799" y="3415605"/>
              <a:ext cx="2230637" cy="1246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000000"/>
                  </a:solidFill>
                </a:rPr>
                <a:t>Balancing an inverted pendulum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  <p:cxnSp>
          <p:nvCxnSpPr>
            <p:cNvPr id="223" name="Straight Arrow Connector 222"/>
            <p:cNvCxnSpPr>
              <a:stCxn id="226" idx="1"/>
              <a:endCxn id="236" idx="2"/>
            </p:cNvCxnSpPr>
            <p:nvPr/>
          </p:nvCxnSpPr>
          <p:spPr bwMode="auto">
            <a:xfrm>
              <a:off x="623889" y="1533444"/>
              <a:ext cx="2688378" cy="2640"/>
            </a:xfrm>
            <a:prstGeom prst="straightConnector1">
              <a:avLst/>
            </a:prstGeom>
            <a:noFill/>
            <a:ln w="57150">
              <a:solidFill>
                <a:srgbClr val="FF0000"/>
              </a:solidFill>
              <a:prstDash val="dash"/>
              <a:miter lim="800000"/>
              <a:headEnd/>
              <a:tailEnd type="triangle" w="med" len="med"/>
            </a:ln>
            <a:effectLst/>
          </p:spPr>
        </p:cxnSp>
        <p:sp>
          <p:nvSpPr>
            <p:cNvPr id="224" name="Cloud 223"/>
            <p:cNvSpPr/>
            <p:nvPr/>
          </p:nvSpPr>
          <p:spPr bwMode="auto">
            <a:xfrm>
              <a:off x="7264365" y="3657600"/>
              <a:ext cx="1693940" cy="1088302"/>
            </a:xfrm>
            <a:prstGeom prst="cloud">
              <a:avLst/>
            </a:prstGeom>
            <a:solidFill>
              <a:srgbClr val="DDDDDD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solidFill>
                    <a:srgbClr val="000000"/>
                  </a:solidFill>
                </a:rPr>
                <a:t>Contro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733988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54850" name="Picture 2" descr="http://uregina.ca/~babu200m/images/yeast_cell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226" y="3664874"/>
            <a:ext cx="2741974" cy="1745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" name="Picture 10" descr="http://www.clipproject.info/Cliparts_Free/Buero_Free/Clipart-Cartoon-Design-06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0644" y="3276600"/>
            <a:ext cx="1829356" cy="1829357"/>
          </a:xfrm>
          <a:prstGeom prst="rect">
            <a:avLst/>
          </a:prstGeom>
          <a:noFill/>
        </p:spPr>
      </p:pic>
      <p:pic>
        <p:nvPicPr>
          <p:cNvPr id="109" name="Picture 2" descr="http://3.bp.blogspot.com/-fY9bPcLcdNU/T2sNTh1Qu_I/AAAAAAAAPkk/lz1rDyV-bBc/s1600/alan-turing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5187435"/>
            <a:ext cx="737100" cy="984765"/>
          </a:xfrm>
          <a:prstGeom prst="rect">
            <a:avLst/>
          </a:prstGeom>
          <a:noFill/>
        </p:spPr>
      </p:pic>
      <p:grpSp>
        <p:nvGrpSpPr>
          <p:cNvPr id="4" name="Group 3"/>
          <p:cNvGrpSpPr/>
          <p:nvPr/>
        </p:nvGrpSpPr>
        <p:grpSpPr>
          <a:xfrm>
            <a:off x="3765452" y="135541"/>
            <a:ext cx="5156742" cy="3033272"/>
            <a:chOff x="483027" y="1295400"/>
            <a:chExt cx="8152754" cy="4833879"/>
          </a:xfrm>
        </p:grpSpPr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2823397" y="1470025"/>
              <a:ext cx="5743575" cy="367665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2823397" y="1470025"/>
              <a:ext cx="574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2823397" y="5146675"/>
              <a:ext cx="574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 flipV="1">
              <a:off x="8566972" y="1470025"/>
              <a:ext cx="0" cy="3676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V="1">
              <a:off x="2823397" y="1470025"/>
              <a:ext cx="0" cy="3676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2823397" y="5146675"/>
              <a:ext cx="574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V="1">
              <a:off x="2823397" y="1470025"/>
              <a:ext cx="0" cy="3676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V="1">
              <a:off x="4156897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4156897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 flipV="1">
              <a:off x="395687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395687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 flipV="1">
              <a:off x="372827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372827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V="1">
              <a:off x="3471097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>
              <a:off x="3471097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V="1">
              <a:off x="317582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317582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283292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 flipV="1">
              <a:off x="4156897" y="5080000"/>
              <a:ext cx="0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>
              <a:off x="4156897" y="1470025"/>
              <a:ext cx="0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 flipV="1">
              <a:off x="548087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548087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 flipV="1">
              <a:off x="626192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626192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496" name="Line 34"/>
            <p:cNvSpPr>
              <a:spLocks noChangeShapeType="1"/>
            </p:cNvSpPr>
            <p:nvPr/>
          </p:nvSpPr>
          <p:spPr bwMode="auto">
            <a:xfrm flipV="1">
              <a:off x="6804847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497" name="Line 35"/>
            <p:cNvSpPr>
              <a:spLocks noChangeShapeType="1"/>
            </p:cNvSpPr>
            <p:nvPr/>
          </p:nvSpPr>
          <p:spPr bwMode="auto">
            <a:xfrm>
              <a:off x="6804847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499" name="Line 36"/>
            <p:cNvSpPr>
              <a:spLocks noChangeShapeType="1"/>
            </p:cNvSpPr>
            <p:nvPr/>
          </p:nvSpPr>
          <p:spPr bwMode="auto">
            <a:xfrm flipV="1">
              <a:off x="723347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0" name="Line 37"/>
            <p:cNvSpPr>
              <a:spLocks noChangeShapeType="1"/>
            </p:cNvSpPr>
            <p:nvPr/>
          </p:nvSpPr>
          <p:spPr bwMode="auto">
            <a:xfrm>
              <a:off x="723347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1" name="Line 38"/>
            <p:cNvSpPr>
              <a:spLocks noChangeShapeType="1"/>
            </p:cNvSpPr>
            <p:nvPr/>
          </p:nvSpPr>
          <p:spPr bwMode="auto">
            <a:xfrm flipV="1">
              <a:off x="7585897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2" name="Line 39"/>
            <p:cNvSpPr>
              <a:spLocks noChangeShapeType="1"/>
            </p:cNvSpPr>
            <p:nvPr/>
          </p:nvSpPr>
          <p:spPr bwMode="auto">
            <a:xfrm>
              <a:off x="7585897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3" name="Line 40"/>
            <p:cNvSpPr>
              <a:spLocks noChangeShapeType="1"/>
            </p:cNvSpPr>
            <p:nvPr/>
          </p:nvSpPr>
          <p:spPr bwMode="auto">
            <a:xfrm flipV="1">
              <a:off x="788117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4" name="Line 41"/>
            <p:cNvSpPr>
              <a:spLocks noChangeShapeType="1"/>
            </p:cNvSpPr>
            <p:nvPr/>
          </p:nvSpPr>
          <p:spPr bwMode="auto">
            <a:xfrm>
              <a:off x="788117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5" name="Line 42"/>
            <p:cNvSpPr>
              <a:spLocks noChangeShapeType="1"/>
            </p:cNvSpPr>
            <p:nvPr/>
          </p:nvSpPr>
          <p:spPr bwMode="auto">
            <a:xfrm flipV="1">
              <a:off x="8138347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6" name="Line 43"/>
            <p:cNvSpPr>
              <a:spLocks noChangeShapeType="1"/>
            </p:cNvSpPr>
            <p:nvPr/>
          </p:nvSpPr>
          <p:spPr bwMode="auto">
            <a:xfrm>
              <a:off x="8138347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7" name="Line 44"/>
            <p:cNvSpPr>
              <a:spLocks noChangeShapeType="1"/>
            </p:cNvSpPr>
            <p:nvPr/>
          </p:nvSpPr>
          <p:spPr bwMode="auto">
            <a:xfrm flipV="1">
              <a:off x="835742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8" name="Line 45"/>
            <p:cNvSpPr>
              <a:spLocks noChangeShapeType="1"/>
            </p:cNvSpPr>
            <p:nvPr/>
          </p:nvSpPr>
          <p:spPr bwMode="auto">
            <a:xfrm>
              <a:off x="835742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9" name="Line 46"/>
            <p:cNvSpPr>
              <a:spLocks noChangeShapeType="1"/>
            </p:cNvSpPr>
            <p:nvPr/>
          </p:nvSpPr>
          <p:spPr bwMode="auto">
            <a:xfrm flipV="1">
              <a:off x="856697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10" name="Line 47"/>
            <p:cNvSpPr>
              <a:spLocks noChangeShapeType="1"/>
            </p:cNvSpPr>
            <p:nvPr/>
          </p:nvSpPr>
          <p:spPr bwMode="auto">
            <a:xfrm>
              <a:off x="856697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11" name="Line 48"/>
            <p:cNvSpPr>
              <a:spLocks noChangeShapeType="1"/>
            </p:cNvSpPr>
            <p:nvPr/>
          </p:nvSpPr>
          <p:spPr bwMode="auto">
            <a:xfrm flipV="1">
              <a:off x="8566972" y="5080000"/>
              <a:ext cx="0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12" name="Line 49"/>
            <p:cNvSpPr>
              <a:spLocks noChangeShapeType="1"/>
            </p:cNvSpPr>
            <p:nvPr/>
          </p:nvSpPr>
          <p:spPr bwMode="auto">
            <a:xfrm>
              <a:off x="8566972" y="1470025"/>
              <a:ext cx="0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16" name="Line 53"/>
            <p:cNvSpPr>
              <a:spLocks noChangeShapeType="1"/>
            </p:cNvSpPr>
            <p:nvPr/>
          </p:nvSpPr>
          <p:spPr bwMode="auto">
            <a:xfrm flipH="1">
              <a:off x="8528872" y="514667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18" name="Line 55"/>
            <p:cNvSpPr>
              <a:spLocks noChangeShapeType="1"/>
            </p:cNvSpPr>
            <p:nvPr/>
          </p:nvSpPr>
          <p:spPr bwMode="auto">
            <a:xfrm flipH="1">
              <a:off x="8500297" y="5146675"/>
              <a:ext cx="666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1" name="Line 58"/>
            <p:cNvSpPr>
              <a:spLocks noChangeShapeType="1"/>
            </p:cNvSpPr>
            <p:nvPr/>
          </p:nvSpPr>
          <p:spPr bwMode="auto">
            <a:xfrm>
              <a:off x="2823397" y="3917950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2" name="Line 59"/>
            <p:cNvSpPr>
              <a:spLocks noChangeShapeType="1"/>
            </p:cNvSpPr>
            <p:nvPr/>
          </p:nvSpPr>
          <p:spPr bwMode="auto">
            <a:xfrm flipH="1">
              <a:off x="8528872" y="3917950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3" name="Line 60"/>
            <p:cNvSpPr>
              <a:spLocks noChangeShapeType="1"/>
            </p:cNvSpPr>
            <p:nvPr/>
          </p:nvSpPr>
          <p:spPr bwMode="auto">
            <a:xfrm>
              <a:off x="2823397" y="320357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4" name="Line 61"/>
            <p:cNvSpPr>
              <a:spLocks noChangeShapeType="1"/>
            </p:cNvSpPr>
            <p:nvPr/>
          </p:nvSpPr>
          <p:spPr bwMode="auto">
            <a:xfrm flipH="1">
              <a:off x="8528872" y="320357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5" name="Line 62"/>
            <p:cNvSpPr>
              <a:spLocks noChangeShapeType="1"/>
            </p:cNvSpPr>
            <p:nvPr/>
          </p:nvSpPr>
          <p:spPr bwMode="auto">
            <a:xfrm>
              <a:off x="2823397" y="268922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6" name="Line 63"/>
            <p:cNvSpPr>
              <a:spLocks noChangeShapeType="1"/>
            </p:cNvSpPr>
            <p:nvPr/>
          </p:nvSpPr>
          <p:spPr bwMode="auto">
            <a:xfrm flipH="1">
              <a:off x="8528872" y="268922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7" name="Line 64"/>
            <p:cNvSpPr>
              <a:spLocks noChangeShapeType="1"/>
            </p:cNvSpPr>
            <p:nvPr/>
          </p:nvSpPr>
          <p:spPr bwMode="auto">
            <a:xfrm>
              <a:off x="2823397" y="2298700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8" name="Line 65"/>
            <p:cNvSpPr>
              <a:spLocks noChangeShapeType="1"/>
            </p:cNvSpPr>
            <p:nvPr/>
          </p:nvSpPr>
          <p:spPr bwMode="auto">
            <a:xfrm flipH="1">
              <a:off x="8528872" y="2298700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9" name="Line 66"/>
            <p:cNvSpPr>
              <a:spLocks noChangeShapeType="1"/>
            </p:cNvSpPr>
            <p:nvPr/>
          </p:nvSpPr>
          <p:spPr bwMode="auto">
            <a:xfrm>
              <a:off x="2823397" y="1974850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0" name="Line 67"/>
            <p:cNvSpPr>
              <a:spLocks noChangeShapeType="1"/>
            </p:cNvSpPr>
            <p:nvPr/>
          </p:nvSpPr>
          <p:spPr bwMode="auto">
            <a:xfrm flipH="1">
              <a:off x="8528872" y="1974850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1" name="Line 68"/>
            <p:cNvSpPr>
              <a:spLocks noChangeShapeType="1"/>
            </p:cNvSpPr>
            <p:nvPr/>
          </p:nvSpPr>
          <p:spPr bwMode="auto">
            <a:xfrm>
              <a:off x="2823397" y="169862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2" name="Line 69"/>
            <p:cNvSpPr>
              <a:spLocks noChangeShapeType="1"/>
            </p:cNvSpPr>
            <p:nvPr/>
          </p:nvSpPr>
          <p:spPr bwMode="auto">
            <a:xfrm flipH="1">
              <a:off x="8528872" y="169862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3" name="Line 70"/>
            <p:cNvSpPr>
              <a:spLocks noChangeShapeType="1"/>
            </p:cNvSpPr>
            <p:nvPr/>
          </p:nvSpPr>
          <p:spPr bwMode="auto">
            <a:xfrm>
              <a:off x="2823397" y="147002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4" name="Line 71"/>
            <p:cNvSpPr>
              <a:spLocks noChangeShapeType="1"/>
            </p:cNvSpPr>
            <p:nvPr/>
          </p:nvSpPr>
          <p:spPr bwMode="auto">
            <a:xfrm flipH="1">
              <a:off x="8528872" y="147002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5" name="Line 72"/>
            <p:cNvSpPr>
              <a:spLocks noChangeShapeType="1"/>
            </p:cNvSpPr>
            <p:nvPr/>
          </p:nvSpPr>
          <p:spPr bwMode="auto">
            <a:xfrm>
              <a:off x="2823397" y="1470025"/>
              <a:ext cx="574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6" name="Line 73"/>
            <p:cNvSpPr>
              <a:spLocks noChangeShapeType="1"/>
            </p:cNvSpPr>
            <p:nvPr/>
          </p:nvSpPr>
          <p:spPr bwMode="auto">
            <a:xfrm>
              <a:off x="2823397" y="5146675"/>
              <a:ext cx="574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7" name="Line 74"/>
            <p:cNvSpPr>
              <a:spLocks noChangeShapeType="1"/>
            </p:cNvSpPr>
            <p:nvPr/>
          </p:nvSpPr>
          <p:spPr bwMode="auto">
            <a:xfrm flipV="1">
              <a:off x="8566972" y="1470025"/>
              <a:ext cx="0" cy="3676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8" name="Line 75"/>
            <p:cNvSpPr>
              <a:spLocks noChangeShapeType="1"/>
            </p:cNvSpPr>
            <p:nvPr/>
          </p:nvSpPr>
          <p:spPr bwMode="auto">
            <a:xfrm flipV="1">
              <a:off x="2823397" y="1470025"/>
              <a:ext cx="0" cy="3676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9" name="Freeform 76"/>
            <p:cNvSpPr>
              <a:spLocks/>
            </p:cNvSpPr>
            <p:nvPr/>
          </p:nvSpPr>
          <p:spPr bwMode="auto">
            <a:xfrm>
              <a:off x="2823397" y="2574925"/>
              <a:ext cx="2428875" cy="1123950"/>
            </a:xfrm>
            <a:custGeom>
              <a:avLst/>
              <a:gdLst>
                <a:gd name="T0" fmla="*/ 48 w 1530"/>
                <a:gd name="T1" fmla="*/ 24 h 708"/>
                <a:gd name="T2" fmla="*/ 120 w 1530"/>
                <a:gd name="T3" fmla="*/ 54 h 708"/>
                <a:gd name="T4" fmla="*/ 180 w 1530"/>
                <a:gd name="T5" fmla="*/ 84 h 708"/>
                <a:gd name="T6" fmla="*/ 240 w 1530"/>
                <a:gd name="T7" fmla="*/ 114 h 708"/>
                <a:gd name="T8" fmla="*/ 300 w 1530"/>
                <a:gd name="T9" fmla="*/ 138 h 708"/>
                <a:gd name="T10" fmla="*/ 354 w 1530"/>
                <a:gd name="T11" fmla="*/ 162 h 708"/>
                <a:gd name="T12" fmla="*/ 408 w 1530"/>
                <a:gd name="T13" fmla="*/ 186 h 708"/>
                <a:gd name="T14" fmla="*/ 462 w 1530"/>
                <a:gd name="T15" fmla="*/ 210 h 708"/>
                <a:gd name="T16" fmla="*/ 510 w 1530"/>
                <a:gd name="T17" fmla="*/ 234 h 708"/>
                <a:gd name="T18" fmla="*/ 552 w 1530"/>
                <a:gd name="T19" fmla="*/ 258 h 708"/>
                <a:gd name="T20" fmla="*/ 600 w 1530"/>
                <a:gd name="T21" fmla="*/ 276 h 708"/>
                <a:gd name="T22" fmla="*/ 642 w 1530"/>
                <a:gd name="T23" fmla="*/ 294 h 708"/>
                <a:gd name="T24" fmla="*/ 684 w 1530"/>
                <a:gd name="T25" fmla="*/ 318 h 708"/>
                <a:gd name="T26" fmla="*/ 726 w 1530"/>
                <a:gd name="T27" fmla="*/ 336 h 708"/>
                <a:gd name="T28" fmla="*/ 762 w 1530"/>
                <a:gd name="T29" fmla="*/ 354 h 708"/>
                <a:gd name="T30" fmla="*/ 804 w 1530"/>
                <a:gd name="T31" fmla="*/ 372 h 708"/>
                <a:gd name="T32" fmla="*/ 840 w 1530"/>
                <a:gd name="T33" fmla="*/ 390 h 708"/>
                <a:gd name="T34" fmla="*/ 876 w 1530"/>
                <a:gd name="T35" fmla="*/ 402 h 708"/>
                <a:gd name="T36" fmla="*/ 906 w 1530"/>
                <a:gd name="T37" fmla="*/ 420 h 708"/>
                <a:gd name="T38" fmla="*/ 942 w 1530"/>
                <a:gd name="T39" fmla="*/ 438 h 708"/>
                <a:gd name="T40" fmla="*/ 978 w 1530"/>
                <a:gd name="T41" fmla="*/ 450 h 708"/>
                <a:gd name="T42" fmla="*/ 1008 w 1530"/>
                <a:gd name="T43" fmla="*/ 468 h 708"/>
                <a:gd name="T44" fmla="*/ 1038 w 1530"/>
                <a:gd name="T45" fmla="*/ 480 h 708"/>
                <a:gd name="T46" fmla="*/ 1068 w 1530"/>
                <a:gd name="T47" fmla="*/ 492 h 708"/>
                <a:gd name="T48" fmla="*/ 1098 w 1530"/>
                <a:gd name="T49" fmla="*/ 510 h 708"/>
                <a:gd name="T50" fmla="*/ 1128 w 1530"/>
                <a:gd name="T51" fmla="*/ 522 h 708"/>
                <a:gd name="T52" fmla="*/ 1158 w 1530"/>
                <a:gd name="T53" fmla="*/ 534 h 708"/>
                <a:gd name="T54" fmla="*/ 1182 w 1530"/>
                <a:gd name="T55" fmla="*/ 546 h 708"/>
                <a:gd name="T56" fmla="*/ 1212 w 1530"/>
                <a:gd name="T57" fmla="*/ 558 h 708"/>
                <a:gd name="T58" fmla="*/ 1236 w 1530"/>
                <a:gd name="T59" fmla="*/ 570 h 708"/>
                <a:gd name="T60" fmla="*/ 1260 w 1530"/>
                <a:gd name="T61" fmla="*/ 582 h 708"/>
                <a:gd name="T62" fmla="*/ 1284 w 1530"/>
                <a:gd name="T63" fmla="*/ 594 h 708"/>
                <a:gd name="T64" fmla="*/ 1314 w 1530"/>
                <a:gd name="T65" fmla="*/ 606 h 708"/>
                <a:gd name="T66" fmla="*/ 1338 w 1530"/>
                <a:gd name="T67" fmla="*/ 618 h 708"/>
                <a:gd name="T68" fmla="*/ 1362 w 1530"/>
                <a:gd name="T69" fmla="*/ 630 h 708"/>
                <a:gd name="T70" fmla="*/ 1380 w 1530"/>
                <a:gd name="T71" fmla="*/ 636 h 708"/>
                <a:gd name="T72" fmla="*/ 1404 w 1530"/>
                <a:gd name="T73" fmla="*/ 648 h 708"/>
                <a:gd name="T74" fmla="*/ 1428 w 1530"/>
                <a:gd name="T75" fmla="*/ 660 h 708"/>
                <a:gd name="T76" fmla="*/ 1452 w 1530"/>
                <a:gd name="T77" fmla="*/ 672 h 708"/>
                <a:gd name="T78" fmla="*/ 1470 w 1530"/>
                <a:gd name="T79" fmla="*/ 678 h 708"/>
                <a:gd name="T80" fmla="*/ 1494 w 1530"/>
                <a:gd name="T81" fmla="*/ 690 h 708"/>
                <a:gd name="T82" fmla="*/ 1512 w 1530"/>
                <a:gd name="T83" fmla="*/ 696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530" h="708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72" y="36"/>
                  </a:lnTo>
                  <a:lnTo>
                    <a:pt x="96" y="42"/>
                  </a:lnTo>
                  <a:lnTo>
                    <a:pt x="120" y="54"/>
                  </a:lnTo>
                  <a:lnTo>
                    <a:pt x="138" y="66"/>
                  </a:lnTo>
                  <a:lnTo>
                    <a:pt x="162" y="72"/>
                  </a:lnTo>
                  <a:lnTo>
                    <a:pt x="180" y="84"/>
                  </a:lnTo>
                  <a:lnTo>
                    <a:pt x="204" y="96"/>
                  </a:lnTo>
                  <a:lnTo>
                    <a:pt x="222" y="102"/>
                  </a:lnTo>
                  <a:lnTo>
                    <a:pt x="240" y="114"/>
                  </a:lnTo>
                  <a:lnTo>
                    <a:pt x="264" y="120"/>
                  </a:lnTo>
                  <a:lnTo>
                    <a:pt x="282" y="132"/>
                  </a:lnTo>
                  <a:lnTo>
                    <a:pt x="300" y="138"/>
                  </a:lnTo>
                  <a:lnTo>
                    <a:pt x="318" y="150"/>
                  </a:lnTo>
                  <a:lnTo>
                    <a:pt x="336" y="156"/>
                  </a:lnTo>
                  <a:lnTo>
                    <a:pt x="354" y="162"/>
                  </a:lnTo>
                  <a:lnTo>
                    <a:pt x="372" y="174"/>
                  </a:lnTo>
                  <a:lnTo>
                    <a:pt x="390" y="180"/>
                  </a:lnTo>
                  <a:lnTo>
                    <a:pt x="408" y="186"/>
                  </a:lnTo>
                  <a:lnTo>
                    <a:pt x="426" y="198"/>
                  </a:lnTo>
                  <a:lnTo>
                    <a:pt x="444" y="204"/>
                  </a:lnTo>
                  <a:lnTo>
                    <a:pt x="462" y="210"/>
                  </a:lnTo>
                  <a:lnTo>
                    <a:pt x="474" y="222"/>
                  </a:lnTo>
                  <a:lnTo>
                    <a:pt x="492" y="228"/>
                  </a:lnTo>
                  <a:lnTo>
                    <a:pt x="510" y="234"/>
                  </a:lnTo>
                  <a:lnTo>
                    <a:pt x="522" y="240"/>
                  </a:lnTo>
                  <a:lnTo>
                    <a:pt x="540" y="246"/>
                  </a:lnTo>
                  <a:lnTo>
                    <a:pt x="552" y="258"/>
                  </a:lnTo>
                  <a:lnTo>
                    <a:pt x="570" y="264"/>
                  </a:lnTo>
                  <a:lnTo>
                    <a:pt x="582" y="270"/>
                  </a:lnTo>
                  <a:lnTo>
                    <a:pt x="600" y="276"/>
                  </a:lnTo>
                  <a:lnTo>
                    <a:pt x="612" y="282"/>
                  </a:lnTo>
                  <a:lnTo>
                    <a:pt x="630" y="288"/>
                  </a:lnTo>
                  <a:lnTo>
                    <a:pt x="642" y="294"/>
                  </a:lnTo>
                  <a:lnTo>
                    <a:pt x="654" y="306"/>
                  </a:lnTo>
                  <a:lnTo>
                    <a:pt x="672" y="312"/>
                  </a:lnTo>
                  <a:lnTo>
                    <a:pt x="684" y="318"/>
                  </a:lnTo>
                  <a:lnTo>
                    <a:pt x="696" y="324"/>
                  </a:lnTo>
                  <a:lnTo>
                    <a:pt x="714" y="330"/>
                  </a:lnTo>
                  <a:lnTo>
                    <a:pt x="726" y="336"/>
                  </a:lnTo>
                  <a:lnTo>
                    <a:pt x="738" y="342"/>
                  </a:lnTo>
                  <a:lnTo>
                    <a:pt x="750" y="348"/>
                  </a:lnTo>
                  <a:lnTo>
                    <a:pt x="762" y="354"/>
                  </a:lnTo>
                  <a:lnTo>
                    <a:pt x="774" y="360"/>
                  </a:lnTo>
                  <a:lnTo>
                    <a:pt x="792" y="366"/>
                  </a:lnTo>
                  <a:lnTo>
                    <a:pt x="804" y="372"/>
                  </a:lnTo>
                  <a:lnTo>
                    <a:pt x="816" y="378"/>
                  </a:lnTo>
                  <a:lnTo>
                    <a:pt x="828" y="384"/>
                  </a:lnTo>
                  <a:lnTo>
                    <a:pt x="840" y="390"/>
                  </a:lnTo>
                  <a:lnTo>
                    <a:pt x="852" y="390"/>
                  </a:lnTo>
                  <a:lnTo>
                    <a:pt x="864" y="396"/>
                  </a:lnTo>
                  <a:lnTo>
                    <a:pt x="876" y="402"/>
                  </a:lnTo>
                  <a:lnTo>
                    <a:pt x="888" y="408"/>
                  </a:lnTo>
                  <a:lnTo>
                    <a:pt x="900" y="414"/>
                  </a:lnTo>
                  <a:lnTo>
                    <a:pt x="906" y="420"/>
                  </a:lnTo>
                  <a:lnTo>
                    <a:pt x="918" y="426"/>
                  </a:lnTo>
                  <a:lnTo>
                    <a:pt x="930" y="432"/>
                  </a:lnTo>
                  <a:lnTo>
                    <a:pt x="942" y="438"/>
                  </a:lnTo>
                  <a:lnTo>
                    <a:pt x="954" y="438"/>
                  </a:lnTo>
                  <a:lnTo>
                    <a:pt x="966" y="444"/>
                  </a:lnTo>
                  <a:lnTo>
                    <a:pt x="978" y="450"/>
                  </a:lnTo>
                  <a:lnTo>
                    <a:pt x="984" y="456"/>
                  </a:lnTo>
                  <a:lnTo>
                    <a:pt x="996" y="462"/>
                  </a:lnTo>
                  <a:lnTo>
                    <a:pt x="1008" y="468"/>
                  </a:lnTo>
                  <a:lnTo>
                    <a:pt x="1020" y="468"/>
                  </a:lnTo>
                  <a:lnTo>
                    <a:pt x="1026" y="474"/>
                  </a:lnTo>
                  <a:lnTo>
                    <a:pt x="1038" y="480"/>
                  </a:lnTo>
                  <a:lnTo>
                    <a:pt x="1050" y="486"/>
                  </a:lnTo>
                  <a:lnTo>
                    <a:pt x="1056" y="486"/>
                  </a:lnTo>
                  <a:lnTo>
                    <a:pt x="1068" y="492"/>
                  </a:lnTo>
                  <a:lnTo>
                    <a:pt x="1080" y="498"/>
                  </a:lnTo>
                  <a:lnTo>
                    <a:pt x="1086" y="504"/>
                  </a:lnTo>
                  <a:lnTo>
                    <a:pt x="1098" y="510"/>
                  </a:lnTo>
                  <a:lnTo>
                    <a:pt x="1110" y="510"/>
                  </a:lnTo>
                  <a:lnTo>
                    <a:pt x="1116" y="516"/>
                  </a:lnTo>
                  <a:lnTo>
                    <a:pt x="1128" y="522"/>
                  </a:lnTo>
                  <a:lnTo>
                    <a:pt x="1134" y="522"/>
                  </a:lnTo>
                  <a:lnTo>
                    <a:pt x="1146" y="528"/>
                  </a:lnTo>
                  <a:lnTo>
                    <a:pt x="1158" y="534"/>
                  </a:lnTo>
                  <a:lnTo>
                    <a:pt x="1164" y="540"/>
                  </a:lnTo>
                  <a:lnTo>
                    <a:pt x="1176" y="540"/>
                  </a:lnTo>
                  <a:lnTo>
                    <a:pt x="1182" y="546"/>
                  </a:lnTo>
                  <a:lnTo>
                    <a:pt x="1194" y="552"/>
                  </a:lnTo>
                  <a:lnTo>
                    <a:pt x="1200" y="552"/>
                  </a:lnTo>
                  <a:lnTo>
                    <a:pt x="1212" y="558"/>
                  </a:lnTo>
                  <a:lnTo>
                    <a:pt x="1218" y="564"/>
                  </a:lnTo>
                  <a:lnTo>
                    <a:pt x="1230" y="564"/>
                  </a:lnTo>
                  <a:lnTo>
                    <a:pt x="1236" y="570"/>
                  </a:lnTo>
                  <a:lnTo>
                    <a:pt x="1242" y="576"/>
                  </a:lnTo>
                  <a:lnTo>
                    <a:pt x="1254" y="576"/>
                  </a:lnTo>
                  <a:lnTo>
                    <a:pt x="1260" y="582"/>
                  </a:lnTo>
                  <a:lnTo>
                    <a:pt x="1272" y="588"/>
                  </a:lnTo>
                  <a:lnTo>
                    <a:pt x="1278" y="588"/>
                  </a:lnTo>
                  <a:lnTo>
                    <a:pt x="1284" y="594"/>
                  </a:lnTo>
                  <a:lnTo>
                    <a:pt x="1296" y="600"/>
                  </a:lnTo>
                  <a:lnTo>
                    <a:pt x="1302" y="600"/>
                  </a:lnTo>
                  <a:lnTo>
                    <a:pt x="1314" y="606"/>
                  </a:lnTo>
                  <a:lnTo>
                    <a:pt x="1320" y="612"/>
                  </a:lnTo>
                  <a:lnTo>
                    <a:pt x="1326" y="612"/>
                  </a:lnTo>
                  <a:lnTo>
                    <a:pt x="1338" y="618"/>
                  </a:lnTo>
                  <a:lnTo>
                    <a:pt x="1344" y="618"/>
                  </a:lnTo>
                  <a:lnTo>
                    <a:pt x="1350" y="624"/>
                  </a:lnTo>
                  <a:lnTo>
                    <a:pt x="1362" y="630"/>
                  </a:lnTo>
                  <a:lnTo>
                    <a:pt x="1368" y="630"/>
                  </a:lnTo>
                  <a:lnTo>
                    <a:pt x="1374" y="636"/>
                  </a:lnTo>
                  <a:lnTo>
                    <a:pt x="1380" y="636"/>
                  </a:lnTo>
                  <a:lnTo>
                    <a:pt x="1392" y="642"/>
                  </a:lnTo>
                  <a:lnTo>
                    <a:pt x="1398" y="648"/>
                  </a:lnTo>
                  <a:lnTo>
                    <a:pt x="1404" y="648"/>
                  </a:lnTo>
                  <a:lnTo>
                    <a:pt x="1410" y="654"/>
                  </a:lnTo>
                  <a:lnTo>
                    <a:pt x="1422" y="654"/>
                  </a:lnTo>
                  <a:lnTo>
                    <a:pt x="1428" y="660"/>
                  </a:lnTo>
                  <a:lnTo>
                    <a:pt x="1434" y="660"/>
                  </a:lnTo>
                  <a:lnTo>
                    <a:pt x="1440" y="666"/>
                  </a:lnTo>
                  <a:lnTo>
                    <a:pt x="1452" y="672"/>
                  </a:lnTo>
                  <a:lnTo>
                    <a:pt x="1458" y="672"/>
                  </a:lnTo>
                  <a:lnTo>
                    <a:pt x="1464" y="678"/>
                  </a:lnTo>
                  <a:lnTo>
                    <a:pt x="1470" y="678"/>
                  </a:lnTo>
                  <a:lnTo>
                    <a:pt x="1476" y="684"/>
                  </a:lnTo>
                  <a:lnTo>
                    <a:pt x="1488" y="684"/>
                  </a:lnTo>
                  <a:lnTo>
                    <a:pt x="1494" y="690"/>
                  </a:lnTo>
                  <a:lnTo>
                    <a:pt x="1500" y="690"/>
                  </a:lnTo>
                  <a:lnTo>
                    <a:pt x="1506" y="696"/>
                  </a:lnTo>
                  <a:lnTo>
                    <a:pt x="1512" y="696"/>
                  </a:lnTo>
                  <a:lnTo>
                    <a:pt x="1518" y="702"/>
                  </a:lnTo>
                  <a:lnTo>
                    <a:pt x="1530" y="708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40" name="Freeform 77"/>
            <p:cNvSpPr>
              <a:spLocks/>
            </p:cNvSpPr>
            <p:nvPr/>
          </p:nvSpPr>
          <p:spPr bwMode="auto">
            <a:xfrm>
              <a:off x="5252272" y="3698875"/>
              <a:ext cx="1219200" cy="561975"/>
            </a:xfrm>
            <a:custGeom>
              <a:avLst/>
              <a:gdLst>
                <a:gd name="T0" fmla="*/ 12 w 768"/>
                <a:gd name="T1" fmla="*/ 6 h 354"/>
                <a:gd name="T2" fmla="*/ 30 w 768"/>
                <a:gd name="T3" fmla="*/ 12 h 354"/>
                <a:gd name="T4" fmla="*/ 48 w 768"/>
                <a:gd name="T5" fmla="*/ 24 h 354"/>
                <a:gd name="T6" fmla="*/ 72 w 768"/>
                <a:gd name="T7" fmla="*/ 30 h 354"/>
                <a:gd name="T8" fmla="*/ 90 w 768"/>
                <a:gd name="T9" fmla="*/ 42 h 354"/>
                <a:gd name="T10" fmla="*/ 108 w 768"/>
                <a:gd name="T11" fmla="*/ 48 h 354"/>
                <a:gd name="T12" fmla="*/ 126 w 768"/>
                <a:gd name="T13" fmla="*/ 54 h 354"/>
                <a:gd name="T14" fmla="*/ 144 w 768"/>
                <a:gd name="T15" fmla="*/ 66 h 354"/>
                <a:gd name="T16" fmla="*/ 162 w 768"/>
                <a:gd name="T17" fmla="*/ 72 h 354"/>
                <a:gd name="T18" fmla="*/ 180 w 768"/>
                <a:gd name="T19" fmla="*/ 84 h 354"/>
                <a:gd name="T20" fmla="*/ 198 w 768"/>
                <a:gd name="T21" fmla="*/ 90 h 354"/>
                <a:gd name="T22" fmla="*/ 216 w 768"/>
                <a:gd name="T23" fmla="*/ 96 h 354"/>
                <a:gd name="T24" fmla="*/ 234 w 768"/>
                <a:gd name="T25" fmla="*/ 108 h 354"/>
                <a:gd name="T26" fmla="*/ 252 w 768"/>
                <a:gd name="T27" fmla="*/ 114 h 354"/>
                <a:gd name="T28" fmla="*/ 270 w 768"/>
                <a:gd name="T29" fmla="*/ 126 h 354"/>
                <a:gd name="T30" fmla="*/ 288 w 768"/>
                <a:gd name="T31" fmla="*/ 132 h 354"/>
                <a:gd name="T32" fmla="*/ 306 w 768"/>
                <a:gd name="T33" fmla="*/ 138 h 354"/>
                <a:gd name="T34" fmla="*/ 324 w 768"/>
                <a:gd name="T35" fmla="*/ 150 h 354"/>
                <a:gd name="T36" fmla="*/ 342 w 768"/>
                <a:gd name="T37" fmla="*/ 156 h 354"/>
                <a:gd name="T38" fmla="*/ 360 w 768"/>
                <a:gd name="T39" fmla="*/ 162 h 354"/>
                <a:gd name="T40" fmla="*/ 378 w 768"/>
                <a:gd name="T41" fmla="*/ 174 h 354"/>
                <a:gd name="T42" fmla="*/ 396 w 768"/>
                <a:gd name="T43" fmla="*/ 180 h 354"/>
                <a:gd name="T44" fmla="*/ 414 w 768"/>
                <a:gd name="T45" fmla="*/ 192 h 354"/>
                <a:gd name="T46" fmla="*/ 432 w 768"/>
                <a:gd name="T47" fmla="*/ 198 h 354"/>
                <a:gd name="T48" fmla="*/ 450 w 768"/>
                <a:gd name="T49" fmla="*/ 210 h 354"/>
                <a:gd name="T50" fmla="*/ 468 w 768"/>
                <a:gd name="T51" fmla="*/ 216 h 354"/>
                <a:gd name="T52" fmla="*/ 486 w 768"/>
                <a:gd name="T53" fmla="*/ 222 h 354"/>
                <a:gd name="T54" fmla="*/ 504 w 768"/>
                <a:gd name="T55" fmla="*/ 234 h 354"/>
                <a:gd name="T56" fmla="*/ 522 w 768"/>
                <a:gd name="T57" fmla="*/ 240 h 354"/>
                <a:gd name="T58" fmla="*/ 540 w 768"/>
                <a:gd name="T59" fmla="*/ 246 h 354"/>
                <a:gd name="T60" fmla="*/ 558 w 768"/>
                <a:gd name="T61" fmla="*/ 258 h 354"/>
                <a:gd name="T62" fmla="*/ 576 w 768"/>
                <a:gd name="T63" fmla="*/ 264 h 354"/>
                <a:gd name="T64" fmla="*/ 594 w 768"/>
                <a:gd name="T65" fmla="*/ 276 h 354"/>
                <a:gd name="T66" fmla="*/ 612 w 768"/>
                <a:gd name="T67" fmla="*/ 282 h 354"/>
                <a:gd name="T68" fmla="*/ 630 w 768"/>
                <a:gd name="T69" fmla="*/ 288 h 354"/>
                <a:gd name="T70" fmla="*/ 648 w 768"/>
                <a:gd name="T71" fmla="*/ 300 h 354"/>
                <a:gd name="T72" fmla="*/ 666 w 768"/>
                <a:gd name="T73" fmla="*/ 306 h 354"/>
                <a:gd name="T74" fmla="*/ 684 w 768"/>
                <a:gd name="T75" fmla="*/ 312 h 354"/>
                <a:gd name="T76" fmla="*/ 702 w 768"/>
                <a:gd name="T77" fmla="*/ 324 h 354"/>
                <a:gd name="T78" fmla="*/ 720 w 768"/>
                <a:gd name="T79" fmla="*/ 330 h 354"/>
                <a:gd name="T80" fmla="*/ 738 w 768"/>
                <a:gd name="T81" fmla="*/ 342 h 354"/>
                <a:gd name="T82" fmla="*/ 756 w 768"/>
                <a:gd name="T83" fmla="*/ 348 h 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68" h="354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32" y="60"/>
                  </a:lnTo>
                  <a:lnTo>
                    <a:pt x="138" y="60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6" y="72"/>
                  </a:lnTo>
                  <a:lnTo>
                    <a:pt x="162" y="72"/>
                  </a:lnTo>
                  <a:lnTo>
                    <a:pt x="168" y="78"/>
                  </a:lnTo>
                  <a:lnTo>
                    <a:pt x="174" y="78"/>
                  </a:lnTo>
                  <a:lnTo>
                    <a:pt x="180" y="84"/>
                  </a:lnTo>
                  <a:lnTo>
                    <a:pt x="186" y="84"/>
                  </a:lnTo>
                  <a:lnTo>
                    <a:pt x="192" y="90"/>
                  </a:lnTo>
                  <a:lnTo>
                    <a:pt x="198" y="90"/>
                  </a:lnTo>
                  <a:lnTo>
                    <a:pt x="204" y="90"/>
                  </a:lnTo>
                  <a:lnTo>
                    <a:pt x="210" y="96"/>
                  </a:lnTo>
                  <a:lnTo>
                    <a:pt x="216" y="96"/>
                  </a:lnTo>
                  <a:lnTo>
                    <a:pt x="222" y="102"/>
                  </a:lnTo>
                  <a:lnTo>
                    <a:pt x="228" y="102"/>
                  </a:lnTo>
                  <a:lnTo>
                    <a:pt x="234" y="108"/>
                  </a:lnTo>
                  <a:lnTo>
                    <a:pt x="240" y="108"/>
                  </a:lnTo>
                  <a:lnTo>
                    <a:pt x="246" y="114"/>
                  </a:lnTo>
                  <a:lnTo>
                    <a:pt x="252" y="114"/>
                  </a:lnTo>
                  <a:lnTo>
                    <a:pt x="258" y="120"/>
                  </a:lnTo>
                  <a:lnTo>
                    <a:pt x="264" y="120"/>
                  </a:lnTo>
                  <a:lnTo>
                    <a:pt x="270" y="126"/>
                  </a:lnTo>
                  <a:lnTo>
                    <a:pt x="276" y="126"/>
                  </a:lnTo>
                  <a:lnTo>
                    <a:pt x="282" y="126"/>
                  </a:lnTo>
                  <a:lnTo>
                    <a:pt x="288" y="132"/>
                  </a:lnTo>
                  <a:lnTo>
                    <a:pt x="294" y="132"/>
                  </a:lnTo>
                  <a:lnTo>
                    <a:pt x="300" y="138"/>
                  </a:lnTo>
                  <a:lnTo>
                    <a:pt x="306" y="138"/>
                  </a:lnTo>
                  <a:lnTo>
                    <a:pt x="312" y="144"/>
                  </a:lnTo>
                  <a:lnTo>
                    <a:pt x="318" y="144"/>
                  </a:lnTo>
                  <a:lnTo>
                    <a:pt x="324" y="150"/>
                  </a:lnTo>
                  <a:lnTo>
                    <a:pt x="330" y="150"/>
                  </a:lnTo>
                  <a:lnTo>
                    <a:pt x="336" y="156"/>
                  </a:lnTo>
                  <a:lnTo>
                    <a:pt x="342" y="156"/>
                  </a:lnTo>
                  <a:lnTo>
                    <a:pt x="348" y="162"/>
                  </a:lnTo>
                  <a:lnTo>
                    <a:pt x="354" y="162"/>
                  </a:lnTo>
                  <a:lnTo>
                    <a:pt x="360" y="162"/>
                  </a:lnTo>
                  <a:lnTo>
                    <a:pt x="366" y="168"/>
                  </a:lnTo>
                  <a:lnTo>
                    <a:pt x="372" y="174"/>
                  </a:lnTo>
                  <a:lnTo>
                    <a:pt x="378" y="174"/>
                  </a:lnTo>
                  <a:lnTo>
                    <a:pt x="384" y="174"/>
                  </a:lnTo>
                  <a:lnTo>
                    <a:pt x="390" y="180"/>
                  </a:lnTo>
                  <a:lnTo>
                    <a:pt x="396" y="180"/>
                  </a:lnTo>
                  <a:lnTo>
                    <a:pt x="402" y="186"/>
                  </a:lnTo>
                  <a:lnTo>
                    <a:pt x="408" y="186"/>
                  </a:lnTo>
                  <a:lnTo>
                    <a:pt x="414" y="192"/>
                  </a:lnTo>
                  <a:lnTo>
                    <a:pt x="420" y="192"/>
                  </a:lnTo>
                  <a:lnTo>
                    <a:pt x="426" y="198"/>
                  </a:lnTo>
                  <a:lnTo>
                    <a:pt x="432" y="198"/>
                  </a:lnTo>
                  <a:lnTo>
                    <a:pt x="438" y="198"/>
                  </a:lnTo>
                  <a:lnTo>
                    <a:pt x="444" y="204"/>
                  </a:lnTo>
                  <a:lnTo>
                    <a:pt x="450" y="210"/>
                  </a:lnTo>
                  <a:lnTo>
                    <a:pt x="456" y="210"/>
                  </a:lnTo>
                  <a:lnTo>
                    <a:pt x="462" y="210"/>
                  </a:lnTo>
                  <a:lnTo>
                    <a:pt x="468" y="216"/>
                  </a:lnTo>
                  <a:lnTo>
                    <a:pt x="474" y="216"/>
                  </a:lnTo>
                  <a:lnTo>
                    <a:pt x="480" y="222"/>
                  </a:lnTo>
                  <a:lnTo>
                    <a:pt x="486" y="222"/>
                  </a:lnTo>
                  <a:lnTo>
                    <a:pt x="492" y="228"/>
                  </a:lnTo>
                  <a:lnTo>
                    <a:pt x="498" y="228"/>
                  </a:lnTo>
                  <a:lnTo>
                    <a:pt x="504" y="234"/>
                  </a:lnTo>
                  <a:lnTo>
                    <a:pt x="510" y="234"/>
                  </a:lnTo>
                  <a:lnTo>
                    <a:pt x="516" y="234"/>
                  </a:lnTo>
                  <a:lnTo>
                    <a:pt x="522" y="240"/>
                  </a:lnTo>
                  <a:lnTo>
                    <a:pt x="528" y="240"/>
                  </a:lnTo>
                  <a:lnTo>
                    <a:pt x="534" y="246"/>
                  </a:lnTo>
                  <a:lnTo>
                    <a:pt x="540" y="246"/>
                  </a:lnTo>
                  <a:lnTo>
                    <a:pt x="546" y="252"/>
                  </a:lnTo>
                  <a:lnTo>
                    <a:pt x="552" y="252"/>
                  </a:lnTo>
                  <a:lnTo>
                    <a:pt x="558" y="258"/>
                  </a:lnTo>
                  <a:lnTo>
                    <a:pt x="564" y="258"/>
                  </a:lnTo>
                  <a:lnTo>
                    <a:pt x="570" y="264"/>
                  </a:lnTo>
                  <a:lnTo>
                    <a:pt x="576" y="264"/>
                  </a:lnTo>
                  <a:lnTo>
                    <a:pt x="582" y="270"/>
                  </a:lnTo>
                  <a:lnTo>
                    <a:pt x="588" y="270"/>
                  </a:lnTo>
                  <a:lnTo>
                    <a:pt x="594" y="276"/>
                  </a:lnTo>
                  <a:lnTo>
                    <a:pt x="600" y="276"/>
                  </a:lnTo>
                  <a:lnTo>
                    <a:pt x="606" y="282"/>
                  </a:lnTo>
                  <a:lnTo>
                    <a:pt x="612" y="282"/>
                  </a:lnTo>
                  <a:lnTo>
                    <a:pt x="618" y="282"/>
                  </a:lnTo>
                  <a:lnTo>
                    <a:pt x="624" y="288"/>
                  </a:lnTo>
                  <a:lnTo>
                    <a:pt x="630" y="288"/>
                  </a:lnTo>
                  <a:lnTo>
                    <a:pt x="636" y="294"/>
                  </a:lnTo>
                  <a:lnTo>
                    <a:pt x="642" y="294"/>
                  </a:lnTo>
                  <a:lnTo>
                    <a:pt x="648" y="300"/>
                  </a:lnTo>
                  <a:lnTo>
                    <a:pt x="654" y="300"/>
                  </a:lnTo>
                  <a:lnTo>
                    <a:pt x="660" y="306"/>
                  </a:lnTo>
                  <a:lnTo>
                    <a:pt x="666" y="306"/>
                  </a:lnTo>
                  <a:lnTo>
                    <a:pt x="672" y="312"/>
                  </a:lnTo>
                  <a:lnTo>
                    <a:pt x="678" y="312"/>
                  </a:lnTo>
                  <a:lnTo>
                    <a:pt x="684" y="312"/>
                  </a:lnTo>
                  <a:lnTo>
                    <a:pt x="690" y="318"/>
                  </a:lnTo>
                  <a:lnTo>
                    <a:pt x="696" y="318"/>
                  </a:lnTo>
                  <a:lnTo>
                    <a:pt x="702" y="324"/>
                  </a:lnTo>
                  <a:lnTo>
                    <a:pt x="708" y="324"/>
                  </a:lnTo>
                  <a:lnTo>
                    <a:pt x="714" y="330"/>
                  </a:lnTo>
                  <a:lnTo>
                    <a:pt x="720" y="330"/>
                  </a:lnTo>
                  <a:lnTo>
                    <a:pt x="726" y="336"/>
                  </a:lnTo>
                  <a:lnTo>
                    <a:pt x="732" y="336"/>
                  </a:lnTo>
                  <a:lnTo>
                    <a:pt x="738" y="342"/>
                  </a:lnTo>
                  <a:lnTo>
                    <a:pt x="744" y="342"/>
                  </a:lnTo>
                  <a:lnTo>
                    <a:pt x="750" y="348"/>
                  </a:lnTo>
                  <a:lnTo>
                    <a:pt x="756" y="348"/>
                  </a:lnTo>
                  <a:lnTo>
                    <a:pt x="762" y="348"/>
                  </a:lnTo>
                  <a:lnTo>
                    <a:pt x="768" y="354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41" name="Freeform 78"/>
            <p:cNvSpPr>
              <a:spLocks/>
            </p:cNvSpPr>
            <p:nvPr/>
          </p:nvSpPr>
          <p:spPr bwMode="auto">
            <a:xfrm>
              <a:off x="6471472" y="4260850"/>
              <a:ext cx="1209675" cy="561975"/>
            </a:xfrm>
            <a:custGeom>
              <a:avLst/>
              <a:gdLst>
                <a:gd name="T0" fmla="*/ 12 w 762"/>
                <a:gd name="T1" fmla="*/ 6 h 354"/>
                <a:gd name="T2" fmla="*/ 30 w 762"/>
                <a:gd name="T3" fmla="*/ 12 h 354"/>
                <a:gd name="T4" fmla="*/ 48 w 762"/>
                <a:gd name="T5" fmla="*/ 24 h 354"/>
                <a:gd name="T6" fmla="*/ 66 w 762"/>
                <a:gd name="T7" fmla="*/ 30 h 354"/>
                <a:gd name="T8" fmla="*/ 84 w 762"/>
                <a:gd name="T9" fmla="*/ 36 h 354"/>
                <a:gd name="T10" fmla="*/ 102 w 762"/>
                <a:gd name="T11" fmla="*/ 48 h 354"/>
                <a:gd name="T12" fmla="*/ 120 w 762"/>
                <a:gd name="T13" fmla="*/ 54 h 354"/>
                <a:gd name="T14" fmla="*/ 138 w 762"/>
                <a:gd name="T15" fmla="*/ 66 h 354"/>
                <a:gd name="T16" fmla="*/ 156 w 762"/>
                <a:gd name="T17" fmla="*/ 72 h 354"/>
                <a:gd name="T18" fmla="*/ 174 w 762"/>
                <a:gd name="T19" fmla="*/ 78 h 354"/>
                <a:gd name="T20" fmla="*/ 192 w 762"/>
                <a:gd name="T21" fmla="*/ 90 h 354"/>
                <a:gd name="T22" fmla="*/ 210 w 762"/>
                <a:gd name="T23" fmla="*/ 96 h 354"/>
                <a:gd name="T24" fmla="*/ 228 w 762"/>
                <a:gd name="T25" fmla="*/ 108 h 354"/>
                <a:gd name="T26" fmla="*/ 246 w 762"/>
                <a:gd name="T27" fmla="*/ 114 h 354"/>
                <a:gd name="T28" fmla="*/ 264 w 762"/>
                <a:gd name="T29" fmla="*/ 120 h 354"/>
                <a:gd name="T30" fmla="*/ 282 w 762"/>
                <a:gd name="T31" fmla="*/ 132 h 354"/>
                <a:gd name="T32" fmla="*/ 300 w 762"/>
                <a:gd name="T33" fmla="*/ 138 h 354"/>
                <a:gd name="T34" fmla="*/ 318 w 762"/>
                <a:gd name="T35" fmla="*/ 144 h 354"/>
                <a:gd name="T36" fmla="*/ 336 w 762"/>
                <a:gd name="T37" fmla="*/ 156 h 354"/>
                <a:gd name="T38" fmla="*/ 354 w 762"/>
                <a:gd name="T39" fmla="*/ 162 h 354"/>
                <a:gd name="T40" fmla="*/ 372 w 762"/>
                <a:gd name="T41" fmla="*/ 174 h 354"/>
                <a:gd name="T42" fmla="*/ 390 w 762"/>
                <a:gd name="T43" fmla="*/ 180 h 354"/>
                <a:gd name="T44" fmla="*/ 408 w 762"/>
                <a:gd name="T45" fmla="*/ 186 h 354"/>
                <a:gd name="T46" fmla="*/ 426 w 762"/>
                <a:gd name="T47" fmla="*/ 198 h 354"/>
                <a:gd name="T48" fmla="*/ 444 w 762"/>
                <a:gd name="T49" fmla="*/ 204 h 354"/>
                <a:gd name="T50" fmla="*/ 462 w 762"/>
                <a:gd name="T51" fmla="*/ 216 h 354"/>
                <a:gd name="T52" fmla="*/ 480 w 762"/>
                <a:gd name="T53" fmla="*/ 222 h 354"/>
                <a:gd name="T54" fmla="*/ 498 w 762"/>
                <a:gd name="T55" fmla="*/ 228 h 354"/>
                <a:gd name="T56" fmla="*/ 516 w 762"/>
                <a:gd name="T57" fmla="*/ 240 h 354"/>
                <a:gd name="T58" fmla="*/ 534 w 762"/>
                <a:gd name="T59" fmla="*/ 246 h 354"/>
                <a:gd name="T60" fmla="*/ 552 w 762"/>
                <a:gd name="T61" fmla="*/ 252 h 354"/>
                <a:gd name="T62" fmla="*/ 570 w 762"/>
                <a:gd name="T63" fmla="*/ 264 h 354"/>
                <a:gd name="T64" fmla="*/ 588 w 762"/>
                <a:gd name="T65" fmla="*/ 270 h 354"/>
                <a:gd name="T66" fmla="*/ 606 w 762"/>
                <a:gd name="T67" fmla="*/ 282 h 354"/>
                <a:gd name="T68" fmla="*/ 624 w 762"/>
                <a:gd name="T69" fmla="*/ 288 h 354"/>
                <a:gd name="T70" fmla="*/ 642 w 762"/>
                <a:gd name="T71" fmla="*/ 294 h 354"/>
                <a:gd name="T72" fmla="*/ 660 w 762"/>
                <a:gd name="T73" fmla="*/ 306 h 354"/>
                <a:gd name="T74" fmla="*/ 678 w 762"/>
                <a:gd name="T75" fmla="*/ 312 h 354"/>
                <a:gd name="T76" fmla="*/ 696 w 762"/>
                <a:gd name="T77" fmla="*/ 324 h 354"/>
                <a:gd name="T78" fmla="*/ 714 w 762"/>
                <a:gd name="T79" fmla="*/ 330 h 354"/>
                <a:gd name="T80" fmla="*/ 732 w 762"/>
                <a:gd name="T81" fmla="*/ 336 h 354"/>
                <a:gd name="T82" fmla="*/ 750 w 762"/>
                <a:gd name="T83" fmla="*/ 348 h 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62" h="354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8" y="66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6" y="72"/>
                  </a:lnTo>
                  <a:lnTo>
                    <a:pt x="162" y="72"/>
                  </a:lnTo>
                  <a:lnTo>
                    <a:pt x="168" y="78"/>
                  </a:lnTo>
                  <a:lnTo>
                    <a:pt x="174" y="78"/>
                  </a:lnTo>
                  <a:lnTo>
                    <a:pt x="180" y="84"/>
                  </a:lnTo>
                  <a:lnTo>
                    <a:pt x="186" y="84"/>
                  </a:lnTo>
                  <a:lnTo>
                    <a:pt x="192" y="90"/>
                  </a:lnTo>
                  <a:lnTo>
                    <a:pt x="198" y="90"/>
                  </a:lnTo>
                  <a:lnTo>
                    <a:pt x="204" y="96"/>
                  </a:lnTo>
                  <a:lnTo>
                    <a:pt x="210" y="96"/>
                  </a:lnTo>
                  <a:lnTo>
                    <a:pt x="216" y="102"/>
                  </a:lnTo>
                  <a:lnTo>
                    <a:pt x="222" y="102"/>
                  </a:lnTo>
                  <a:lnTo>
                    <a:pt x="228" y="108"/>
                  </a:lnTo>
                  <a:lnTo>
                    <a:pt x="234" y="108"/>
                  </a:lnTo>
                  <a:lnTo>
                    <a:pt x="240" y="108"/>
                  </a:lnTo>
                  <a:lnTo>
                    <a:pt x="246" y="114"/>
                  </a:lnTo>
                  <a:lnTo>
                    <a:pt x="252" y="114"/>
                  </a:lnTo>
                  <a:lnTo>
                    <a:pt x="258" y="120"/>
                  </a:lnTo>
                  <a:lnTo>
                    <a:pt x="264" y="120"/>
                  </a:lnTo>
                  <a:lnTo>
                    <a:pt x="270" y="126"/>
                  </a:lnTo>
                  <a:lnTo>
                    <a:pt x="276" y="126"/>
                  </a:lnTo>
                  <a:lnTo>
                    <a:pt x="282" y="132"/>
                  </a:lnTo>
                  <a:lnTo>
                    <a:pt x="288" y="132"/>
                  </a:lnTo>
                  <a:lnTo>
                    <a:pt x="294" y="138"/>
                  </a:lnTo>
                  <a:lnTo>
                    <a:pt x="300" y="138"/>
                  </a:lnTo>
                  <a:lnTo>
                    <a:pt x="306" y="144"/>
                  </a:lnTo>
                  <a:lnTo>
                    <a:pt x="312" y="144"/>
                  </a:lnTo>
                  <a:lnTo>
                    <a:pt x="318" y="144"/>
                  </a:lnTo>
                  <a:lnTo>
                    <a:pt x="324" y="150"/>
                  </a:lnTo>
                  <a:lnTo>
                    <a:pt x="330" y="150"/>
                  </a:lnTo>
                  <a:lnTo>
                    <a:pt x="336" y="156"/>
                  </a:lnTo>
                  <a:lnTo>
                    <a:pt x="342" y="156"/>
                  </a:lnTo>
                  <a:lnTo>
                    <a:pt x="348" y="162"/>
                  </a:lnTo>
                  <a:lnTo>
                    <a:pt x="354" y="162"/>
                  </a:lnTo>
                  <a:lnTo>
                    <a:pt x="360" y="168"/>
                  </a:lnTo>
                  <a:lnTo>
                    <a:pt x="366" y="168"/>
                  </a:lnTo>
                  <a:lnTo>
                    <a:pt x="372" y="174"/>
                  </a:lnTo>
                  <a:lnTo>
                    <a:pt x="378" y="174"/>
                  </a:lnTo>
                  <a:lnTo>
                    <a:pt x="384" y="180"/>
                  </a:lnTo>
                  <a:lnTo>
                    <a:pt x="390" y="180"/>
                  </a:lnTo>
                  <a:lnTo>
                    <a:pt x="396" y="186"/>
                  </a:lnTo>
                  <a:lnTo>
                    <a:pt x="402" y="186"/>
                  </a:lnTo>
                  <a:lnTo>
                    <a:pt x="408" y="186"/>
                  </a:lnTo>
                  <a:lnTo>
                    <a:pt x="414" y="192"/>
                  </a:lnTo>
                  <a:lnTo>
                    <a:pt x="420" y="192"/>
                  </a:lnTo>
                  <a:lnTo>
                    <a:pt x="426" y="198"/>
                  </a:lnTo>
                  <a:lnTo>
                    <a:pt x="432" y="198"/>
                  </a:lnTo>
                  <a:lnTo>
                    <a:pt x="438" y="204"/>
                  </a:lnTo>
                  <a:lnTo>
                    <a:pt x="444" y="204"/>
                  </a:lnTo>
                  <a:lnTo>
                    <a:pt x="450" y="210"/>
                  </a:lnTo>
                  <a:lnTo>
                    <a:pt x="456" y="210"/>
                  </a:lnTo>
                  <a:lnTo>
                    <a:pt x="462" y="216"/>
                  </a:lnTo>
                  <a:lnTo>
                    <a:pt x="468" y="216"/>
                  </a:lnTo>
                  <a:lnTo>
                    <a:pt x="474" y="222"/>
                  </a:lnTo>
                  <a:lnTo>
                    <a:pt x="480" y="222"/>
                  </a:lnTo>
                  <a:lnTo>
                    <a:pt x="486" y="222"/>
                  </a:lnTo>
                  <a:lnTo>
                    <a:pt x="492" y="228"/>
                  </a:lnTo>
                  <a:lnTo>
                    <a:pt x="498" y="228"/>
                  </a:lnTo>
                  <a:lnTo>
                    <a:pt x="504" y="234"/>
                  </a:lnTo>
                  <a:lnTo>
                    <a:pt x="510" y="234"/>
                  </a:lnTo>
                  <a:lnTo>
                    <a:pt x="516" y="240"/>
                  </a:lnTo>
                  <a:lnTo>
                    <a:pt x="522" y="240"/>
                  </a:lnTo>
                  <a:lnTo>
                    <a:pt x="528" y="246"/>
                  </a:lnTo>
                  <a:lnTo>
                    <a:pt x="534" y="246"/>
                  </a:lnTo>
                  <a:lnTo>
                    <a:pt x="540" y="252"/>
                  </a:lnTo>
                  <a:lnTo>
                    <a:pt x="546" y="252"/>
                  </a:lnTo>
                  <a:lnTo>
                    <a:pt x="552" y="252"/>
                  </a:lnTo>
                  <a:lnTo>
                    <a:pt x="558" y="258"/>
                  </a:lnTo>
                  <a:lnTo>
                    <a:pt x="564" y="258"/>
                  </a:lnTo>
                  <a:lnTo>
                    <a:pt x="570" y="264"/>
                  </a:lnTo>
                  <a:lnTo>
                    <a:pt x="576" y="264"/>
                  </a:lnTo>
                  <a:lnTo>
                    <a:pt x="582" y="270"/>
                  </a:lnTo>
                  <a:lnTo>
                    <a:pt x="588" y="270"/>
                  </a:lnTo>
                  <a:lnTo>
                    <a:pt x="594" y="276"/>
                  </a:lnTo>
                  <a:lnTo>
                    <a:pt x="600" y="276"/>
                  </a:lnTo>
                  <a:lnTo>
                    <a:pt x="606" y="282"/>
                  </a:lnTo>
                  <a:lnTo>
                    <a:pt x="612" y="282"/>
                  </a:lnTo>
                  <a:lnTo>
                    <a:pt x="618" y="288"/>
                  </a:lnTo>
                  <a:lnTo>
                    <a:pt x="624" y="288"/>
                  </a:lnTo>
                  <a:lnTo>
                    <a:pt x="630" y="294"/>
                  </a:lnTo>
                  <a:lnTo>
                    <a:pt x="636" y="294"/>
                  </a:lnTo>
                  <a:lnTo>
                    <a:pt x="642" y="294"/>
                  </a:lnTo>
                  <a:lnTo>
                    <a:pt x="648" y="300"/>
                  </a:lnTo>
                  <a:lnTo>
                    <a:pt x="654" y="300"/>
                  </a:lnTo>
                  <a:lnTo>
                    <a:pt x="660" y="306"/>
                  </a:lnTo>
                  <a:lnTo>
                    <a:pt x="666" y="306"/>
                  </a:lnTo>
                  <a:lnTo>
                    <a:pt x="672" y="312"/>
                  </a:lnTo>
                  <a:lnTo>
                    <a:pt x="678" y="312"/>
                  </a:lnTo>
                  <a:lnTo>
                    <a:pt x="684" y="318"/>
                  </a:lnTo>
                  <a:lnTo>
                    <a:pt x="690" y="318"/>
                  </a:lnTo>
                  <a:lnTo>
                    <a:pt x="696" y="324"/>
                  </a:lnTo>
                  <a:lnTo>
                    <a:pt x="702" y="324"/>
                  </a:lnTo>
                  <a:lnTo>
                    <a:pt x="708" y="324"/>
                  </a:lnTo>
                  <a:lnTo>
                    <a:pt x="714" y="330"/>
                  </a:lnTo>
                  <a:lnTo>
                    <a:pt x="720" y="336"/>
                  </a:lnTo>
                  <a:lnTo>
                    <a:pt x="726" y="336"/>
                  </a:lnTo>
                  <a:lnTo>
                    <a:pt x="732" y="336"/>
                  </a:lnTo>
                  <a:lnTo>
                    <a:pt x="738" y="342"/>
                  </a:lnTo>
                  <a:lnTo>
                    <a:pt x="744" y="342"/>
                  </a:lnTo>
                  <a:lnTo>
                    <a:pt x="750" y="348"/>
                  </a:lnTo>
                  <a:lnTo>
                    <a:pt x="756" y="348"/>
                  </a:lnTo>
                  <a:lnTo>
                    <a:pt x="762" y="354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42" name="Freeform 79"/>
            <p:cNvSpPr>
              <a:spLocks/>
            </p:cNvSpPr>
            <p:nvPr/>
          </p:nvSpPr>
          <p:spPr bwMode="auto">
            <a:xfrm>
              <a:off x="7681147" y="4822825"/>
              <a:ext cx="723900" cy="333375"/>
            </a:xfrm>
            <a:custGeom>
              <a:avLst/>
              <a:gdLst>
                <a:gd name="T0" fmla="*/ 6 w 456"/>
                <a:gd name="T1" fmla="*/ 0 h 210"/>
                <a:gd name="T2" fmla="*/ 18 w 456"/>
                <a:gd name="T3" fmla="*/ 6 h 210"/>
                <a:gd name="T4" fmla="*/ 30 w 456"/>
                <a:gd name="T5" fmla="*/ 12 h 210"/>
                <a:gd name="T6" fmla="*/ 42 w 456"/>
                <a:gd name="T7" fmla="*/ 18 h 210"/>
                <a:gd name="T8" fmla="*/ 54 w 456"/>
                <a:gd name="T9" fmla="*/ 24 h 210"/>
                <a:gd name="T10" fmla="*/ 66 w 456"/>
                <a:gd name="T11" fmla="*/ 30 h 210"/>
                <a:gd name="T12" fmla="*/ 78 w 456"/>
                <a:gd name="T13" fmla="*/ 36 h 210"/>
                <a:gd name="T14" fmla="*/ 90 w 456"/>
                <a:gd name="T15" fmla="*/ 42 h 210"/>
                <a:gd name="T16" fmla="*/ 102 w 456"/>
                <a:gd name="T17" fmla="*/ 48 h 210"/>
                <a:gd name="T18" fmla="*/ 114 w 456"/>
                <a:gd name="T19" fmla="*/ 48 h 210"/>
                <a:gd name="T20" fmla="*/ 126 w 456"/>
                <a:gd name="T21" fmla="*/ 54 h 210"/>
                <a:gd name="T22" fmla="*/ 138 w 456"/>
                <a:gd name="T23" fmla="*/ 60 h 210"/>
                <a:gd name="T24" fmla="*/ 150 w 456"/>
                <a:gd name="T25" fmla="*/ 66 h 210"/>
                <a:gd name="T26" fmla="*/ 162 w 456"/>
                <a:gd name="T27" fmla="*/ 72 h 210"/>
                <a:gd name="T28" fmla="*/ 174 w 456"/>
                <a:gd name="T29" fmla="*/ 78 h 210"/>
                <a:gd name="T30" fmla="*/ 186 w 456"/>
                <a:gd name="T31" fmla="*/ 84 h 210"/>
                <a:gd name="T32" fmla="*/ 198 w 456"/>
                <a:gd name="T33" fmla="*/ 90 h 210"/>
                <a:gd name="T34" fmla="*/ 210 w 456"/>
                <a:gd name="T35" fmla="*/ 96 h 210"/>
                <a:gd name="T36" fmla="*/ 222 w 456"/>
                <a:gd name="T37" fmla="*/ 102 h 210"/>
                <a:gd name="T38" fmla="*/ 234 w 456"/>
                <a:gd name="T39" fmla="*/ 108 h 210"/>
                <a:gd name="T40" fmla="*/ 246 w 456"/>
                <a:gd name="T41" fmla="*/ 114 h 210"/>
                <a:gd name="T42" fmla="*/ 258 w 456"/>
                <a:gd name="T43" fmla="*/ 120 h 210"/>
                <a:gd name="T44" fmla="*/ 270 w 456"/>
                <a:gd name="T45" fmla="*/ 120 h 210"/>
                <a:gd name="T46" fmla="*/ 282 w 456"/>
                <a:gd name="T47" fmla="*/ 126 h 210"/>
                <a:gd name="T48" fmla="*/ 294 w 456"/>
                <a:gd name="T49" fmla="*/ 132 h 210"/>
                <a:gd name="T50" fmla="*/ 306 w 456"/>
                <a:gd name="T51" fmla="*/ 138 h 210"/>
                <a:gd name="T52" fmla="*/ 318 w 456"/>
                <a:gd name="T53" fmla="*/ 144 h 210"/>
                <a:gd name="T54" fmla="*/ 330 w 456"/>
                <a:gd name="T55" fmla="*/ 150 h 210"/>
                <a:gd name="T56" fmla="*/ 342 w 456"/>
                <a:gd name="T57" fmla="*/ 156 h 210"/>
                <a:gd name="T58" fmla="*/ 354 w 456"/>
                <a:gd name="T59" fmla="*/ 162 h 210"/>
                <a:gd name="T60" fmla="*/ 366 w 456"/>
                <a:gd name="T61" fmla="*/ 168 h 210"/>
                <a:gd name="T62" fmla="*/ 378 w 456"/>
                <a:gd name="T63" fmla="*/ 174 h 210"/>
                <a:gd name="T64" fmla="*/ 390 w 456"/>
                <a:gd name="T65" fmla="*/ 180 h 210"/>
                <a:gd name="T66" fmla="*/ 402 w 456"/>
                <a:gd name="T67" fmla="*/ 186 h 210"/>
                <a:gd name="T68" fmla="*/ 414 w 456"/>
                <a:gd name="T69" fmla="*/ 192 h 210"/>
                <a:gd name="T70" fmla="*/ 426 w 456"/>
                <a:gd name="T71" fmla="*/ 192 h 210"/>
                <a:gd name="T72" fmla="*/ 438 w 456"/>
                <a:gd name="T73" fmla="*/ 198 h 210"/>
                <a:gd name="T74" fmla="*/ 450 w 456"/>
                <a:gd name="T75" fmla="*/ 204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56" h="210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48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32" y="60"/>
                  </a:lnTo>
                  <a:lnTo>
                    <a:pt x="138" y="60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6" y="72"/>
                  </a:lnTo>
                  <a:lnTo>
                    <a:pt x="162" y="72"/>
                  </a:lnTo>
                  <a:lnTo>
                    <a:pt x="168" y="78"/>
                  </a:lnTo>
                  <a:lnTo>
                    <a:pt x="174" y="78"/>
                  </a:lnTo>
                  <a:lnTo>
                    <a:pt x="180" y="84"/>
                  </a:lnTo>
                  <a:lnTo>
                    <a:pt x="186" y="84"/>
                  </a:lnTo>
                  <a:lnTo>
                    <a:pt x="192" y="84"/>
                  </a:lnTo>
                  <a:lnTo>
                    <a:pt x="198" y="90"/>
                  </a:lnTo>
                  <a:lnTo>
                    <a:pt x="204" y="90"/>
                  </a:lnTo>
                  <a:lnTo>
                    <a:pt x="210" y="96"/>
                  </a:lnTo>
                  <a:lnTo>
                    <a:pt x="216" y="96"/>
                  </a:lnTo>
                  <a:lnTo>
                    <a:pt x="222" y="102"/>
                  </a:lnTo>
                  <a:lnTo>
                    <a:pt x="228" y="102"/>
                  </a:lnTo>
                  <a:lnTo>
                    <a:pt x="234" y="108"/>
                  </a:lnTo>
                  <a:lnTo>
                    <a:pt x="240" y="108"/>
                  </a:lnTo>
                  <a:lnTo>
                    <a:pt x="246" y="114"/>
                  </a:lnTo>
                  <a:lnTo>
                    <a:pt x="252" y="114"/>
                  </a:lnTo>
                  <a:lnTo>
                    <a:pt x="258" y="120"/>
                  </a:lnTo>
                  <a:lnTo>
                    <a:pt x="264" y="120"/>
                  </a:lnTo>
                  <a:lnTo>
                    <a:pt x="270" y="120"/>
                  </a:lnTo>
                  <a:lnTo>
                    <a:pt x="276" y="126"/>
                  </a:lnTo>
                  <a:lnTo>
                    <a:pt x="282" y="126"/>
                  </a:lnTo>
                  <a:lnTo>
                    <a:pt x="288" y="132"/>
                  </a:lnTo>
                  <a:lnTo>
                    <a:pt x="294" y="132"/>
                  </a:lnTo>
                  <a:lnTo>
                    <a:pt x="300" y="138"/>
                  </a:lnTo>
                  <a:lnTo>
                    <a:pt x="306" y="138"/>
                  </a:lnTo>
                  <a:lnTo>
                    <a:pt x="312" y="144"/>
                  </a:lnTo>
                  <a:lnTo>
                    <a:pt x="318" y="144"/>
                  </a:lnTo>
                  <a:lnTo>
                    <a:pt x="324" y="150"/>
                  </a:lnTo>
                  <a:lnTo>
                    <a:pt x="330" y="150"/>
                  </a:lnTo>
                  <a:lnTo>
                    <a:pt x="336" y="156"/>
                  </a:lnTo>
                  <a:lnTo>
                    <a:pt x="342" y="156"/>
                  </a:lnTo>
                  <a:lnTo>
                    <a:pt x="348" y="162"/>
                  </a:lnTo>
                  <a:lnTo>
                    <a:pt x="354" y="162"/>
                  </a:lnTo>
                  <a:lnTo>
                    <a:pt x="360" y="162"/>
                  </a:lnTo>
                  <a:lnTo>
                    <a:pt x="366" y="168"/>
                  </a:lnTo>
                  <a:lnTo>
                    <a:pt x="372" y="168"/>
                  </a:lnTo>
                  <a:lnTo>
                    <a:pt x="378" y="174"/>
                  </a:lnTo>
                  <a:lnTo>
                    <a:pt x="384" y="174"/>
                  </a:lnTo>
                  <a:lnTo>
                    <a:pt x="390" y="180"/>
                  </a:lnTo>
                  <a:lnTo>
                    <a:pt x="396" y="180"/>
                  </a:lnTo>
                  <a:lnTo>
                    <a:pt x="402" y="186"/>
                  </a:lnTo>
                  <a:lnTo>
                    <a:pt x="408" y="186"/>
                  </a:lnTo>
                  <a:lnTo>
                    <a:pt x="414" y="192"/>
                  </a:lnTo>
                  <a:lnTo>
                    <a:pt x="420" y="192"/>
                  </a:lnTo>
                  <a:lnTo>
                    <a:pt x="426" y="192"/>
                  </a:lnTo>
                  <a:lnTo>
                    <a:pt x="432" y="198"/>
                  </a:lnTo>
                  <a:lnTo>
                    <a:pt x="438" y="198"/>
                  </a:lnTo>
                  <a:lnTo>
                    <a:pt x="444" y="204"/>
                  </a:lnTo>
                  <a:lnTo>
                    <a:pt x="450" y="204"/>
                  </a:lnTo>
                  <a:lnTo>
                    <a:pt x="456" y="210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43" name="Freeform 80"/>
            <p:cNvSpPr>
              <a:spLocks/>
            </p:cNvSpPr>
            <p:nvPr/>
          </p:nvSpPr>
          <p:spPr bwMode="auto">
            <a:xfrm>
              <a:off x="2823397" y="1908175"/>
              <a:ext cx="2409825" cy="714375"/>
            </a:xfrm>
            <a:custGeom>
              <a:avLst/>
              <a:gdLst>
                <a:gd name="T0" fmla="*/ 24 w 1518"/>
                <a:gd name="T1" fmla="*/ 12 h 450"/>
                <a:gd name="T2" fmla="*/ 96 w 1518"/>
                <a:gd name="T3" fmla="*/ 36 h 450"/>
                <a:gd name="T4" fmla="*/ 162 w 1518"/>
                <a:gd name="T5" fmla="*/ 60 h 450"/>
                <a:gd name="T6" fmla="*/ 222 w 1518"/>
                <a:gd name="T7" fmla="*/ 78 h 450"/>
                <a:gd name="T8" fmla="*/ 282 w 1518"/>
                <a:gd name="T9" fmla="*/ 96 h 450"/>
                <a:gd name="T10" fmla="*/ 336 w 1518"/>
                <a:gd name="T11" fmla="*/ 114 h 450"/>
                <a:gd name="T12" fmla="*/ 390 w 1518"/>
                <a:gd name="T13" fmla="*/ 132 h 450"/>
                <a:gd name="T14" fmla="*/ 444 w 1518"/>
                <a:gd name="T15" fmla="*/ 150 h 450"/>
                <a:gd name="T16" fmla="*/ 492 w 1518"/>
                <a:gd name="T17" fmla="*/ 162 h 450"/>
                <a:gd name="T18" fmla="*/ 540 w 1518"/>
                <a:gd name="T19" fmla="*/ 174 h 450"/>
                <a:gd name="T20" fmla="*/ 582 w 1518"/>
                <a:gd name="T21" fmla="*/ 186 h 450"/>
                <a:gd name="T22" fmla="*/ 630 w 1518"/>
                <a:gd name="T23" fmla="*/ 204 h 450"/>
                <a:gd name="T24" fmla="*/ 672 w 1518"/>
                <a:gd name="T25" fmla="*/ 216 h 450"/>
                <a:gd name="T26" fmla="*/ 714 w 1518"/>
                <a:gd name="T27" fmla="*/ 222 h 450"/>
                <a:gd name="T28" fmla="*/ 750 w 1518"/>
                <a:gd name="T29" fmla="*/ 234 h 450"/>
                <a:gd name="T30" fmla="*/ 792 w 1518"/>
                <a:gd name="T31" fmla="*/ 246 h 450"/>
                <a:gd name="T32" fmla="*/ 828 w 1518"/>
                <a:gd name="T33" fmla="*/ 258 h 450"/>
                <a:gd name="T34" fmla="*/ 864 w 1518"/>
                <a:gd name="T35" fmla="*/ 264 h 450"/>
                <a:gd name="T36" fmla="*/ 900 w 1518"/>
                <a:gd name="T37" fmla="*/ 276 h 450"/>
                <a:gd name="T38" fmla="*/ 930 w 1518"/>
                <a:gd name="T39" fmla="*/ 288 h 450"/>
                <a:gd name="T40" fmla="*/ 966 w 1518"/>
                <a:gd name="T41" fmla="*/ 294 h 450"/>
                <a:gd name="T42" fmla="*/ 996 w 1518"/>
                <a:gd name="T43" fmla="*/ 306 h 450"/>
                <a:gd name="T44" fmla="*/ 1026 w 1518"/>
                <a:gd name="T45" fmla="*/ 312 h 450"/>
                <a:gd name="T46" fmla="*/ 1056 w 1518"/>
                <a:gd name="T47" fmla="*/ 318 h 450"/>
                <a:gd name="T48" fmla="*/ 1086 w 1518"/>
                <a:gd name="T49" fmla="*/ 330 h 450"/>
                <a:gd name="T50" fmla="*/ 1116 w 1518"/>
                <a:gd name="T51" fmla="*/ 336 h 450"/>
                <a:gd name="T52" fmla="*/ 1146 w 1518"/>
                <a:gd name="T53" fmla="*/ 348 h 450"/>
                <a:gd name="T54" fmla="*/ 1176 w 1518"/>
                <a:gd name="T55" fmla="*/ 354 h 450"/>
                <a:gd name="T56" fmla="*/ 1200 w 1518"/>
                <a:gd name="T57" fmla="*/ 360 h 450"/>
                <a:gd name="T58" fmla="*/ 1230 w 1518"/>
                <a:gd name="T59" fmla="*/ 366 h 450"/>
                <a:gd name="T60" fmla="*/ 1254 w 1518"/>
                <a:gd name="T61" fmla="*/ 378 h 450"/>
                <a:gd name="T62" fmla="*/ 1278 w 1518"/>
                <a:gd name="T63" fmla="*/ 384 h 450"/>
                <a:gd name="T64" fmla="*/ 1302 w 1518"/>
                <a:gd name="T65" fmla="*/ 390 h 450"/>
                <a:gd name="T66" fmla="*/ 1326 w 1518"/>
                <a:gd name="T67" fmla="*/ 396 h 450"/>
                <a:gd name="T68" fmla="*/ 1350 w 1518"/>
                <a:gd name="T69" fmla="*/ 402 h 450"/>
                <a:gd name="T70" fmla="*/ 1374 w 1518"/>
                <a:gd name="T71" fmla="*/ 408 h 450"/>
                <a:gd name="T72" fmla="*/ 1398 w 1518"/>
                <a:gd name="T73" fmla="*/ 414 h 450"/>
                <a:gd name="T74" fmla="*/ 1422 w 1518"/>
                <a:gd name="T75" fmla="*/ 420 h 450"/>
                <a:gd name="T76" fmla="*/ 1440 w 1518"/>
                <a:gd name="T77" fmla="*/ 426 h 450"/>
                <a:gd name="T78" fmla="*/ 1464 w 1518"/>
                <a:gd name="T79" fmla="*/ 432 h 450"/>
                <a:gd name="T80" fmla="*/ 1488 w 1518"/>
                <a:gd name="T81" fmla="*/ 444 h 450"/>
                <a:gd name="T82" fmla="*/ 1506 w 1518"/>
                <a:gd name="T83" fmla="*/ 450 h 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518" h="450">
                  <a:moveTo>
                    <a:pt x="0" y="0"/>
                  </a:moveTo>
                  <a:lnTo>
                    <a:pt x="0" y="6"/>
                  </a:lnTo>
                  <a:lnTo>
                    <a:pt x="24" y="12"/>
                  </a:lnTo>
                  <a:lnTo>
                    <a:pt x="48" y="24"/>
                  </a:lnTo>
                  <a:lnTo>
                    <a:pt x="72" y="30"/>
                  </a:lnTo>
                  <a:lnTo>
                    <a:pt x="96" y="36"/>
                  </a:lnTo>
                  <a:lnTo>
                    <a:pt x="120" y="48"/>
                  </a:lnTo>
                  <a:lnTo>
                    <a:pt x="138" y="54"/>
                  </a:lnTo>
                  <a:lnTo>
                    <a:pt x="162" y="60"/>
                  </a:lnTo>
                  <a:lnTo>
                    <a:pt x="180" y="66"/>
                  </a:lnTo>
                  <a:lnTo>
                    <a:pt x="204" y="72"/>
                  </a:lnTo>
                  <a:lnTo>
                    <a:pt x="222" y="78"/>
                  </a:lnTo>
                  <a:lnTo>
                    <a:pt x="240" y="84"/>
                  </a:lnTo>
                  <a:lnTo>
                    <a:pt x="264" y="90"/>
                  </a:lnTo>
                  <a:lnTo>
                    <a:pt x="282" y="96"/>
                  </a:lnTo>
                  <a:lnTo>
                    <a:pt x="300" y="102"/>
                  </a:lnTo>
                  <a:lnTo>
                    <a:pt x="318" y="108"/>
                  </a:lnTo>
                  <a:lnTo>
                    <a:pt x="336" y="114"/>
                  </a:lnTo>
                  <a:lnTo>
                    <a:pt x="354" y="120"/>
                  </a:lnTo>
                  <a:lnTo>
                    <a:pt x="372" y="126"/>
                  </a:lnTo>
                  <a:lnTo>
                    <a:pt x="390" y="132"/>
                  </a:lnTo>
                  <a:lnTo>
                    <a:pt x="408" y="138"/>
                  </a:lnTo>
                  <a:lnTo>
                    <a:pt x="426" y="144"/>
                  </a:lnTo>
                  <a:lnTo>
                    <a:pt x="444" y="150"/>
                  </a:lnTo>
                  <a:lnTo>
                    <a:pt x="462" y="150"/>
                  </a:lnTo>
                  <a:lnTo>
                    <a:pt x="474" y="156"/>
                  </a:lnTo>
                  <a:lnTo>
                    <a:pt x="492" y="162"/>
                  </a:lnTo>
                  <a:lnTo>
                    <a:pt x="510" y="168"/>
                  </a:lnTo>
                  <a:lnTo>
                    <a:pt x="522" y="174"/>
                  </a:lnTo>
                  <a:lnTo>
                    <a:pt x="540" y="174"/>
                  </a:lnTo>
                  <a:lnTo>
                    <a:pt x="552" y="180"/>
                  </a:lnTo>
                  <a:lnTo>
                    <a:pt x="570" y="186"/>
                  </a:lnTo>
                  <a:lnTo>
                    <a:pt x="582" y="186"/>
                  </a:lnTo>
                  <a:lnTo>
                    <a:pt x="600" y="192"/>
                  </a:lnTo>
                  <a:lnTo>
                    <a:pt x="612" y="198"/>
                  </a:lnTo>
                  <a:lnTo>
                    <a:pt x="630" y="204"/>
                  </a:lnTo>
                  <a:lnTo>
                    <a:pt x="642" y="204"/>
                  </a:lnTo>
                  <a:lnTo>
                    <a:pt x="654" y="210"/>
                  </a:lnTo>
                  <a:lnTo>
                    <a:pt x="672" y="216"/>
                  </a:lnTo>
                  <a:lnTo>
                    <a:pt x="684" y="216"/>
                  </a:lnTo>
                  <a:lnTo>
                    <a:pt x="696" y="222"/>
                  </a:lnTo>
                  <a:lnTo>
                    <a:pt x="714" y="222"/>
                  </a:lnTo>
                  <a:lnTo>
                    <a:pt x="726" y="228"/>
                  </a:lnTo>
                  <a:lnTo>
                    <a:pt x="738" y="234"/>
                  </a:lnTo>
                  <a:lnTo>
                    <a:pt x="750" y="234"/>
                  </a:lnTo>
                  <a:lnTo>
                    <a:pt x="762" y="240"/>
                  </a:lnTo>
                  <a:lnTo>
                    <a:pt x="774" y="246"/>
                  </a:lnTo>
                  <a:lnTo>
                    <a:pt x="792" y="246"/>
                  </a:lnTo>
                  <a:lnTo>
                    <a:pt x="804" y="252"/>
                  </a:lnTo>
                  <a:lnTo>
                    <a:pt x="816" y="252"/>
                  </a:lnTo>
                  <a:lnTo>
                    <a:pt x="828" y="258"/>
                  </a:lnTo>
                  <a:lnTo>
                    <a:pt x="840" y="258"/>
                  </a:lnTo>
                  <a:lnTo>
                    <a:pt x="852" y="264"/>
                  </a:lnTo>
                  <a:lnTo>
                    <a:pt x="864" y="264"/>
                  </a:lnTo>
                  <a:lnTo>
                    <a:pt x="876" y="270"/>
                  </a:lnTo>
                  <a:lnTo>
                    <a:pt x="888" y="276"/>
                  </a:lnTo>
                  <a:lnTo>
                    <a:pt x="900" y="276"/>
                  </a:lnTo>
                  <a:lnTo>
                    <a:pt x="906" y="282"/>
                  </a:lnTo>
                  <a:lnTo>
                    <a:pt x="918" y="282"/>
                  </a:lnTo>
                  <a:lnTo>
                    <a:pt x="930" y="288"/>
                  </a:lnTo>
                  <a:lnTo>
                    <a:pt x="942" y="288"/>
                  </a:lnTo>
                  <a:lnTo>
                    <a:pt x="954" y="294"/>
                  </a:lnTo>
                  <a:lnTo>
                    <a:pt x="966" y="294"/>
                  </a:lnTo>
                  <a:lnTo>
                    <a:pt x="978" y="300"/>
                  </a:lnTo>
                  <a:lnTo>
                    <a:pt x="984" y="300"/>
                  </a:lnTo>
                  <a:lnTo>
                    <a:pt x="996" y="306"/>
                  </a:lnTo>
                  <a:lnTo>
                    <a:pt x="1008" y="306"/>
                  </a:lnTo>
                  <a:lnTo>
                    <a:pt x="1020" y="312"/>
                  </a:lnTo>
                  <a:lnTo>
                    <a:pt x="1026" y="312"/>
                  </a:lnTo>
                  <a:lnTo>
                    <a:pt x="1038" y="318"/>
                  </a:lnTo>
                  <a:lnTo>
                    <a:pt x="1050" y="318"/>
                  </a:lnTo>
                  <a:lnTo>
                    <a:pt x="1056" y="318"/>
                  </a:lnTo>
                  <a:lnTo>
                    <a:pt x="1068" y="324"/>
                  </a:lnTo>
                  <a:lnTo>
                    <a:pt x="1080" y="324"/>
                  </a:lnTo>
                  <a:lnTo>
                    <a:pt x="1086" y="330"/>
                  </a:lnTo>
                  <a:lnTo>
                    <a:pt x="1098" y="330"/>
                  </a:lnTo>
                  <a:lnTo>
                    <a:pt x="1110" y="336"/>
                  </a:lnTo>
                  <a:lnTo>
                    <a:pt x="1116" y="336"/>
                  </a:lnTo>
                  <a:lnTo>
                    <a:pt x="1128" y="342"/>
                  </a:lnTo>
                  <a:lnTo>
                    <a:pt x="1134" y="342"/>
                  </a:lnTo>
                  <a:lnTo>
                    <a:pt x="1146" y="348"/>
                  </a:lnTo>
                  <a:lnTo>
                    <a:pt x="1158" y="348"/>
                  </a:lnTo>
                  <a:lnTo>
                    <a:pt x="1164" y="348"/>
                  </a:lnTo>
                  <a:lnTo>
                    <a:pt x="1176" y="354"/>
                  </a:lnTo>
                  <a:lnTo>
                    <a:pt x="1182" y="354"/>
                  </a:lnTo>
                  <a:lnTo>
                    <a:pt x="1194" y="360"/>
                  </a:lnTo>
                  <a:lnTo>
                    <a:pt x="1200" y="360"/>
                  </a:lnTo>
                  <a:lnTo>
                    <a:pt x="1212" y="360"/>
                  </a:lnTo>
                  <a:lnTo>
                    <a:pt x="1218" y="366"/>
                  </a:lnTo>
                  <a:lnTo>
                    <a:pt x="1230" y="366"/>
                  </a:lnTo>
                  <a:lnTo>
                    <a:pt x="1236" y="372"/>
                  </a:lnTo>
                  <a:lnTo>
                    <a:pt x="1242" y="372"/>
                  </a:lnTo>
                  <a:lnTo>
                    <a:pt x="1254" y="378"/>
                  </a:lnTo>
                  <a:lnTo>
                    <a:pt x="1260" y="378"/>
                  </a:lnTo>
                  <a:lnTo>
                    <a:pt x="1272" y="378"/>
                  </a:lnTo>
                  <a:lnTo>
                    <a:pt x="1278" y="384"/>
                  </a:lnTo>
                  <a:lnTo>
                    <a:pt x="1284" y="384"/>
                  </a:lnTo>
                  <a:lnTo>
                    <a:pt x="1296" y="384"/>
                  </a:lnTo>
                  <a:lnTo>
                    <a:pt x="1302" y="390"/>
                  </a:lnTo>
                  <a:lnTo>
                    <a:pt x="1314" y="390"/>
                  </a:lnTo>
                  <a:lnTo>
                    <a:pt x="1320" y="396"/>
                  </a:lnTo>
                  <a:lnTo>
                    <a:pt x="1326" y="396"/>
                  </a:lnTo>
                  <a:lnTo>
                    <a:pt x="1338" y="396"/>
                  </a:lnTo>
                  <a:lnTo>
                    <a:pt x="1344" y="402"/>
                  </a:lnTo>
                  <a:lnTo>
                    <a:pt x="1350" y="402"/>
                  </a:lnTo>
                  <a:lnTo>
                    <a:pt x="1362" y="402"/>
                  </a:lnTo>
                  <a:lnTo>
                    <a:pt x="1368" y="408"/>
                  </a:lnTo>
                  <a:lnTo>
                    <a:pt x="1374" y="408"/>
                  </a:lnTo>
                  <a:lnTo>
                    <a:pt x="1380" y="414"/>
                  </a:lnTo>
                  <a:lnTo>
                    <a:pt x="1392" y="414"/>
                  </a:lnTo>
                  <a:lnTo>
                    <a:pt x="1398" y="414"/>
                  </a:lnTo>
                  <a:lnTo>
                    <a:pt x="1404" y="420"/>
                  </a:lnTo>
                  <a:lnTo>
                    <a:pt x="1410" y="420"/>
                  </a:lnTo>
                  <a:lnTo>
                    <a:pt x="1422" y="420"/>
                  </a:lnTo>
                  <a:lnTo>
                    <a:pt x="1428" y="426"/>
                  </a:lnTo>
                  <a:lnTo>
                    <a:pt x="1434" y="426"/>
                  </a:lnTo>
                  <a:lnTo>
                    <a:pt x="1440" y="426"/>
                  </a:lnTo>
                  <a:lnTo>
                    <a:pt x="1452" y="432"/>
                  </a:lnTo>
                  <a:lnTo>
                    <a:pt x="1458" y="432"/>
                  </a:lnTo>
                  <a:lnTo>
                    <a:pt x="1464" y="432"/>
                  </a:lnTo>
                  <a:lnTo>
                    <a:pt x="1470" y="438"/>
                  </a:lnTo>
                  <a:lnTo>
                    <a:pt x="1476" y="438"/>
                  </a:lnTo>
                  <a:lnTo>
                    <a:pt x="1488" y="444"/>
                  </a:lnTo>
                  <a:lnTo>
                    <a:pt x="1494" y="444"/>
                  </a:lnTo>
                  <a:lnTo>
                    <a:pt x="1500" y="444"/>
                  </a:lnTo>
                  <a:lnTo>
                    <a:pt x="1506" y="450"/>
                  </a:lnTo>
                  <a:lnTo>
                    <a:pt x="1512" y="450"/>
                  </a:lnTo>
                  <a:lnTo>
                    <a:pt x="1518" y="45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44" name="Freeform 81"/>
            <p:cNvSpPr>
              <a:spLocks/>
            </p:cNvSpPr>
            <p:nvPr/>
          </p:nvSpPr>
          <p:spPr bwMode="auto">
            <a:xfrm>
              <a:off x="5233222" y="2622550"/>
              <a:ext cx="1228725" cy="400050"/>
            </a:xfrm>
            <a:custGeom>
              <a:avLst/>
              <a:gdLst>
                <a:gd name="T0" fmla="*/ 18 w 774"/>
                <a:gd name="T1" fmla="*/ 6 h 252"/>
                <a:gd name="T2" fmla="*/ 36 w 774"/>
                <a:gd name="T3" fmla="*/ 12 h 252"/>
                <a:gd name="T4" fmla="*/ 54 w 774"/>
                <a:gd name="T5" fmla="*/ 18 h 252"/>
                <a:gd name="T6" fmla="*/ 78 w 774"/>
                <a:gd name="T7" fmla="*/ 24 h 252"/>
                <a:gd name="T8" fmla="*/ 96 w 774"/>
                <a:gd name="T9" fmla="*/ 30 h 252"/>
                <a:gd name="T10" fmla="*/ 114 w 774"/>
                <a:gd name="T11" fmla="*/ 36 h 252"/>
                <a:gd name="T12" fmla="*/ 132 w 774"/>
                <a:gd name="T13" fmla="*/ 42 h 252"/>
                <a:gd name="T14" fmla="*/ 150 w 774"/>
                <a:gd name="T15" fmla="*/ 42 h 252"/>
                <a:gd name="T16" fmla="*/ 168 w 774"/>
                <a:gd name="T17" fmla="*/ 48 h 252"/>
                <a:gd name="T18" fmla="*/ 186 w 774"/>
                <a:gd name="T19" fmla="*/ 54 h 252"/>
                <a:gd name="T20" fmla="*/ 204 w 774"/>
                <a:gd name="T21" fmla="*/ 60 h 252"/>
                <a:gd name="T22" fmla="*/ 222 w 774"/>
                <a:gd name="T23" fmla="*/ 66 h 252"/>
                <a:gd name="T24" fmla="*/ 240 w 774"/>
                <a:gd name="T25" fmla="*/ 72 h 252"/>
                <a:gd name="T26" fmla="*/ 258 w 774"/>
                <a:gd name="T27" fmla="*/ 78 h 252"/>
                <a:gd name="T28" fmla="*/ 276 w 774"/>
                <a:gd name="T29" fmla="*/ 84 h 252"/>
                <a:gd name="T30" fmla="*/ 294 w 774"/>
                <a:gd name="T31" fmla="*/ 90 h 252"/>
                <a:gd name="T32" fmla="*/ 312 w 774"/>
                <a:gd name="T33" fmla="*/ 96 h 252"/>
                <a:gd name="T34" fmla="*/ 330 w 774"/>
                <a:gd name="T35" fmla="*/ 102 h 252"/>
                <a:gd name="T36" fmla="*/ 348 w 774"/>
                <a:gd name="T37" fmla="*/ 108 h 252"/>
                <a:gd name="T38" fmla="*/ 366 w 774"/>
                <a:gd name="T39" fmla="*/ 114 h 252"/>
                <a:gd name="T40" fmla="*/ 384 w 774"/>
                <a:gd name="T41" fmla="*/ 120 h 252"/>
                <a:gd name="T42" fmla="*/ 402 w 774"/>
                <a:gd name="T43" fmla="*/ 120 h 252"/>
                <a:gd name="T44" fmla="*/ 420 w 774"/>
                <a:gd name="T45" fmla="*/ 126 h 252"/>
                <a:gd name="T46" fmla="*/ 438 w 774"/>
                <a:gd name="T47" fmla="*/ 132 h 252"/>
                <a:gd name="T48" fmla="*/ 456 w 774"/>
                <a:gd name="T49" fmla="*/ 138 h 252"/>
                <a:gd name="T50" fmla="*/ 474 w 774"/>
                <a:gd name="T51" fmla="*/ 144 h 252"/>
                <a:gd name="T52" fmla="*/ 492 w 774"/>
                <a:gd name="T53" fmla="*/ 150 h 252"/>
                <a:gd name="T54" fmla="*/ 510 w 774"/>
                <a:gd name="T55" fmla="*/ 156 h 252"/>
                <a:gd name="T56" fmla="*/ 528 w 774"/>
                <a:gd name="T57" fmla="*/ 162 h 252"/>
                <a:gd name="T58" fmla="*/ 546 w 774"/>
                <a:gd name="T59" fmla="*/ 168 h 252"/>
                <a:gd name="T60" fmla="*/ 564 w 774"/>
                <a:gd name="T61" fmla="*/ 174 h 252"/>
                <a:gd name="T62" fmla="*/ 582 w 774"/>
                <a:gd name="T63" fmla="*/ 180 h 252"/>
                <a:gd name="T64" fmla="*/ 600 w 774"/>
                <a:gd name="T65" fmla="*/ 186 h 252"/>
                <a:gd name="T66" fmla="*/ 618 w 774"/>
                <a:gd name="T67" fmla="*/ 198 h 252"/>
                <a:gd name="T68" fmla="*/ 636 w 774"/>
                <a:gd name="T69" fmla="*/ 204 h 252"/>
                <a:gd name="T70" fmla="*/ 654 w 774"/>
                <a:gd name="T71" fmla="*/ 204 h 252"/>
                <a:gd name="T72" fmla="*/ 672 w 774"/>
                <a:gd name="T73" fmla="*/ 216 h 252"/>
                <a:gd name="T74" fmla="*/ 690 w 774"/>
                <a:gd name="T75" fmla="*/ 222 h 252"/>
                <a:gd name="T76" fmla="*/ 708 w 774"/>
                <a:gd name="T77" fmla="*/ 228 h 252"/>
                <a:gd name="T78" fmla="*/ 726 w 774"/>
                <a:gd name="T79" fmla="*/ 234 h 252"/>
                <a:gd name="T80" fmla="*/ 744 w 774"/>
                <a:gd name="T81" fmla="*/ 240 h 252"/>
                <a:gd name="T82" fmla="*/ 762 w 774"/>
                <a:gd name="T83" fmla="*/ 246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74" h="252">
                  <a:moveTo>
                    <a:pt x="0" y="0"/>
                  </a:move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8" y="48"/>
                  </a:lnTo>
                  <a:lnTo>
                    <a:pt x="174" y="54"/>
                  </a:lnTo>
                  <a:lnTo>
                    <a:pt x="180" y="54"/>
                  </a:lnTo>
                  <a:lnTo>
                    <a:pt x="186" y="54"/>
                  </a:lnTo>
                  <a:lnTo>
                    <a:pt x="192" y="60"/>
                  </a:lnTo>
                  <a:lnTo>
                    <a:pt x="198" y="60"/>
                  </a:lnTo>
                  <a:lnTo>
                    <a:pt x="204" y="60"/>
                  </a:lnTo>
                  <a:lnTo>
                    <a:pt x="210" y="60"/>
                  </a:lnTo>
                  <a:lnTo>
                    <a:pt x="216" y="66"/>
                  </a:lnTo>
                  <a:lnTo>
                    <a:pt x="222" y="66"/>
                  </a:lnTo>
                  <a:lnTo>
                    <a:pt x="228" y="66"/>
                  </a:lnTo>
                  <a:lnTo>
                    <a:pt x="234" y="72"/>
                  </a:lnTo>
                  <a:lnTo>
                    <a:pt x="240" y="72"/>
                  </a:lnTo>
                  <a:lnTo>
                    <a:pt x="246" y="72"/>
                  </a:lnTo>
                  <a:lnTo>
                    <a:pt x="252" y="78"/>
                  </a:lnTo>
                  <a:lnTo>
                    <a:pt x="258" y="78"/>
                  </a:lnTo>
                  <a:lnTo>
                    <a:pt x="264" y="78"/>
                  </a:lnTo>
                  <a:lnTo>
                    <a:pt x="270" y="84"/>
                  </a:lnTo>
                  <a:lnTo>
                    <a:pt x="276" y="84"/>
                  </a:lnTo>
                  <a:lnTo>
                    <a:pt x="282" y="84"/>
                  </a:lnTo>
                  <a:lnTo>
                    <a:pt x="288" y="84"/>
                  </a:lnTo>
                  <a:lnTo>
                    <a:pt x="294" y="90"/>
                  </a:lnTo>
                  <a:lnTo>
                    <a:pt x="300" y="90"/>
                  </a:lnTo>
                  <a:lnTo>
                    <a:pt x="306" y="90"/>
                  </a:lnTo>
                  <a:lnTo>
                    <a:pt x="312" y="96"/>
                  </a:lnTo>
                  <a:lnTo>
                    <a:pt x="318" y="96"/>
                  </a:lnTo>
                  <a:lnTo>
                    <a:pt x="324" y="96"/>
                  </a:lnTo>
                  <a:lnTo>
                    <a:pt x="330" y="102"/>
                  </a:lnTo>
                  <a:lnTo>
                    <a:pt x="336" y="102"/>
                  </a:lnTo>
                  <a:lnTo>
                    <a:pt x="342" y="102"/>
                  </a:lnTo>
                  <a:lnTo>
                    <a:pt x="348" y="108"/>
                  </a:lnTo>
                  <a:lnTo>
                    <a:pt x="354" y="108"/>
                  </a:lnTo>
                  <a:lnTo>
                    <a:pt x="360" y="108"/>
                  </a:lnTo>
                  <a:lnTo>
                    <a:pt x="366" y="114"/>
                  </a:lnTo>
                  <a:lnTo>
                    <a:pt x="372" y="114"/>
                  </a:lnTo>
                  <a:lnTo>
                    <a:pt x="378" y="114"/>
                  </a:lnTo>
                  <a:lnTo>
                    <a:pt x="384" y="120"/>
                  </a:lnTo>
                  <a:lnTo>
                    <a:pt x="390" y="120"/>
                  </a:lnTo>
                  <a:lnTo>
                    <a:pt x="396" y="120"/>
                  </a:lnTo>
                  <a:lnTo>
                    <a:pt x="402" y="120"/>
                  </a:lnTo>
                  <a:lnTo>
                    <a:pt x="408" y="126"/>
                  </a:lnTo>
                  <a:lnTo>
                    <a:pt x="414" y="126"/>
                  </a:lnTo>
                  <a:lnTo>
                    <a:pt x="420" y="126"/>
                  </a:lnTo>
                  <a:lnTo>
                    <a:pt x="426" y="132"/>
                  </a:lnTo>
                  <a:lnTo>
                    <a:pt x="432" y="132"/>
                  </a:lnTo>
                  <a:lnTo>
                    <a:pt x="438" y="132"/>
                  </a:lnTo>
                  <a:lnTo>
                    <a:pt x="444" y="138"/>
                  </a:lnTo>
                  <a:lnTo>
                    <a:pt x="450" y="138"/>
                  </a:lnTo>
                  <a:lnTo>
                    <a:pt x="456" y="138"/>
                  </a:lnTo>
                  <a:lnTo>
                    <a:pt x="462" y="144"/>
                  </a:lnTo>
                  <a:lnTo>
                    <a:pt x="468" y="144"/>
                  </a:lnTo>
                  <a:lnTo>
                    <a:pt x="474" y="144"/>
                  </a:lnTo>
                  <a:lnTo>
                    <a:pt x="480" y="150"/>
                  </a:lnTo>
                  <a:lnTo>
                    <a:pt x="486" y="150"/>
                  </a:lnTo>
                  <a:lnTo>
                    <a:pt x="492" y="150"/>
                  </a:lnTo>
                  <a:lnTo>
                    <a:pt x="498" y="156"/>
                  </a:lnTo>
                  <a:lnTo>
                    <a:pt x="504" y="156"/>
                  </a:lnTo>
                  <a:lnTo>
                    <a:pt x="510" y="156"/>
                  </a:lnTo>
                  <a:lnTo>
                    <a:pt x="516" y="162"/>
                  </a:lnTo>
                  <a:lnTo>
                    <a:pt x="522" y="162"/>
                  </a:lnTo>
                  <a:lnTo>
                    <a:pt x="528" y="162"/>
                  </a:lnTo>
                  <a:lnTo>
                    <a:pt x="534" y="168"/>
                  </a:lnTo>
                  <a:lnTo>
                    <a:pt x="540" y="168"/>
                  </a:lnTo>
                  <a:lnTo>
                    <a:pt x="546" y="168"/>
                  </a:lnTo>
                  <a:lnTo>
                    <a:pt x="552" y="174"/>
                  </a:lnTo>
                  <a:lnTo>
                    <a:pt x="558" y="174"/>
                  </a:lnTo>
                  <a:lnTo>
                    <a:pt x="564" y="174"/>
                  </a:lnTo>
                  <a:lnTo>
                    <a:pt x="570" y="180"/>
                  </a:lnTo>
                  <a:lnTo>
                    <a:pt x="576" y="180"/>
                  </a:lnTo>
                  <a:lnTo>
                    <a:pt x="582" y="180"/>
                  </a:lnTo>
                  <a:lnTo>
                    <a:pt x="588" y="186"/>
                  </a:lnTo>
                  <a:lnTo>
                    <a:pt x="594" y="186"/>
                  </a:lnTo>
                  <a:lnTo>
                    <a:pt x="600" y="186"/>
                  </a:lnTo>
                  <a:lnTo>
                    <a:pt x="606" y="192"/>
                  </a:lnTo>
                  <a:lnTo>
                    <a:pt x="612" y="192"/>
                  </a:lnTo>
                  <a:lnTo>
                    <a:pt x="618" y="198"/>
                  </a:lnTo>
                  <a:lnTo>
                    <a:pt x="624" y="198"/>
                  </a:lnTo>
                  <a:lnTo>
                    <a:pt x="630" y="198"/>
                  </a:lnTo>
                  <a:lnTo>
                    <a:pt x="636" y="204"/>
                  </a:lnTo>
                  <a:lnTo>
                    <a:pt x="642" y="204"/>
                  </a:lnTo>
                  <a:lnTo>
                    <a:pt x="648" y="204"/>
                  </a:lnTo>
                  <a:lnTo>
                    <a:pt x="654" y="204"/>
                  </a:lnTo>
                  <a:lnTo>
                    <a:pt x="660" y="210"/>
                  </a:lnTo>
                  <a:lnTo>
                    <a:pt x="666" y="210"/>
                  </a:lnTo>
                  <a:lnTo>
                    <a:pt x="672" y="216"/>
                  </a:lnTo>
                  <a:lnTo>
                    <a:pt x="678" y="216"/>
                  </a:lnTo>
                  <a:lnTo>
                    <a:pt x="684" y="216"/>
                  </a:lnTo>
                  <a:lnTo>
                    <a:pt x="690" y="222"/>
                  </a:lnTo>
                  <a:lnTo>
                    <a:pt x="696" y="222"/>
                  </a:lnTo>
                  <a:lnTo>
                    <a:pt x="702" y="222"/>
                  </a:lnTo>
                  <a:lnTo>
                    <a:pt x="708" y="228"/>
                  </a:lnTo>
                  <a:lnTo>
                    <a:pt x="714" y="228"/>
                  </a:lnTo>
                  <a:lnTo>
                    <a:pt x="720" y="228"/>
                  </a:lnTo>
                  <a:lnTo>
                    <a:pt x="726" y="234"/>
                  </a:lnTo>
                  <a:lnTo>
                    <a:pt x="732" y="234"/>
                  </a:lnTo>
                  <a:lnTo>
                    <a:pt x="738" y="234"/>
                  </a:lnTo>
                  <a:lnTo>
                    <a:pt x="744" y="240"/>
                  </a:lnTo>
                  <a:lnTo>
                    <a:pt x="750" y="240"/>
                  </a:lnTo>
                  <a:lnTo>
                    <a:pt x="756" y="246"/>
                  </a:lnTo>
                  <a:lnTo>
                    <a:pt x="762" y="246"/>
                  </a:lnTo>
                  <a:lnTo>
                    <a:pt x="768" y="246"/>
                  </a:lnTo>
                  <a:lnTo>
                    <a:pt x="774" y="252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45" name="Freeform 82"/>
            <p:cNvSpPr>
              <a:spLocks/>
            </p:cNvSpPr>
            <p:nvPr/>
          </p:nvSpPr>
          <p:spPr bwMode="auto">
            <a:xfrm>
              <a:off x="6461947" y="3022600"/>
              <a:ext cx="1209675" cy="571500"/>
            </a:xfrm>
            <a:custGeom>
              <a:avLst/>
              <a:gdLst>
                <a:gd name="T0" fmla="*/ 12 w 762"/>
                <a:gd name="T1" fmla="*/ 0 h 360"/>
                <a:gd name="T2" fmla="*/ 30 w 762"/>
                <a:gd name="T3" fmla="*/ 12 h 360"/>
                <a:gd name="T4" fmla="*/ 48 w 762"/>
                <a:gd name="T5" fmla="*/ 18 h 360"/>
                <a:gd name="T6" fmla="*/ 66 w 762"/>
                <a:gd name="T7" fmla="*/ 24 h 360"/>
                <a:gd name="T8" fmla="*/ 84 w 762"/>
                <a:gd name="T9" fmla="*/ 30 h 360"/>
                <a:gd name="T10" fmla="*/ 102 w 762"/>
                <a:gd name="T11" fmla="*/ 36 h 360"/>
                <a:gd name="T12" fmla="*/ 120 w 762"/>
                <a:gd name="T13" fmla="*/ 42 h 360"/>
                <a:gd name="T14" fmla="*/ 138 w 762"/>
                <a:gd name="T15" fmla="*/ 54 h 360"/>
                <a:gd name="T16" fmla="*/ 156 w 762"/>
                <a:gd name="T17" fmla="*/ 60 h 360"/>
                <a:gd name="T18" fmla="*/ 174 w 762"/>
                <a:gd name="T19" fmla="*/ 66 h 360"/>
                <a:gd name="T20" fmla="*/ 192 w 762"/>
                <a:gd name="T21" fmla="*/ 72 h 360"/>
                <a:gd name="T22" fmla="*/ 210 w 762"/>
                <a:gd name="T23" fmla="*/ 78 h 360"/>
                <a:gd name="T24" fmla="*/ 228 w 762"/>
                <a:gd name="T25" fmla="*/ 90 h 360"/>
                <a:gd name="T26" fmla="*/ 246 w 762"/>
                <a:gd name="T27" fmla="*/ 96 h 360"/>
                <a:gd name="T28" fmla="*/ 264 w 762"/>
                <a:gd name="T29" fmla="*/ 102 h 360"/>
                <a:gd name="T30" fmla="*/ 282 w 762"/>
                <a:gd name="T31" fmla="*/ 108 h 360"/>
                <a:gd name="T32" fmla="*/ 300 w 762"/>
                <a:gd name="T33" fmla="*/ 120 h 360"/>
                <a:gd name="T34" fmla="*/ 318 w 762"/>
                <a:gd name="T35" fmla="*/ 126 h 360"/>
                <a:gd name="T36" fmla="*/ 336 w 762"/>
                <a:gd name="T37" fmla="*/ 132 h 360"/>
                <a:gd name="T38" fmla="*/ 354 w 762"/>
                <a:gd name="T39" fmla="*/ 144 h 360"/>
                <a:gd name="T40" fmla="*/ 372 w 762"/>
                <a:gd name="T41" fmla="*/ 150 h 360"/>
                <a:gd name="T42" fmla="*/ 390 w 762"/>
                <a:gd name="T43" fmla="*/ 156 h 360"/>
                <a:gd name="T44" fmla="*/ 408 w 762"/>
                <a:gd name="T45" fmla="*/ 168 h 360"/>
                <a:gd name="T46" fmla="*/ 426 w 762"/>
                <a:gd name="T47" fmla="*/ 174 h 360"/>
                <a:gd name="T48" fmla="*/ 444 w 762"/>
                <a:gd name="T49" fmla="*/ 186 h 360"/>
                <a:gd name="T50" fmla="*/ 462 w 762"/>
                <a:gd name="T51" fmla="*/ 192 h 360"/>
                <a:gd name="T52" fmla="*/ 480 w 762"/>
                <a:gd name="T53" fmla="*/ 204 h 360"/>
                <a:gd name="T54" fmla="*/ 498 w 762"/>
                <a:gd name="T55" fmla="*/ 210 h 360"/>
                <a:gd name="T56" fmla="*/ 516 w 762"/>
                <a:gd name="T57" fmla="*/ 222 h 360"/>
                <a:gd name="T58" fmla="*/ 534 w 762"/>
                <a:gd name="T59" fmla="*/ 228 h 360"/>
                <a:gd name="T60" fmla="*/ 552 w 762"/>
                <a:gd name="T61" fmla="*/ 240 h 360"/>
                <a:gd name="T62" fmla="*/ 570 w 762"/>
                <a:gd name="T63" fmla="*/ 246 h 360"/>
                <a:gd name="T64" fmla="*/ 588 w 762"/>
                <a:gd name="T65" fmla="*/ 258 h 360"/>
                <a:gd name="T66" fmla="*/ 606 w 762"/>
                <a:gd name="T67" fmla="*/ 270 h 360"/>
                <a:gd name="T68" fmla="*/ 624 w 762"/>
                <a:gd name="T69" fmla="*/ 276 h 360"/>
                <a:gd name="T70" fmla="*/ 642 w 762"/>
                <a:gd name="T71" fmla="*/ 288 h 360"/>
                <a:gd name="T72" fmla="*/ 660 w 762"/>
                <a:gd name="T73" fmla="*/ 300 h 360"/>
                <a:gd name="T74" fmla="*/ 678 w 762"/>
                <a:gd name="T75" fmla="*/ 306 h 360"/>
                <a:gd name="T76" fmla="*/ 696 w 762"/>
                <a:gd name="T77" fmla="*/ 318 h 360"/>
                <a:gd name="T78" fmla="*/ 714 w 762"/>
                <a:gd name="T79" fmla="*/ 330 h 360"/>
                <a:gd name="T80" fmla="*/ 732 w 762"/>
                <a:gd name="T81" fmla="*/ 342 h 360"/>
                <a:gd name="T82" fmla="*/ 750 w 762"/>
                <a:gd name="T83" fmla="*/ 354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62" h="360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8" y="54"/>
                  </a:lnTo>
                  <a:lnTo>
                    <a:pt x="144" y="54"/>
                  </a:lnTo>
                  <a:lnTo>
                    <a:pt x="150" y="54"/>
                  </a:lnTo>
                  <a:lnTo>
                    <a:pt x="156" y="60"/>
                  </a:lnTo>
                  <a:lnTo>
                    <a:pt x="162" y="60"/>
                  </a:lnTo>
                  <a:lnTo>
                    <a:pt x="168" y="60"/>
                  </a:lnTo>
                  <a:lnTo>
                    <a:pt x="174" y="66"/>
                  </a:lnTo>
                  <a:lnTo>
                    <a:pt x="180" y="66"/>
                  </a:lnTo>
                  <a:lnTo>
                    <a:pt x="186" y="72"/>
                  </a:lnTo>
                  <a:lnTo>
                    <a:pt x="192" y="72"/>
                  </a:lnTo>
                  <a:lnTo>
                    <a:pt x="198" y="78"/>
                  </a:lnTo>
                  <a:lnTo>
                    <a:pt x="204" y="78"/>
                  </a:lnTo>
                  <a:lnTo>
                    <a:pt x="210" y="78"/>
                  </a:lnTo>
                  <a:lnTo>
                    <a:pt x="216" y="84"/>
                  </a:lnTo>
                  <a:lnTo>
                    <a:pt x="222" y="84"/>
                  </a:lnTo>
                  <a:lnTo>
                    <a:pt x="228" y="90"/>
                  </a:lnTo>
                  <a:lnTo>
                    <a:pt x="234" y="90"/>
                  </a:lnTo>
                  <a:lnTo>
                    <a:pt x="240" y="90"/>
                  </a:lnTo>
                  <a:lnTo>
                    <a:pt x="246" y="96"/>
                  </a:lnTo>
                  <a:lnTo>
                    <a:pt x="252" y="96"/>
                  </a:lnTo>
                  <a:lnTo>
                    <a:pt x="258" y="102"/>
                  </a:lnTo>
                  <a:lnTo>
                    <a:pt x="264" y="102"/>
                  </a:lnTo>
                  <a:lnTo>
                    <a:pt x="270" y="108"/>
                  </a:lnTo>
                  <a:lnTo>
                    <a:pt x="276" y="108"/>
                  </a:lnTo>
                  <a:lnTo>
                    <a:pt x="282" y="108"/>
                  </a:lnTo>
                  <a:lnTo>
                    <a:pt x="288" y="114"/>
                  </a:lnTo>
                  <a:lnTo>
                    <a:pt x="294" y="114"/>
                  </a:lnTo>
                  <a:lnTo>
                    <a:pt x="300" y="120"/>
                  </a:lnTo>
                  <a:lnTo>
                    <a:pt x="306" y="120"/>
                  </a:lnTo>
                  <a:lnTo>
                    <a:pt x="312" y="126"/>
                  </a:lnTo>
                  <a:lnTo>
                    <a:pt x="318" y="126"/>
                  </a:lnTo>
                  <a:lnTo>
                    <a:pt x="324" y="126"/>
                  </a:lnTo>
                  <a:lnTo>
                    <a:pt x="330" y="132"/>
                  </a:lnTo>
                  <a:lnTo>
                    <a:pt x="336" y="132"/>
                  </a:lnTo>
                  <a:lnTo>
                    <a:pt x="342" y="138"/>
                  </a:lnTo>
                  <a:lnTo>
                    <a:pt x="348" y="138"/>
                  </a:lnTo>
                  <a:lnTo>
                    <a:pt x="354" y="144"/>
                  </a:lnTo>
                  <a:lnTo>
                    <a:pt x="360" y="144"/>
                  </a:lnTo>
                  <a:lnTo>
                    <a:pt x="366" y="150"/>
                  </a:lnTo>
                  <a:lnTo>
                    <a:pt x="372" y="150"/>
                  </a:lnTo>
                  <a:lnTo>
                    <a:pt x="378" y="150"/>
                  </a:lnTo>
                  <a:lnTo>
                    <a:pt x="384" y="156"/>
                  </a:lnTo>
                  <a:lnTo>
                    <a:pt x="390" y="156"/>
                  </a:lnTo>
                  <a:lnTo>
                    <a:pt x="396" y="162"/>
                  </a:lnTo>
                  <a:lnTo>
                    <a:pt x="402" y="162"/>
                  </a:lnTo>
                  <a:lnTo>
                    <a:pt x="408" y="168"/>
                  </a:lnTo>
                  <a:lnTo>
                    <a:pt x="414" y="168"/>
                  </a:lnTo>
                  <a:lnTo>
                    <a:pt x="420" y="174"/>
                  </a:lnTo>
                  <a:lnTo>
                    <a:pt x="426" y="174"/>
                  </a:lnTo>
                  <a:lnTo>
                    <a:pt x="432" y="180"/>
                  </a:lnTo>
                  <a:lnTo>
                    <a:pt x="438" y="180"/>
                  </a:lnTo>
                  <a:lnTo>
                    <a:pt x="444" y="186"/>
                  </a:lnTo>
                  <a:lnTo>
                    <a:pt x="450" y="186"/>
                  </a:lnTo>
                  <a:lnTo>
                    <a:pt x="456" y="192"/>
                  </a:lnTo>
                  <a:lnTo>
                    <a:pt x="462" y="192"/>
                  </a:lnTo>
                  <a:lnTo>
                    <a:pt x="468" y="198"/>
                  </a:lnTo>
                  <a:lnTo>
                    <a:pt x="474" y="198"/>
                  </a:lnTo>
                  <a:lnTo>
                    <a:pt x="480" y="204"/>
                  </a:lnTo>
                  <a:lnTo>
                    <a:pt x="486" y="204"/>
                  </a:lnTo>
                  <a:lnTo>
                    <a:pt x="492" y="210"/>
                  </a:lnTo>
                  <a:lnTo>
                    <a:pt x="498" y="210"/>
                  </a:lnTo>
                  <a:lnTo>
                    <a:pt x="504" y="216"/>
                  </a:lnTo>
                  <a:lnTo>
                    <a:pt x="510" y="216"/>
                  </a:lnTo>
                  <a:lnTo>
                    <a:pt x="516" y="222"/>
                  </a:lnTo>
                  <a:lnTo>
                    <a:pt x="522" y="222"/>
                  </a:lnTo>
                  <a:lnTo>
                    <a:pt x="528" y="228"/>
                  </a:lnTo>
                  <a:lnTo>
                    <a:pt x="534" y="228"/>
                  </a:lnTo>
                  <a:lnTo>
                    <a:pt x="540" y="234"/>
                  </a:lnTo>
                  <a:lnTo>
                    <a:pt x="546" y="234"/>
                  </a:lnTo>
                  <a:lnTo>
                    <a:pt x="552" y="240"/>
                  </a:lnTo>
                  <a:lnTo>
                    <a:pt x="558" y="240"/>
                  </a:lnTo>
                  <a:lnTo>
                    <a:pt x="564" y="246"/>
                  </a:lnTo>
                  <a:lnTo>
                    <a:pt x="570" y="246"/>
                  </a:lnTo>
                  <a:lnTo>
                    <a:pt x="576" y="252"/>
                  </a:lnTo>
                  <a:lnTo>
                    <a:pt x="582" y="252"/>
                  </a:lnTo>
                  <a:lnTo>
                    <a:pt x="588" y="258"/>
                  </a:lnTo>
                  <a:lnTo>
                    <a:pt x="594" y="258"/>
                  </a:lnTo>
                  <a:lnTo>
                    <a:pt x="600" y="264"/>
                  </a:lnTo>
                  <a:lnTo>
                    <a:pt x="606" y="270"/>
                  </a:lnTo>
                  <a:lnTo>
                    <a:pt x="612" y="270"/>
                  </a:lnTo>
                  <a:lnTo>
                    <a:pt x="618" y="276"/>
                  </a:lnTo>
                  <a:lnTo>
                    <a:pt x="624" y="276"/>
                  </a:lnTo>
                  <a:lnTo>
                    <a:pt x="630" y="282"/>
                  </a:lnTo>
                  <a:lnTo>
                    <a:pt x="636" y="282"/>
                  </a:lnTo>
                  <a:lnTo>
                    <a:pt x="642" y="288"/>
                  </a:lnTo>
                  <a:lnTo>
                    <a:pt x="648" y="288"/>
                  </a:lnTo>
                  <a:lnTo>
                    <a:pt x="654" y="294"/>
                  </a:lnTo>
                  <a:lnTo>
                    <a:pt x="660" y="300"/>
                  </a:lnTo>
                  <a:lnTo>
                    <a:pt x="666" y="300"/>
                  </a:lnTo>
                  <a:lnTo>
                    <a:pt x="672" y="306"/>
                  </a:lnTo>
                  <a:lnTo>
                    <a:pt x="678" y="306"/>
                  </a:lnTo>
                  <a:lnTo>
                    <a:pt x="684" y="312"/>
                  </a:lnTo>
                  <a:lnTo>
                    <a:pt x="690" y="318"/>
                  </a:lnTo>
                  <a:lnTo>
                    <a:pt x="696" y="318"/>
                  </a:lnTo>
                  <a:lnTo>
                    <a:pt x="702" y="324"/>
                  </a:lnTo>
                  <a:lnTo>
                    <a:pt x="708" y="324"/>
                  </a:lnTo>
                  <a:lnTo>
                    <a:pt x="714" y="330"/>
                  </a:lnTo>
                  <a:lnTo>
                    <a:pt x="720" y="336"/>
                  </a:lnTo>
                  <a:lnTo>
                    <a:pt x="726" y="336"/>
                  </a:lnTo>
                  <a:lnTo>
                    <a:pt x="732" y="342"/>
                  </a:lnTo>
                  <a:lnTo>
                    <a:pt x="738" y="348"/>
                  </a:lnTo>
                  <a:lnTo>
                    <a:pt x="744" y="348"/>
                  </a:lnTo>
                  <a:lnTo>
                    <a:pt x="750" y="354"/>
                  </a:lnTo>
                  <a:lnTo>
                    <a:pt x="756" y="354"/>
                  </a:lnTo>
                  <a:lnTo>
                    <a:pt x="762" y="36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46" name="Freeform 83"/>
            <p:cNvSpPr>
              <a:spLocks/>
            </p:cNvSpPr>
            <p:nvPr/>
          </p:nvSpPr>
          <p:spPr bwMode="auto">
            <a:xfrm>
              <a:off x="7671622" y="3594100"/>
              <a:ext cx="885825" cy="1514475"/>
            </a:xfrm>
            <a:custGeom>
              <a:avLst/>
              <a:gdLst>
                <a:gd name="T0" fmla="*/ 6 w 558"/>
                <a:gd name="T1" fmla="*/ 6 h 954"/>
                <a:gd name="T2" fmla="*/ 18 w 558"/>
                <a:gd name="T3" fmla="*/ 12 h 954"/>
                <a:gd name="T4" fmla="*/ 30 w 558"/>
                <a:gd name="T5" fmla="*/ 18 h 954"/>
                <a:gd name="T6" fmla="*/ 42 w 558"/>
                <a:gd name="T7" fmla="*/ 30 h 954"/>
                <a:gd name="T8" fmla="*/ 54 w 558"/>
                <a:gd name="T9" fmla="*/ 36 h 954"/>
                <a:gd name="T10" fmla="*/ 66 w 558"/>
                <a:gd name="T11" fmla="*/ 48 h 954"/>
                <a:gd name="T12" fmla="*/ 78 w 558"/>
                <a:gd name="T13" fmla="*/ 54 h 954"/>
                <a:gd name="T14" fmla="*/ 90 w 558"/>
                <a:gd name="T15" fmla="*/ 66 h 954"/>
                <a:gd name="T16" fmla="*/ 102 w 558"/>
                <a:gd name="T17" fmla="*/ 72 h 954"/>
                <a:gd name="T18" fmla="*/ 114 w 558"/>
                <a:gd name="T19" fmla="*/ 78 h 954"/>
                <a:gd name="T20" fmla="*/ 126 w 558"/>
                <a:gd name="T21" fmla="*/ 90 h 954"/>
                <a:gd name="T22" fmla="*/ 138 w 558"/>
                <a:gd name="T23" fmla="*/ 102 h 954"/>
                <a:gd name="T24" fmla="*/ 150 w 558"/>
                <a:gd name="T25" fmla="*/ 108 h 954"/>
                <a:gd name="T26" fmla="*/ 162 w 558"/>
                <a:gd name="T27" fmla="*/ 120 h 954"/>
                <a:gd name="T28" fmla="*/ 174 w 558"/>
                <a:gd name="T29" fmla="*/ 132 h 954"/>
                <a:gd name="T30" fmla="*/ 186 w 558"/>
                <a:gd name="T31" fmla="*/ 138 h 954"/>
                <a:gd name="T32" fmla="*/ 198 w 558"/>
                <a:gd name="T33" fmla="*/ 150 h 954"/>
                <a:gd name="T34" fmla="*/ 210 w 558"/>
                <a:gd name="T35" fmla="*/ 162 h 954"/>
                <a:gd name="T36" fmla="*/ 222 w 558"/>
                <a:gd name="T37" fmla="*/ 174 h 954"/>
                <a:gd name="T38" fmla="*/ 234 w 558"/>
                <a:gd name="T39" fmla="*/ 186 h 954"/>
                <a:gd name="T40" fmla="*/ 246 w 558"/>
                <a:gd name="T41" fmla="*/ 198 h 954"/>
                <a:gd name="T42" fmla="*/ 258 w 558"/>
                <a:gd name="T43" fmla="*/ 204 h 954"/>
                <a:gd name="T44" fmla="*/ 270 w 558"/>
                <a:gd name="T45" fmla="*/ 222 h 954"/>
                <a:gd name="T46" fmla="*/ 282 w 558"/>
                <a:gd name="T47" fmla="*/ 234 h 954"/>
                <a:gd name="T48" fmla="*/ 294 w 558"/>
                <a:gd name="T49" fmla="*/ 246 h 954"/>
                <a:gd name="T50" fmla="*/ 306 w 558"/>
                <a:gd name="T51" fmla="*/ 258 h 954"/>
                <a:gd name="T52" fmla="*/ 318 w 558"/>
                <a:gd name="T53" fmla="*/ 270 h 954"/>
                <a:gd name="T54" fmla="*/ 330 w 558"/>
                <a:gd name="T55" fmla="*/ 288 h 954"/>
                <a:gd name="T56" fmla="*/ 342 w 558"/>
                <a:gd name="T57" fmla="*/ 300 h 954"/>
                <a:gd name="T58" fmla="*/ 354 w 558"/>
                <a:gd name="T59" fmla="*/ 318 h 954"/>
                <a:gd name="T60" fmla="*/ 372 w 558"/>
                <a:gd name="T61" fmla="*/ 336 h 954"/>
                <a:gd name="T62" fmla="*/ 384 w 558"/>
                <a:gd name="T63" fmla="*/ 354 h 954"/>
                <a:gd name="T64" fmla="*/ 390 w 558"/>
                <a:gd name="T65" fmla="*/ 366 h 954"/>
                <a:gd name="T66" fmla="*/ 402 w 558"/>
                <a:gd name="T67" fmla="*/ 390 h 954"/>
                <a:gd name="T68" fmla="*/ 420 w 558"/>
                <a:gd name="T69" fmla="*/ 408 h 954"/>
                <a:gd name="T70" fmla="*/ 426 w 558"/>
                <a:gd name="T71" fmla="*/ 420 h 954"/>
                <a:gd name="T72" fmla="*/ 438 w 558"/>
                <a:gd name="T73" fmla="*/ 438 h 954"/>
                <a:gd name="T74" fmla="*/ 450 w 558"/>
                <a:gd name="T75" fmla="*/ 462 h 954"/>
                <a:gd name="T76" fmla="*/ 462 w 558"/>
                <a:gd name="T77" fmla="*/ 486 h 954"/>
                <a:gd name="T78" fmla="*/ 468 w 558"/>
                <a:gd name="T79" fmla="*/ 504 h 954"/>
                <a:gd name="T80" fmla="*/ 480 w 558"/>
                <a:gd name="T81" fmla="*/ 528 h 954"/>
                <a:gd name="T82" fmla="*/ 486 w 558"/>
                <a:gd name="T83" fmla="*/ 546 h 954"/>
                <a:gd name="T84" fmla="*/ 492 w 558"/>
                <a:gd name="T85" fmla="*/ 564 h 954"/>
                <a:gd name="T86" fmla="*/ 498 w 558"/>
                <a:gd name="T87" fmla="*/ 576 h 954"/>
                <a:gd name="T88" fmla="*/ 504 w 558"/>
                <a:gd name="T89" fmla="*/ 600 h 954"/>
                <a:gd name="T90" fmla="*/ 510 w 558"/>
                <a:gd name="T91" fmla="*/ 618 h 954"/>
                <a:gd name="T92" fmla="*/ 516 w 558"/>
                <a:gd name="T93" fmla="*/ 636 h 954"/>
                <a:gd name="T94" fmla="*/ 522 w 558"/>
                <a:gd name="T95" fmla="*/ 654 h 954"/>
                <a:gd name="T96" fmla="*/ 528 w 558"/>
                <a:gd name="T97" fmla="*/ 678 h 954"/>
                <a:gd name="T98" fmla="*/ 534 w 558"/>
                <a:gd name="T99" fmla="*/ 708 h 954"/>
                <a:gd name="T100" fmla="*/ 540 w 558"/>
                <a:gd name="T101" fmla="*/ 738 h 954"/>
                <a:gd name="T102" fmla="*/ 546 w 558"/>
                <a:gd name="T103" fmla="*/ 774 h 954"/>
                <a:gd name="T104" fmla="*/ 552 w 558"/>
                <a:gd name="T105" fmla="*/ 822 h 954"/>
                <a:gd name="T106" fmla="*/ 558 w 558"/>
                <a:gd name="T107" fmla="*/ 888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558" h="954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24"/>
                  </a:lnTo>
                  <a:lnTo>
                    <a:pt x="42" y="30"/>
                  </a:lnTo>
                  <a:lnTo>
                    <a:pt x="48" y="36"/>
                  </a:lnTo>
                  <a:lnTo>
                    <a:pt x="54" y="36"/>
                  </a:lnTo>
                  <a:lnTo>
                    <a:pt x="60" y="42"/>
                  </a:lnTo>
                  <a:lnTo>
                    <a:pt x="66" y="48"/>
                  </a:lnTo>
                  <a:lnTo>
                    <a:pt x="72" y="48"/>
                  </a:lnTo>
                  <a:lnTo>
                    <a:pt x="78" y="54"/>
                  </a:lnTo>
                  <a:lnTo>
                    <a:pt x="84" y="60"/>
                  </a:lnTo>
                  <a:lnTo>
                    <a:pt x="90" y="66"/>
                  </a:lnTo>
                  <a:lnTo>
                    <a:pt x="96" y="66"/>
                  </a:lnTo>
                  <a:lnTo>
                    <a:pt x="102" y="72"/>
                  </a:lnTo>
                  <a:lnTo>
                    <a:pt x="108" y="78"/>
                  </a:lnTo>
                  <a:lnTo>
                    <a:pt x="114" y="78"/>
                  </a:lnTo>
                  <a:lnTo>
                    <a:pt x="120" y="84"/>
                  </a:lnTo>
                  <a:lnTo>
                    <a:pt x="126" y="90"/>
                  </a:lnTo>
                  <a:lnTo>
                    <a:pt x="132" y="96"/>
                  </a:lnTo>
                  <a:lnTo>
                    <a:pt x="138" y="102"/>
                  </a:lnTo>
                  <a:lnTo>
                    <a:pt x="144" y="102"/>
                  </a:lnTo>
                  <a:lnTo>
                    <a:pt x="150" y="108"/>
                  </a:lnTo>
                  <a:lnTo>
                    <a:pt x="156" y="114"/>
                  </a:lnTo>
                  <a:lnTo>
                    <a:pt x="162" y="120"/>
                  </a:lnTo>
                  <a:lnTo>
                    <a:pt x="168" y="126"/>
                  </a:lnTo>
                  <a:lnTo>
                    <a:pt x="174" y="132"/>
                  </a:lnTo>
                  <a:lnTo>
                    <a:pt x="180" y="132"/>
                  </a:lnTo>
                  <a:lnTo>
                    <a:pt x="186" y="138"/>
                  </a:lnTo>
                  <a:lnTo>
                    <a:pt x="192" y="144"/>
                  </a:lnTo>
                  <a:lnTo>
                    <a:pt x="198" y="150"/>
                  </a:lnTo>
                  <a:lnTo>
                    <a:pt x="204" y="156"/>
                  </a:lnTo>
                  <a:lnTo>
                    <a:pt x="210" y="162"/>
                  </a:lnTo>
                  <a:lnTo>
                    <a:pt x="216" y="168"/>
                  </a:lnTo>
                  <a:lnTo>
                    <a:pt x="222" y="174"/>
                  </a:lnTo>
                  <a:lnTo>
                    <a:pt x="228" y="180"/>
                  </a:lnTo>
                  <a:lnTo>
                    <a:pt x="234" y="186"/>
                  </a:lnTo>
                  <a:lnTo>
                    <a:pt x="240" y="192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8" y="204"/>
                  </a:lnTo>
                  <a:lnTo>
                    <a:pt x="270" y="216"/>
                  </a:lnTo>
                  <a:lnTo>
                    <a:pt x="270" y="222"/>
                  </a:lnTo>
                  <a:lnTo>
                    <a:pt x="276" y="228"/>
                  </a:lnTo>
                  <a:lnTo>
                    <a:pt x="282" y="234"/>
                  </a:lnTo>
                  <a:lnTo>
                    <a:pt x="288" y="240"/>
                  </a:lnTo>
                  <a:lnTo>
                    <a:pt x="294" y="246"/>
                  </a:lnTo>
                  <a:lnTo>
                    <a:pt x="300" y="252"/>
                  </a:lnTo>
                  <a:lnTo>
                    <a:pt x="306" y="258"/>
                  </a:lnTo>
                  <a:lnTo>
                    <a:pt x="312" y="264"/>
                  </a:lnTo>
                  <a:lnTo>
                    <a:pt x="318" y="270"/>
                  </a:lnTo>
                  <a:lnTo>
                    <a:pt x="330" y="282"/>
                  </a:lnTo>
                  <a:lnTo>
                    <a:pt x="330" y="288"/>
                  </a:lnTo>
                  <a:lnTo>
                    <a:pt x="336" y="294"/>
                  </a:lnTo>
                  <a:lnTo>
                    <a:pt x="342" y="300"/>
                  </a:lnTo>
                  <a:lnTo>
                    <a:pt x="354" y="312"/>
                  </a:lnTo>
                  <a:lnTo>
                    <a:pt x="354" y="318"/>
                  </a:lnTo>
                  <a:lnTo>
                    <a:pt x="360" y="324"/>
                  </a:lnTo>
                  <a:lnTo>
                    <a:pt x="372" y="336"/>
                  </a:lnTo>
                  <a:lnTo>
                    <a:pt x="372" y="342"/>
                  </a:lnTo>
                  <a:lnTo>
                    <a:pt x="384" y="354"/>
                  </a:lnTo>
                  <a:lnTo>
                    <a:pt x="384" y="360"/>
                  </a:lnTo>
                  <a:lnTo>
                    <a:pt x="390" y="366"/>
                  </a:lnTo>
                  <a:lnTo>
                    <a:pt x="402" y="378"/>
                  </a:lnTo>
                  <a:lnTo>
                    <a:pt x="402" y="390"/>
                  </a:lnTo>
                  <a:lnTo>
                    <a:pt x="408" y="396"/>
                  </a:lnTo>
                  <a:lnTo>
                    <a:pt x="420" y="408"/>
                  </a:lnTo>
                  <a:lnTo>
                    <a:pt x="420" y="414"/>
                  </a:lnTo>
                  <a:lnTo>
                    <a:pt x="426" y="420"/>
                  </a:lnTo>
                  <a:lnTo>
                    <a:pt x="426" y="426"/>
                  </a:lnTo>
                  <a:lnTo>
                    <a:pt x="438" y="438"/>
                  </a:lnTo>
                  <a:lnTo>
                    <a:pt x="438" y="450"/>
                  </a:lnTo>
                  <a:lnTo>
                    <a:pt x="450" y="462"/>
                  </a:lnTo>
                  <a:lnTo>
                    <a:pt x="450" y="474"/>
                  </a:lnTo>
                  <a:lnTo>
                    <a:pt x="462" y="486"/>
                  </a:lnTo>
                  <a:lnTo>
                    <a:pt x="462" y="498"/>
                  </a:lnTo>
                  <a:lnTo>
                    <a:pt x="468" y="504"/>
                  </a:lnTo>
                  <a:lnTo>
                    <a:pt x="468" y="516"/>
                  </a:lnTo>
                  <a:lnTo>
                    <a:pt x="480" y="528"/>
                  </a:lnTo>
                  <a:lnTo>
                    <a:pt x="480" y="540"/>
                  </a:lnTo>
                  <a:lnTo>
                    <a:pt x="486" y="546"/>
                  </a:lnTo>
                  <a:lnTo>
                    <a:pt x="486" y="558"/>
                  </a:lnTo>
                  <a:lnTo>
                    <a:pt x="492" y="564"/>
                  </a:lnTo>
                  <a:lnTo>
                    <a:pt x="492" y="570"/>
                  </a:lnTo>
                  <a:lnTo>
                    <a:pt x="498" y="576"/>
                  </a:lnTo>
                  <a:lnTo>
                    <a:pt x="498" y="594"/>
                  </a:lnTo>
                  <a:lnTo>
                    <a:pt x="504" y="600"/>
                  </a:lnTo>
                  <a:lnTo>
                    <a:pt x="504" y="612"/>
                  </a:lnTo>
                  <a:lnTo>
                    <a:pt x="510" y="618"/>
                  </a:lnTo>
                  <a:lnTo>
                    <a:pt x="510" y="630"/>
                  </a:lnTo>
                  <a:lnTo>
                    <a:pt x="516" y="636"/>
                  </a:lnTo>
                  <a:lnTo>
                    <a:pt x="516" y="648"/>
                  </a:lnTo>
                  <a:lnTo>
                    <a:pt x="522" y="654"/>
                  </a:lnTo>
                  <a:lnTo>
                    <a:pt x="522" y="672"/>
                  </a:lnTo>
                  <a:lnTo>
                    <a:pt x="528" y="678"/>
                  </a:lnTo>
                  <a:lnTo>
                    <a:pt x="528" y="702"/>
                  </a:lnTo>
                  <a:lnTo>
                    <a:pt x="534" y="708"/>
                  </a:lnTo>
                  <a:lnTo>
                    <a:pt x="534" y="732"/>
                  </a:lnTo>
                  <a:lnTo>
                    <a:pt x="540" y="738"/>
                  </a:lnTo>
                  <a:lnTo>
                    <a:pt x="540" y="768"/>
                  </a:lnTo>
                  <a:lnTo>
                    <a:pt x="546" y="774"/>
                  </a:lnTo>
                  <a:lnTo>
                    <a:pt x="546" y="810"/>
                  </a:lnTo>
                  <a:lnTo>
                    <a:pt x="552" y="822"/>
                  </a:lnTo>
                  <a:lnTo>
                    <a:pt x="552" y="870"/>
                  </a:lnTo>
                  <a:lnTo>
                    <a:pt x="558" y="888"/>
                  </a:lnTo>
                  <a:lnTo>
                    <a:pt x="558" y="954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89" name="Rectangle 68"/>
            <p:cNvSpPr>
              <a:spLocks noChangeArrowheads="1"/>
            </p:cNvSpPr>
            <p:nvPr/>
          </p:nvSpPr>
          <p:spPr bwMode="auto">
            <a:xfrm>
              <a:off x="2294759" y="4876800"/>
              <a:ext cx="22555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0" name="Rectangle 68"/>
            <p:cNvSpPr>
              <a:spLocks noChangeArrowheads="1"/>
            </p:cNvSpPr>
            <p:nvPr/>
          </p:nvSpPr>
          <p:spPr bwMode="auto">
            <a:xfrm>
              <a:off x="2294759" y="3657600"/>
              <a:ext cx="22555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2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1" name="Rectangle 68"/>
            <p:cNvSpPr>
              <a:spLocks noChangeArrowheads="1"/>
            </p:cNvSpPr>
            <p:nvPr/>
          </p:nvSpPr>
          <p:spPr bwMode="auto">
            <a:xfrm>
              <a:off x="2294759" y="2438401"/>
              <a:ext cx="22555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4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2" name="Rectangle 68"/>
            <p:cNvSpPr>
              <a:spLocks noChangeArrowheads="1"/>
            </p:cNvSpPr>
            <p:nvPr/>
          </p:nvSpPr>
          <p:spPr bwMode="auto">
            <a:xfrm>
              <a:off x="2294759" y="1295400"/>
              <a:ext cx="22555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8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3" name="Rectangle 40"/>
            <p:cNvSpPr>
              <a:spLocks noChangeArrowheads="1"/>
            </p:cNvSpPr>
            <p:nvPr/>
          </p:nvSpPr>
          <p:spPr bwMode="auto">
            <a:xfrm>
              <a:off x="3971159" y="5278175"/>
              <a:ext cx="33706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.1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4" name="Rectangle 62"/>
            <p:cNvSpPr>
              <a:spLocks noChangeArrowheads="1"/>
            </p:cNvSpPr>
            <p:nvPr/>
          </p:nvSpPr>
          <p:spPr bwMode="auto">
            <a:xfrm>
              <a:off x="8410224" y="5278175"/>
              <a:ext cx="22555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6" name="Rectangle 40"/>
            <p:cNvSpPr>
              <a:spLocks noChangeArrowheads="1"/>
            </p:cNvSpPr>
            <p:nvPr/>
          </p:nvSpPr>
          <p:spPr bwMode="auto">
            <a:xfrm>
              <a:off x="2573327" y="5257800"/>
              <a:ext cx="562622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.05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7" name="Rectangle 40"/>
            <p:cNvSpPr>
              <a:spLocks noChangeArrowheads="1"/>
            </p:cNvSpPr>
            <p:nvPr/>
          </p:nvSpPr>
          <p:spPr bwMode="auto">
            <a:xfrm>
              <a:off x="7100397" y="5281152"/>
              <a:ext cx="33706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.5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8" name="Rectangle 40"/>
            <p:cNvSpPr>
              <a:spLocks noChangeArrowheads="1"/>
            </p:cNvSpPr>
            <p:nvPr/>
          </p:nvSpPr>
          <p:spPr bwMode="auto">
            <a:xfrm>
              <a:off x="5266558" y="5281152"/>
              <a:ext cx="33706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.2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cxnSp>
          <p:nvCxnSpPr>
            <p:cNvPr id="2282554" name="Straight Connector 2282553"/>
            <p:cNvCxnSpPr/>
            <p:nvPr/>
          </p:nvCxnSpPr>
          <p:spPr bwMode="auto">
            <a:xfrm>
              <a:off x="2823397" y="4191000"/>
              <a:ext cx="5743575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6493205"/>
                </p:ext>
              </p:extLst>
            </p:nvPr>
          </p:nvGraphicFramePr>
          <p:xfrm>
            <a:off x="5073126" y="3049896"/>
            <a:ext cx="986390" cy="657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3366" name="Equation" r:id="rId6" imgW="342720" imgH="228600" progId="Equation.DSMT4">
                    <p:embed/>
                  </p:oleObj>
                </mc:Choice>
                <mc:Fallback>
                  <p:oleObj name="Equation" r:id="rId6" imgW="342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73126" y="3049896"/>
                          <a:ext cx="986390" cy="6575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0378038"/>
                </p:ext>
              </p:extLst>
            </p:nvPr>
          </p:nvGraphicFramePr>
          <p:xfrm>
            <a:off x="5416440" y="1970087"/>
            <a:ext cx="157162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3367" name="Equation" r:id="rId8" imgW="545760" imgH="228600" progId="Equation.DSMT4">
                    <p:embed/>
                  </p:oleObj>
                </mc:Choice>
                <mc:Fallback>
                  <p:oleObj name="Equation" r:id="rId8" imgW="545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6440" y="1970087"/>
                          <a:ext cx="1571625" cy="657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Rectangle 108"/>
            <p:cNvSpPr>
              <a:spLocks noChangeArrowheads="1"/>
            </p:cNvSpPr>
            <p:nvPr/>
          </p:nvSpPr>
          <p:spPr bwMode="auto">
            <a:xfrm>
              <a:off x="4656976" y="5638800"/>
              <a:ext cx="3079212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Length  </a:t>
              </a:r>
              <a:r>
                <a:rPr lang="en-US" altLang="en-US" sz="2000" dirty="0">
                  <a:solidFill>
                    <a:srgbClr val="000000"/>
                  </a:solidFill>
                  <a:latin typeface="Helvetica" charset="0"/>
                </a:rPr>
                <a:t>(</a:t>
              </a:r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meters) 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627314" y="1739111"/>
              <a:ext cx="2045712" cy="7357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 sz="3200" b="1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2400" dirty="0"/>
                <a:t>Fragility</a:t>
              </a:r>
            </a:p>
          </p:txBody>
        </p:sp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1371412"/>
                </p:ext>
              </p:extLst>
            </p:nvPr>
          </p:nvGraphicFramePr>
          <p:xfrm>
            <a:off x="483027" y="3096812"/>
            <a:ext cx="1877501" cy="1625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3368" name="Equation" r:id="rId10" imgW="685800" imgH="660240" progId="Equation.DSMT4">
                    <p:embed/>
                  </p:oleObj>
                </mc:Choice>
                <mc:Fallback>
                  <p:oleObj name="Equation" r:id="rId10" imgW="68580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27" y="3096812"/>
                          <a:ext cx="1877501" cy="1625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/>
            <p:nvPr/>
          </p:nvCxnSpPr>
          <p:spPr bwMode="auto">
            <a:xfrm>
              <a:off x="2832922" y="4541837"/>
              <a:ext cx="1323975" cy="636816"/>
            </a:xfrm>
            <a:prstGeom prst="line">
              <a:avLst/>
            </a:pr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3461543"/>
                </p:ext>
              </p:extLst>
            </p:nvPr>
          </p:nvGraphicFramePr>
          <p:xfrm>
            <a:off x="3471097" y="4367259"/>
            <a:ext cx="1277938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3369" name="Equation" r:id="rId12" imgW="444240" imgH="177480" progId="Equation.DSMT4">
                    <p:embed/>
                  </p:oleObj>
                </mc:Choice>
                <mc:Fallback>
                  <p:oleObj name="Equation" r:id="rId12" imgW="4442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1097" y="4367259"/>
                          <a:ext cx="1277938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Group 87"/>
          <p:cNvGrpSpPr/>
          <p:nvPr/>
        </p:nvGrpSpPr>
        <p:grpSpPr>
          <a:xfrm>
            <a:off x="-152400" y="3810000"/>
            <a:ext cx="4138241" cy="3130921"/>
            <a:chOff x="76200" y="2406134"/>
            <a:chExt cx="6055126" cy="4625308"/>
          </a:xfrm>
        </p:grpSpPr>
        <p:cxnSp>
          <p:nvCxnSpPr>
            <p:cNvPr id="95" name="Straight Arrow Connector 94"/>
            <p:cNvCxnSpPr/>
            <p:nvPr/>
          </p:nvCxnSpPr>
          <p:spPr bwMode="auto">
            <a:xfrm flipV="1">
              <a:off x="1198190" y="2406134"/>
              <a:ext cx="0" cy="3505200"/>
            </a:xfrm>
            <a:prstGeom prst="straightConnector1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9" name="Straight Arrow Connector 98"/>
            <p:cNvCxnSpPr/>
            <p:nvPr/>
          </p:nvCxnSpPr>
          <p:spPr bwMode="auto">
            <a:xfrm>
              <a:off x="1198190" y="5911334"/>
              <a:ext cx="4176458" cy="0"/>
            </a:xfrm>
            <a:prstGeom prst="straightConnector1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0" name="TextBox 99"/>
            <p:cNvSpPr txBox="1"/>
            <p:nvPr/>
          </p:nvSpPr>
          <p:spPr>
            <a:xfrm>
              <a:off x="76200" y="2787134"/>
              <a:ext cx="1145091" cy="591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</a:rPr>
                <a:t>Slow</a:t>
              </a:r>
              <a:endParaRPr lang="en-US" sz="2000" b="1" dirty="0">
                <a:solidFill>
                  <a:srgbClr val="000000"/>
                </a:solidFill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412248" y="5958245"/>
              <a:ext cx="1665799" cy="591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</a:rPr>
                <a:t>Flexible</a:t>
              </a:r>
              <a:endParaRPr lang="en-US" sz="2000" b="1" dirty="0">
                <a:solidFill>
                  <a:srgbClr val="000000"/>
                </a:solidFill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62215" y="4920736"/>
              <a:ext cx="1041886" cy="591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</a:rPr>
                <a:t>Fast</a:t>
              </a:r>
              <a:endParaRPr lang="en-US" sz="2000" b="1" dirty="0">
                <a:solidFill>
                  <a:srgbClr val="000000"/>
                </a:solidFill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079248" y="5958245"/>
              <a:ext cx="1893315" cy="591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</a:rPr>
                <a:t>Inflexible</a:t>
              </a:r>
              <a:endParaRPr lang="en-US" sz="2000" b="1" dirty="0">
                <a:solidFill>
                  <a:srgbClr val="000000"/>
                </a:solidFill>
              </a:endParaRPr>
            </a:p>
          </p:txBody>
        </p:sp>
        <p:cxnSp>
          <p:nvCxnSpPr>
            <p:cNvPr id="104" name="Straight Connector 103"/>
            <p:cNvCxnSpPr/>
            <p:nvPr/>
          </p:nvCxnSpPr>
          <p:spPr bwMode="auto">
            <a:xfrm>
              <a:off x="1326233" y="3367445"/>
              <a:ext cx="3962400" cy="2286000"/>
            </a:xfrm>
            <a:prstGeom prst="line">
              <a:avLst/>
            </a:prstGeom>
            <a:noFill/>
            <a:ln w="57150" cap="flat" cmpd="sng" algn="ctr">
              <a:solidFill>
                <a:srgbClr val="FF33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5" name="TextBox 104"/>
            <p:cNvSpPr txBox="1"/>
            <p:nvPr/>
          </p:nvSpPr>
          <p:spPr>
            <a:xfrm rot="1800000">
              <a:off x="1313472" y="4432238"/>
              <a:ext cx="2981642" cy="591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Impossible (law)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06" name="Left-Right Arrow 105"/>
            <p:cNvSpPr/>
            <p:nvPr/>
          </p:nvSpPr>
          <p:spPr bwMode="auto">
            <a:xfrm rot="1800000">
              <a:off x="1627114" y="3495981"/>
              <a:ext cx="3962400" cy="858273"/>
            </a:xfrm>
            <a:prstGeom prst="leftRightArrow">
              <a:avLst>
                <a:gd name="adj1" fmla="val 66848"/>
                <a:gd name="adj2" fmla="val 50000"/>
              </a:avLst>
            </a:prstGeom>
            <a:solidFill>
              <a:schemeClr val="bg1"/>
            </a:solidFill>
            <a:ln w="28575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3366FF"/>
                  </a:solidFill>
                </a:rPr>
                <a:t>Architecture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250033" y="6349425"/>
              <a:ext cx="1947264" cy="6820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2400" b="1" kern="0" dirty="0" smtClean="0">
                  <a:solidFill>
                    <a:srgbClr val="000000"/>
                  </a:solidFill>
                </a:rPr>
                <a:t>General</a:t>
              </a: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4284922" y="6339244"/>
              <a:ext cx="1846404" cy="6820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2400" b="1" kern="0" dirty="0" smtClean="0">
                  <a:solidFill>
                    <a:srgbClr val="000000"/>
                  </a:solidFill>
                </a:rPr>
                <a:t>Special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264028" y="3669270"/>
            <a:ext cx="4576398" cy="3188730"/>
            <a:chOff x="158639" y="2743200"/>
            <a:chExt cx="5533808" cy="3855832"/>
          </a:xfrm>
        </p:grpSpPr>
        <p:graphicFrame>
          <p:nvGraphicFramePr>
            <p:cNvPr id="145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613628"/>
                </p:ext>
              </p:extLst>
            </p:nvPr>
          </p:nvGraphicFramePr>
          <p:xfrm>
            <a:off x="2335878" y="5857220"/>
            <a:ext cx="431981" cy="611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3370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878" y="5857220"/>
                          <a:ext cx="431981" cy="611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7795828"/>
                </p:ext>
              </p:extLst>
            </p:nvPr>
          </p:nvGraphicFramePr>
          <p:xfrm>
            <a:off x="354678" y="3878850"/>
            <a:ext cx="1033419" cy="1153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3371" name="Equation" r:id="rId16" imgW="444240" imgH="482400" progId="Equation.DSMT4">
                    <p:embed/>
                  </p:oleObj>
                </mc:Choice>
                <mc:Fallback>
                  <p:oleObj name="Equation" r:id="rId16" imgW="44424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678" y="3878850"/>
                          <a:ext cx="1033419" cy="1153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" name="Line 10"/>
            <p:cNvSpPr>
              <a:spLocks noChangeShapeType="1"/>
            </p:cNvSpPr>
            <p:nvPr/>
          </p:nvSpPr>
          <p:spPr bwMode="auto">
            <a:xfrm>
              <a:off x="1445382" y="5840658"/>
              <a:ext cx="4004053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49" name="Line 12"/>
            <p:cNvSpPr>
              <a:spLocks noChangeShapeType="1"/>
            </p:cNvSpPr>
            <p:nvPr/>
          </p:nvSpPr>
          <p:spPr bwMode="auto">
            <a:xfrm flipV="1">
              <a:off x="1445382" y="2940490"/>
              <a:ext cx="1875" cy="29001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0" name="Line 13"/>
            <p:cNvSpPr>
              <a:spLocks noChangeShapeType="1"/>
            </p:cNvSpPr>
            <p:nvPr/>
          </p:nvSpPr>
          <p:spPr bwMode="auto">
            <a:xfrm>
              <a:off x="1445382" y="5840658"/>
              <a:ext cx="4004053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1" name="Line 14"/>
            <p:cNvSpPr>
              <a:spLocks noChangeShapeType="1"/>
            </p:cNvSpPr>
            <p:nvPr/>
          </p:nvSpPr>
          <p:spPr bwMode="auto">
            <a:xfrm flipV="1">
              <a:off x="1445382" y="2940490"/>
              <a:ext cx="1875" cy="29001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2" name="Line 15"/>
            <p:cNvSpPr>
              <a:spLocks noChangeShapeType="1"/>
            </p:cNvSpPr>
            <p:nvPr/>
          </p:nvSpPr>
          <p:spPr bwMode="auto">
            <a:xfrm flipV="1">
              <a:off x="1445382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3" name="Line 17"/>
            <p:cNvSpPr>
              <a:spLocks noChangeShapeType="1"/>
            </p:cNvSpPr>
            <p:nvPr/>
          </p:nvSpPr>
          <p:spPr bwMode="auto">
            <a:xfrm flipV="1">
              <a:off x="1445382" y="5801200"/>
              <a:ext cx="1875" cy="3945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4" name="Rectangle 19"/>
            <p:cNvSpPr>
              <a:spLocks noChangeArrowheads="1"/>
            </p:cNvSpPr>
            <p:nvPr/>
          </p:nvSpPr>
          <p:spPr bwMode="auto">
            <a:xfrm>
              <a:off x="1242930" y="5949168"/>
              <a:ext cx="275247" cy="297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smtClean="0">
                  <a:solidFill>
                    <a:srgbClr val="000000"/>
                  </a:solidFill>
                  <a:latin typeface="Helvetica" charset="0"/>
                </a:rPr>
                <a:t>10</a:t>
              </a:r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155" name="Rectangle 20"/>
            <p:cNvSpPr>
              <a:spLocks noChangeArrowheads="1"/>
            </p:cNvSpPr>
            <p:nvPr/>
          </p:nvSpPr>
          <p:spPr bwMode="auto">
            <a:xfrm>
              <a:off x="1512866" y="5870254"/>
              <a:ext cx="151192" cy="204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smtClean="0">
                  <a:solidFill>
                    <a:srgbClr val="000000"/>
                  </a:solidFill>
                  <a:latin typeface="Helvetica" charset="0"/>
                </a:rPr>
                <a:t>-1</a:t>
              </a:r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156" name="Line 21"/>
            <p:cNvSpPr>
              <a:spLocks noChangeShapeType="1"/>
            </p:cNvSpPr>
            <p:nvPr/>
          </p:nvSpPr>
          <p:spPr bwMode="auto">
            <a:xfrm flipV="1">
              <a:off x="2041491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7" name="Line 23"/>
            <p:cNvSpPr>
              <a:spLocks noChangeShapeType="1"/>
            </p:cNvSpPr>
            <p:nvPr/>
          </p:nvSpPr>
          <p:spPr bwMode="auto">
            <a:xfrm flipV="1">
              <a:off x="2390159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8" name="Line 25"/>
            <p:cNvSpPr>
              <a:spLocks noChangeShapeType="1"/>
            </p:cNvSpPr>
            <p:nvPr/>
          </p:nvSpPr>
          <p:spPr bwMode="auto">
            <a:xfrm flipV="1">
              <a:off x="2648848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9" name="Line 27"/>
            <p:cNvSpPr>
              <a:spLocks noChangeShapeType="1"/>
            </p:cNvSpPr>
            <p:nvPr/>
          </p:nvSpPr>
          <p:spPr bwMode="auto">
            <a:xfrm flipV="1">
              <a:off x="2840052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0" name="Line 29"/>
            <p:cNvSpPr>
              <a:spLocks noChangeShapeType="1"/>
            </p:cNvSpPr>
            <p:nvPr/>
          </p:nvSpPr>
          <p:spPr bwMode="auto">
            <a:xfrm flipV="1">
              <a:off x="2997515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1" name="Line 31"/>
            <p:cNvSpPr>
              <a:spLocks noChangeShapeType="1"/>
            </p:cNvSpPr>
            <p:nvPr/>
          </p:nvSpPr>
          <p:spPr bwMode="auto">
            <a:xfrm flipV="1">
              <a:off x="3132483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2" name="Line 33"/>
            <p:cNvSpPr>
              <a:spLocks noChangeShapeType="1"/>
            </p:cNvSpPr>
            <p:nvPr/>
          </p:nvSpPr>
          <p:spPr bwMode="auto">
            <a:xfrm flipV="1">
              <a:off x="3244956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3" name="Line 35"/>
            <p:cNvSpPr>
              <a:spLocks noChangeShapeType="1"/>
            </p:cNvSpPr>
            <p:nvPr/>
          </p:nvSpPr>
          <p:spPr bwMode="auto">
            <a:xfrm flipV="1">
              <a:off x="3346183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4" name="Line 37"/>
            <p:cNvSpPr>
              <a:spLocks noChangeShapeType="1"/>
            </p:cNvSpPr>
            <p:nvPr/>
          </p:nvSpPr>
          <p:spPr bwMode="auto">
            <a:xfrm flipV="1">
              <a:off x="3447409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5" name="Line 39"/>
            <p:cNvSpPr>
              <a:spLocks noChangeShapeType="1"/>
            </p:cNvSpPr>
            <p:nvPr/>
          </p:nvSpPr>
          <p:spPr bwMode="auto">
            <a:xfrm flipV="1">
              <a:off x="3447409" y="5801200"/>
              <a:ext cx="1875" cy="3945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6" name="Rectangle 41"/>
            <p:cNvSpPr>
              <a:spLocks noChangeArrowheads="1"/>
            </p:cNvSpPr>
            <p:nvPr/>
          </p:nvSpPr>
          <p:spPr bwMode="auto">
            <a:xfrm>
              <a:off x="3267451" y="5949168"/>
              <a:ext cx="275247" cy="297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Helvetica" charset="0"/>
                </a:rPr>
                <a:t>10</a:t>
              </a:r>
              <a:endParaRPr lang="en-US" dirty="0" smtClean="0">
                <a:solidFill>
                  <a:prstClr val="black"/>
                </a:solidFill>
              </a:endParaRPr>
            </a:p>
          </p:txBody>
        </p:sp>
        <p:sp>
          <p:nvSpPr>
            <p:cNvPr id="167" name="Rectangle 42"/>
            <p:cNvSpPr>
              <a:spLocks noChangeArrowheads="1"/>
            </p:cNvSpPr>
            <p:nvPr/>
          </p:nvSpPr>
          <p:spPr bwMode="auto">
            <a:xfrm>
              <a:off x="3537387" y="5870254"/>
              <a:ext cx="94981" cy="204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smtClean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168" name="Line 43"/>
            <p:cNvSpPr>
              <a:spLocks noChangeShapeType="1"/>
            </p:cNvSpPr>
            <p:nvPr/>
          </p:nvSpPr>
          <p:spPr bwMode="auto">
            <a:xfrm flipV="1">
              <a:off x="4043518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9" name="Line 45"/>
            <p:cNvSpPr>
              <a:spLocks noChangeShapeType="1"/>
            </p:cNvSpPr>
            <p:nvPr/>
          </p:nvSpPr>
          <p:spPr bwMode="auto">
            <a:xfrm flipV="1">
              <a:off x="4392185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0" name="Line 47"/>
            <p:cNvSpPr>
              <a:spLocks noChangeShapeType="1"/>
            </p:cNvSpPr>
            <p:nvPr/>
          </p:nvSpPr>
          <p:spPr bwMode="auto">
            <a:xfrm flipV="1">
              <a:off x="4650874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1" name="Line 49"/>
            <p:cNvSpPr>
              <a:spLocks noChangeShapeType="1"/>
            </p:cNvSpPr>
            <p:nvPr/>
          </p:nvSpPr>
          <p:spPr bwMode="auto">
            <a:xfrm flipV="1">
              <a:off x="4842079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2" name="Line 51"/>
            <p:cNvSpPr>
              <a:spLocks noChangeShapeType="1"/>
            </p:cNvSpPr>
            <p:nvPr/>
          </p:nvSpPr>
          <p:spPr bwMode="auto">
            <a:xfrm flipV="1">
              <a:off x="4999541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3" name="Line 53"/>
            <p:cNvSpPr>
              <a:spLocks noChangeShapeType="1"/>
            </p:cNvSpPr>
            <p:nvPr/>
          </p:nvSpPr>
          <p:spPr bwMode="auto">
            <a:xfrm flipV="1">
              <a:off x="5134509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4" name="Line 55"/>
            <p:cNvSpPr>
              <a:spLocks noChangeShapeType="1"/>
            </p:cNvSpPr>
            <p:nvPr/>
          </p:nvSpPr>
          <p:spPr bwMode="auto">
            <a:xfrm flipV="1">
              <a:off x="5246983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5" name="Line 57"/>
            <p:cNvSpPr>
              <a:spLocks noChangeShapeType="1"/>
            </p:cNvSpPr>
            <p:nvPr/>
          </p:nvSpPr>
          <p:spPr bwMode="auto">
            <a:xfrm flipV="1">
              <a:off x="5348209" y="5820929"/>
              <a:ext cx="1875" cy="19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6" name="Rectangle 63"/>
            <p:cNvSpPr>
              <a:spLocks noChangeArrowheads="1"/>
            </p:cNvSpPr>
            <p:nvPr/>
          </p:nvSpPr>
          <p:spPr bwMode="auto">
            <a:xfrm>
              <a:off x="5269475" y="5949168"/>
              <a:ext cx="275247" cy="297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smtClean="0">
                  <a:solidFill>
                    <a:srgbClr val="000000"/>
                  </a:solidFill>
                  <a:latin typeface="Helvetica" charset="0"/>
                </a:rPr>
                <a:t>10</a:t>
              </a:r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177" name="Rectangle 64"/>
            <p:cNvSpPr>
              <a:spLocks noChangeArrowheads="1"/>
            </p:cNvSpPr>
            <p:nvPr/>
          </p:nvSpPr>
          <p:spPr bwMode="auto">
            <a:xfrm>
              <a:off x="5539414" y="5870254"/>
              <a:ext cx="94981" cy="204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smtClean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178" name="Line 65"/>
            <p:cNvSpPr>
              <a:spLocks noChangeShapeType="1"/>
            </p:cNvSpPr>
            <p:nvPr/>
          </p:nvSpPr>
          <p:spPr bwMode="auto">
            <a:xfrm>
              <a:off x="1445382" y="5840658"/>
              <a:ext cx="11247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9" name="Line 67"/>
            <p:cNvSpPr>
              <a:spLocks noChangeShapeType="1"/>
            </p:cNvSpPr>
            <p:nvPr/>
          </p:nvSpPr>
          <p:spPr bwMode="auto">
            <a:xfrm>
              <a:off x="1445382" y="5840658"/>
              <a:ext cx="33742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0" name="Line 68"/>
            <p:cNvSpPr>
              <a:spLocks noChangeShapeType="1"/>
            </p:cNvSpPr>
            <p:nvPr/>
          </p:nvSpPr>
          <p:spPr bwMode="auto">
            <a:xfrm flipH="1">
              <a:off x="5556846" y="4425060"/>
              <a:ext cx="44989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1" name="Rectangle 69"/>
            <p:cNvSpPr>
              <a:spLocks noChangeArrowheads="1"/>
            </p:cNvSpPr>
            <p:nvPr/>
          </p:nvSpPr>
          <p:spPr bwMode="auto">
            <a:xfrm>
              <a:off x="1040478" y="5722284"/>
              <a:ext cx="275247" cy="297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smtClean="0">
                  <a:solidFill>
                    <a:srgbClr val="000000"/>
                  </a:solidFill>
                  <a:latin typeface="Helvetica" charset="0"/>
                </a:rPr>
                <a:t>10</a:t>
              </a:r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182" name="Rectangle 70"/>
            <p:cNvSpPr>
              <a:spLocks noChangeArrowheads="1"/>
            </p:cNvSpPr>
            <p:nvPr/>
          </p:nvSpPr>
          <p:spPr bwMode="auto">
            <a:xfrm>
              <a:off x="1310414" y="5643368"/>
              <a:ext cx="94981" cy="204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smtClean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183" name="Line 71"/>
            <p:cNvSpPr>
              <a:spLocks noChangeShapeType="1"/>
            </p:cNvSpPr>
            <p:nvPr/>
          </p:nvSpPr>
          <p:spPr bwMode="auto">
            <a:xfrm>
              <a:off x="1445382" y="4962716"/>
              <a:ext cx="11247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4" name="Line 73"/>
            <p:cNvSpPr>
              <a:spLocks noChangeShapeType="1"/>
            </p:cNvSpPr>
            <p:nvPr/>
          </p:nvSpPr>
          <p:spPr bwMode="auto">
            <a:xfrm>
              <a:off x="1445382" y="4449761"/>
              <a:ext cx="11247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5" name="Line 75"/>
            <p:cNvSpPr>
              <a:spLocks noChangeShapeType="1"/>
            </p:cNvSpPr>
            <p:nvPr/>
          </p:nvSpPr>
          <p:spPr bwMode="auto">
            <a:xfrm>
              <a:off x="1445382" y="4084774"/>
              <a:ext cx="11247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6" name="Line 77"/>
            <p:cNvSpPr>
              <a:spLocks noChangeShapeType="1"/>
            </p:cNvSpPr>
            <p:nvPr/>
          </p:nvSpPr>
          <p:spPr bwMode="auto">
            <a:xfrm>
              <a:off x="1445382" y="3808568"/>
              <a:ext cx="11247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7" name="Line 79"/>
            <p:cNvSpPr>
              <a:spLocks noChangeShapeType="1"/>
            </p:cNvSpPr>
            <p:nvPr/>
          </p:nvSpPr>
          <p:spPr bwMode="auto">
            <a:xfrm>
              <a:off x="1445382" y="3581684"/>
              <a:ext cx="11247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8" name="Line 81"/>
            <p:cNvSpPr>
              <a:spLocks noChangeShapeType="1"/>
            </p:cNvSpPr>
            <p:nvPr/>
          </p:nvSpPr>
          <p:spPr bwMode="auto">
            <a:xfrm>
              <a:off x="1445382" y="3384394"/>
              <a:ext cx="11247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9" name="Line 83"/>
            <p:cNvSpPr>
              <a:spLocks noChangeShapeType="1"/>
            </p:cNvSpPr>
            <p:nvPr/>
          </p:nvSpPr>
          <p:spPr bwMode="auto">
            <a:xfrm>
              <a:off x="1445382" y="3216697"/>
              <a:ext cx="11247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0" name="Line 85"/>
            <p:cNvSpPr>
              <a:spLocks noChangeShapeType="1"/>
            </p:cNvSpPr>
            <p:nvPr/>
          </p:nvSpPr>
          <p:spPr bwMode="auto">
            <a:xfrm>
              <a:off x="1445382" y="3068729"/>
              <a:ext cx="11247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1" name="Rectangle 91"/>
            <p:cNvSpPr>
              <a:spLocks noChangeArrowheads="1"/>
            </p:cNvSpPr>
            <p:nvPr/>
          </p:nvSpPr>
          <p:spPr bwMode="auto">
            <a:xfrm>
              <a:off x="1040478" y="2822115"/>
              <a:ext cx="275247" cy="297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smtClean="0">
                  <a:solidFill>
                    <a:srgbClr val="000000"/>
                  </a:solidFill>
                  <a:latin typeface="Helvetica" charset="0"/>
                </a:rPr>
                <a:t>10</a:t>
              </a:r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192" name="Rectangle 92"/>
            <p:cNvSpPr>
              <a:spLocks noChangeArrowheads="1"/>
            </p:cNvSpPr>
            <p:nvPr/>
          </p:nvSpPr>
          <p:spPr bwMode="auto">
            <a:xfrm>
              <a:off x="1310414" y="2743200"/>
              <a:ext cx="94981" cy="204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smtClean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193" name="Line 94"/>
            <p:cNvSpPr>
              <a:spLocks noChangeShapeType="1"/>
            </p:cNvSpPr>
            <p:nvPr/>
          </p:nvSpPr>
          <p:spPr bwMode="auto">
            <a:xfrm>
              <a:off x="1445382" y="5840658"/>
              <a:ext cx="4004053" cy="16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4" name="Line 96"/>
            <p:cNvSpPr>
              <a:spLocks noChangeShapeType="1"/>
            </p:cNvSpPr>
            <p:nvPr/>
          </p:nvSpPr>
          <p:spPr bwMode="auto">
            <a:xfrm flipV="1">
              <a:off x="1445382" y="2940490"/>
              <a:ext cx="1875" cy="29001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5" name="Freeform 97"/>
            <p:cNvSpPr>
              <a:spLocks/>
            </p:cNvSpPr>
            <p:nvPr/>
          </p:nvSpPr>
          <p:spPr bwMode="auto">
            <a:xfrm>
              <a:off x="1445382" y="5002174"/>
              <a:ext cx="4004053" cy="651058"/>
            </a:xfrm>
            <a:custGeom>
              <a:avLst/>
              <a:gdLst/>
              <a:ahLst/>
              <a:cxnLst>
                <a:cxn ang="0">
                  <a:pos x="318" y="24"/>
                </a:cxn>
                <a:cxn ang="0">
                  <a:pos x="642" y="60"/>
                </a:cxn>
                <a:cxn ang="0">
                  <a:pos x="828" y="90"/>
                </a:cxn>
                <a:cxn ang="0">
                  <a:pos x="960" y="114"/>
                </a:cxn>
                <a:cxn ang="0">
                  <a:pos x="1068" y="138"/>
                </a:cxn>
                <a:cxn ang="0">
                  <a:pos x="1152" y="156"/>
                </a:cxn>
                <a:cxn ang="0">
                  <a:pos x="1224" y="174"/>
                </a:cxn>
                <a:cxn ang="0">
                  <a:pos x="1284" y="192"/>
                </a:cxn>
                <a:cxn ang="0">
                  <a:pos x="1338" y="204"/>
                </a:cxn>
                <a:cxn ang="0">
                  <a:pos x="1386" y="216"/>
                </a:cxn>
                <a:cxn ang="0">
                  <a:pos x="1428" y="228"/>
                </a:cxn>
                <a:cxn ang="0">
                  <a:pos x="1470" y="240"/>
                </a:cxn>
                <a:cxn ang="0">
                  <a:pos x="1506" y="252"/>
                </a:cxn>
                <a:cxn ang="0">
                  <a:pos x="1542" y="258"/>
                </a:cxn>
                <a:cxn ang="0">
                  <a:pos x="1572" y="270"/>
                </a:cxn>
                <a:cxn ang="0">
                  <a:pos x="1602" y="276"/>
                </a:cxn>
                <a:cxn ang="0">
                  <a:pos x="1632" y="282"/>
                </a:cxn>
                <a:cxn ang="0">
                  <a:pos x="1662" y="288"/>
                </a:cxn>
                <a:cxn ang="0">
                  <a:pos x="1686" y="294"/>
                </a:cxn>
                <a:cxn ang="0">
                  <a:pos x="1710" y="300"/>
                </a:cxn>
                <a:cxn ang="0">
                  <a:pos x="1728" y="306"/>
                </a:cxn>
                <a:cxn ang="0">
                  <a:pos x="1752" y="312"/>
                </a:cxn>
                <a:cxn ang="0">
                  <a:pos x="1770" y="318"/>
                </a:cxn>
                <a:cxn ang="0">
                  <a:pos x="1794" y="324"/>
                </a:cxn>
                <a:cxn ang="0">
                  <a:pos x="1812" y="330"/>
                </a:cxn>
                <a:cxn ang="0">
                  <a:pos x="1830" y="330"/>
                </a:cxn>
                <a:cxn ang="0">
                  <a:pos x="1848" y="336"/>
                </a:cxn>
                <a:cxn ang="0">
                  <a:pos x="1866" y="342"/>
                </a:cxn>
                <a:cxn ang="0">
                  <a:pos x="1878" y="342"/>
                </a:cxn>
                <a:cxn ang="0">
                  <a:pos x="1896" y="348"/>
                </a:cxn>
                <a:cxn ang="0">
                  <a:pos x="1914" y="348"/>
                </a:cxn>
                <a:cxn ang="0">
                  <a:pos x="1926" y="354"/>
                </a:cxn>
                <a:cxn ang="0">
                  <a:pos x="1938" y="354"/>
                </a:cxn>
                <a:cxn ang="0">
                  <a:pos x="1956" y="360"/>
                </a:cxn>
                <a:cxn ang="0">
                  <a:pos x="1968" y="360"/>
                </a:cxn>
                <a:cxn ang="0">
                  <a:pos x="1980" y="366"/>
                </a:cxn>
                <a:cxn ang="0">
                  <a:pos x="1992" y="366"/>
                </a:cxn>
                <a:cxn ang="0">
                  <a:pos x="2004" y="372"/>
                </a:cxn>
                <a:cxn ang="0">
                  <a:pos x="2016" y="372"/>
                </a:cxn>
                <a:cxn ang="0">
                  <a:pos x="2028" y="378"/>
                </a:cxn>
                <a:cxn ang="0">
                  <a:pos x="2040" y="378"/>
                </a:cxn>
                <a:cxn ang="0">
                  <a:pos x="2052" y="378"/>
                </a:cxn>
                <a:cxn ang="0">
                  <a:pos x="2064" y="384"/>
                </a:cxn>
                <a:cxn ang="0">
                  <a:pos x="2076" y="384"/>
                </a:cxn>
                <a:cxn ang="0">
                  <a:pos x="2088" y="390"/>
                </a:cxn>
                <a:cxn ang="0">
                  <a:pos x="2100" y="390"/>
                </a:cxn>
                <a:cxn ang="0">
                  <a:pos x="2112" y="390"/>
                </a:cxn>
                <a:cxn ang="0">
                  <a:pos x="2124" y="396"/>
                </a:cxn>
                <a:cxn ang="0">
                  <a:pos x="2136" y="396"/>
                </a:cxn>
              </a:cxnLst>
              <a:rect l="0" t="0" r="r" b="b"/>
              <a:pathLst>
                <a:path w="2136" h="396">
                  <a:moveTo>
                    <a:pt x="0" y="0"/>
                  </a:moveTo>
                  <a:lnTo>
                    <a:pt x="318" y="24"/>
                  </a:lnTo>
                  <a:lnTo>
                    <a:pt x="504" y="42"/>
                  </a:lnTo>
                  <a:lnTo>
                    <a:pt x="642" y="60"/>
                  </a:lnTo>
                  <a:lnTo>
                    <a:pt x="744" y="72"/>
                  </a:lnTo>
                  <a:lnTo>
                    <a:pt x="828" y="90"/>
                  </a:lnTo>
                  <a:lnTo>
                    <a:pt x="900" y="102"/>
                  </a:lnTo>
                  <a:lnTo>
                    <a:pt x="960" y="114"/>
                  </a:lnTo>
                  <a:lnTo>
                    <a:pt x="1014" y="126"/>
                  </a:lnTo>
                  <a:lnTo>
                    <a:pt x="1068" y="138"/>
                  </a:lnTo>
                  <a:lnTo>
                    <a:pt x="1110" y="150"/>
                  </a:lnTo>
                  <a:lnTo>
                    <a:pt x="1152" y="156"/>
                  </a:lnTo>
                  <a:lnTo>
                    <a:pt x="1188" y="168"/>
                  </a:lnTo>
                  <a:lnTo>
                    <a:pt x="1224" y="174"/>
                  </a:lnTo>
                  <a:lnTo>
                    <a:pt x="1254" y="186"/>
                  </a:lnTo>
                  <a:lnTo>
                    <a:pt x="1284" y="192"/>
                  </a:lnTo>
                  <a:lnTo>
                    <a:pt x="1314" y="198"/>
                  </a:lnTo>
                  <a:lnTo>
                    <a:pt x="1338" y="204"/>
                  </a:lnTo>
                  <a:lnTo>
                    <a:pt x="1362" y="210"/>
                  </a:lnTo>
                  <a:lnTo>
                    <a:pt x="1386" y="216"/>
                  </a:lnTo>
                  <a:lnTo>
                    <a:pt x="1410" y="222"/>
                  </a:lnTo>
                  <a:lnTo>
                    <a:pt x="1428" y="228"/>
                  </a:lnTo>
                  <a:lnTo>
                    <a:pt x="1452" y="234"/>
                  </a:lnTo>
                  <a:lnTo>
                    <a:pt x="1470" y="240"/>
                  </a:lnTo>
                  <a:lnTo>
                    <a:pt x="1488" y="246"/>
                  </a:lnTo>
                  <a:lnTo>
                    <a:pt x="1506" y="252"/>
                  </a:lnTo>
                  <a:lnTo>
                    <a:pt x="1524" y="258"/>
                  </a:lnTo>
                  <a:lnTo>
                    <a:pt x="1542" y="258"/>
                  </a:lnTo>
                  <a:lnTo>
                    <a:pt x="1560" y="264"/>
                  </a:lnTo>
                  <a:lnTo>
                    <a:pt x="1572" y="270"/>
                  </a:lnTo>
                  <a:lnTo>
                    <a:pt x="1590" y="270"/>
                  </a:lnTo>
                  <a:lnTo>
                    <a:pt x="1602" y="276"/>
                  </a:lnTo>
                  <a:lnTo>
                    <a:pt x="1620" y="282"/>
                  </a:lnTo>
                  <a:lnTo>
                    <a:pt x="1632" y="282"/>
                  </a:lnTo>
                  <a:lnTo>
                    <a:pt x="1644" y="288"/>
                  </a:lnTo>
                  <a:lnTo>
                    <a:pt x="1662" y="288"/>
                  </a:lnTo>
                  <a:lnTo>
                    <a:pt x="1674" y="294"/>
                  </a:lnTo>
                  <a:lnTo>
                    <a:pt x="1686" y="294"/>
                  </a:lnTo>
                  <a:lnTo>
                    <a:pt x="1698" y="300"/>
                  </a:lnTo>
                  <a:lnTo>
                    <a:pt x="1710" y="300"/>
                  </a:lnTo>
                  <a:lnTo>
                    <a:pt x="1722" y="306"/>
                  </a:lnTo>
                  <a:lnTo>
                    <a:pt x="1728" y="306"/>
                  </a:lnTo>
                  <a:lnTo>
                    <a:pt x="1740" y="312"/>
                  </a:lnTo>
                  <a:lnTo>
                    <a:pt x="1752" y="312"/>
                  </a:lnTo>
                  <a:lnTo>
                    <a:pt x="1764" y="318"/>
                  </a:lnTo>
                  <a:lnTo>
                    <a:pt x="1770" y="318"/>
                  </a:lnTo>
                  <a:lnTo>
                    <a:pt x="1782" y="318"/>
                  </a:lnTo>
                  <a:lnTo>
                    <a:pt x="1794" y="324"/>
                  </a:lnTo>
                  <a:lnTo>
                    <a:pt x="1800" y="324"/>
                  </a:lnTo>
                  <a:lnTo>
                    <a:pt x="1812" y="330"/>
                  </a:lnTo>
                  <a:lnTo>
                    <a:pt x="1818" y="330"/>
                  </a:lnTo>
                  <a:lnTo>
                    <a:pt x="1830" y="330"/>
                  </a:lnTo>
                  <a:lnTo>
                    <a:pt x="1836" y="336"/>
                  </a:lnTo>
                  <a:lnTo>
                    <a:pt x="1848" y="336"/>
                  </a:lnTo>
                  <a:lnTo>
                    <a:pt x="1854" y="336"/>
                  </a:lnTo>
                  <a:lnTo>
                    <a:pt x="1866" y="342"/>
                  </a:lnTo>
                  <a:lnTo>
                    <a:pt x="1872" y="342"/>
                  </a:lnTo>
                  <a:lnTo>
                    <a:pt x="1878" y="342"/>
                  </a:lnTo>
                  <a:lnTo>
                    <a:pt x="1890" y="348"/>
                  </a:lnTo>
                  <a:lnTo>
                    <a:pt x="1896" y="348"/>
                  </a:lnTo>
                  <a:lnTo>
                    <a:pt x="1902" y="348"/>
                  </a:lnTo>
                  <a:lnTo>
                    <a:pt x="1914" y="348"/>
                  </a:lnTo>
                  <a:lnTo>
                    <a:pt x="1920" y="354"/>
                  </a:lnTo>
                  <a:lnTo>
                    <a:pt x="1926" y="354"/>
                  </a:lnTo>
                  <a:lnTo>
                    <a:pt x="1932" y="354"/>
                  </a:lnTo>
                  <a:lnTo>
                    <a:pt x="1938" y="354"/>
                  </a:lnTo>
                  <a:lnTo>
                    <a:pt x="1950" y="360"/>
                  </a:lnTo>
                  <a:lnTo>
                    <a:pt x="1956" y="360"/>
                  </a:lnTo>
                  <a:lnTo>
                    <a:pt x="1962" y="360"/>
                  </a:lnTo>
                  <a:lnTo>
                    <a:pt x="1968" y="360"/>
                  </a:lnTo>
                  <a:lnTo>
                    <a:pt x="1974" y="366"/>
                  </a:lnTo>
                  <a:lnTo>
                    <a:pt x="1980" y="366"/>
                  </a:lnTo>
                  <a:lnTo>
                    <a:pt x="1986" y="366"/>
                  </a:lnTo>
                  <a:lnTo>
                    <a:pt x="1992" y="366"/>
                  </a:lnTo>
                  <a:lnTo>
                    <a:pt x="1998" y="372"/>
                  </a:lnTo>
                  <a:lnTo>
                    <a:pt x="2004" y="372"/>
                  </a:lnTo>
                  <a:lnTo>
                    <a:pt x="2010" y="372"/>
                  </a:lnTo>
                  <a:lnTo>
                    <a:pt x="2016" y="372"/>
                  </a:lnTo>
                  <a:lnTo>
                    <a:pt x="2022" y="372"/>
                  </a:lnTo>
                  <a:lnTo>
                    <a:pt x="2028" y="378"/>
                  </a:lnTo>
                  <a:lnTo>
                    <a:pt x="2034" y="378"/>
                  </a:lnTo>
                  <a:lnTo>
                    <a:pt x="2040" y="378"/>
                  </a:lnTo>
                  <a:lnTo>
                    <a:pt x="2046" y="378"/>
                  </a:lnTo>
                  <a:lnTo>
                    <a:pt x="2052" y="378"/>
                  </a:lnTo>
                  <a:lnTo>
                    <a:pt x="2058" y="384"/>
                  </a:lnTo>
                  <a:lnTo>
                    <a:pt x="2064" y="384"/>
                  </a:lnTo>
                  <a:lnTo>
                    <a:pt x="2070" y="384"/>
                  </a:lnTo>
                  <a:lnTo>
                    <a:pt x="2076" y="384"/>
                  </a:lnTo>
                  <a:lnTo>
                    <a:pt x="2082" y="384"/>
                  </a:lnTo>
                  <a:lnTo>
                    <a:pt x="2088" y="390"/>
                  </a:lnTo>
                  <a:lnTo>
                    <a:pt x="2094" y="390"/>
                  </a:lnTo>
                  <a:lnTo>
                    <a:pt x="2100" y="390"/>
                  </a:lnTo>
                  <a:lnTo>
                    <a:pt x="2106" y="390"/>
                  </a:lnTo>
                  <a:lnTo>
                    <a:pt x="2112" y="390"/>
                  </a:lnTo>
                  <a:lnTo>
                    <a:pt x="2118" y="390"/>
                  </a:lnTo>
                  <a:lnTo>
                    <a:pt x="2124" y="396"/>
                  </a:lnTo>
                  <a:lnTo>
                    <a:pt x="2130" y="396"/>
                  </a:lnTo>
                  <a:lnTo>
                    <a:pt x="2136" y="396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6" name="Freeform 98"/>
            <p:cNvSpPr>
              <a:spLocks/>
            </p:cNvSpPr>
            <p:nvPr/>
          </p:nvSpPr>
          <p:spPr bwMode="auto">
            <a:xfrm>
              <a:off x="1625340" y="2940490"/>
              <a:ext cx="3824095" cy="2683149"/>
            </a:xfrm>
            <a:custGeom>
              <a:avLst/>
              <a:gdLst/>
              <a:ahLst/>
              <a:cxnLst>
                <a:cxn ang="0">
                  <a:pos x="222" y="300"/>
                </a:cxn>
                <a:cxn ang="0">
                  <a:pos x="546" y="678"/>
                </a:cxn>
                <a:cxn ang="0">
                  <a:pos x="732" y="870"/>
                </a:cxn>
                <a:cxn ang="0">
                  <a:pos x="864" y="996"/>
                </a:cxn>
                <a:cxn ang="0">
                  <a:pos x="972" y="1086"/>
                </a:cxn>
                <a:cxn ang="0">
                  <a:pos x="1056" y="1152"/>
                </a:cxn>
                <a:cxn ang="0">
                  <a:pos x="1128" y="1206"/>
                </a:cxn>
                <a:cxn ang="0">
                  <a:pos x="1188" y="1248"/>
                </a:cxn>
                <a:cxn ang="0">
                  <a:pos x="1242" y="1290"/>
                </a:cxn>
                <a:cxn ang="0">
                  <a:pos x="1290" y="1320"/>
                </a:cxn>
                <a:cxn ang="0">
                  <a:pos x="1332" y="1344"/>
                </a:cxn>
                <a:cxn ang="0">
                  <a:pos x="1374" y="1368"/>
                </a:cxn>
                <a:cxn ang="0">
                  <a:pos x="1410" y="1392"/>
                </a:cxn>
                <a:cxn ang="0">
                  <a:pos x="1446" y="1410"/>
                </a:cxn>
                <a:cxn ang="0">
                  <a:pos x="1476" y="1428"/>
                </a:cxn>
                <a:cxn ang="0">
                  <a:pos x="1506" y="1440"/>
                </a:cxn>
                <a:cxn ang="0">
                  <a:pos x="1536" y="1452"/>
                </a:cxn>
                <a:cxn ang="0">
                  <a:pos x="1566" y="1470"/>
                </a:cxn>
                <a:cxn ang="0">
                  <a:pos x="1590" y="1476"/>
                </a:cxn>
                <a:cxn ang="0">
                  <a:pos x="1614" y="1488"/>
                </a:cxn>
                <a:cxn ang="0">
                  <a:pos x="1632" y="1500"/>
                </a:cxn>
                <a:cxn ang="0">
                  <a:pos x="1656" y="1506"/>
                </a:cxn>
                <a:cxn ang="0">
                  <a:pos x="1674" y="1518"/>
                </a:cxn>
                <a:cxn ang="0">
                  <a:pos x="1698" y="1524"/>
                </a:cxn>
                <a:cxn ang="0">
                  <a:pos x="1716" y="1530"/>
                </a:cxn>
                <a:cxn ang="0">
                  <a:pos x="1734" y="1536"/>
                </a:cxn>
                <a:cxn ang="0">
                  <a:pos x="1752" y="1548"/>
                </a:cxn>
                <a:cxn ang="0">
                  <a:pos x="1770" y="1554"/>
                </a:cxn>
                <a:cxn ang="0">
                  <a:pos x="1782" y="1560"/>
                </a:cxn>
                <a:cxn ang="0">
                  <a:pos x="1800" y="1560"/>
                </a:cxn>
                <a:cxn ang="0">
                  <a:pos x="1818" y="1566"/>
                </a:cxn>
                <a:cxn ang="0">
                  <a:pos x="1830" y="1572"/>
                </a:cxn>
                <a:cxn ang="0">
                  <a:pos x="1842" y="1578"/>
                </a:cxn>
                <a:cxn ang="0">
                  <a:pos x="1860" y="1584"/>
                </a:cxn>
                <a:cxn ang="0">
                  <a:pos x="1872" y="1584"/>
                </a:cxn>
                <a:cxn ang="0">
                  <a:pos x="1884" y="1590"/>
                </a:cxn>
                <a:cxn ang="0">
                  <a:pos x="1896" y="1596"/>
                </a:cxn>
                <a:cxn ang="0">
                  <a:pos x="1908" y="1596"/>
                </a:cxn>
                <a:cxn ang="0">
                  <a:pos x="1920" y="1602"/>
                </a:cxn>
                <a:cxn ang="0">
                  <a:pos x="1932" y="1602"/>
                </a:cxn>
                <a:cxn ang="0">
                  <a:pos x="1944" y="1608"/>
                </a:cxn>
                <a:cxn ang="0">
                  <a:pos x="1956" y="1608"/>
                </a:cxn>
                <a:cxn ang="0">
                  <a:pos x="1968" y="1614"/>
                </a:cxn>
                <a:cxn ang="0">
                  <a:pos x="1980" y="1620"/>
                </a:cxn>
                <a:cxn ang="0">
                  <a:pos x="1992" y="1620"/>
                </a:cxn>
                <a:cxn ang="0">
                  <a:pos x="2004" y="1626"/>
                </a:cxn>
                <a:cxn ang="0">
                  <a:pos x="2016" y="1626"/>
                </a:cxn>
                <a:cxn ang="0">
                  <a:pos x="2028" y="1632"/>
                </a:cxn>
                <a:cxn ang="0">
                  <a:pos x="2040" y="1632"/>
                </a:cxn>
              </a:cxnLst>
              <a:rect l="0" t="0" r="r" b="b"/>
              <a:pathLst>
                <a:path w="2040" h="1632">
                  <a:moveTo>
                    <a:pt x="0" y="0"/>
                  </a:moveTo>
                  <a:lnTo>
                    <a:pt x="222" y="300"/>
                  </a:lnTo>
                  <a:lnTo>
                    <a:pt x="408" y="528"/>
                  </a:lnTo>
                  <a:lnTo>
                    <a:pt x="546" y="678"/>
                  </a:lnTo>
                  <a:lnTo>
                    <a:pt x="648" y="786"/>
                  </a:lnTo>
                  <a:lnTo>
                    <a:pt x="732" y="870"/>
                  </a:lnTo>
                  <a:lnTo>
                    <a:pt x="804" y="942"/>
                  </a:lnTo>
                  <a:lnTo>
                    <a:pt x="864" y="996"/>
                  </a:lnTo>
                  <a:lnTo>
                    <a:pt x="918" y="1044"/>
                  </a:lnTo>
                  <a:lnTo>
                    <a:pt x="972" y="1086"/>
                  </a:lnTo>
                  <a:lnTo>
                    <a:pt x="1014" y="1122"/>
                  </a:lnTo>
                  <a:lnTo>
                    <a:pt x="1056" y="1152"/>
                  </a:lnTo>
                  <a:lnTo>
                    <a:pt x="1092" y="1182"/>
                  </a:lnTo>
                  <a:lnTo>
                    <a:pt x="1128" y="1206"/>
                  </a:lnTo>
                  <a:lnTo>
                    <a:pt x="1158" y="1230"/>
                  </a:lnTo>
                  <a:lnTo>
                    <a:pt x="1188" y="1248"/>
                  </a:lnTo>
                  <a:lnTo>
                    <a:pt x="1218" y="1272"/>
                  </a:lnTo>
                  <a:lnTo>
                    <a:pt x="1242" y="1290"/>
                  </a:lnTo>
                  <a:lnTo>
                    <a:pt x="1266" y="1302"/>
                  </a:lnTo>
                  <a:lnTo>
                    <a:pt x="1290" y="1320"/>
                  </a:lnTo>
                  <a:lnTo>
                    <a:pt x="1314" y="1332"/>
                  </a:lnTo>
                  <a:lnTo>
                    <a:pt x="1332" y="1344"/>
                  </a:lnTo>
                  <a:lnTo>
                    <a:pt x="1356" y="1356"/>
                  </a:lnTo>
                  <a:lnTo>
                    <a:pt x="1374" y="1368"/>
                  </a:lnTo>
                  <a:lnTo>
                    <a:pt x="1392" y="1380"/>
                  </a:lnTo>
                  <a:lnTo>
                    <a:pt x="1410" y="1392"/>
                  </a:lnTo>
                  <a:lnTo>
                    <a:pt x="1428" y="1398"/>
                  </a:lnTo>
                  <a:lnTo>
                    <a:pt x="1446" y="1410"/>
                  </a:lnTo>
                  <a:lnTo>
                    <a:pt x="1464" y="1416"/>
                  </a:lnTo>
                  <a:lnTo>
                    <a:pt x="1476" y="1428"/>
                  </a:lnTo>
                  <a:lnTo>
                    <a:pt x="1494" y="1434"/>
                  </a:lnTo>
                  <a:lnTo>
                    <a:pt x="1506" y="1440"/>
                  </a:lnTo>
                  <a:lnTo>
                    <a:pt x="1524" y="1446"/>
                  </a:lnTo>
                  <a:lnTo>
                    <a:pt x="1536" y="1452"/>
                  </a:lnTo>
                  <a:lnTo>
                    <a:pt x="1548" y="1464"/>
                  </a:lnTo>
                  <a:lnTo>
                    <a:pt x="1566" y="1470"/>
                  </a:lnTo>
                  <a:lnTo>
                    <a:pt x="1578" y="1476"/>
                  </a:lnTo>
                  <a:lnTo>
                    <a:pt x="1590" y="1476"/>
                  </a:lnTo>
                  <a:lnTo>
                    <a:pt x="1602" y="1482"/>
                  </a:lnTo>
                  <a:lnTo>
                    <a:pt x="1614" y="1488"/>
                  </a:lnTo>
                  <a:lnTo>
                    <a:pt x="1626" y="1494"/>
                  </a:lnTo>
                  <a:lnTo>
                    <a:pt x="1632" y="1500"/>
                  </a:lnTo>
                  <a:lnTo>
                    <a:pt x="1644" y="1506"/>
                  </a:lnTo>
                  <a:lnTo>
                    <a:pt x="1656" y="1506"/>
                  </a:lnTo>
                  <a:lnTo>
                    <a:pt x="1668" y="1512"/>
                  </a:lnTo>
                  <a:lnTo>
                    <a:pt x="1674" y="1518"/>
                  </a:lnTo>
                  <a:lnTo>
                    <a:pt x="1686" y="1518"/>
                  </a:lnTo>
                  <a:lnTo>
                    <a:pt x="1698" y="1524"/>
                  </a:lnTo>
                  <a:lnTo>
                    <a:pt x="1704" y="1530"/>
                  </a:lnTo>
                  <a:lnTo>
                    <a:pt x="1716" y="1530"/>
                  </a:lnTo>
                  <a:lnTo>
                    <a:pt x="1722" y="1536"/>
                  </a:lnTo>
                  <a:lnTo>
                    <a:pt x="1734" y="1536"/>
                  </a:lnTo>
                  <a:lnTo>
                    <a:pt x="1740" y="1542"/>
                  </a:lnTo>
                  <a:lnTo>
                    <a:pt x="1752" y="1548"/>
                  </a:lnTo>
                  <a:lnTo>
                    <a:pt x="1758" y="1548"/>
                  </a:lnTo>
                  <a:lnTo>
                    <a:pt x="1770" y="1554"/>
                  </a:lnTo>
                  <a:lnTo>
                    <a:pt x="1776" y="1554"/>
                  </a:lnTo>
                  <a:lnTo>
                    <a:pt x="1782" y="1560"/>
                  </a:lnTo>
                  <a:lnTo>
                    <a:pt x="1794" y="1560"/>
                  </a:lnTo>
                  <a:lnTo>
                    <a:pt x="1800" y="1560"/>
                  </a:lnTo>
                  <a:lnTo>
                    <a:pt x="1806" y="1566"/>
                  </a:lnTo>
                  <a:lnTo>
                    <a:pt x="1818" y="1566"/>
                  </a:lnTo>
                  <a:lnTo>
                    <a:pt x="1824" y="1572"/>
                  </a:lnTo>
                  <a:lnTo>
                    <a:pt x="1830" y="1572"/>
                  </a:lnTo>
                  <a:lnTo>
                    <a:pt x="1836" y="1578"/>
                  </a:lnTo>
                  <a:lnTo>
                    <a:pt x="1842" y="1578"/>
                  </a:lnTo>
                  <a:lnTo>
                    <a:pt x="1854" y="1578"/>
                  </a:lnTo>
                  <a:lnTo>
                    <a:pt x="1860" y="1584"/>
                  </a:lnTo>
                  <a:lnTo>
                    <a:pt x="1866" y="1584"/>
                  </a:lnTo>
                  <a:lnTo>
                    <a:pt x="1872" y="1584"/>
                  </a:lnTo>
                  <a:lnTo>
                    <a:pt x="1878" y="1590"/>
                  </a:lnTo>
                  <a:lnTo>
                    <a:pt x="1884" y="1590"/>
                  </a:lnTo>
                  <a:lnTo>
                    <a:pt x="1890" y="1590"/>
                  </a:lnTo>
                  <a:lnTo>
                    <a:pt x="1896" y="1596"/>
                  </a:lnTo>
                  <a:lnTo>
                    <a:pt x="1902" y="1596"/>
                  </a:lnTo>
                  <a:lnTo>
                    <a:pt x="1908" y="1596"/>
                  </a:lnTo>
                  <a:lnTo>
                    <a:pt x="1914" y="1602"/>
                  </a:lnTo>
                  <a:lnTo>
                    <a:pt x="1920" y="1602"/>
                  </a:lnTo>
                  <a:lnTo>
                    <a:pt x="1926" y="1602"/>
                  </a:lnTo>
                  <a:lnTo>
                    <a:pt x="1932" y="1602"/>
                  </a:lnTo>
                  <a:lnTo>
                    <a:pt x="1938" y="1608"/>
                  </a:lnTo>
                  <a:lnTo>
                    <a:pt x="1944" y="1608"/>
                  </a:lnTo>
                  <a:lnTo>
                    <a:pt x="1950" y="1608"/>
                  </a:lnTo>
                  <a:lnTo>
                    <a:pt x="1956" y="1608"/>
                  </a:lnTo>
                  <a:lnTo>
                    <a:pt x="1962" y="1614"/>
                  </a:lnTo>
                  <a:lnTo>
                    <a:pt x="1968" y="1614"/>
                  </a:lnTo>
                  <a:lnTo>
                    <a:pt x="1974" y="1614"/>
                  </a:lnTo>
                  <a:lnTo>
                    <a:pt x="1980" y="1620"/>
                  </a:lnTo>
                  <a:lnTo>
                    <a:pt x="1986" y="1620"/>
                  </a:lnTo>
                  <a:lnTo>
                    <a:pt x="1992" y="1620"/>
                  </a:lnTo>
                  <a:lnTo>
                    <a:pt x="1998" y="1620"/>
                  </a:lnTo>
                  <a:lnTo>
                    <a:pt x="2004" y="1626"/>
                  </a:lnTo>
                  <a:lnTo>
                    <a:pt x="2010" y="1626"/>
                  </a:lnTo>
                  <a:lnTo>
                    <a:pt x="2016" y="1626"/>
                  </a:lnTo>
                  <a:lnTo>
                    <a:pt x="2022" y="1626"/>
                  </a:lnTo>
                  <a:lnTo>
                    <a:pt x="2028" y="1632"/>
                  </a:lnTo>
                  <a:lnTo>
                    <a:pt x="2034" y="1632"/>
                  </a:lnTo>
                  <a:lnTo>
                    <a:pt x="2040" y="1632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7" name="TextBox 196"/>
            <p:cNvSpPr txBox="1"/>
            <p:nvPr/>
          </p:nvSpPr>
          <p:spPr>
            <a:xfrm>
              <a:off x="2488279" y="3114020"/>
              <a:ext cx="1474122" cy="8559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oo fragile</a:t>
              </a:r>
              <a:endPara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1489456" y="4444424"/>
              <a:ext cx="1324289" cy="4838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omplex</a:t>
              </a:r>
              <a:endPara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99" name="Straight Connector 198"/>
            <p:cNvCxnSpPr>
              <a:endCxn id="177" idx="0"/>
            </p:cNvCxnSpPr>
            <p:nvPr/>
          </p:nvCxnSpPr>
          <p:spPr bwMode="auto">
            <a:xfrm>
              <a:off x="1413255" y="5867400"/>
              <a:ext cx="4173649" cy="2854"/>
            </a:xfrm>
            <a:prstGeom prst="line">
              <a:avLst/>
            </a:prstGeom>
            <a:noFill/>
            <a:ln w="57150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0" name="TextBox 199"/>
            <p:cNvSpPr txBox="1"/>
            <p:nvPr/>
          </p:nvSpPr>
          <p:spPr>
            <a:xfrm>
              <a:off x="1565655" y="5257799"/>
              <a:ext cx="1746851" cy="4838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No tradeoff</a:t>
              </a:r>
              <a:endParaRPr lang="en-US" sz="20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3968857" y="6115217"/>
              <a:ext cx="1723590" cy="4838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prstClr val="black"/>
                  </a:solidFill>
                </a:rPr>
                <a:t>expensive</a:t>
              </a: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202" name="TextBox 201"/>
            <p:cNvSpPr txBox="1"/>
            <p:nvPr/>
          </p:nvSpPr>
          <p:spPr>
            <a:xfrm>
              <a:off x="158639" y="2970981"/>
              <a:ext cx="1151775" cy="4838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prstClr val="black"/>
                  </a:solidFill>
                </a:rPr>
                <a:t>fragile</a:t>
              </a:r>
              <a:endParaRPr lang="en-US" sz="2000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203" name="Group 202"/>
          <p:cNvGrpSpPr/>
          <p:nvPr/>
        </p:nvGrpSpPr>
        <p:grpSpPr>
          <a:xfrm>
            <a:off x="-228600" y="-228600"/>
            <a:ext cx="3635748" cy="3239870"/>
            <a:chOff x="381000" y="-228601"/>
            <a:chExt cx="8630698" cy="6248401"/>
          </a:xfrm>
        </p:grpSpPr>
        <p:pic>
          <p:nvPicPr>
            <p:cNvPr id="204" name="Picture 2" descr="http://www.publicdomainpictures.net/pictures/50000/nahled/woman-face.jpg"/>
            <p:cNvPicPr>
              <a:picLocks noChangeAspect="1" noChangeArrowheads="1"/>
            </p:cNvPicPr>
            <p:nvPr/>
          </p:nvPicPr>
          <p:blipFill>
            <a:blip r:embed="rId18" cstate="print">
              <a:lum/>
            </a:blip>
            <a:srcRect/>
            <a:stretch>
              <a:fillRect/>
            </a:stretch>
          </p:blipFill>
          <p:spPr bwMode="auto">
            <a:xfrm>
              <a:off x="3015081" y="-228601"/>
              <a:ext cx="4171950" cy="3048002"/>
            </a:xfrm>
            <a:prstGeom prst="rect">
              <a:avLst/>
            </a:prstGeom>
            <a:noFill/>
          </p:spPr>
        </p:pic>
        <p:grpSp>
          <p:nvGrpSpPr>
            <p:cNvPr id="205" name="Group 25"/>
            <p:cNvGrpSpPr/>
            <p:nvPr/>
          </p:nvGrpSpPr>
          <p:grpSpPr>
            <a:xfrm flipH="1">
              <a:off x="3158097" y="1066800"/>
              <a:ext cx="1291665" cy="990600"/>
              <a:chOff x="6341782" y="2133600"/>
              <a:chExt cx="1887818" cy="1447800"/>
            </a:xfrm>
          </p:grpSpPr>
          <p:sp>
            <p:nvSpPr>
              <p:cNvPr id="234" name="Rectangle 233"/>
              <p:cNvSpPr/>
              <p:nvPr/>
            </p:nvSpPr>
            <p:spPr>
              <a:xfrm rot="19858935">
                <a:off x="6341782" y="3257704"/>
                <a:ext cx="609600" cy="228600"/>
              </a:xfrm>
              <a:prstGeom prst="rect">
                <a:avLst/>
              </a:prstGeom>
              <a:solidFill>
                <a:srgbClr val="FFCC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solidFill>
                    <a:prstClr val="white"/>
                  </a:solidFill>
                </a:endParaRPr>
              </a:p>
            </p:txBody>
          </p:sp>
          <p:sp>
            <p:nvSpPr>
              <p:cNvPr id="235" name="Oval 234"/>
              <p:cNvSpPr/>
              <p:nvPr/>
            </p:nvSpPr>
            <p:spPr>
              <a:xfrm>
                <a:off x="6705600" y="2133600"/>
                <a:ext cx="1447800" cy="1447800"/>
              </a:xfrm>
              <a:prstGeom prst="ellipse">
                <a:avLst/>
              </a:prstGeom>
              <a:solidFill>
                <a:srgbClr val="FFCC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r>
                  <a:rPr lang="en-US" sz="1400" b="1" dirty="0" smtClean="0">
                    <a:solidFill>
                      <a:prstClr val="black"/>
                    </a:solidFill>
                  </a:rPr>
                  <a:t>eye</a:t>
                </a:r>
                <a:endParaRPr lang="en-US" sz="1400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236" name="Chord 235"/>
              <p:cNvSpPr/>
              <p:nvPr/>
            </p:nvSpPr>
            <p:spPr>
              <a:xfrm rot="10800000">
                <a:off x="7772400" y="2438400"/>
                <a:ext cx="457200" cy="762000"/>
              </a:xfrm>
              <a:prstGeom prst="chord">
                <a:avLst>
                  <a:gd name="adj1" fmla="val 5459106"/>
                  <a:gd name="adj2" fmla="val 16200000"/>
                </a:avLst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206" name="AutoShape 8"/>
            <p:cNvCxnSpPr>
              <a:cxnSpLocks noChangeShapeType="1"/>
              <a:stCxn id="235" idx="2"/>
              <a:endCxn id="207" idx="1"/>
            </p:cNvCxnSpPr>
            <p:nvPr/>
          </p:nvCxnSpPr>
          <p:spPr bwMode="auto">
            <a:xfrm>
              <a:off x="4200834" y="1562100"/>
              <a:ext cx="3690671" cy="147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207" name="Rectangle 9"/>
            <p:cNvSpPr>
              <a:spLocks noChangeArrowheads="1"/>
            </p:cNvSpPr>
            <p:nvPr/>
          </p:nvSpPr>
          <p:spPr bwMode="auto">
            <a:xfrm>
              <a:off x="7891505" y="1234966"/>
              <a:ext cx="1066800" cy="65722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kern="0" dirty="0" smtClean="0">
                  <a:solidFill>
                    <a:srgbClr val="FF0000"/>
                  </a:solidFill>
                  <a:latin typeface="Times New Roman" pitchFamily="18" charset="0"/>
                </a:rPr>
                <a:t>vision</a:t>
              </a:r>
              <a:endParaRPr lang="en-US" sz="1400" kern="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208" name="Rectangle 4"/>
            <p:cNvSpPr>
              <a:spLocks noChangeArrowheads="1"/>
            </p:cNvSpPr>
            <p:nvPr/>
          </p:nvSpPr>
          <p:spPr bwMode="auto">
            <a:xfrm>
              <a:off x="3124200" y="2667000"/>
              <a:ext cx="1173162" cy="434975"/>
            </a:xfrm>
            <a:prstGeom prst="rect">
              <a:avLst/>
            </a:prstGeom>
            <a:noFill/>
            <a:ln w="57150">
              <a:solidFill>
                <a:srgbClr val="33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solidFill>
                    <a:srgbClr val="0000FF"/>
                  </a:solidFill>
                  <a:latin typeface="Times New Roman" pitchFamily="18" charset="0"/>
                </a:rPr>
                <a:t>Act</a:t>
              </a:r>
              <a:endParaRPr lang="en-US" sz="1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cxnSp>
          <p:nvCxnSpPr>
            <p:cNvPr id="209" name="AutoShape 11"/>
            <p:cNvCxnSpPr>
              <a:cxnSpLocks noChangeShapeType="1"/>
              <a:stCxn id="208" idx="0"/>
              <a:endCxn id="235" idx="4"/>
            </p:cNvCxnSpPr>
            <p:nvPr/>
          </p:nvCxnSpPr>
          <p:spPr bwMode="auto">
            <a:xfrm rot="16200000" flipV="1">
              <a:off x="3403358" y="2359576"/>
              <a:ext cx="609600" cy="5247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210" name="Curved Right Arrow 209"/>
            <p:cNvSpPr/>
            <p:nvPr/>
          </p:nvSpPr>
          <p:spPr bwMode="auto">
            <a:xfrm flipH="1">
              <a:off x="6248400" y="1669938"/>
              <a:ext cx="1308908" cy="1911461"/>
            </a:xfrm>
            <a:prstGeom prst="curvedRightArrow">
              <a:avLst>
                <a:gd name="adj1" fmla="val 15294"/>
                <a:gd name="adj2" fmla="val 50000"/>
                <a:gd name="adj3" fmla="val 25000"/>
              </a:avLst>
            </a:prstGeom>
            <a:solidFill>
              <a:schemeClr val="bg1"/>
            </a:solidFill>
            <a:ln w="2857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smtClean="0">
                <a:solidFill>
                  <a:prstClr val="black"/>
                </a:solidFill>
              </a:endParaRP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6248399" y="2209800"/>
              <a:ext cx="1290751" cy="5935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slow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cxnSp>
          <p:nvCxnSpPr>
            <p:cNvPr id="212" name="AutoShape 8"/>
            <p:cNvCxnSpPr>
              <a:cxnSpLocks noChangeShapeType="1"/>
              <a:stCxn id="207" idx="2"/>
              <a:endCxn id="219" idx="0"/>
            </p:cNvCxnSpPr>
            <p:nvPr/>
          </p:nvCxnSpPr>
          <p:spPr bwMode="auto">
            <a:xfrm rot="5400000">
              <a:off x="8225861" y="2086956"/>
              <a:ext cx="393808" cy="4281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213" name="AutoShape 8"/>
            <p:cNvCxnSpPr>
              <a:cxnSpLocks noChangeShapeType="1"/>
              <a:stCxn id="219" idx="2"/>
              <a:endCxn id="208" idx="2"/>
            </p:cNvCxnSpPr>
            <p:nvPr/>
          </p:nvCxnSpPr>
          <p:spPr bwMode="auto">
            <a:xfrm rot="5400000">
              <a:off x="6046599" y="727950"/>
              <a:ext cx="38208" cy="4709843"/>
            </a:xfrm>
            <a:prstGeom prst="bentConnector3">
              <a:avLst>
                <a:gd name="adj1" fmla="val 2842227"/>
              </a:avLst>
            </a:prstGeom>
            <a:noFill/>
            <a:ln w="5715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214" name="Rectangle 9"/>
            <p:cNvSpPr>
              <a:spLocks noChangeArrowheads="1"/>
            </p:cNvSpPr>
            <p:nvPr/>
          </p:nvSpPr>
          <p:spPr bwMode="auto">
            <a:xfrm>
              <a:off x="4648200" y="304800"/>
              <a:ext cx="914400" cy="581025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kern="0" dirty="0" smtClean="0">
                  <a:solidFill>
                    <a:srgbClr val="3333FF"/>
                  </a:solidFill>
                  <a:latin typeface="Times New Roman" pitchFamily="18" charset="0"/>
                </a:rPr>
                <a:t>VOR</a:t>
              </a:r>
              <a:endParaRPr lang="en-US" sz="1200" b="1" kern="0" dirty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cxnSp>
          <p:nvCxnSpPr>
            <p:cNvPr id="215" name="AutoShape 8"/>
            <p:cNvCxnSpPr>
              <a:cxnSpLocks noChangeShapeType="1"/>
              <a:stCxn id="214" idx="2"/>
              <a:endCxn id="208" idx="3"/>
            </p:cNvCxnSpPr>
            <p:nvPr/>
          </p:nvCxnSpPr>
          <p:spPr bwMode="auto">
            <a:xfrm rot="5400000">
              <a:off x="3702050" y="1481137"/>
              <a:ext cx="1998663" cy="808038"/>
            </a:xfrm>
            <a:prstGeom prst="bentConnector2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216" name="TextBox 215"/>
            <p:cNvSpPr txBox="1"/>
            <p:nvPr/>
          </p:nvSpPr>
          <p:spPr>
            <a:xfrm>
              <a:off x="4572000" y="3011269"/>
              <a:ext cx="1305973" cy="6529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fast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217" name="Rectangle 4"/>
            <p:cNvSpPr>
              <a:spLocks noChangeArrowheads="1"/>
            </p:cNvSpPr>
            <p:nvPr/>
          </p:nvSpPr>
          <p:spPr bwMode="auto">
            <a:xfrm>
              <a:off x="2514600" y="5181600"/>
              <a:ext cx="1173162" cy="434975"/>
            </a:xfrm>
            <a:prstGeom prst="rect">
              <a:avLst/>
            </a:prstGeom>
            <a:noFill/>
            <a:ln w="57150">
              <a:solidFill>
                <a:srgbClr val="33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solidFill>
                    <a:srgbClr val="0000FF"/>
                  </a:solidFill>
                  <a:latin typeface="Times New Roman" pitchFamily="18" charset="0"/>
                </a:rPr>
                <a:t>Act</a:t>
              </a:r>
              <a:endParaRPr lang="en-US" sz="1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cxnSp>
          <p:nvCxnSpPr>
            <p:cNvPr id="218" name="AutoShape 11"/>
            <p:cNvCxnSpPr>
              <a:cxnSpLocks noChangeShapeType="1"/>
              <a:stCxn id="217" idx="1"/>
            </p:cNvCxnSpPr>
            <p:nvPr/>
          </p:nvCxnSpPr>
          <p:spPr bwMode="auto">
            <a:xfrm rot="10800000">
              <a:off x="1716130" y="5399088"/>
              <a:ext cx="798471" cy="12700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219" name="Rectangle 9"/>
            <p:cNvSpPr>
              <a:spLocks noChangeArrowheads="1"/>
            </p:cNvSpPr>
            <p:nvPr/>
          </p:nvSpPr>
          <p:spPr bwMode="auto">
            <a:xfrm>
              <a:off x="7829550" y="2286000"/>
              <a:ext cx="1182148" cy="777767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kern="0" dirty="0" smtClean="0">
                  <a:solidFill>
                    <a:srgbClr val="FF0000"/>
                  </a:solidFill>
                  <a:latin typeface="Times New Roman" pitchFamily="18" charset="0"/>
                </a:rPr>
                <a:t>delay</a:t>
              </a:r>
              <a:endParaRPr lang="en-US" sz="1600" b="1" kern="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cxnSp>
          <p:nvCxnSpPr>
            <p:cNvPr id="220" name="AutoShape 8"/>
            <p:cNvCxnSpPr>
              <a:cxnSpLocks noChangeShapeType="1"/>
              <a:stCxn id="219" idx="2"/>
              <a:endCxn id="217" idx="3"/>
            </p:cNvCxnSpPr>
            <p:nvPr/>
          </p:nvCxnSpPr>
          <p:spPr bwMode="auto">
            <a:xfrm rot="5400000">
              <a:off x="4886533" y="1864996"/>
              <a:ext cx="2335321" cy="4732862"/>
            </a:xfrm>
            <a:prstGeom prst="bentConnector2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grpSp>
          <p:nvGrpSpPr>
            <p:cNvPr id="221" name="Group 72"/>
            <p:cNvGrpSpPr/>
            <p:nvPr/>
          </p:nvGrpSpPr>
          <p:grpSpPr>
            <a:xfrm>
              <a:off x="381000" y="1533444"/>
              <a:ext cx="1321053" cy="4486356"/>
              <a:chOff x="7086600" y="-453313"/>
              <a:chExt cx="1321053" cy="4486356"/>
            </a:xfrm>
          </p:grpSpPr>
          <p:grpSp>
            <p:nvGrpSpPr>
              <p:cNvPr id="225" name="Group 71"/>
              <p:cNvGrpSpPr/>
              <p:nvPr/>
            </p:nvGrpSpPr>
            <p:grpSpPr>
              <a:xfrm>
                <a:off x="7086600" y="2438400"/>
                <a:ext cx="1321053" cy="1594643"/>
                <a:chOff x="7064916" y="2592388"/>
                <a:chExt cx="1321053" cy="1594643"/>
              </a:xfrm>
            </p:grpSpPr>
            <p:sp>
              <p:nvSpPr>
                <p:cNvPr id="227" name="Freeform 27"/>
                <p:cNvSpPr>
                  <a:spLocks/>
                </p:cNvSpPr>
                <p:nvPr/>
              </p:nvSpPr>
              <p:spPr bwMode="auto">
                <a:xfrm rot="3260985" flipV="1">
                  <a:off x="7170738" y="2971800"/>
                  <a:ext cx="1211262" cy="1219200"/>
                </a:xfrm>
                <a:custGeom>
                  <a:avLst/>
                  <a:gdLst/>
                  <a:ahLst/>
                  <a:cxnLst>
                    <a:cxn ang="0">
                      <a:pos x="1013" y="660"/>
                    </a:cxn>
                    <a:cxn ang="0">
                      <a:pos x="993" y="312"/>
                    </a:cxn>
                    <a:cxn ang="0">
                      <a:pos x="953" y="194"/>
                    </a:cxn>
                    <a:cxn ang="0">
                      <a:pos x="897" y="144"/>
                    </a:cxn>
                    <a:cxn ang="0">
                      <a:pos x="837" y="125"/>
                    </a:cxn>
                    <a:cxn ang="0">
                      <a:pos x="760" y="91"/>
                    </a:cxn>
                    <a:cxn ang="0">
                      <a:pos x="672" y="50"/>
                    </a:cxn>
                    <a:cxn ang="0">
                      <a:pos x="595" y="18"/>
                    </a:cxn>
                    <a:cxn ang="0">
                      <a:pos x="533" y="3"/>
                    </a:cxn>
                    <a:cxn ang="0">
                      <a:pos x="453" y="0"/>
                    </a:cxn>
                    <a:cxn ang="0">
                      <a:pos x="367" y="6"/>
                    </a:cxn>
                    <a:cxn ang="0">
                      <a:pos x="290" y="18"/>
                    </a:cxn>
                    <a:cxn ang="0">
                      <a:pos x="202" y="94"/>
                    </a:cxn>
                    <a:cxn ang="0">
                      <a:pos x="116" y="211"/>
                    </a:cxn>
                    <a:cxn ang="0">
                      <a:pos x="23" y="243"/>
                    </a:cxn>
                    <a:cxn ang="0">
                      <a:pos x="18" y="328"/>
                    </a:cxn>
                    <a:cxn ang="0">
                      <a:pos x="42" y="377"/>
                    </a:cxn>
                    <a:cxn ang="0">
                      <a:pos x="22" y="420"/>
                    </a:cxn>
                    <a:cxn ang="0">
                      <a:pos x="14" y="451"/>
                    </a:cxn>
                    <a:cxn ang="0">
                      <a:pos x="53" y="485"/>
                    </a:cxn>
                    <a:cxn ang="0">
                      <a:pos x="102" y="486"/>
                    </a:cxn>
                    <a:cxn ang="0">
                      <a:pos x="154" y="469"/>
                    </a:cxn>
                    <a:cxn ang="0">
                      <a:pos x="156" y="489"/>
                    </a:cxn>
                    <a:cxn ang="0">
                      <a:pos x="117" y="536"/>
                    </a:cxn>
                    <a:cxn ang="0">
                      <a:pos x="101" y="559"/>
                    </a:cxn>
                    <a:cxn ang="0">
                      <a:pos x="133" y="606"/>
                    </a:cxn>
                    <a:cxn ang="0">
                      <a:pos x="222" y="598"/>
                    </a:cxn>
                    <a:cxn ang="0">
                      <a:pos x="269" y="644"/>
                    </a:cxn>
                    <a:cxn ang="0">
                      <a:pos x="291" y="734"/>
                    </a:cxn>
                    <a:cxn ang="0">
                      <a:pos x="340" y="864"/>
                    </a:cxn>
                    <a:cxn ang="0">
                      <a:pos x="408" y="964"/>
                    </a:cxn>
                    <a:cxn ang="0">
                      <a:pos x="447" y="1009"/>
                    </a:cxn>
                    <a:cxn ang="0">
                      <a:pos x="489" y="504"/>
                    </a:cxn>
                    <a:cxn ang="0">
                      <a:pos x="446" y="443"/>
                    </a:cxn>
                    <a:cxn ang="0">
                      <a:pos x="450" y="419"/>
                    </a:cxn>
                    <a:cxn ang="0">
                      <a:pos x="511" y="380"/>
                    </a:cxn>
                    <a:cxn ang="0">
                      <a:pos x="566" y="398"/>
                    </a:cxn>
                    <a:cxn ang="0">
                      <a:pos x="585" y="427"/>
                    </a:cxn>
                    <a:cxn ang="0">
                      <a:pos x="580" y="448"/>
                    </a:cxn>
                    <a:cxn ang="0">
                      <a:pos x="542" y="510"/>
                    </a:cxn>
                    <a:cxn ang="0">
                      <a:pos x="489" y="1045"/>
                    </a:cxn>
                    <a:cxn ang="0">
                      <a:pos x="570" y="1092"/>
                    </a:cxn>
                    <a:cxn ang="0">
                      <a:pos x="655" y="1132"/>
                    </a:cxn>
                    <a:cxn ang="0">
                      <a:pos x="731" y="1170"/>
                    </a:cxn>
                    <a:cxn ang="0">
                      <a:pos x="797" y="1225"/>
                    </a:cxn>
                    <a:cxn ang="0">
                      <a:pos x="916" y="1332"/>
                    </a:cxn>
                    <a:cxn ang="0">
                      <a:pos x="1043" y="1438"/>
                    </a:cxn>
                    <a:cxn ang="0">
                      <a:pos x="1137" y="1515"/>
                    </a:cxn>
                    <a:cxn ang="0">
                      <a:pos x="1526" y="1130"/>
                    </a:cxn>
                    <a:cxn ang="0">
                      <a:pos x="1463" y="1099"/>
                    </a:cxn>
                    <a:cxn ang="0">
                      <a:pos x="1317" y="1025"/>
                    </a:cxn>
                    <a:cxn ang="0">
                      <a:pos x="1160" y="936"/>
                    </a:cxn>
                    <a:cxn ang="0">
                      <a:pos x="1058" y="862"/>
                    </a:cxn>
                  </a:cxnLst>
                  <a:rect l="0" t="0" r="r" b="b"/>
                  <a:pathLst>
                    <a:path w="1526" h="1536">
                      <a:moveTo>
                        <a:pt x="1058" y="862"/>
                      </a:moveTo>
                      <a:lnTo>
                        <a:pt x="1037" y="817"/>
                      </a:lnTo>
                      <a:lnTo>
                        <a:pt x="1022" y="748"/>
                      </a:lnTo>
                      <a:lnTo>
                        <a:pt x="1013" y="660"/>
                      </a:lnTo>
                      <a:lnTo>
                        <a:pt x="1006" y="565"/>
                      </a:lnTo>
                      <a:lnTo>
                        <a:pt x="1002" y="470"/>
                      </a:lnTo>
                      <a:lnTo>
                        <a:pt x="998" y="382"/>
                      </a:lnTo>
                      <a:lnTo>
                        <a:pt x="993" y="312"/>
                      </a:lnTo>
                      <a:lnTo>
                        <a:pt x="983" y="267"/>
                      </a:lnTo>
                      <a:lnTo>
                        <a:pt x="973" y="239"/>
                      </a:lnTo>
                      <a:lnTo>
                        <a:pt x="963" y="215"/>
                      </a:lnTo>
                      <a:lnTo>
                        <a:pt x="953" y="194"/>
                      </a:lnTo>
                      <a:lnTo>
                        <a:pt x="942" y="176"/>
                      </a:lnTo>
                      <a:lnTo>
                        <a:pt x="929" y="162"/>
                      </a:lnTo>
                      <a:lnTo>
                        <a:pt x="914" y="152"/>
                      </a:lnTo>
                      <a:lnTo>
                        <a:pt x="897" y="144"/>
                      </a:lnTo>
                      <a:lnTo>
                        <a:pt x="875" y="138"/>
                      </a:lnTo>
                      <a:lnTo>
                        <a:pt x="865" y="136"/>
                      </a:lnTo>
                      <a:lnTo>
                        <a:pt x="852" y="131"/>
                      </a:lnTo>
                      <a:lnTo>
                        <a:pt x="837" y="125"/>
                      </a:lnTo>
                      <a:lnTo>
                        <a:pt x="820" y="118"/>
                      </a:lnTo>
                      <a:lnTo>
                        <a:pt x="801" y="109"/>
                      </a:lnTo>
                      <a:lnTo>
                        <a:pt x="782" y="101"/>
                      </a:lnTo>
                      <a:lnTo>
                        <a:pt x="760" y="91"/>
                      </a:lnTo>
                      <a:lnTo>
                        <a:pt x="739" y="80"/>
                      </a:lnTo>
                      <a:lnTo>
                        <a:pt x="717" y="70"/>
                      </a:lnTo>
                      <a:lnTo>
                        <a:pt x="694" y="61"/>
                      </a:lnTo>
                      <a:lnTo>
                        <a:pt x="672" y="50"/>
                      </a:lnTo>
                      <a:lnTo>
                        <a:pt x="651" y="41"/>
                      </a:lnTo>
                      <a:lnTo>
                        <a:pt x="631" y="32"/>
                      </a:lnTo>
                      <a:lnTo>
                        <a:pt x="612" y="24"/>
                      </a:lnTo>
                      <a:lnTo>
                        <a:pt x="595" y="18"/>
                      </a:lnTo>
                      <a:lnTo>
                        <a:pt x="579" y="12"/>
                      </a:lnTo>
                      <a:lnTo>
                        <a:pt x="565" y="9"/>
                      </a:lnTo>
                      <a:lnTo>
                        <a:pt x="550" y="6"/>
                      </a:lnTo>
                      <a:lnTo>
                        <a:pt x="533" y="3"/>
                      </a:lnTo>
                      <a:lnTo>
                        <a:pt x="514" y="2"/>
                      </a:lnTo>
                      <a:lnTo>
                        <a:pt x="495" y="1"/>
                      </a:lnTo>
                      <a:lnTo>
                        <a:pt x="474" y="0"/>
                      </a:lnTo>
                      <a:lnTo>
                        <a:pt x="453" y="0"/>
                      </a:lnTo>
                      <a:lnTo>
                        <a:pt x="431" y="0"/>
                      </a:lnTo>
                      <a:lnTo>
                        <a:pt x="409" y="1"/>
                      </a:lnTo>
                      <a:lnTo>
                        <a:pt x="388" y="3"/>
                      </a:lnTo>
                      <a:lnTo>
                        <a:pt x="367" y="6"/>
                      </a:lnTo>
                      <a:lnTo>
                        <a:pt x="346" y="8"/>
                      </a:lnTo>
                      <a:lnTo>
                        <a:pt x="325" y="10"/>
                      </a:lnTo>
                      <a:lnTo>
                        <a:pt x="307" y="15"/>
                      </a:lnTo>
                      <a:lnTo>
                        <a:pt x="290" y="18"/>
                      </a:lnTo>
                      <a:lnTo>
                        <a:pt x="273" y="23"/>
                      </a:lnTo>
                      <a:lnTo>
                        <a:pt x="248" y="38"/>
                      </a:lnTo>
                      <a:lnTo>
                        <a:pt x="224" y="63"/>
                      </a:lnTo>
                      <a:lnTo>
                        <a:pt x="202" y="94"/>
                      </a:lnTo>
                      <a:lnTo>
                        <a:pt x="180" y="129"/>
                      </a:lnTo>
                      <a:lnTo>
                        <a:pt x="158" y="162"/>
                      </a:lnTo>
                      <a:lnTo>
                        <a:pt x="138" y="191"/>
                      </a:lnTo>
                      <a:lnTo>
                        <a:pt x="116" y="211"/>
                      </a:lnTo>
                      <a:lnTo>
                        <a:pt x="93" y="219"/>
                      </a:lnTo>
                      <a:lnTo>
                        <a:pt x="67" y="222"/>
                      </a:lnTo>
                      <a:lnTo>
                        <a:pt x="44" y="230"/>
                      </a:lnTo>
                      <a:lnTo>
                        <a:pt x="23" y="243"/>
                      </a:lnTo>
                      <a:lnTo>
                        <a:pt x="8" y="260"/>
                      </a:lnTo>
                      <a:lnTo>
                        <a:pt x="0" y="281"/>
                      </a:lnTo>
                      <a:lnTo>
                        <a:pt x="3" y="304"/>
                      </a:lnTo>
                      <a:lnTo>
                        <a:pt x="18" y="328"/>
                      </a:lnTo>
                      <a:lnTo>
                        <a:pt x="47" y="355"/>
                      </a:lnTo>
                      <a:lnTo>
                        <a:pt x="48" y="359"/>
                      </a:lnTo>
                      <a:lnTo>
                        <a:pt x="45" y="366"/>
                      </a:lnTo>
                      <a:lnTo>
                        <a:pt x="42" y="377"/>
                      </a:lnTo>
                      <a:lnTo>
                        <a:pt x="37" y="389"/>
                      </a:lnTo>
                      <a:lnTo>
                        <a:pt x="32" y="401"/>
                      </a:lnTo>
                      <a:lnTo>
                        <a:pt x="27" y="411"/>
                      </a:lnTo>
                      <a:lnTo>
                        <a:pt x="22" y="420"/>
                      </a:lnTo>
                      <a:lnTo>
                        <a:pt x="19" y="425"/>
                      </a:lnTo>
                      <a:lnTo>
                        <a:pt x="14" y="433"/>
                      </a:lnTo>
                      <a:lnTo>
                        <a:pt x="13" y="442"/>
                      </a:lnTo>
                      <a:lnTo>
                        <a:pt x="14" y="451"/>
                      </a:lnTo>
                      <a:lnTo>
                        <a:pt x="20" y="462"/>
                      </a:lnTo>
                      <a:lnTo>
                        <a:pt x="28" y="471"/>
                      </a:lnTo>
                      <a:lnTo>
                        <a:pt x="40" y="479"/>
                      </a:lnTo>
                      <a:lnTo>
                        <a:pt x="53" y="485"/>
                      </a:lnTo>
                      <a:lnTo>
                        <a:pt x="70" y="489"/>
                      </a:lnTo>
                      <a:lnTo>
                        <a:pt x="79" y="489"/>
                      </a:lnTo>
                      <a:lnTo>
                        <a:pt x="89" y="488"/>
                      </a:lnTo>
                      <a:lnTo>
                        <a:pt x="102" y="486"/>
                      </a:lnTo>
                      <a:lnTo>
                        <a:pt x="116" y="481"/>
                      </a:lnTo>
                      <a:lnTo>
                        <a:pt x="129" y="478"/>
                      </a:lnTo>
                      <a:lnTo>
                        <a:pt x="142" y="473"/>
                      </a:lnTo>
                      <a:lnTo>
                        <a:pt x="154" y="469"/>
                      </a:lnTo>
                      <a:lnTo>
                        <a:pt x="163" y="465"/>
                      </a:lnTo>
                      <a:lnTo>
                        <a:pt x="164" y="469"/>
                      </a:lnTo>
                      <a:lnTo>
                        <a:pt x="162" y="476"/>
                      </a:lnTo>
                      <a:lnTo>
                        <a:pt x="156" y="489"/>
                      </a:lnTo>
                      <a:lnTo>
                        <a:pt x="142" y="510"/>
                      </a:lnTo>
                      <a:lnTo>
                        <a:pt x="133" y="522"/>
                      </a:lnTo>
                      <a:lnTo>
                        <a:pt x="125" y="530"/>
                      </a:lnTo>
                      <a:lnTo>
                        <a:pt x="117" y="536"/>
                      </a:lnTo>
                      <a:lnTo>
                        <a:pt x="111" y="540"/>
                      </a:lnTo>
                      <a:lnTo>
                        <a:pt x="105" y="545"/>
                      </a:lnTo>
                      <a:lnTo>
                        <a:pt x="102" y="551"/>
                      </a:lnTo>
                      <a:lnTo>
                        <a:pt x="101" y="559"/>
                      </a:lnTo>
                      <a:lnTo>
                        <a:pt x="101" y="569"/>
                      </a:lnTo>
                      <a:lnTo>
                        <a:pt x="105" y="582"/>
                      </a:lnTo>
                      <a:lnTo>
                        <a:pt x="117" y="594"/>
                      </a:lnTo>
                      <a:lnTo>
                        <a:pt x="133" y="606"/>
                      </a:lnTo>
                      <a:lnTo>
                        <a:pt x="154" y="613"/>
                      </a:lnTo>
                      <a:lnTo>
                        <a:pt x="176" y="615"/>
                      </a:lnTo>
                      <a:lnTo>
                        <a:pt x="199" y="610"/>
                      </a:lnTo>
                      <a:lnTo>
                        <a:pt x="222" y="598"/>
                      </a:lnTo>
                      <a:lnTo>
                        <a:pt x="242" y="574"/>
                      </a:lnTo>
                      <a:lnTo>
                        <a:pt x="254" y="598"/>
                      </a:lnTo>
                      <a:lnTo>
                        <a:pt x="262" y="621"/>
                      </a:lnTo>
                      <a:lnTo>
                        <a:pt x="269" y="644"/>
                      </a:lnTo>
                      <a:lnTo>
                        <a:pt x="276" y="667"/>
                      </a:lnTo>
                      <a:lnTo>
                        <a:pt x="280" y="690"/>
                      </a:lnTo>
                      <a:lnTo>
                        <a:pt x="285" y="712"/>
                      </a:lnTo>
                      <a:lnTo>
                        <a:pt x="291" y="734"/>
                      </a:lnTo>
                      <a:lnTo>
                        <a:pt x="298" y="756"/>
                      </a:lnTo>
                      <a:lnTo>
                        <a:pt x="314" y="799"/>
                      </a:lnTo>
                      <a:lnTo>
                        <a:pt x="328" y="835"/>
                      </a:lnTo>
                      <a:lnTo>
                        <a:pt x="340" y="864"/>
                      </a:lnTo>
                      <a:lnTo>
                        <a:pt x="353" y="889"/>
                      </a:lnTo>
                      <a:lnTo>
                        <a:pt x="368" y="912"/>
                      </a:lnTo>
                      <a:lnTo>
                        <a:pt x="386" y="936"/>
                      </a:lnTo>
                      <a:lnTo>
                        <a:pt x="408" y="964"/>
                      </a:lnTo>
                      <a:lnTo>
                        <a:pt x="436" y="998"/>
                      </a:lnTo>
                      <a:lnTo>
                        <a:pt x="439" y="1002"/>
                      </a:lnTo>
                      <a:lnTo>
                        <a:pt x="444" y="1006"/>
                      </a:lnTo>
                      <a:lnTo>
                        <a:pt x="447" y="1009"/>
                      </a:lnTo>
                      <a:lnTo>
                        <a:pt x="451" y="1014"/>
                      </a:lnTo>
                      <a:lnTo>
                        <a:pt x="515" y="522"/>
                      </a:lnTo>
                      <a:lnTo>
                        <a:pt x="503" y="516"/>
                      </a:lnTo>
                      <a:lnTo>
                        <a:pt x="489" y="504"/>
                      </a:lnTo>
                      <a:lnTo>
                        <a:pt x="476" y="489"/>
                      </a:lnTo>
                      <a:lnTo>
                        <a:pt x="465" y="472"/>
                      </a:lnTo>
                      <a:lnTo>
                        <a:pt x="454" y="456"/>
                      </a:lnTo>
                      <a:lnTo>
                        <a:pt x="446" y="443"/>
                      </a:lnTo>
                      <a:lnTo>
                        <a:pt x="442" y="433"/>
                      </a:lnTo>
                      <a:lnTo>
                        <a:pt x="439" y="430"/>
                      </a:lnTo>
                      <a:lnTo>
                        <a:pt x="443" y="426"/>
                      </a:lnTo>
                      <a:lnTo>
                        <a:pt x="450" y="419"/>
                      </a:lnTo>
                      <a:lnTo>
                        <a:pt x="462" y="409"/>
                      </a:lnTo>
                      <a:lnTo>
                        <a:pt x="477" y="398"/>
                      </a:lnTo>
                      <a:lnTo>
                        <a:pt x="494" y="388"/>
                      </a:lnTo>
                      <a:lnTo>
                        <a:pt x="511" y="380"/>
                      </a:lnTo>
                      <a:lnTo>
                        <a:pt x="528" y="378"/>
                      </a:lnTo>
                      <a:lnTo>
                        <a:pt x="543" y="381"/>
                      </a:lnTo>
                      <a:lnTo>
                        <a:pt x="556" y="389"/>
                      </a:lnTo>
                      <a:lnTo>
                        <a:pt x="566" y="398"/>
                      </a:lnTo>
                      <a:lnTo>
                        <a:pt x="574" y="406"/>
                      </a:lnTo>
                      <a:lnTo>
                        <a:pt x="579" y="415"/>
                      </a:lnTo>
                      <a:lnTo>
                        <a:pt x="582" y="423"/>
                      </a:lnTo>
                      <a:lnTo>
                        <a:pt x="585" y="427"/>
                      </a:lnTo>
                      <a:lnTo>
                        <a:pt x="586" y="432"/>
                      </a:lnTo>
                      <a:lnTo>
                        <a:pt x="586" y="433"/>
                      </a:lnTo>
                      <a:lnTo>
                        <a:pt x="585" y="438"/>
                      </a:lnTo>
                      <a:lnTo>
                        <a:pt x="580" y="448"/>
                      </a:lnTo>
                      <a:lnTo>
                        <a:pt x="573" y="463"/>
                      </a:lnTo>
                      <a:lnTo>
                        <a:pt x="564" y="479"/>
                      </a:lnTo>
                      <a:lnTo>
                        <a:pt x="553" y="496"/>
                      </a:lnTo>
                      <a:lnTo>
                        <a:pt x="542" y="510"/>
                      </a:lnTo>
                      <a:lnTo>
                        <a:pt x="529" y="521"/>
                      </a:lnTo>
                      <a:lnTo>
                        <a:pt x="517" y="523"/>
                      </a:lnTo>
                      <a:lnTo>
                        <a:pt x="471" y="1031"/>
                      </a:lnTo>
                      <a:lnTo>
                        <a:pt x="489" y="1045"/>
                      </a:lnTo>
                      <a:lnTo>
                        <a:pt x="507" y="1057"/>
                      </a:lnTo>
                      <a:lnTo>
                        <a:pt x="528" y="1070"/>
                      </a:lnTo>
                      <a:lnTo>
                        <a:pt x="549" y="1082"/>
                      </a:lnTo>
                      <a:lnTo>
                        <a:pt x="570" y="1092"/>
                      </a:lnTo>
                      <a:lnTo>
                        <a:pt x="592" y="1102"/>
                      </a:lnTo>
                      <a:lnTo>
                        <a:pt x="612" y="1113"/>
                      </a:lnTo>
                      <a:lnTo>
                        <a:pt x="634" y="1123"/>
                      </a:lnTo>
                      <a:lnTo>
                        <a:pt x="655" y="1132"/>
                      </a:lnTo>
                      <a:lnTo>
                        <a:pt x="676" y="1142"/>
                      </a:lnTo>
                      <a:lnTo>
                        <a:pt x="695" y="1152"/>
                      </a:lnTo>
                      <a:lnTo>
                        <a:pt x="714" y="1161"/>
                      </a:lnTo>
                      <a:lnTo>
                        <a:pt x="731" y="1170"/>
                      </a:lnTo>
                      <a:lnTo>
                        <a:pt x="746" y="1181"/>
                      </a:lnTo>
                      <a:lnTo>
                        <a:pt x="761" y="1191"/>
                      </a:lnTo>
                      <a:lnTo>
                        <a:pt x="772" y="1202"/>
                      </a:lnTo>
                      <a:lnTo>
                        <a:pt x="797" y="1225"/>
                      </a:lnTo>
                      <a:lnTo>
                        <a:pt x="824" y="1250"/>
                      </a:lnTo>
                      <a:lnTo>
                        <a:pt x="854" y="1276"/>
                      </a:lnTo>
                      <a:lnTo>
                        <a:pt x="885" y="1304"/>
                      </a:lnTo>
                      <a:lnTo>
                        <a:pt x="916" y="1332"/>
                      </a:lnTo>
                      <a:lnTo>
                        <a:pt x="950" y="1359"/>
                      </a:lnTo>
                      <a:lnTo>
                        <a:pt x="981" y="1387"/>
                      </a:lnTo>
                      <a:lnTo>
                        <a:pt x="1013" y="1414"/>
                      </a:lnTo>
                      <a:lnTo>
                        <a:pt x="1043" y="1438"/>
                      </a:lnTo>
                      <a:lnTo>
                        <a:pt x="1071" y="1461"/>
                      </a:lnTo>
                      <a:lnTo>
                        <a:pt x="1096" y="1481"/>
                      </a:lnTo>
                      <a:lnTo>
                        <a:pt x="1118" y="1500"/>
                      </a:lnTo>
                      <a:lnTo>
                        <a:pt x="1137" y="1515"/>
                      </a:lnTo>
                      <a:lnTo>
                        <a:pt x="1150" y="1526"/>
                      </a:lnTo>
                      <a:lnTo>
                        <a:pt x="1158" y="1533"/>
                      </a:lnTo>
                      <a:lnTo>
                        <a:pt x="1162" y="1536"/>
                      </a:lnTo>
                      <a:lnTo>
                        <a:pt x="1526" y="1130"/>
                      </a:lnTo>
                      <a:lnTo>
                        <a:pt x="1521" y="1128"/>
                      </a:lnTo>
                      <a:lnTo>
                        <a:pt x="1509" y="1122"/>
                      </a:lnTo>
                      <a:lnTo>
                        <a:pt x="1489" y="1112"/>
                      </a:lnTo>
                      <a:lnTo>
                        <a:pt x="1463" y="1099"/>
                      </a:lnTo>
                      <a:lnTo>
                        <a:pt x="1432" y="1084"/>
                      </a:lnTo>
                      <a:lnTo>
                        <a:pt x="1396" y="1066"/>
                      </a:lnTo>
                      <a:lnTo>
                        <a:pt x="1358" y="1046"/>
                      </a:lnTo>
                      <a:lnTo>
                        <a:pt x="1317" y="1025"/>
                      </a:lnTo>
                      <a:lnTo>
                        <a:pt x="1276" y="1003"/>
                      </a:lnTo>
                      <a:lnTo>
                        <a:pt x="1236" y="981"/>
                      </a:lnTo>
                      <a:lnTo>
                        <a:pt x="1196" y="958"/>
                      </a:lnTo>
                      <a:lnTo>
                        <a:pt x="1160" y="936"/>
                      </a:lnTo>
                      <a:lnTo>
                        <a:pt x="1126" y="916"/>
                      </a:lnTo>
                      <a:lnTo>
                        <a:pt x="1097" y="896"/>
                      </a:lnTo>
                      <a:lnTo>
                        <a:pt x="1074" y="878"/>
                      </a:lnTo>
                      <a:lnTo>
                        <a:pt x="1058" y="86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28" name="Freeform 28"/>
                <p:cNvSpPr>
                  <a:spLocks/>
                </p:cNvSpPr>
                <p:nvPr/>
              </p:nvSpPr>
              <p:spPr bwMode="auto">
                <a:xfrm rot="3260985" flipV="1">
                  <a:off x="7626445" y="3194231"/>
                  <a:ext cx="52387" cy="404813"/>
                </a:xfrm>
                <a:custGeom>
                  <a:avLst/>
                  <a:gdLst/>
                  <a:ahLst/>
                  <a:cxnLst>
                    <a:cxn ang="0">
                      <a:pos x="64" y="1"/>
                    </a:cxn>
                    <a:cxn ang="0">
                      <a:pos x="64" y="0"/>
                    </a:cxn>
                    <a:cxn ang="0">
                      <a:pos x="64" y="0"/>
                    </a:cxn>
                    <a:cxn ang="0">
                      <a:pos x="64" y="0"/>
                    </a:cxn>
                    <a:cxn ang="0">
                      <a:pos x="64" y="0"/>
                    </a:cxn>
                    <a:cxn ang="0">
                      <a:pos x="0" y="492"/>
                    </a:cxn>
                    <a:cxn ang="0">
                      <a:pos x="5" y="496"/>
                    </a:cxn>
                    <a:cxn ang="0">
                      <a:pos x="10" y="500"/>
                    </a:cxn>
                    <a:cxn ang="0">
                      <a:pos x="15" y="504"/>
                    </a:cxn>
                    <a:cxn ang="0">
                      <a:pos x="20" y="509"/>
                    </a:cxn>
                    <a:cxn ang="0">
                      <a:pos x="66" y="1"/>
                    </a:cxn>
                    <a:cxn ang="0">
                      <a:pos x="66" y="1"/>
                    </a:cxn>
                    <a:cxn ang="0">
                      <a:pos x="66" y="1"/>
                    </a:cxn>
                    <a:cxn ang="0">
                      <a:pos x="66" y="1"/>
                    </a:cxn>
                    <a:cxn ang="0">
                      <a:pos x="64" y="1"/>
                    </a:cxn>
                  </a:cxnLst>
                  <a:rect l="0" t="0" r="r" b="b"/>
                  <a:pathLst>
                    <a:path w="66" h="509">
                      <a:moveTo>
                        <a:pt x="64" y="1"/>
                      </a:move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0" y="492"/>
                      </a:lnTo>
                      <a:lnTo>
                        <a:pt x="5" y="496"/>
                      </a:lnTo>
                      <a:lnTo>
                        <a:pt x="10" y="500"/>
                      </a:lnTo>
                      <a:lnTo>
                        <a:pt x="15" y="504"/>
                      </a:lnTo>
                      <a:lnTo>
                        <a:pt x="20" y="509"/>
                      </a:lnTo>
                      <a:lnTo>
                        <a:pt x="66" y="1"/>
                      </a:lnTo>
                      <a:lnTo>
                        <a:pt x="66" y="1"/>
                      </a:lnTo>
                      <a:lnTo>
                        <a:pt x="66" y="1"/>
                      </a:lnTo>
                      <a:lnTo>
                        <a:pt x="66" y="1"/>
                      </a:lnTo>
                      <a:lnTo>
                        <a:pt x="64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29" name="Freeform 29"/>
                <p:cNvSpPr>
                  <a:spLocks/>
                </p:cNvSpPr>
                <p:nvPr/>
              </p:nvSpPr>
              <p:spPr bwMode="auto">
                <a:xfrm rot="3260985" flipV="1">
                  <a:off x="7093491" y="3444015"/>
                  <a:ext cx="63500" cy="120650"/>
                </a:xfrm>
                <a:custGeom>
                  <a:avLst/>
                  <a:gdLst/>
                  <a:ahLst/>
                  <a:cxnLst>
                    <a:cxn ang="0">
                      <a:pos x="74" y="9"/>
                    </a:cxn>
                    <a:cxn ang="0">
                      <a:pos x="68" y="23"/>
                    </a:cxn>
                    <a:cxn ang="0">
                      <a:pos x="59" y="41"/>
                    </a:cxn>
                    <a:cxn ang="0">
                      <a:pos x="48" y="63"/>
                    </a:cxn>
                    <a:cxn ang="0">
                      <a:pos x="35" y="84"/>
                    </a:cxn>
                    <a:cxn ang="0">
                      <a:pos x="22" y="104"/>
                    </a:cxn>
                    <a:cxn ang="0">
                      <a:pos x="12" y="121"/>
                    </a:cxn>
                    <a:cxn ang="0">
                      <a:pos x="4" y="132"/>
                    </a:cxn>
                    <a:cxn ang="0">
                      <a:pos x="1" y="137"/>
                    </a:cxn>
                    <a:cxn ang="0">
                      <a:pos x="0" y="137"/>
                    </a:cxn>
                    <a:cxn ang="0">
                      <a:pos x="0" y="139"/>
                    </a:cxn>
                    <a:cxn ang="0">
                      <a:pos x="5" y="141"/>
                    </a:cxn>
                    <a:cxn ang="0">
                      <a:pos x="19" y="146"/>
                    </a:cxn>
                    <a:cxn ang="0">
                      <a:pos x="23" y="147"/>
                    </a:cxn>
                    <a:cxn ang="0">
                      <a:pos x="28" y="148"/>
                    </a:cxn>
                    <a:cxn ang="0">
                      <a:pos x="33" y="149"/>
                    </a:cxn>
                    <a:cxn ang="0">
                      <a:pos x="37" y="150"/>
                    </a:cxn>
                    <a:cxn ang="0">
                      <a:pos x="43" y="132"/>
                    </a:cxn>
                    <a:cxn ang="0">
                      <a:pos x="48" y="112"/>
                    </a:cxn>
                    <a:cxn ang="0">
                      <a:pos x="53" y="94"/>
                    </a:cxn>
                    <a:cxn ang="0">
                      <a:pos x="59" y="74"/>
                    </a:cxn>
                    <a:cxn ang="0">
                      <a:pos x="64" y="56"/>
                    </a:cxn>
                    <a:cxn ang="0">
                      <a:pos x="69" y="36"/>
                    </a:cxn>
                    <a:cxn ang="0">
                      <a:pos x="75" y="18"/>
                    </a:cxn>
                    <a:cxn ang="0">
                      <a:pos x="81" y="0"/>
                    </a:cxn>
                    <a:cxn ang="0">
                      <a:pos x="79" y="2"/>
                    </a:cxn>
                    <a:cxn ang="0">
                      <a:pos x="76" y="4"/>
                    </a:cxn>
                    <a:cxn ang="0">
                      <a:pos x="75" y="6"/>
                    </a:cxn>
                    <a:cxn ang="0">
                      <a:pos x="74" y="9"/>
                    </a:cxn>
                  </a:cxnLst>
                  <a:rect l="0" t="0" r="r" b="b"/>
                  <a:pathLst>
                    <a:path w="81" h="150">
                      <a:moveTo>
                        <a:pt x="74" y="9"/>
                      </a:moveTo>
                      <a:lnTo>
                        <a:pt x="68" y="23"/>
                      </a:lnTo>
                      <a:lnTo>
                        <a:pt x="59" y="41"/>
                      </a:lnTo>
                      <a:lnTo>
                        <a:pt x="48" y="63"/>
                      </a:lnTo>
                      <a:lnTo>
                        <a:pt x="35" y="84"/>
                      </a:lnTo>
                      <a:lnTo>
                        <a:pt x="22" y="104"/>
                      </a:lnTo>
                      <a:lnTo>
                        <a:pt x="12" y="121"/>
                      </a:lnTo>
                      <a:lnTo>
                        <a:pt x="4" y="132"/>
                      </a:lnTo>
                      <a:lnTo>
                        <a:pt x="1" y="137"/>
                      </a:lnTo>
                      <a:lnTo>
                        <a:pt x="0" y="137"/>
                      </a:lnTo>
                      <a:lnTo>
                        <a:pt x="0" y="139"/>
                      </a:lnTo>
                      <a:lnTo>
                        <a:pt x="5" y="141"/>
                      </a:lnTo>
                      <a:lnTo>
                        <a:pt x="19" y="146"/>
                      </a:lnTo>
                      <a:lnTo>
                        <a:pt x="23" y="147"/>
                      </a:lnTo>
                      <a:lnTo>
                        <a:pt x="28" y="148"/>
                      </a:lnTo>
                      <a:lnTo>
                        <a:pt x="33" y="149"/>
                      </a:lnTo>
                      <a:lnTo>
                        <a:pt x="37" y="150"/>
                      </a:lnTo>
                      <a:lnTo>
                        <a:pt x="43" y="132"/>
                      </a:lnTo>
                      <a:lnTo>
                        <a:pt x="48" y="112"/>
                      </a:lnTo>
                      <a:lnTo>
                        <a:pt x="53" y="94"/>
                      </a:lnTo>
                      <a:lnTo>
                        <a:pt x="59" y="74"/>
                      </a:lnTo>
                      <a:lnTo>
                        <a:pt x="64" y="56"/>
                      </a:lnTo>
                      <a:lnTo>
                        <a:pt x="69" y="36"/>
                      </a:lnTo>
                      <a:lnTo>
                        <a:pt x="75" y="18"/>
                      </a:lnTo>
                      <a:lnTo>
                        <a:pt x="81" y="0"/>
                      </a:lnTo>
                      <a:lnTo>
                        <a:pt x="79" y="2"/>
                      </a:lnTo>
                      <a:lnTo>
                        <a:pt x="76" y="4"/>
                      </a:lnTo>
                      <a:lnTo>
                        <a:pt x="75" y="6"/>
                      </a:lnTo>
                      <a:lnTo>
                        <a:pt x="74" y="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30" name="Freeform 30"/>
                <p:cNvSpPr>
                  <a:spLocks/>
                </p:cNvSpPr>
                <p:nvPr/>
              </p:nvSpPr>
              <p:spPr bwMode="auto">
                <a:xfrm rot="3260985" flipV="1">
                  <a:off x="7188737" y="3058249"/>
                  <a:ext cx="1004887" cy="1023938"/>
                </a:xfrm>
                <a:custGeom>
                  <a:avLst/>
                  <a:gdLst/>
                  <a:ahLst/>
                  <a:cxnLst>
                    <a:cxn ang="0">
                      <a:pos x="1226" y="1099"/>
                    </a:cxn>
                    <a:cxn ang="0">
                      <a:pos x="1152" y="1109"/>
                    </a:cxn>
                    <a:cxn ang="0">
                      <a:pos x="1203" y="1041"/>
                    </a:cxn>
                    <a:cxn ang="0">
                      <a:pos x="1149" y="1076"/>
                    </a:cxn>
                    <a:cxn ang="0">
                      <a:pos x="1104" y="1073"/>
                    </a:cxn>
                    <a:cxn ang="0">
                      <a:pos x="1136" y="1016"/>
                    </a:cxn>
                    <a:cxn ang="0">
                      <a:pos x="1067" y="1056"/>
                    </a:cxn>
                    <a:cxn ang="0">
                      <a:pos x="1047" y="1025"/>
                    </a:cxn>
                    <a:cxn ang="0">
                      <a:pos x="1081" y="969"/>
                    </a:cxn>
                    <a:cxn ang="0">
                      <a:pos x="985" y="1031"/>
                    </a:cxn>
                    <a:cxn ang="0">
                      <a:pos x="1007" y="979"/>
                    </a:cxn>
                    <a:cxn ang="0">
                      <a:pos x="1028" y="939"/>
                    </a:cxn>
                    <a:cxn ang="0">
                      <a:pos x="922" y="996"/>
                    </a:cxn>
                    <a:cxn ang="0">
                      <a:pos x="956" y="949"/>
                    </a:cxn>
                    <a:cxn ang="0">
                      <a:pos x="958" y="925"/>
                    </a:cxn>
                    <a:cxn ang="0">
                      <a:pos x="870" y="959"/>
                    </a:cxn>
                    <a:cxn ang="0">
                      <a:pos x="920" y="901"/>
                    </a:cxn>
                    <a:cxn ang="0">
                      <a:pos x="835" y="922"/>
                    </a:cxn>
                    <a:cxn ang="0">
                      <a:pos x="795" y="848"/>
                    </a:cxn>
                    <a:cxn ang="0">
                      <a:pos x="751" y="860"/>
                    </a:cxn>
                    <a:cxn ang="0">
                      <a:pos x="686" y="767"/>
                    </a:cxn>
                    <a:cxn ang="0">
                      <a:pos x="742" y="679"/>
                    </a:cxn>
                    <a:cxn ang="0">
                      <a:pos x="763" y="621"/>
                    </a:cxn>
                    <a:cxn ang="0">
                      <a:pos x="833" y="368"/>
                    </a:cxn>
                    <a:cxn ang="0">
                      <a:pos x="851" y="205"/>
                    </a:cxn>
                    <a:cxn ang="0">
                      <a:pos x="734" y="145"/>
                    </a:cxn>
                    <a:cxn ang="0">
                      <a:pos x="560" y="43"/>
                    </a:cxn>
                    <a:cxn ang="0">
                      <a:pos x="510" y="16"/>
                    </a:cxn>
                    <a:cxn ang="0">
                      <a:pos x="381" y="4"/>
                    </a:cxn>
                    <a:cxn ang="0">
                      <a:pos x="283" y="12"/>
                    </a:cxn>
                    <a:cxn ang="0">
                      <a:pos x="236" y="100"/>
                    </a:cxn>
                    <a:cxn ang="0">
                      <a:pos x="223" y="174"/>
                    </a:cxn>
                    <a:cxn ang="0">
                      <a:pos x="273" y="115"/>
                    </a:cxn>
                    <a:cxn ang="0">
                      <a:pos x="314" y="126"/>
                    </a:cxn>
                    <a:cxn ang="0">
                      <a:pos x="389" y="124"/>
                    </a:cxn>
                    <a:cxn ang="0">
                      <a:pos x="439" y="144"/>
                    </a:cxn>
                    <a:cxn ang="0">
                      <a:pos x="495" y="177"/>
                    </a:cxn>
                    <a:cxn ang="0">
                      <a:pos x="559" y="223"/>
                    </a:cxn>
                    <a:cxn ang="0">
                      <a:pos x="612" y="324"/>
                    </a:cxn>
                    <a:cxn ang="0">
                      <a:pos x="585" y="424"/>
                    </a:cxn>
                    <a:cxn ang="0">
                      <a:pos x="481" y="558"/>
                    </a:cxn>
                    <a:cxn ang="0">
                      <a:pos x="404" y="496"/>
                    </a:cxn>
                    <a:cxn ang="0">
                      <a:pos x="288" y="362"/>
                    </a:cxn>
                    <a:cxn ang="0">
                      <a:pos x="190" y="270"/>
                    </a:cxn>
                    <a:cxn ang="0">
                      <a:pos x="85" y="230"/>
                    </a:cxn>
                    <a:cxn ang="0">
                      <a:pos x="11" y="224"/>
                    </a:cxn>
                    <a:cxn ang="0">
                      <a:pos x="54" y="253"/>
                    </a:cxn>
                    <a:cxn ang="0">
                      <a:pos x="146" y="294"/>
                    </a:cxn>
                    <a:cxn ang="0">
                      <a:pos x="146" y="360"/>
                    </a:cxn>
                    <a:cxn ang="0">
                      <a:pos x="161" y="395"/>
                    </a:cxn>
                    <a:cxn ang="0">
                      <a:pos x="205" y="470"/>
                    </a:cxn>
                    <a:cxn ang="0">
                      <a:pos x="241" y="503"/>
                    </a:cxn>
                    <a:cxn ang="0">
                      <a:pos x="373" y="715"/>
                    </a:cxn>
                    <a:cxn ang="0">
                      <a:pos x="451" y="835"/>
                    </a:cxn>
                    <a:cxn ang="0">
                      <a:pos x="544" y="904"/>
                    </a:cxn>
                    <a:cxn ang="0">
                      <a:pos x="636" y="957"/>
                    </a:cxn>
                    <a:cxn ang="0">
                      <a:pos x="695" y="985"/>
                    </a:cxn>
                    <a:cxn ang="0">
                      <a:pos x="1083" y="1289"/>
                    </a:cxn>
                    <a:cxn ang="0">
                      <a:pos x="1222" y="1140"/>
                    </a:cxn>
                  </a:cxnLst>
                  <a:rect l="0" t="0" r="r" b="b"/>
                  <a:pathLst>
                    <a:path w="1266" h="1289">
                      <a:moveTo>
                        <a:pt x="1221" y="1139"/>
                      </a:moveTo>
                      <a:lnTo>
                        <a:pt x="1266" y="1078"/>
                      </a:lnTo>
                      <a:lnTo>
                        <a:pt x="1264" y="1079"/>
                      </a:lnTo>
                      <a:lnTo>
                        <a:pt x="1258" y="1081"/>
                      </a:lnTo>
                      <a:lnTo>
                        <a:pt x="1250" y="1086"/>
                      </a:lnTo>
                      <a:lnTo>
                        <a:pt x="1238" y="1092"/>
                      </a:lnTo>
                      <a:lnTo>
                        <a:pt x="1226" y="1099"/>
                      </a:lnTo>
                      <a:lnTo>
                        <a:pt x="1212" y="1107"/>
                      </a:lnTo>
                      <a:lnTo>
                        <a:pt x="1197" y="1115"/>
                      </a:lnTo>
                      <a:lnTo>
                        <a:pt x="1182" y="1123"/>
                      </a:lnTo>
                      <a:lnTo>
                        <a:pt x="1175" y="1119"/>
                      </a:lnTo>
                      <a:lnTo>
                        <a:pt x="1167" y="1116"/>
                      </a:lnTo>
                      <a:lnTo>
                        <a:pt x="1160" y="1113"/>
                      </a:lnTo>
                      <a:lnTo>
                        <a:pt x="1152" y="1109"/>
                      </a:lnTo>
                      <a:lnTo>
                        <a:pt x="1161" y="1096"/>
                      </a:lnTo>
                      <a:lnTo>
                        <a:pt x="1169" y="1085"/>
                      </a:lnTo>
                      <a:lnTo>
                        <a:pt x="1178" y="1073"/>
                      </a:lnTo>
                      <a:lnTo>
                        <a:pt x="1187" y="1062"/>
                      </a:lnTo>
                      <a:lnTo>
                        <a:pt x="1193" y="1054"/>
                      </a:lnTo>
                      <a:lnTo>
                        <a:pt x="1199" y="1046"/>
                      </a:lnTo>
                      <a:lnTo>
                        <a:pt x="1203" y="1041"/>
                      </a:lnTo>
                      <a:lnTo>
                        <a:pt x="1204" y="1040"/>
                      </a:lnTo>
                      <a:lnTo>
                        <a:pt x="1202" y="1041"/>
                      </a:lnTo>
                      <a:lnTo>
                        <a:pt x="1196" y="1045"/>
                      </a:lnTo>
                      <a:lnTo>
                        <a:pt x="1187" y="1050"/>
                      </a:lnTo>
                      <a:lnTo>
                        <a:pt x="1176" y="1058"/>
                      </a:lnTo>
                      <a:lnTo>
                        <a:pt x="1162" y="1066"/>
                      </a:lnTo>
                      <a:lnTo>
                        <a:pt x="1149" y="1076"/>
                      </a:lnTo>
                      <a:lnTo>
                        <a:pt x="1135" y="1086"/>
                      </a:lnTo>
                      <a:lnTo>
                        <a:pt x="1121" y="1095"/>
                      </a:lnTo>
                      <a:lnTo>
                        <a:pt x="1115" y="1093"/>
                      </a:lnTo>
                      <a:lnTo>
                        <a:pt x="1109" y="1090"/>
                      </a:lnTo>
                      <a:lnTo>
                        <a:pt x="1104" y="1087"/>
                      </a:lnTo>
                      <a:lnTo>
                        <a:pt x="1098" y="1085"/>
                      </a:lnTo>
                      <a:lnTo>
                        <a:pt x="1104" y="1073"/>
                      </a:lnTo>
                      <a:lnTo>
                        <a:pt x="1110" y="1061"/>
                      </a:lnTo>
                      <a:lnTo>
                        <a:pt x="1117" y="1049"/>
                      </a:lnTo>
                      <a:lnTo>
                        <a:pt x="1123" y="1039"/>
                      </a:lnTo>
                      <a:lnTo>
                        <a:pt x="1128" y="1030"/>
                      </a:lnTo>
                      <a:lnTo>
                        <a:pt x="1132" y="1023"/>
                      </a:lnTo>
                      <a:lnTo>
                        <a:pt x="1135" y="1017"/>
                      </a:lnTo>
                      <a:lnTo>
                        <a:pt x="1136" y="1016"/>
                      </a:lnTo>
                      <a:lnTo>
                        <a:pt x="1134" y="1017"/>
                      </a:lnTo>
                      <a:lnTo>
                        <a:pt x="1128" y="1020"/>
                      </a:lnTo>
                      <a:lnTo>
                        <a:pt x="1119" y="1026"/>
                      </a:lnTo>
                      <a:lnTo>
                        <a:pt x="1107" y="1032"/>
                      </a:lnTo>
                      <a:lnTo>
                        <a:pt x="1094" y="1040"/>
                      </a:lnTo>
                      <a:lnTo>
                        <a:pt x="1081" y="1048"/>
                      </a:lnTo>
                      <a:lnTo>
                        <a:pt x="1067" y="1056"/>
                      </a:lnTo>
                      <a:lnTo>
                        <a:pt x="1053" y="1064"/>
                      </a:lnTo>
                      <a:lnTo>
                        <a:pt x="1047" y="1062"/>
                      </a:lnTo>
                      <a:lnTo>
                        <a:pt x="1043" y="1058"/>
                      </a:lnTo>
                      <a:lnTo>
                        <a:pt x="1037" y="1056"/>
                      </a:lnTo>
                      <a:lnTo>
                        <a:pt x="1031" y="1054"/>
                      </a:lnTo>
                      <a:lnTo>
                        <a:pt x="1039" y="1040"/>
                      </a:lnTo>
                      <a:lnTo>
                        <a:pt x="1047" y="1025"/>
                      </a:lnTo>
                      <a:lnTo>
                        <a:pt x="1056" y="1010"/>
                      </a:lnTo>
                      <a:lnTo>
                        <a:pt x="1064" y="996"/>
                      </a:lnTo>
                      <a:lnTo>
                        <a:pt x="1071" y="985"/>
                      </a:lnTo>
                      <a:lnTo>
                        <a:pt x="1077" y="975"/>
                      </a:lnTo>
                      <a:lnTo>
                        <a:pt x="1082" y="969"/>
                      </a:lnTo>
                      <a:lnTo>
                        <a:pt x="1083" y="966"/>
                      </a:lnTo>
                      <a:lnTo>
                        <a:pt x="1081" y="969"/>
                      </a:lnTo>
                      <a:lnTo>
                        <a:pt x="1072" y="973"/>
                      </a:lnTo>
                      <a:lnTo>
                        <a:pt x="1062" y="980"/>
                      </a:lnTo>
                      <a:lnTo>
                        <a:pt x="1048" y="989"/>
                      </a:lnTo>
                      <a:lnTo>
                        <a:pt x="1032" y="1000"/>
                      </a:lnTo>
                      <a:lnTo>
                        <a:pt x="1016" y="1010"/>
                      </a:lnTo>
                      <a:lnTo>
                        <a:pt x="1000" y="1020"/>
                      </a:lnTo>
                      <a:lnTo>
                        <a:pt x="985" y="1031"/>
                      </a:lnTo>
                      <a:lnTo>
                        <a:pt x="981" y="1028"/>
                      </a:lnTo>
                      <a:lnTo>
                        <a:pt x="979" y="1027"/>
                      </a:lnTo>
                      <a:lnTo>
                        <a:pt x="976" y="1025"/>
                      </a:lnTo>
                      <a:lnTo>
                        <a:pt x="972" y="1024"/>
                      </a:lnTo>
                      <a:lnTo>
                        <a:pt x="983" y="1010"/>
                      </a:lnTo>
                      <a:lnTo>
                        <a:pt x="994" y="994"/>
                      </a:lnTo>
                      <a:lnTo>
                        <a:pt x="1007" y="979"/>
                      </a:lnTo>
                      <a:lnTo>
                        <a:pt x="1018" y="964"/>
                      </a:lnTo>
                      <a:lnTo>
                        <a:pt x="1028" y="950"/>
                      </a:lnTo>
                      <a:lnTo>
                        <a:pt x="1037" y="940"/>
                      </a:lnTo>
                      <a:lnTo>
                        <a:pt x="1041" y="933"/>
                      </a:lnTo>
                      <a:lnTo>
                        <a:pt x="1044" y="931"/>
                      </a:lnTo>
                      <a:lnTo>
                        <a:pt x="1039" y="933"/>
                      </a:lnTo>
                      <a:lnTo>
                        <a:pt x="1028" y="939"/>
                      </a:lnTo>
                      <a:lnTo>
                        <a:pt x="1011" y="948"/>
                      </a:lnTo>
                      <a:lnTo>
                        <a:pt x="991" y="959"/>
                      </a:lnTo>
                      <a:lnTo>
                        <a:pt x="970" y="971"/>
                      </a:lnTo>
                      <a:lnTo>
                        <a:pt x="950" y="981"/>
                      </a:lnTo>
                      <a:lnTo>
                        <a:pt x="934" y="990"/>
                      </a:lnTo>
                      <a:lnTo>
                        <a:pt x="923" y="996"/>
                      </a:lnTo>
                      <a:lnTo>
                        <a:pt x="922" y="996"/>
                      </a:lnTo>
                      <a:lnTo>
                        <a:pt x="922" y="996"/>
                      </a:lnTo>
                      <a:lnTo>
                        <a:pt x="922" y="996"/>
                      </a:lnTo>
                      <a:lnTo>
                        <a:pt x="920" y="995"/>
                      </a:lnTo>
                      <a:lnTo>
                        <a:pt x="926" y="987"/>
                      </a:lnTo>
                      <a:lnTo>
                        <a:pt x="935" y="975"/>
                      </a:lnTo>
                      <a:lnTo>
                        <a:pt x="946" y="963"/>
                      </a:lnTo>
                      <a:lnTo>
                        <a:pt x="956" y="949"/>
                      </a:lnTo>
                      <a:lnTo>
                        <a:pt x="968" y="935"/>
                      </a:lnTo>
                      <a:lnTo>
                        <a:pt x="977" y="924"/>
                      </a:lnTo>
                      <a:lnTo>
                        <a:pt x="983" y="917"/>
                      </a:lnTo>
                      <a:lnTo>
                        <a:pt x="985" y="913"/>
                      </a:lnTo>
                      <a:lnTo>
                        <a:pt x="981" y="914"/>
                      </a:lnTo>
                      <a:lnTo>
                        <a:pt x="972" y="919"/>
                      </a:lnTo>
                      <a:lnTo>
                        <a:pt x="958" y="925"/>
                      </a:lnTo>
                      <a:lnTo>
                        <a:pt x="942" y="932"/>
                      </a:lnTo>
                      <a:lnTo>
                        <a:pt x="924" y="940"/>
                      </a:lnTo>
                      <a:lnTo>
                        <a:pt x="905" y="948"/>
                      </a:lnTo>
                      <a:lnTo>
                        <a:pt x="888" y="956"/>
                      </a:lnTo>
                      <a:lnTo>
                        <a:pt x="873" y="963"/>
                      </a:lnTo>
                      <a:lnTo>
                        <a:pt x="872" y="962"/>
                      </a:lnTo>
                      <a:lnTo>
                        <a:pt x="870" y="959"/>
                      </a:lnTo>
                      <a:lnTo>
                        <a:pt x="869" y="958"/>
                      </a:lnTo>
                      <a:lnTo>
                        <a:pt x="867" y="957"/>
                      </a:lnTo>
                      <a:lnTo>
                        <a:pt x="877" y="947"/>
                      </a:lnTo>
                      <a:lnTo>
                        <a:pt x="887" y="935"/>
                      </a:lnTo>
                      <a:lnTo>
                        <a:pt x="898" y="924"/>
                      </a:lnTo>
                      <a:lnTo>
                        <a:pt x="910" y="911"/>
                      </a:lnTo>
                      <a:lnTo>
                        <a:pt x="920" y="901"/>
                      </a:lnTo>
                      <a:lnTo>
                        <a:pt x="930" y="891"/>
                      </a:lnTo>
                      <a:lnTo>
                        <a:pt x="935" y="886"/>
                      </a:lnTo>
                      <a:lnTo>
                        <a:pt x="938" y="883"/>
                      </a:lnTo>
                      <a:lnTo>
                        <a:pt x="836" y="924"/>
                      </a:lnTo>
                      <a:lnTo>
                        <a:pt x="836" y="924"/>
                      </a:lnTo>
                      <a:lnTo>
                        <a:pt x="835" y="922"/>
                      </a:lnTo>
                      <a:lnTo>
                        <a:pt x="835" y="922"/>
                      </a:lnTo>
                      <a:lnTo>
                        <a:pt x="834" y="921"/>
                      </a:lnTo>
                      <a:lnTo>
                        <a:pt x="905" y="853"/>
                      </a:lnTo>
                      <a:lnTo>
                        <a:pt x="822" y="905"/>
                      </a:lnTo>
                      <a:lnTo>
                        <a:pt x="819" y="894"/>
                      </a:lnTo>
                      <a:lnTo>
                        <a:pt x="812" y="881"/>
                      </a:lnTo>
                      <a:lnTo>
                        <a:pt x="804" y="865"/>
                      </a:lnTo>
                      <a:lnTo>
                        <a:pt x="795" y="848"/>
                      </a:lnTo>
                      <a:lnTo>
                        <a:pt x="788" y="851"/>
                      </a:lnTo>
                      <a:lnTo>
                        <a:pt x="781" y="854"/>
                      </a:lnTo>
                      <a:lnTo>
                        <a:pt x="774" y="857"/>
                      </a:lnTo>
                      <a:lnTo>
                        <a:pt x="768" y="859"/>
                      </a:lnTo>
                      <a:lnTo>
                        <a:pt x="761" y="860"/>
                      </a:lnTo>
                      <a:lnTo>
                        <a:pt x="757" y="860"/>
                      </a:lnTo>
                      <a:lnTo>
                        <a:pt x="751" y="860"/>
                      </a:lnTo>
                      <a:lnTo>
                        <a:pt x="746" y="859"/>
                      </a:lnTo>
                      <a:lnTo>
                        <a:pt x="733" y="852"/>
                      </a:lnTo>
                      <a:lnTo>
                        <a:pt x="718" y="841"/>
                      </a:lnTo>
                      <a:lnTo>
                        <a:pt x="704" y="826"/>
                      </a:lnTo>
                      <a:lnTo>
                        <a:pt x="692" y="808"/>
                      </a:lnTo>
                      <a:lnTo>
                        <a:pt x="686" y="789"/>
                      </a:lnTo>
                      <a:lnTo>
                        <a:pt x="686" y="767"/>
                      </a:lnTo>
                      <a:lnTo>
                        <a:pt x="693" y="744"/>
                      </a:lnTo>
                      <a:lnTo>
                        <a:pt x="711" y="721"/>
                      </a:lnTo>
                      <a:lnTo>
                        <a:pt x="718" y="714"/>
                      </a:lnTo>
                      <a:lnTo>
                        <a:pt x="723" y="706"/>
                      </a:lnTo>
                      <a:lnTo>
                        <a:pt x="730" y="698"/>
                      </a:lnTo>
                      <a:lnTo>
                        <a:pt x="736" y="689"/>
                      </a:lnTo>
                      <a:lnTo>
                        <a:pt x="742" y="679"/>
                      </a:lnTo>
                      <a:lnTo>
                        <a:pt x="748" y="669"/>
                      </a:lnTo>
                      <a:lnTo>
                        <a:pt x="752" y="659"/>
                      </a:lnTo>
                      <a:lnTo>
                        <a:pt x="758" y="648"/>
                      </a:lnTo>
                      <a:lnTo>
                        <a:pt x="759" y="641"/>
                      </a:lnTo>
                      <a:lnTo>
                        <a:pt x="760" y="634"/>
                      </a:lnTo>
                      <a:lnTo>
                        <a:pt x="761" y="627"/>
                      </a:lnTo>
                      <a:lnTo>
                        <a:pt x="763" y="621"/>
                      </a:lnTo>
                      <a:lnTo>
                        <a:pt x="775" y="560"/>
                      </a:lnTo>
                      <a:lnTo>
                        <a:pt x="786" y="509"/>
                      </a:lnTo>
                      <a:lnTo>
                        <a:pt x="797" y="468"/>
                      </a:lnTo>
                      <a:lnTo>
                        <a:pt x="806" y="436"/>
                      </a:lnTo>
                      <a:lnTo>
                        <a:pt x="816" y="410"/>
                      </a:lnTo>
                      <a:lnTo>
                        <a:pt x="825" y="388"/>
                      </a:lnTo>
                      <a:lnTo>
                        <a:pt x="833" y="368"/>
                      </a:lnTo>
                      <a:lnTo>
                        <a:pt x="840" y="349"/>
                      </a:lnTo>
                      <a:lnTo>
                        <a:pt x="847" y="327"/>
                      </a:lnTo>
                      <a:lnTo>
                        <a:pt x="851" y="303"/>
                      </a:lnTo>
                      <a:lnTo>
                        <a:pt x="856" y="276"/>
                      </a:lnTo>
                      <a:lnTo>
                        <a:pt x="858" y="251"/>
                      </a:lnTo>
                      <a:lnTo>
                        <a:pt x="856" y="227"/>
                      </a:lnTo>
                      <a:lnTo>
                        <a:pt x="851" y="205"/>
                      </a:lnTo>
                      <a:lnTo>
                        <a:pt x="842" y="188"/>
                      </a:lnTo>
                      <a:lnTo>
                        <a:pt x="827" y="178"/>
                      </a:lnTo>
                      <a:lnTo>
                        <a:pt x="810" y="172"/>
                      </a:lnTo>
                      <a:lnTo>
                        <a:pt x="792" y="167"/>
                      </a:lnTo>
                      <a:lnTo>
                        <a:pt x="774" y="161"/>
                      </a:lnTo>
                      <a:lnTo>
                        <a:pt x="756" y="154"/>
                      </a:lnTo>
                      <a:lnTo>
                        <a:pt x="734" y="145"/>
                      </a:lnTo>
                      <a:lnTo>
                        <a:pt x="710" y="133"/>
                      </a:lnTo>
                      <a:lnTo>
                        <a:pt x="682" y="118"/>
                      </a:lnTo>
                      <a:lnTo>
                        <a:pt x="650" y="99"/>
                      </a:lnTo>
                      <a:lnTo>
                        <a:pt x="622" y="81"/>
                      </a:lnTo>
                      <a:lnTo>
                        <a:pt x="598" y="66"/>
                      </a:lnTo>
                      <a:lnTo>
                        <a:pt x="577" y="54"/>
                      </a:lnTo>
                      <a:lnTo>
                        <a:pt x="560" y="43"/>
                      </a:lnTo>
                      <a:lnTo>
                        <a:pt x="547" y="35"/>
                      </a:lnTo>
                      <a:lnTo>
                        <a:pt x="537" y="31"/>
                      </a:lnTo>
                      <a:lnTo>
                        <a:pt x="531" y="27"/>
                      </a:lnTo>
                      <a:lnTo>
                        <a:pt x="529" y="26"/>
                      </a:lnTo>
                      <a:lnTo>
                        <a:pt x="526" y="25"/>
                      </a:lnTo>
                      <a:lnTo>
                        <a:pt x="521" y="21"/>
                      </a:lnTo>
                      <a:lnTo>
                        <a:pt x="510" y="16"/>
                      </a:lnTo>
                      <a:lnTo>
                        <a:pt x="496" y="11"/>
                      </a:lnTo>
                      <a:lnTo>
                        <a:pt x="481" y="5"/>
                      </a:lnTo>
                      <a:lnTo>
                        <a:pt x="463" y="1"/>
                      </a:lnTo>
                      <a:lnTo>
                        <a:pt x="443" y="0"/>
                      </a:lnTo>
                      <a:lnTo>
                        <a:pt x="423" y="0"/>
                      </a:lnTo>
                      <a:lnTo>
                        <a:pt x="402" y="2"/>
                      </a:lnTo>
                      <a:lnTo>
                        <a:pt x="381" y="4"/>
                      </a:lnTo>
                      <a:lnTo>
                        <a:pt x="360" y="6"/>
                      </a:lnTo>
                      <a:lnTo>
                        <a:pt x="342" y="9"/>
                      </a:lnTo>
                      <a:lnTo>
                        <a:pt x="325" y="10"/>
                      </a:lnTo>
                      <a:lnTo>
                        <a:pt x="310" y="11"/>
                      </a:lnTo>
                      <a:lnTo>
                        <a:pt x="297" y="12"/>
                      </a:lnTo>
                      <a:lnTo>
                        <a:pt x="288" y="12"/>
                      </a:lnTo>
                      <a:lnTo>
                        <a:pt x="283" y="12"/>
                      </a:lnTo>
                      <a:lnTo>
                        <a:pt x="279" y="12"/>
                      </a:lnTo>
                      <a:lnTo>
                        <a:pt x="272" y="12"/>
                      </a:lnTo>
                      <a:lnTo>
                        <a:pt x="265" y="13"/>
                      </a:lnTo>
                      <a:lnTo>
                        <a:pt x="258" y="34"/>
                      </a:lnTo>
                      <a:lnTo>
                        <a:pt x="250" y="56"/>
                      </a:lnTo>
                      <a:lnTo>
                        <a:pt x="243" y="78"/>
                      </a:lnTo>
                      <a:lnTo>
                        <a:pt x="236" y="100"/>
                      </a:lnTo>
                      <a:lnTo>
                        <a:pt x="228" y="122"/>
                      </a:lnTo>
                      <a:lnTo>
                        <a:pt x="221" y="144"/>
                      </a:lnTo>
                      <a:lnTo>
                        <a:pt x="214" y="167"/>
                      </a:lnTo>
                      <a:lnTo>
                        <a:pt x="207" y="188"/>
                      </a:lnTo>
                      <a:lnTo>
                        <a:pt x="213" y="184"/>
                      </a:lnTo>
                      <a:lnTo>
                        <a:pt x="217" y="179"/>
                      </a:lnTo>
                      <a:lnTo>
                        <a:pt x="223" y="174"/>
                      </a:lnTo>
                      <a:lnTo>
                        <a:pt x="229" y="169"/>
                      </a:lnTo>
                      <a:lnTo>
                        <a:pt x="237" y="161"/>
                      </a:lnTo>
                      <a:lnTo>
                        <a:pt x="245" y="150"/>
                      </a:lnTo>
                      <a:lnTo>
                        <a:pt x="252" y="140"/>
                      </a:lnTo>
                      <a:lnTo>
                        <a:pt x="260" y="130"/>
                      </a:lnTo>
                      <a:lnTo>
                        <a:pt x="267" y="122"/>
                      </a:lnTo>
                      <a:lnTo>
                        <a:pt x="273" y="115"/>
                      </a:lnTo>
                      <a:lnTo>
                        <a:pt x="277" y="110"/>
                      </a:lnTo>
                      <a:lnTo>
                        <a:pt x="282" y="109"/>
                      </a:lnTo>
                      <a:lnTo>
                        <a:pt x="287" y="111"/>
                      </a:lnTo>
                      <a:lnTo>
                        <a:pt x="291" y="114"/>
                      </a:lnTo>
                      <a:lnTo>
                        <a:pt x="298" y="117"/>
                      </a:lnTo>
                      <a:lnTo>
                        <a:pt x="305" y="122"/>
                      </a:lnTo>
                      <a:lnTo>
                        <a:pt x="314" y="126"/>
                      </a:lnTo>
                      <a:lnTo>
                        <a:pt x="324" y="131"/>
                      </a:lnTo>
                      <a:lnTo>
                        <a:pt x="335" y="135"/>
                      </a:lnTo>
                      <a:lnTo>
                        <a:pt x="347" y="139"/>
                      </a:lnTo>
                      <a:lnTo>
                        <a:pt x="358" y="140"/>
                      </a:lnTo>
                      <a:lnTo>
                        <a:pt x="370" y="137"/>
                      </a:lnTo>
                      <a:lnTo>
                        <a:pt x="380" y="131"/>
                      </a:lnTo>
                      <a:lnTo>
                        <a:pt x="389" y="124"/>
                      </a:lnTo>
                      <a:lnTo>
                        <a:pt x="398" y="118"/>
                      </a:lnTo>
                      <a:lnTo>
                        <a:pt x="405" y="115"/>
                      </a:lnTo>
                      <a:lnTo>
                        <a:pt x="412" y="115"/>
                      </a:lnTo>
                      <a:lnTo>
                        <a:pt x="417" y="122"/>
                      </a:lnTo>
                      <a:lnTo>
                        <a:pt x="421" y="129"/>
                      </a:lnTo>
                      <a:lnTo>
                        <a:pt x="430" y="137"/>
                      </a:lnTo>
                      <a:lnTo>
                        <a:pt x="439" y="144"/>
                      </a:lnTo>
                      <a:lnTo>
                        <a:pt x="449" y="150"/>
                      </a:lnTo>
                      <a:lnTo>
                        <a:pt x="459" y="156"/>
                      </a:lnTo>
                      <a:lnTo>
                        <a:pt x="471" y="162"/>
                      </a:lnTo>
                      <a:lnTo>
                        <a:pt x="480" y="167"/>
                      </a:lnTo>
                      <a:lnTo>
                        <a:pt x="489" y="170"/>
                      </a:lnTo>
                      <a:lnTo>
                        <a:pt x="492" y="174"/>
                      </a:lnTo>
                      <a:lnTo>
                        <a:pt x="495" y="177"/>
                      </a:lnTo>
                      <a:lnTo>
                        <a:pt x="499" y="180"/>
                      </a:lnTo>
                      <a:lnTo>
                        <a:pt x="502" y="184"/>
                      </a:lnTo>
                      <a:lnTo>
                        <a:pt x="522" y="199"/>
                      </a:lnTo>
                      <a:lnTo>
                        <a:pt x="537" y="208"/>
                      </a:lnTo>
                      <a:lnTo>
                        <a:pt x="546" y="215"/>
                      </a:lnTo>
                      <a:lnTo>
                        <a:pt x="553" y="218"/>
                      </a:lnTo>
                      <a:lnTo>
                        <a:pt x="559" y="223"/>
                      </a:lnTo>
                      <a:lnTo>
                        <a:pt x="564" y="227"/>
                      </a:lnTo>
                      <a:lnTo>
                        <a:pt x="570" y="233"/>
                      </a:lnTo>
                      <a:lnTo>
                        <a:pt x="579" y="243"/>
                      </a:lnTo>
                      <a:lnTo>
                        <a:pt x="594" y="263"/>
                      </a:lnTo>
                      <a:lnTo>
                        <a:pt x="604" y="285"/>
                      </a:lnTo>
                      <a:lnTo>
                        <a:pt x="609" y="306"/>
                      </a:lnTo>
                      <a:lnTo>
                        <a:pt x="612" y="324"/>
                      </a:lnTo>
                      <a:lnTo>
                        <a:pt x="612" y="342"/>
                      </a:lnTo>
                      <a:lnTo>
                        <a:pt x="610" y="354"/>
                      </a:lnTo>
                      <a:lnTo>
                        <a:pt x="609" y="362"/>
                      </a:lnTo>
                      <a:lnTo>
                        <a:pt x="608" y="366"/>
                      </a:lnTo>
                      <a:lnTo>
                        <a:pt x="606" y="374"/>
                      </a:lnTo>
                      <a:lnTo>
                        <a:pt x="598" y="394"/>
                      </a:lnTo>
                      <a:lnTo>
                        <a:pt x="585" y="424"/>
                      </a:lnTo>
                      <a:lnTo>
                        <a:pt x="570" y="457"/>
                      </a:lnTo>
                      <a:lnTo>
                        <a:pt x="552" y="492"/>
                      </a:lnTo>
                      <a:lnTo>
                        <a:pt x="532" y="521"/>
                      </a:lnTo>
                      <a:lnTo>
                        <a:pt x="511" y="546"/>
                      </a:lnTo>
                      <a:lnTo>
                        <a:pt x="491" y="557"/>
                      </a:lnTo>
                      <a:lnTo>
                        <a:pt x="486" y="558"/>
                      </a:lnTo>
                      <a:lnTo>
                        <a:pt x="481" y="558"/>
                      </a:lnTo>
                      <a:lnTo>
                        <a:pt x="477" y="557"/>
                      </a:lnTo>
                      <a:lnTo>
                        <a:pt x="472" y="556"/>
                      </a:lnTo>
                      <a:lnTo>
                        <a:pt x="461" y="549"/>
                      </a:lnTo>
                      <a:lnTo>
                        <a:pt x="448" y="539"/>
                      </a:lnTo>
                      <a:lnTo>
                        <a:pt x="434" y="527"/>
                      </a:lnTo>
                      <a:lnTo>
                        <a:pt x="419" y="512"/>
                      </a:lnTo>
                      <a:lnTo>
                        <a:pt x="404" y="496"/>
                      </a:lnTo>
                      <a:lnTo>
                        <a:pt x="388" y="479"/>
                      </a:lnTo>
                      <a:lnTo>
                        <a:pt x="372" y="460"/>
                      </a:lnTo>
                      <a:lnTo>
                        <a:pt x="355" y="441"/>
                      </a:lnTo>
                      <a:lnTo>
                        <a:pt x="338" y="421"/>
                      </a:lnTo>
                      <a:lnTo>
                        <a:pt x="321" y="402"/>
                      </a:lnTo>
                      <a:lnTo>
                        <a:pt x="304" y="382"/>
                      </a:lnTo>
                      <a:lnTo>
                        <a:pt x="288" y="362"/>
                      </a:lnTo>
                      <a:lnTo>
                        <a:pt x="272" y="344"/>
                      </a:lnTo>
                      <a:lnTo>
                        <a:pt x="256" y="327"/>
                      </a:lnTo>
                      <a:lnTo>
                        <a:pt x="241" y="311"/>
                      </a:lnTo>
                      <a:lnTo>
                        <a:pt x="226" y="297"/>
                      </a:lnTo>
                      <a:lnTo>
                        <a:pt x="214" y="288"/>
                      </a:lnTo>
                      <a:lnTo>
                        <a:pt x="203" y="278"/>
                      </a:lnTo>
                      <a:lnTo>
                        <a:pt x="190" y="270"/>
                      </a:lnTo>
                      <a:lnTo>
                        <a:pt x="178" y="263"/>
                      </a:lnTo>
                      <a:lnTo>
                        <a:pt x="164" y="258"/>
                      </a:lnTo>
                      <a:lnTo>
                        <a:pt x="152" y="251"/>
                      </a:lnTo>
                      <a:lnTo>
                        <a:pt x="139" y="246"/>
                      </a:lnTo>
                      <a:lnTo>
                        <a:pt x="126" y="241"/>
                      </a:lnTo>
                      <a:lnTo>
                        <a:pt x="106" y="235"/>
                      </a:lnTo>
                      <a:lnTo>
                        <a:pt x="85" y="230"/>
                      </a:lnTo>
                      <a:lnTo>
                        <a:pt x="67" y="227"/>
                      </a:lnTo>
                      <a:lnTo>
                        <a:pt x="50" y="223"/>
                      </a:lnTo>
                      <a:lnTo>
                        <a:pt x="38" y="222"/>
                      </a:lnTo>
                      <a:lnTo>
                        <a:pt x="27" y="221"/>
                      </a:lnTo>
                      <a:lnTo>
                        <a:pt x="20" y="220"/>
                      </a:lnTo>
                      <a:lnTo>
                        <a:pt x="18" y="220"/>
                      </a:lnTo>
                      <a:lnTo>
                        <a:pt x="11" y="224"/>
                      </a:lnTo>
                      <a:lnTo>
                        <a:pt x="3" y="230"/>
                      </a:lnTo>
                      <a:lnTo>
                        <a:pt x="0" y="236"/>
                      </a:lnTo>
                      <a:lnTo>
                        <a:pt x="3" y="239"/>
                      </a:lnTo>
                      <a:lnTo>
                        <a:pt x="10" y="241"/>
                      </a:lnTo>
                      <a:lnTo>
                        <a:pt x="22" y="244"/>
                      </a:lnTo>
                      <a:lnTo>
                        <a:pt x="37" y="248"/>
                      </a:lnTo>
                      <a:lnTo>
                        <a:pt x="54" y="253"/>
                      </a:lnTo>
                      <a:lnTo>
                        <a:pt x="73" y="259"/>
                      </a:lnTo>
                      <a:lnTo>
                        <a:pt x="92" y="266"/>
                      </a:lnTo>
                      <a:lnTo>
                        <a:pt x="109" y="273"/>
                      </a:lnTo>
                      <a:lnTo>
                        <a:pt x="125" y="280"/>
                      </a:lnTo>
                      <a:lnTo>
                        <a:pt x="133" y="284"/>
                      </a:lnTo>
                      <a:lnTo>
                        <a:pt x="140" y="289"/>
                      </a:lnTo>
                      <a:lnTo>
                        <a:pt x="146" y="294"/>
                      </a:lnTo>
                      <a:lnTo>
                        <a:pt x="151" y="299"/>
                      </a:lnTo>
                      <a:lnTo>
                        <a:pt x="163" y="313"/>
                      </a:lnTo>
                      <a:lnTo>
                        <a:pt x="167" y="324"/>
                      </a:lnTo>
                      <a:lnTo>
                        <a:pt x="163" y="335"/>
                      </a:lnTo>
                      <a:lnTo>
                        <a:pt x="158" y="345"/>
                      </a:lnTo>
                      <a:lnTo>
                        <a:pt x="152" y="354"/>
                      </a:lnTo>
                      <a:lnTo>
                        <a:pt x="146" y="360"/>
                      </a:lnTo>
                      <a:lnTo>
                        <a:pt x="139" y="364"/>
                      </a:lnTo>
                      <a:lnTo>
                        <a:pt x="129" y="366"/>
                      </a:lnTo>
                      <a:lnTo>
                        <a:pt x="135" y="371"/>
                      </a:lnTo>
                      <a:lnTo>
                        <a:pt x="140" y="376"/>
                      </a:lnTo>
                      <a:lnTo>
                        <a:pt x="147" y="382"/>
                      </a:lnTo>
                      <a:lnTo>
                        <a:pt x="154" y="388"/>
                      </a:lnTo>
                      <a:lnTo>
                        <a:pt x="161" y="395"/>
                      </a:lnTo>
                      <a:lnTo>
                        <a:pt x="167" y="402"/>
                      </a:lnTo>
                      <a:lnTo>
                        <a:pt x="174" y="407"/>
                      </a:lnTo>
                      <a:lnTo>
                        <a:pt x="181" y="414"/>
                      </a:lnTo>
                      <a:lnTo>
                        <a:pt x="183" y="426"/>
                      </a:lnTo>
                      <a:lnTo>
                        <a:pt x="188" y="440"/>
                      </a:lnTo>
                      <a:lnTo>
                        <a:pt x="196" y="455"/>
                      </a:lnTo>
                      <a:lnTo>
                        <a:pt x="205" y="470"/>
                      </a:lnTo>
                      <a:lnTo>
                        <a:pt x="213" y="479"/>
                      </a:lnTo>
                      <a:lnTo>
                        <a:pt x="217" y="485"/>
                      </a:lnTo>
                      <a:lnTo>
                        <a:pt x="221" y="488"/>
                      </a:lnTo>
                      <a:lnTo>
                        <a:pt x="224" y="492"/>
                      </a:lnTo>
                      <a:lnTo>
                        <a:pt x="228" y="494"/>
                      </a:lnTo>
                      <a:lnTo>
                        <a:pt x="234" y="497"/>
                      </a:lnTo>
                      <a:lnTo>
                        <a:pt x="241" y="503"/>
                      </a:lnTo>
                      <a:lnTo>
                        <a:pt x="252" y="511"/>
                      </a:lnTo>
                      <a:lnTo>
                        <a:pt x="271" y="541"/>
                      </a:lnTo>
                      <a:lnTo>
                        <a:pt x="290" y="573"/>
                      </a:lnTo>
                      <a:lnTo>
                        <a:pt x="312" y="608"/>
                      </a:lnTo>
                      <a:lnTo>
                        <a:pt x="333" y="644"/>
                      </a:lnTo>
                      <a:lnTo>
                        <a:pt x="353" y="679"/>
                      </a:lnTo>
                      <a:lnTo>
                        <a:pt x="373" y="715"/>
                      </a:lnTo>
                      <a:lnTo>
                        <a:pt x="391" y="748"/>
                      </a:lnTo>
                      <a:lnTo>
                        <a:pt x="408" y="781"/>
                      </a:lnTo>
                      <a:lnTo>
                        <a:pt x="413" y="791"/>
                      </a:lnTo>
                      <a:lnTo>
                        <a:pt x="421" y="801"/>
                      </a:lnTo>
                      <a:lnTo>
                        <a:pt x="430" y="813"/>
                      </a:lnTo>
                      <a:lnTo>
                        <a:pt x="440" y="823"/>
                      </a:lnTo>
                      <a:lnTo>
                        <a:pt x="451" y="835"/>
                      </a:lnTo>
                      <a:lnTo>
                        <a:pt x="464" y="845"/>
                      </a:lnTo>
                      <a:lnTo>
                        <a:pt x="477" y="857"/>
                      </a:lnTo>
                      <a:lnTo>
                        <a:pt x="491" y="867"/>
                      </a:lnTo>
                      <a:lnTo>
                        <a:pt x="503" y="876"/>
                      </a:lnTo>
                      <a:lnTo>
                        <a:pt x="516" y="886"/>
                      </a:lnTo>
                      <a:lnTo>
                        <a:pt x="530" y="895"/>
                      </a:lnTo>
                      <a:lnTo>
                        <a:pt x="544" y="904"/>
                      </a:lnTo>
                      <a:lnTo>
                        <a:pt x="557" y="912"/>
                      </a:lnTo>
                      <a:lnTo>
                        <a:pt x="570" y="920"/>
                      </a:lnTo>
                      <a:lnTo>
                        <a:pt x="584" y="928"/>
                      </a:lnTo>
                      <a:lnTo>
                        <a:pt x="598" y="936"/>
                      </a:lnTo>
                      <a:lnTo>
                        <a:pt x="610" y="943"/>
                      </a:lnTo>
                      <a:lnTo>
                        <a:pt x="623" y="950"/>
                      </a:lnTo>
                      <a:lnTo>
                        <a:pt x="636" y="957"/>
                      </a:lnTo>
                      <a:lnTo>
                        <a:pt x="647" y="963"/>
                      </a:lnTo>
                      <a:lnTo>
                        <a:pt x="658" y="969"/>
                      </a:lnTo>
                      <a:lnTo>
                        <a:pt x="668" y="973"/>
                      </a:lnTo>
                      <a:lnTo>
                        <a:pt x="677" y="978"/>
                      </a:lnTo>
                      <a:lnTo>
                        <a:pt x="685" y="981"/>
                      </a:lnTo>
                      <a:lnTo>
                        <a:pt x="690" y="984"/>
                      </a:lnTo>
                      <a:lnTo>
                        <a:pt x="695" y="985"/>
                      </a:lnTo>
                      <a:lnTo>
                        <a:pt x="698" y="986"/>
                      </a:lnTo>
                      <a:lnTo>
                        <a:pt x="703" y="987"/>
                      </a:lnTo>
                      <a:lnTo>
                        <a:pt x="707" y="988"/>
                      </a:lnTo>
                      <a:lnTo>
                        <a:pt x="712" y="989"/>
                      </a:lnTo>
                      <a:lnTo>
                        <a:pt x="715" y="989"/>
                      </a:lnTo>
                      <a:lnTo>
                        <a:pt x="720" y="989"/>
                      </a:lnTo>
                      <a:lnTo>
                        <a:pt x="1083" y="1289"/>
                      </a:lnTo>
                      <a:lnTo>
                        <a:pt x="1184" y="1182"/>
                      </a:lnTo>
                      <a:lnTo>
                        <a:pt x="1189" y="1182"/>
                      </a:lnTo>
                      <a:lnTo>
                        <a:pt x="1204" y="1161"/>
                      </a:lnTo>
                      <a:lnTo>
                        <a:pt x="1225" y="1140"/>
                      </a:lnTo>
                      <a:lnTo>
                        <a:pt x="1225" y="1140"/>
                      </a:lnTo>
                      <a:lnTo>
                        <a:pt x="1223" y="1140"/>
                      </a:lnTo>
                      <a:lnTo>
                        <a:pt x="1222" y="1140"/>
                      </a:lnTo>
                      <a:lnTo>
                        <a:pt x="1221" y="113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31" name="Freeform 31"/>
                <p:cNvSpPr>
                  <a:spLocks/>
                </p:cNvSpPr>
                <p:nvPr/>
              </p:nvSpPr>
              <p:spPr bwMode="auto">
                <a:xfrm rot="3260985" flipV="1">
                  <a:off x="7158111" y="3330545"/>
                  <a:ext cx="104775" cy="65088"/>
                </a:xfrm>
                <a:custGeom>
                  <a:avLst/>
                  <a:gdLst/>
                  <a:ahLst/>
                  <a:cxnLst>
                    <a:cxn ang="0">
                      <a:pos x="6" y="3"/>
                    </a:cxn>
                    <a:cxn ang="0">
                      <a:pos x="17" y="0"/>
                    </a:cxn>
                    <a:cxn ang="0">
                      <a:pos x="33" y="2"/>
                    </a:cxn>
                    <a:cxn ang="0">
                      <a:pos x="52" y="7"/>
                    </a:cxn>
                    <a:cxn ang="0">
                      <a:pos x="71" y="15"/>
                    </a:cxn>
                    <a:cxn ang="0">
                      <a:pos x="90" y="23"/>
                    </a:cxn>
                    <a:cxn ang="0">
                      <a:pos x="107" y="34"/>
                    </a:cxn>
                    <a:cxn ang="0">
                      <a:pos x="120" y="42"/>
                    </a:cxn>
                    <a:cxn ang="0">
                      <a:pos x="128" y="49"/>
                    </a:cxn>
                    <a:cxn ang="0">
                      <a:pos x="131" y="59"/>
                    </a:cxn>
                    <a:cxn ang="0">
                      <a:pos x="128" y="70"/>
                    </a:cxn>
                    <a:cxn ang="0">
                      <a:pos x="123" y="78"/>
                    </a:cxn>
                    <a:cxn ang="0">
                      <a:pos x="120" y="81"/>
                    </a:cxn>
                    <a:cxn ang="0">
                      <a:pos x="120" y="81"/>
                    </a:cxn>
                    <a:cxn ang="0">
                      <a:pos x="119" y="81"/>
                    </a:cxn>
                    <a:cxn ang="0">
                      <a:pos x="116" y="81"/>
                    </a:cxn>
                    <a:cxn ang="0">
                      <a:pos x="113" y="81"/>
                    </a:cxn>
                    <a:cxn ang="0">
                      <a:pos x="108" y="79"/>
                    </a:cxn>
                    <a:cxn ang="0">
                      <a:pos x="101" y="75"/>
                    </a:cxn>
                    <a:cxn ang="0">
                      <a:pos x="91" y="71"/>
                    </a:cxn>
                    <a:cxn ang="0">
                      <a:pos x="80" y="64"/>
                    </a:cxn>
                    <a:cxn ang="0">
                      <a:pos x="62" y="55"/>
                    </a:cxn>
                    <a:cxn ang="0">
                      <a:pos x="45" y="45"/>
                    </a:cxn>
                    <a:cxn ang="0">
                      <a:pos x="29" y="37"/>
                    </a:cxn>
                    <a:cxn ang="0">
                      <a:pos x="16" y="29"/>
                    </a:cxn>
                    <a:cxn ang="0">
                      <a:pos x="6" y="21"/>
                    </a:cxn>
                    <a:cxn ang="0">
                      <a:pos x="0" y="15"/>
                    </a:cxn>
                    <a:cxn ang="0">
                      <a:pos x="0" y="8"/>
                    </a:cxn>
                    <a:cxn ang="0">
                      <a:pos x="6" y="3"/>
                    </a:cxn>
                  </a:cxnLst>
                  <a:rect l="0" t="0" r="r" b="b"/>
                  <a:pathLst>
                    <a:path w="131" h="81">
                      <a:moveTo>
                        <a:pt x="6" y="3"/>
                      </a:moveTo>
                      <a:lnTo>
                        <a:pt x="17" y="0"/>
                      </a:lnTo>
                      <a:lnTo>
                        <a:pt x="33" y="2"/>
                      </a:lnTo>
                      <a:lnTo>
                        <a:pt x="52" y="7"/>
                      </a:lnTo>
                      <a:lnTo>
                        <a:pt x="71" y="15"/>
                      </a:lnTo>
                      <a:lnTo>
                        <a:pt x="90" y="23"/>
                      </a:lnTo>
                      <a:lnTo>
                        <a:pt x="107" y="34"/>
                      </a:lnTo>
                      <a:lnTo>
                        <a:pt x="120" y="42"/>
                      </a:lnTo>
                      <a:lnTo>
                        <a:pt x="128" y="49"/>
                      </a:lnTo>
                      <a:lnTo>
                        <a:pt x="131" y="59"/>
                      </a:lnTo>
                      <a:lnTo>
                        <a:pt x="128" y="70"/>
                      </a:lnTo>
                      <a:lnTo>
                        <a:pt x="123" y="78"/>
                      </a:lnTo>
                      <a:lnTo>
                        <a:pt x="120" y="81"/>
                      </a:lnTo>
                      <a:lnTo>
                        <a:pt x="120" y="81"/>
                      </a:lnTo>
                      <a:lnTo>
                        <a:pt x="119" y="81"/>
                      </a:lnTo>
                      <a:lnTo>
                        <a:pt x="116" y="81"/>
                      </a:lnTo>
                      <a:lnTo>
                        <a:pt x="113" y="81"/>
                      </a:lnTo>
                      <a:lnTo>
                        <a:pt x="108" y="79"/>
                      </a:lnTo>
                      <a:lnTo>
                        <a:pt x="101" y="75"/>
                      </a:lnTo>
                      <a:lnTo>
                        <a:pt x="91" y="71"/>
                      </a:lnTo>
                      <a:lnTo>
                        <a:pt x="80" y="64"/>
                      </a:lnTo>
                      <a:lnTo>
                        <a:pt x="62" y="55"/>
                      </a:lnTo>
                      <a:lnTo>
                        <a:pt x="45" y="45"/>
                      </a:lnTo>
                      <a:lnTo>
                        <a:pt x="29" y="37"/>
                      </a:lnTo>
                      <a:lnTo>
                        <a:pt x="16" y="29"/>
                      </a:lnTo>
                      <a:lnTo>
                        <a:pt x="6" y="21"/>
                      </a:lnTo>
                      <a:lnTo>
                        <a:pt x="0" y="15"/>
                      </a:lnTo>
                      <a:lnTo>
                        <a:pt x="0" y="8"/>
                      </a:lnTo>
                      <a:lnTo>
                        <a:pt x="6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32" name="Freeform 32"/>
                <p:cNvSpPr>
                  <a:spLocks/>
                </p:cNvSpPr>
                <p:nvPr/>
              </p:nvSpPr>
              <p:spPr bwMode="auto">
                <a:xfrm rot="3260985" flipV="1">
                  <a:off x="7214076" y="3274417"/>
                  <a:ext cx="60325" cy="50800"/>
                </a:xfrm>
                <a:custGeom>
                  <a:avLst/>
                  <a:gdLst/>
                  <a:ahLst/>
                  <a:cxnLst>
                    <a:cxn ang="0">
                      <a:pos x="14" y="0"/>
                    </a:cxn>
                    <a:cxn ang="0">
                      <a:pos x="16" y="1"/>
                    </a:cxn>
                    <a:cxn ang="0">
                      <a:pos x="23" y="5"/>
                    </a:cxn>
                    <a:cxn ang="0">
                      <a:pos x="34" y="11"/>
                    </a:cxn>
                    <a:cxn ang="0">
                      <a:pos x="45" y="18"/>
                    </a:cxn>
                    <a:cxn ang="0">
                      <a:pos x="56" y="24"/>
                    </a:cxn>
                    <a:cxn ang="0">
                      <a:pos x="66" y="31"/>
                    </a:cxn>
                    <a:cxn ang="0">
                      <a:pos x="73" y="36"/>
                    </a:cxn>
                    <a:cxn ang="0">
                      <a:pos x="76" y="41"/>
                    </a:cxn>
                    <a:cxn ang="0">
                      <a:pos x="75" y="44"/>
                    </a:cxn>
                    <a:cxn ang="0">
                      <a:pos x="69" y="49"/>
                    </a:cxn>
                    <a:cxn ang="0">
                      <a:pos x="61" y="53"/>
                    </a:cxn>
                    <a:cxn ang="0">
                      <a:pos x="51" y="58"/>
                    </a:cxn>
                    <a:cxn ang="0">
                      <a:pos x="41" y="61"/>
                    </a:cxn>
                    <a:cxn ang="0">
                      <a:pos x="29" y="64"/>
                    </a:cxn>
                    <a:cxn ang="0">
                      <a:pos x="19" y="62"/>
                    </a:cxn>
                    <a:cxn ang="0">
                      <a:pos x="10" y="58"/>
                    </a:cxn>
                    <a:cxn ang="0">
                      <a:pos x="0" y="46"/>
                    </a:cxn>
                    <a:cxn ang="0">
                      <a:pos x="0" y="36"/>
                    </a:cxn>
                    <a:cxn ang="0">
                      <a:pos x="5" y="21"/>
                    </a:cxn>
                    <a:cxn ang="0">
                      <a:pos x="14" y="0"/>
                    </a:cxn>
                  </a:cxnLst>
                  <a:rect l="0" t="0" r="r" b="b"/>
                  <a:pathLst>
                    <a:path w="76" h="64">
                      <a:moveTo>
                        <a:pt x="14" y="0"/>
                      </a:moveTo>
                      <a:lnTo>
                        <a:pt x="16" y="1"/>
                      </a:lnTo>
                      <a:lnTo>
                        <a:pt x="23" y="5"/>
                      </a:lnTo>
                      <a:lnTo>
                        <a:pt x="34" y="11"/>
                      </a:lnTo>
                      <a:lnTo>
                        <a:pt x="45" y="18"/>
                      </a:lnTo>
                      <a:lnTo>
                        <a:pt x="56" y="24"/>
                      </a:lnTo>
                      <a:lnTo>
                        <a:pt x="66" y="31"/>
                      </a:lnTo>
                      <a:lnTo>
                        <a:pt x="73" y="36"/>
                      </a:lnTo>
                      <a:lnTo>
                        <a:pt x="76" y="41"/>
                      </a:lnTo>
                      <a:lnTo>
                        <a:pt x="75" y="44"/>
                      </a:lnTo>
                      <a:lnTo>
                        <a:pt x="69" y="49"/>
                      </a:lnTo>
                      <a:lnTo>
                        <a:pt x="61" y="53"/>
                      </a:lnTo>
                      <a:lnTo>
                        <a:pt x="51" y="58"/>
                      </a:lnTo>
                      <a:lnTo>
                        <a:pt x="41" y="61"/>
                      </a:lnTo>
                      <a:lnTo>
                        <a:pt x="29" y="64"/>
                      </a:lnTo>
                      <a:lnTo>
                        <a:pt x="19" y="62"/>
                      </a:lnTo>
                      <a:lnTo>
                        <a:pt x="10" y="58"/>
                      </a:lnTo>
                      <a:lnTo>
                        <a:pt x="0" y="46"/>
                      </a:lnTo>
                      <a:lnTo>
                        <a:pt x="0" y="36"/>
                      </a:lnTo>
                      <a:lnTo>
                        <a:pt x="5" y="21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33" name="Freeform 33"/>
                <p:cNvSpPr>
                  <a:spLocks/>
                </p:cNvSpPr>
                <p:nvPr/>
              </p:nvSpPr>
              <p:spPr bwMode="auto">
                <a:xfrm>
                  <a:off x="7386638" y="2592388"/>
                  <a:ext cx="177800" cy="457200"/>
                </a:xfrm>
                <a:custGeom>
                  <a:avLst/>
                  <a:gdLst/>
                  <a:ahLst/>
                  <a:cxnLst>
                    <a:cxn ang="0">
                      <a:pos x="225" y="0"/>
                    </a:cxn>
                    <a:cxn ang="0">
                      <a:pos x="224" y="2"/>
                    </a:cxn>
                    <a:cxn ang="0">
                      <a:pos x="220" y="6"/>
                    </a:cxn>
                    <a:cxn ang="0">
                      <a:pos x="213" y="15"/>
                    </a:cxn>
                    <a:cxn ang="0">
                      <a:pos x="204" y="30"/>
                    </a:cxn>
                    <a:cxn ang="0">
                      <a:pos x="191" y="51"/>
                    </a:cxn>
                    <a:cxn ang="0">
                      <a:pos x="176" y="81"/>
                    </a:cxn>
                    <a:cxn ang="0">
                      <a:pos x="158" y="120"/>
                    </a:cxn>
                    <a:cxn ang="0">
                      <a:pos x="137" y="169"/>
                    </a:cxn>
                    <a:cxn ang="0">
                      <a:pos x="114" y="227"/>
                    </a:cxn>
                    <a:cxn ang="0">
                      <a:pos x="91" y="294"/>
                    </a:cxn>
                    <a:cxn ang="0">
                      <a:pos x="68" y="362"/>
                    </a:cxn>
                    <a:cxn ang="0">
                      <a:pos x="46" y="428"/>
                    </a:cxn>
                    <a:cxn ang="0">
                      <a:pos x="28" y="487"/>
                    </a:cxn>
                    <a:cxn ang="0">
                      <a:pos x="13" y="534"/>
                    </a:cxn>
                    <a:cxn ang="0">
                      <a:pos x="4" y="566"/>
                    </a:cxn>
                    <a:cxn ang="0">
                      <a:pos x="0" y="578"/>
                    </a:cxn>
                    <a:cxn ang="0">
                      <a:pos x="5" y="564"/>
                    </a:cxn>
                    <a:cxn ang="0">
                      <a:pos x="19" y="526"/>
                    </a:cxn>
                    <a:cxn ang="0">
                      <a:pos x="37" y="472"/>
                    </a:cxn>
                    <a:cxn ang="0">
                      <a:pos x="60" y="407"/>
                    </a:cxn>
                    <a:cxn ang="0">
                      <a:pos x="85" y="338"/>
                    </a:cxn>
                    <a:cxn ang="0">
                      <a:pos x="110" y="272"/>
                    </a:cxn>
                    <a:cxn ang="0">
                      <a:pos x="132" y="215"/>
                    </a:cxn>
                    <a:cxn ang="0">
                      <a:pos x="148" y="173"/>
                    </a:cxn>
                    <a:cxn ang="0">
                      <a:pos x="165" y="133"/>
                    </a:cxn>
                    <a:cxn ang="0">
                      <a:pos x="180" y="98"/>
                    </a:cxn>
                    <a:cxn ang="0">
                      <a:pos x="193" y="68"/>
                    </a:cxn>
                    <a:cxn ang="0">
                      <a:pos x="204" y="44"/>
                    </a:cxn>
                    <a:cxn ang="0">
                      <a:pos x="213" y="25"/>
                    </a:cxn>
                    <a:cxn ang="0">
                      <a:pos x="219" y="12"/>
                    </a:cxn>
                    <a:cxn ang="0">
                      <a:pos x="224" y="3"/>
                    </a:cxn>
                    <a:cxn ang="0">
                      <a:pos x="225" y="0"/>
                    </a:cxn>
                  </a:cxnLst>
                  <a:rect l="0" t="0" r="r" b="b"/>
                  <a:pathLst>
                    <a:path w="225" h="578">
                      <a:moveTo>
                        <a:pt x="225" y="0"/>
                      </a:moveTo>
                      <a:lnTo>
                        <a:pt x="224" y="2"/>
                      </a:lnTo>
                      <a:lnTo>
                        <a:pt x="220" y="6"/>
                      </a:lnTo>
                      <a:lnTo>
                        <a:pt x="213" y="15"/>
                      </a:lnTo>
                      <a:lnTo>
                        <a:pt x="204" y="30"/>
                      </a:lnTo>
                      <a:lnTo>
                        <a:pt x="191" y="51"/>
                      </a:lnTo>
                      <a:lnTo>
                        <a:pt x="176" y="81"/>
                      </a:lnTo>
                      <a:lnTo>
                        <a:pt x="158" y="120"/>
                      </a:lnTo>
                      <a:lnTo>
                        <a:pt x="137" y="169"/>
                      </a:lnTo>
                      <a:lnTo>
                        <a:pt x="114" y="227"/>
                      </a:lnTo>
                      <a:lnTo>
                        <a:pt x="91" y="294"/>
                      </a:lnTo>
                      <a:lnTo>
                        <a:pt x="68" y="362"/>
                      </a:lnTo>
                      <a:lnTo>
                        <a:pt x="46" y="428"/>
                      </a:lnTo>
                      <a:lnTo>
                        <a:pt x="28" y="487"/>
                      </a:lnTo>
                      <a:lnTo>
                        <a:pt x="13" y="534"/>
                      </a:lnTo>
                      <a:lnTo>
                        <a:pt x="4" y="566"/>
                      </a:lnTo>
                      <a:lnTo>
                        <a:pt x="0" y="578"/>
                      </a:lnTo>
                      <a:lnTo>
                        <a:pt x="5" y="564"/>
                      </a:lnTo>
                      <a:lnTo>
                        <a:pt x="19" y="526"/>
                      </a:lnTo>
                      <a:lnTo>
                        <a:pt x="37" y="472"/>
                      </a:lnTo>
                      <a:lnTo>
                        <a:pt x="60" y="407"/>
                      </a:lnTo>
                      <a:lnTo>
                        <a:pt x="85" y="338"/>
                      </a:lnTo>
                      <a:lnTo>
                        <a:pt x="110" y="272"/>
                      </a:lnTo>
                      <a:lnTo>
                        <a:pt x="132" y="215"/>
                      </a:lnTo>
                      <a:lnTo>
                        <a:pt x="148" y="173"/>
                      </a:lnTo>
                      <a:lnTo>
                        <a:pt x="165" y="133"/>
                      </a:lnTo>
                      <a:lnTo>
                        <a:pt x="180" y="98"/>
                      </a:lnTo>
                      <a:lnTo>
                        <a:pt x="193" y="68"/>
                      </a:lnTo>
                      <a:lnTo>
                        <a:pt x="204" y="44"/>
                      </a:lnTo>
                      <a:lnTo>
                        <a:pt x="213" y="25"/>
                      </a:lnTo>
                      <a:lnTo>
                        <a:pt x="219" y="12"/>
                      </a:lnTo>
                      <a:lnTo>
                        <a:pt x="224" y="3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226" name="Line 34"/>
              <p:cNvSpPr>
                <a:spLocks noChangeShapeType="1"/>
              </p:cNvSpPr>
              <p:nvPr/>
            </p:nvSpPr>
            <p:spPr bwMode="auto">
              <a:xfrm flipV="1">
                <a:off x="7329488" y="-453313"/>
                <a:ext cx="0" cy="3618788"/>
              </a:xfrm>
              <a:prstGeom prst="line">
                <a:avLst/>
              </a:prstGeom>
              <a:noFill/>
              <a:ln w="1270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05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22" name="TextBox 221"/>
            <p:cNvSpPr txBox="1"/>
            <p:nvPr/>
          </p:nvSpPr>
          <p:spPr>
            <a:xfrm>
              <a:off x="1066799" y="3415605"/>
              <a:ext cx="2230637" cy="1246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000000"/>
                  </a:solidFill>
                </a:rPr>
                <a:t>Balancing an inverted pendulum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  <p:cxnSp>
          <p:nvCxnSpPr>
            <p:cNvPr id="223" name="Straight Arrow Connector 222"/>
            <p:cNvCxnSpPr>
              <a:stCxn id="226" idx="1"/>
              <a:endCxn id="236" idx="2"/>
            </p:cNvCxnSpPr>
            <p:nvPr/>
          </p:nvCxnSpPr>
          <p:spPr bwMode="auto">
            <a:xfrm>
              <a:off x="623889" y="1533444"/>
              <a:ext cx="2688378" cy="2640"/>
            </a:xfrm>
            <a:prstGeom prst="straightConnector1">
              <a:avLst/>
            </a:prstGeom>
            <a:noFill/>
            <a:ln w="57150">
              <a:solidFill>
                <a:srgbClr val="FF0000"/>
              </a:solidFill>
              <a:prstDash val="dash"/>
              <a:miter lim="800000"/>
              <a:headEnd/>
              <a:tailEnd type="triangle" w="med" len="med"/>
            </a:ln>
            <a:effectLst/>
          </p:spPr>
        </p:cxnSp>
        <p:sp>
          <p:nvSpPr>
            <p:cNvPr id="224" name="Cloud 223"/>
            <p:cNvSpPr/>
            <p:nvPr/>
          </p:nvSpPr>
          <p:spPr bwMode="auto">
            <a:xfrm>
              <a:off x="7264365" y="3657600"/>
              <a:ext cx="1693940" cy="1088302"/>
            </a:xfrm>
            <a:prstGeom prst="cloud">
              <a:avLst/>
            </a:prstGeom>
            <a:solidFill>
              <a:srgbClr val="DDDDDD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solidFill>
                    <a:srgbClr val="000000"/>
                  </a:solidFill>
                </a:rPr>
                <a:t>Contro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383952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" name="Picture 10" descr="http://www.clipproject.info/Cliparts_Free/Buero_Free/Clipart-Cartoon-Design-06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91962" y="4388671"/>
            <a:ext cx="2097278" cy="2097279"/>
          </a:xfrm>
          <a:prstGeom prst="rect">
            <a:avLst/>
          </a:prstGeom>
          <a:noFill/>
        </p:spPr>
      </p:pic>
      <p:pic>
        <p:nvPicPr>
          <p:cNvPr id="109" name="Picture 2" descr="http://3.bp.blogspot.com/-fY9bPcLcdNU/T2sNTh1Qu_I/AAAAAAAAPkk/lz1rDyV-bBc/s1600/alan-turing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93144" y="4813145"/>
            <a:ext cx="934381" cy="1248333"/>
          </a:xfrm>
          <a:prstGeom prst="rect">
            <a:avLst/>
          </a:prstGeom>
          <a:noFill/>
        </p:spPr>
      </p:pic>
      <p:grpSp>
        <p:nvGrpSpPr>
          <p:cNvPr id="4" name="Group 3"/>
          <p:cNvGrpSpPr/>
          <p:nvPr/>
        </p:nvGrpSpPr>
        <p:grpSpPr>
          <a:xfrm>
            <a:off x="3604523" y="135541"/>
            <a:ext cx="5317671" cy="3033272"/>
            <a:chOff x="228600" y="1295400"/>
            <a:chExt cx="8407181" cy="4833879"/>
          </a:xfrm>
        </p:grpSpPr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2823397" y="1470025"/>
              <a:ext cx="5743575" cy="367665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2823397" y="1470025"/>
              <a:ext cx="574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2823397" y="5146675"/>
              <a:ext cx="574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 flipV="1">
              <a:off x="8566972" y="1470025"/>
              <a:ext cx="0" cy="3676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V="1">
              <a:off x="2823397" y="1470025"/>
              <a:ext cx="0" cy="3676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2823397" y="5146675"/>
              <a:ext cx="574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V="1">
              <a:off x="2823397" y="1470025"/>
              <a:ext cx="0" cy="3676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V="1">
              <a:off x="4156897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4156897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 flipV="1">
              <a:off x="395687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395687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 flipV="1">
              <a:off x="372827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372827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V="1">
              <a:off x="3471097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>
              <a:off x="3471097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V="1">
              <a:off x="317582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317582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283292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 flipV="1">
              <a:off x="4156897" y="5080000"/>
              <a:ext cx="0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>
              <a:off x="4156897" y="1470025"/>
              <a:ext cx="0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 flipV="1">
              <a:off x="548087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548087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 flipV="1">
              <a:off x="626192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626192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496" name="Line 34"/>
            <p:cNvSpPr>
              <a:spLocks noChangeShapeType="1"/>
            </p:cNvSpPr>
            <p:nvPr/>
          </p:nvSpPr>
          <p:spPr bwMode="auto">
            <a:xfrm flipV="1">
              <a:off x="6804847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497" name="Line 35"/>
            <p:cNvSpPr>
              <a:spLocks noChangeShapeType="1"/>
            </p:cNvSpPr>
            <p:nvPr/>
          </p:nvSpPr>
          <p:spPr bwMode="auto">
            <a:xfrm>
              <a:off x="6804847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499" name="Line 36"/>
            <p:cNvSpPr>
              <a:spLocks noChangeShapeType="1"/>
            </p:cNvSpPr>
            <p:nvPr/>
          </p:nvSpPr>
          <p:spPr bwMode="auto">
            <a:xfrm flipV="1">
              <a:off x="723347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0" name="Line 37"/>
            <p:cNvSpPr>
              <a:spLocks noChangeShapeType="1"/>
            </p:cNvSpPr>
            <p:nvPr/>
          </p:nvSpPr>
          <p:spPr bwMode="auto">
            <a:xfrm>
              <a:off x="723347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1" name="Line 38"/>
            <p:cNvSpPr>
              <a:spLocks noChangeShapeType="1"/>
            </p:cNvSpPr>
            <p:nvPr/>
          </p:nvSpPr>
          <p:spPr bwMode="auto">
            <a:xfrm flipV="1">
              <a:off x="7585897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2" name="Line 39"/>
            <p:cNvSpPr>
              <a:spLocks noChangeShapeType="1"/>
            </p:cNvSpPr>
            <p:nvPr/>
          </p:nvSpPr>
          <p:spPr bwMode="auto">
            <a:xfrm>
              <a:off x="7585897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3" name="Line 40"/>
            <p:cNvSpPr>
              <a:spLocks noChangeShapeType="1"/>
            </p:cNvSpPr>
            <p:nvPr/>
          </p:nvSpPr>
          <p:spPr bwMode="auto">
            <a:xfrm flipV="1">
              <a:off x="788117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4" name="Line 41"/>
            <p:cNvSpPr>
              <a:spLocks noChangeShapeType="1"/>
            </p:cNvSpPr>
            <p:nvPr/>
          </p:nvSpPr>
          <p:spPr bwMode="auto">
            <a:xfrm>
              <a:off x="788117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5" name="Line 42"/>
            <p:cNvSpPr>
              <a:spLocks noChangeShapeType="1"/>
            </p:cNvSpPr>
            <p:nvPr/>
          </p:nvSpPr>
          <p:spPr bwMode="auto">
            <a:xfrm flipV="1">
              <a:off x="8138347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6" name="Line 43"/>
            <p:cNvSpPr>
              <a:spLocks noChangeShapeType="1"/>
            </p:cNvSpPr>
            <p:nvPr/>
          </p:nvSpPr>
          <p:spPr bwMode="auto">
            <a:xfrm>
              <a:off x="8138347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7" name="Line 44"/>
            <p:cNvSpPr>
              <a:spLocks noChangeShapeType="1"/>
            </p:cNvSpPr>
            <p:nvPr/>
          </p:nvSpPr>
          <p:spPr bwMode="auto">
            <a:xfrm flipV="1">
              <a:off x="835742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8" name="Line 45"/>
            <p:cNvSpPr>
              <a:spLocks noChangeShapeType="1"/>
            </p:cNvSpPr>
            <p:nvPr/>
          </p:nvSpPr>
          <p:spPr bwMode="auto">
            <a:xfrm>
              <a:off x="835742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09" name="Line 46"/>
            <p:cNvSpPr>
              <a:spLocks noChangeShapeType="1"/>
            </p:cNvSpPr>
            <p:nvPr/>
          </p:nvSpPr>
          <p:spPr bwMode="auto">
            <a:xfrm flipV="1">
              <a:off x="8566972" y="5108575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10" name="Line 47"/>
            <p:cNvSpPr>
              <a:spLocks noChangeShapeType="1"/>
            </p:cNvSpPr>
            <p:nvPr/>
          </p:nvSpPr>
          <p:spPr bwMode="auto">
            <a:xfrm>
              <a:off x="8566972" y="1470025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11" name="Line 48"/>
            <p:cNvSpPr>
              <a:spLocks noChangeShapeType="1"/>
            </p:cNvSpPr>
            <p:nvPr/>
          </p:nvSpPr>
          <p:spPr bwMode="auto">
            <a:xfrm flipV="1">
              <a:off x="8566972" y="5080000"/>
              <a:ext cx="0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12" name="Line 49"/>
            <p:cNvSpPr>
              <a:spLocks noChangeShapeType="1"/>
            </p:cNvSpPr>
            <p:nvPr/>
          </p:nvSpPr>
          <p:spPr bwMode="auto">
            <a:xfrm>
              <a:off x="8566972" y="1470025"/>
              <a:ext cx="0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16" name="Line 53"/>
            <p:cNvSpPr>
              <a:spLocks noChangeShapeType="1"/>
            </p:cNvSpPr>
            <p:nvPr/>
          </p:nvSpPr>
          <p:spPr bwMode="auto">
            <a:xfrm flipH="1">
              <a:off x="8528872" y="514667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18" name="Line 55"/>
            <p:cNvSpPr>
              <a:spLocks noChangeShapeType="1"/>
            </p:cNvSpPr>
            <p:nvPr/>
          </p:nvSpPr>
          <p:spPr bwMode="auto">
            <a:xfrm flipH="1">
              <a:off x="8500297" y="5146675"/>
              <a:ext cx="666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1" name="Line 58"/>
            <p:cNvSpPr>
              <a:spLocks noChangeShapeType="1"/>
            </p:cNvSpPr>
            <p:nvPr/>
          </p:nvSpPr>
          <p:spPr bwMode="auto">
            <a:xfrm>
              <a:off x="2823397" y="3917950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2" name="Line 59"/>
            <p:cNvSpPr>
              <a:spLocks noChangeShapeType="1"/>
            </p:cNvSpPr>
            <p:nvPr/>
          </p:nvSpPr>
          <p:spPr bwMode="auto">
            <a:xfrm flipH="1">
              <a:off x="8528872" y="3917950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3" name="Line 60"/>
            <p:cNvSpPr>
              <a:spLocks noChangeShapeType="1"/>
            </p:cNvSpPr>
            <p:nvPr/>
          </p:nvSpPr>
          <p:spPr bwMode="auto">
            <a:xfrm>
              <a:off x="2823397" y="320357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4" name="Line 61"/>
            <p:cNvSpPr>
              <a:spLocks noChangeShapeType="1"/>
            </p:cNvSpPr>
            <p:nvPr/>
          </p:nvSpPr>
          <p:spPr bwMode="auto">
            <a:xfrm flipH="1">
              <a:off x="8528872" y="320357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5" name="Line 62"/>
            <p:cNvSpPr>
              <a:spLocks noChangeShapeType="1"/>
            </p:cNvSpPr>
            <p:nvPr/>
          </p:nvSpPr>
          <p:spPr bwMode="auto">
            <a:xfrm>
              <a:off x="2823397" y="268922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6" name="Line 63"/>
            <p:cNvSpPr>
              <a:spLocks noChangeShapeType="1"/>
            </p:cNvSpPr>
            <p:nvPr/>
          </p:nvSpPr>
          <p:spPr bwMode="auto">
            <a:xfrm flipH="1">
              <a:off x="8528872" y="268922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7" name="Line 64"/>
            <p:cNvSpPr>
              <a:spLocks noChangeShapeType="1"/>
            </p:cNvSpPr>
            <p:nvPr/>
          </p:nvSpPr>
          <p:spPr bwMode="auto">
            <a:xfrm>
              <a:off x="2823397" y="2298700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8" name="Line 65"/>
            <p:cNvSpPr>
              <a:spLocks noChangeShapeType="1"/>
            </p:cNvSpPr>
            <p:nvPr/>
          </p:nvSpPr>
          <p:spPr bwMode="auto">
            <a:xfrm flipH="1">
              <a:off x="8528872" y="2298700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29" name="Line 66"/>
            <p:cNvSpPr>
              <a:spLocks noChangeShapeType="1"/>
            </p:cNvSpPr>
            <p:nvPr/>
          </p:nvSpPr>
          <p:spPr bwMode="auto">
            <a:xfrm>
              <a:off x="2823397" y="1974850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0" name="Line 67"/>
            <p:cNvSpPr>
              <a:spLocks noChangeShapeType="1"/>
            </p:cNvSpPr>
            <p:nvPr/>
          </p:nvSpPr>
          <p:spPr bwMode="auto">
            <a:xfrm flipH="1">
              <a:off x="8528872" y="1974850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1" name="Line 68"/>
            <p:cNvSpPr>
              <a:spLocks noChangeShapeType="1"/>
            </p:cNvSpPr>
            <p:nvPr/>
          </p:nvSpPr>
          <p:spPr bwMode="auto">
            <a:xfrm>
              <a:off x="2823397" y="169862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2" name="Line 69"/>
            <p:cNvSpPr>
              <a:spLocks noChangeShapeType="1"/>
            </p:cNvSpPr>
            <p:nvPr/>
          </p:nvSpPr>
          <p:spPr bwMode="auto">
            <a:xfrm flipH="1">
              <a:off x="8528872" y="169862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3" name="Line 70"/>
            <p:cNvSpPr>
              <a:spLocks noChangeShapeType="1"/>
            </p:cNvSpPr>
            <p:nvPr/>
          </p:nvSpPr>
          <p:spPr bwMode="auto">
            <a:xfrm>
              <a:off x="2823397" y="147002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4" name="Line 71"/>
            <p:cNvSpPr>
              <a:spLocks noChangeShapeType="1"/>
            </p:cNvSpPr>
            <p:nvPr/>
          </p:nvSpPr>
          <p:spPr bwMode="auto">
            <a:xfrm flipH="1">
              <a:off x="8528872" y="1470025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5" name="Line 72"/>
            <p:cNvSpPr>
              <a:spLocks noChangeShapeType="1"/>
            </p:cNvSpPr>
            <p:nvPr/>
          </p:nvSpPr>
          <p:spPr bwMode="auto">
            <a:xfrm>
              <a:off x="2823397" y="1470025"/>
              <a:ext cx="574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6" name="Line 73"/>
            <p:cNvSpPr>
              <a:spLocks noChangeShapeType="1"/>
            </p:cNvSpPr>
            <p:nvPr/>
          </p:nvSpPr>
          <p:spPr bwMode="auto">
            <a:xfrm>
              <a:off x="2823397" y="5146675"/>
              <a:ext cx="574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7" name="Line 74"/>
            <p:cNvSpPr>
              <a:spLocks noChangeShapeType="1"/>
            </p:cNvSpPr>
            <p:nvPr/>
          </p:nvSpPr>
          <p:spPr bwMode="auto">
            <a:xfrm flipV="1">
              <a:off x="8566972" y="1470025"/>
              <a:ext cx="0" cy="3676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8" name="Line 75"/>
            <p:cNvSpPr>
              <a:spLocks noChangeShapeType="1"/>
            </p:cNvSpPr>
            <p:nvPr/>
          </p:nvSpPr>
          <p:spPr bwMode="auto">
            <a:xfrm flipV="1">
              <a:off x="2823397" y="1470025"/>
              <a:ext cx="0" cy="3676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39" name="Freeform 76"/>
            <p:cNvSpPr>
              <a:spLocks/>
            </p:cNvSpPr>
            <p:nvPr/>
          </p:nvSpPr>
          <p:spPr bwMode="auto">
            <a:xfrm>
              <a:off x="2823397" y="2574925"/>
              <a:ext cx="2428875" cy="1123950"/>
            </a:xfrm>
            <a:custGeom>
              <a:avLst/>
              <a:gdLst>
                <a:gd name="T0" fmla="*/ 48 w 1530"/>
                <a:gd name="T1" fmla="*/ 24 h 708"/>
                <a:gd name="T2" fmla="*/ 120 w 1530"/>
                <a:gd name="T3" fmla="*/ 54 h 708"/>
                <a:gd name="T4" fmla="*/ 180 w 1530"/>
                <a:gd name="T5" fmla="*/ 84 h 708"/>
                <a:gd name="T6" fmla="*/ 240 w 1530"/>
                <a:gd name="T7" fmla="*/ 114 h 708"/>
                <a:gd name="T8" fmla="*/ 300 w 1530"/>
                <a:gd name="T9" fmla="*/ 138 h 708"/>
                <a:gd name="T10" fmla="*/ 354 w 1530"/>
                <a:gd name="T11" fmla="*/ 162 h 708"/>
                <a:gd name="T12" fmla="*/ 408 w 1530"/>
                <a:gd name="T13" fmla="*/ 186 h 708"/>
                <a:gd name="T14" fmla="*/ 462 w 1530"/>
                <a:gd name="T15" fmla="*/ 210 h 708"/>
                <a:gd name="T16" fmla="*/ 510 w 1530"/>
                <a:gd name="T17" fmla="*/ 234 h 708"/>
                <a:gd name="T18" fmla="*/ 552 w 1530"/>
                <a:gd name="T19" fmla="*/ 258 h 708"/>
                <a:gd name="T20" fmla="*/ 600 w 1530"/>
                <a:gd name="T21" fmla="*/ 276 h 708"/>
                <a:gd name="T22" fmla="*/ 642 w 1530"/>
                <a:gd name="T23" fmla="*/ 294 h 708"/>
                <a:gd name="T24" fmla="*/ 684 w 1530"/>
                <a:gd name="T25" fmla="*/ 318 h 708"/>
                <a:gd name="T26" fmla="*/ 726 w 1530"/>
                <a:gd name="T27" fmla="*/ 336 h 708"/>
                <a:gd name="T28" fmla="*/ 762 w 1530"/>
                <a:gd name="T29" fmla="*/ 354 h 708"/>
                <a:gd name="T30" fmla="*/ 804 w 1530"/>
                <a:gd name="T31" fmla="*/ 372 h 708"/>
                <a:gd name="T32" fmla="*/ 840 w 1530"/>
                <a:gd name="T33" fmla="*/ 390 h 708"/>
                <a:gd name="T34" fmla="*/ 876 w 1530"/>
                <a:gd name="T35" fmla="*/ 402 h 708"/>
                <a:gd name="T36" fmla="*/ 906 w 1530"/>
                <a:gd name="T37" fmla="*/ 420 h 708"/>
                <a:gd name="T38" fmla="*/ 942 w 1530"/>
                <a:gd name="T39" fmla="*/ 438 h 708"/>
                <a:gd name="T40" fmla="*/ 978 w 1530"/>
                <a:gd name="T41" fmla="*/ 450 h 708"/>
                <a:gd name="T42" fmla="*/ 1008 w 1530"/>
                <a:gd name="T43" fmla="*/ 468 h 708"/>
                <a:gd name="T44" fmla="*/ 1038 w 1530"/>
                <a:gd name="T45" fmla="*/ 480 h 708"/>
                <a:gd name="T46" fmla="*/ 1068 w 1530"/>
                <a:gd name="T47" fmla="*/ 492 h 708"/>
                <a:gd name="T48" fmla="*/ 1098 w 1530"/>
                <a:gd name="T49" fmla="*/ 510 h 708"/>
                <a:gd name="T50" fmla="*/ 1128 w 1530"/>
                <a:gd name="T51" fmla="*/ 522 h 708"/>
                <a:gd name="T52" fmla="*/ 1158 w 1530"/>
                <a:gd name="T53" fmla="*/ 534 h 708"/>
                <a:gd name="T54" fmla="*/ 1182 w 1530"/>
                <a:gd name="T55" fmla="*/ 546 h 708"/>
                <a:gd name="T56" fmla="*/ 1212 w 1530"/>
                <a:gd name="T57" fmla="*/ 558 h 708"/>
                <a:gd name="T58" fmla="*/ 1236 w 1530"/>
                <a:gd name="T59" fmla="*/ 570 h 708"/>
                <a:gd name="T60" fmla="*/ 1260 w 1530"/>
                <a:gd name="T61" fmla="*/ 582 h 708"/>
                <a:gd name="T62" fmla="*/ 1284 w 1530"/>
                <a:gd name="T63" fmla="*/ 594 h 708"/>
                <a:gd name="T64" fmla="*/ 1314 w 1530"/>
                <a:gd name="T65" fmla="*/ 606 h 708"/>
                <a:gd name="T66" fmla="*/ 1338 w 1530"/>
                <a:gd name="T67" fmla="*/ 618 h 708"/>
                <a:gd name="T68" fmla="*/ 1362 w 1530"/>
                <a:gd name="T69" fmla="*/ 630 h 708"/>
                <a:gd name="T70" fmla="*/ 1380 w 1530"/>
                <a:gd name="T71" fmla="*/ 636 h 708"/>
                <a:gd name="T72" fmla="*/ 1404 w 1530"/>
                <a:gd name="T73" fmla="*/ 648 h 708"/>
                <a:gd name="T74" fmla="*/ 1428 w 1530"/>
                <a:gd name="T75" fmla="*/ 660 h 708"/>
                <a:gd name="T76" fmla="*/ 1452 w 1530"/>
                <a:gd name="T77" fmla="*/ 672 h 708"/>
                <a:gd name="T78" fmla="*/ 1470 w 1530"/>
                <a:gd name="T79" fmla="*/ 678 h 708"/>
                <a:gd name="T80" fmla="*/ 1494 w 1530"/>
                <a:gd name="T81" fmla="*/ 690 h 708"/>
                <a:gd name="T82" fmla="*/ 1512 w 1530"/>
                <a:gd name="T83" fmla="*/ 696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530" h="708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72" y="36"/>
                  </a:lnTo>
                  <a:lnTo>
                    <a:pt x="96" y="42"/>
                  </a:lnTo>
                  <a:lnTo>
                    <a:pt x="120" y="54"/>
                  </a:lnTo>
                  <a:lnTo>
                    <a:pt x="138" y="66"/>
                  </a:lnTo>
                  <a:lnTo>
                    <a:pt x="162" y="72"/>
                  </a:lnTo>
                  <a:lnTo>
                    <a:pt x="180" y="84"/>
                  </a:lnTo>
                  <a:lnTo>
                    <a:pt x="204" y="96"/>
                  </a:lnTo>
                  <a:lnTo>
                    <a:pt x="222" y="102"/>
                  </a:lnTo>
                  <a:lnTo>
                    <a:pt x="240" y="114"/>
                  </a:lnTo>
                  <a:lnTo>
                    <a:pt x="264" y="120"/>
                  </a:lnTo>
                  <a:lnTo>
                    <a:pt x="282" y="132"/>
                  </a:lnTo>
                  <a:lnTo>
                    <a:pt x="300" y="138"/>
                  </a:lnTo>
                  <a:lnTo>
                    <a:pt x="318" y="150"/>
                  </a:lnTo>
                  <a:lnTo>
                    <a:pt x="336" y="156"/>
                  </a:lnTo>
                  <a:lnTo>
                    <a:pt x="354" y="162"/>
                  </a:lnTo>
                  <a:lnTo>
                    <a:pt x="372" y="174"/>
                  </a:lnTo>
                  <a:lnTo>
                    <a:pt x="390" y="180"/>
                  </a:lnTo>
                  <a:lnTo>
                    <a:pt x="408" y="186"/>
                  </a:lnTo>
                  <a:lnTo>
                    <a:pt x="426" y="198"/>
                  </a:lnTo>
                  <a:lnTo>
                    <a:pt x="444" y="204"/>
                  </a:lnTo>
                  <a:lnTo>
                    <a:pt x="462" y="210"/>
                  </a:lnTo>
                  <a:lnTo>
                    <a:pt x="474" y="222"/>
                  </a:lnTo>
                  <a:lnTo>
                    <a:pt x="492" y="228"/>
                  </a:lnTo>
                  <a:lnTo>
                    <a:pt x="510" y="234"/>
                  </a:lnTo>
                  <a:lnTo>
                    <a:pt x="522" y="240"/>
                  </a:lnTo>
                  <a:lnTo>
                    <a:pt x="540" y="246"/>
                  </a:lnTo>
                  <a:lnTo>
                    <a:pt x="552" y="258"/>
                  </a:lnTo>
                  <a:lnTo>
                    <a:pt x="570" y="264"/>
                  </a:lnTo>
                  <a:lnTo>
                    <a:pt x="582" y="270"/>
                  </a:lnTo>
                  <a:lnTo>
                    <a:pt x="600" y="276"/>
                  </a:lnTo>
                  <a:lnTo>
                    <a:pt x="612" y="282"/>
                  </a:lnTo>
                  <a:lnTo>
                    <a:pt x="630" y="288"/>
                  </a:lnTo>
                  <a:lnTo>
                    <a:pt x="642" y="294"/>
                  </a:lnTo>
                  <a:lnTo>
                    <a:pt x="654" y="306"/>
                  </a:lnTo>
                  <a:lnTo>
                    <a:pt x="672" y="312"/>
                  </a:lnTo>
                  <a:lnTo>
                    <a:pt x="684" y="318"/>
                  </a:lnTo>
                  <a:lnTo>
                    <a:pt x="696" y="324"/>
                  </a:lnTo>
                  <a:lnTo>
                    <a:pt x="714" y="330"/>
                  </a:lnTo>
                  <a:lnTo>
                    <a:pt x="726" y="336"/>
                  </a:lnTo>
                  <a:lnTo>
                    <a:pt x="738" y="342"/>
                  </a:lnTo>
                  <a:lnTo>
                    <a:pt x="750" y="348"/>
                  </a:lnTo>
                  <a:lnTo>
                    <a:pt x="762" y="354"/>
                  </a:lnTo>
                  <a:lnTo>
                    <a:pt x="774" y="360"/>
                  </a:lnTo>
                  <a:lnTo>
                    <a:pt x="792" y="366"/>
                  </a:lnTo>
                  <a:lnTo>
                    <a:pt x="804" y="372"/>
                  </a:lnTo>
                  <a:lnTo>
                    <a:pt x="816" y="378"/>
                  </a:lnTo>
                  <a:lnTo>
                    <a:pt x="828" y="384"/>
                  </a:lnTo>
                  <a:lnTo>
                    <a:pt x="840" y="390"/>
                  </a:lnTo>
                  <a:lnTo>
                    <a:pt x="852" y="390"/>
                  </a:lnTo>
                  <a:lnTo>
                    <a:pt x="864" y="396"/>
                  </a:lnTo>
                  <a:lnTo>
                    <a:pt x="876" y="402"/>
                  </a:lnTo>
                  <a:lnTo>
                    <a:pt x="888" y="408"/>
                  </a:lnTo>
                  <a:lnTo>
                    <a:pt x="900" y="414"/>
                  </a:lnTo>
                  <a:lnTo>
                    <a:pt x="906" y="420"/>
                  </a:lnTo>
                  <a:lnTo>
                    <a:pt x="918" y="426"/>
                  </a:lnTo>
                  <a:lnTo>
                    <a:pt x="930" y="432"/>
                  </a:lnTo>
                  <a:lnTo>
                    <a:pt x="942" y="438"/>
                  </a:lnTo>
                  <a:lnTo>
                    <a:pt x="954" y="438"/>
                  </a:lnTo>
                  <a:lnTo>
                    <a:pt x="966" y="444"/>
                  </a:lnTo>
                  <a:lnTo>
                    <a:pt x="978" y="450"/>
                  </a:lnTo>
                  <a:lnTo>
                    <a:pt x="984" y="456"/>
                  </a:lnTo>
                  <a:lnTo>
                    <a:pt x="996" y="462"/>
                  </a:lnTo>
                  <a:lnTo>
                    <a:pt x="1008" y="468"/>
                  </a:lnTo>
                  <a:lnTo>
                    <a:pt x="1020" y="468"/>
                  </a:lnTo>
                  <a:lnTo>
                    <a:pt x="1026" y="474"/>
                  </a:lnTo>
                  <a:lnTo>
                    <a:pt x="1038" y="480"/>
                  </a:lnTo>
                  <a:lnTo>
                    <a:pt x="1050" y="486"/>
                  </a:lnTo>
                  <a:lnTo>
                    <a:pt x="1056" y="486"/>
                  </a:lnTo>
                  <a:lnTo>
                    <a:pt x="1068" y="492"/>
                  </a:lnTo>
                  <a:lnTo>
                    <a:pt x="1080" y="498"/>
                  </a:lnTo>
                  <a:lnTo>
                    <a:pt x="1086" y="504"/>
                  </a:lnTo>
                  <a:lnTo>
                    <a:pt x="1098" y="510"/>
                  </a:lnTo>
                  <a:lnTo>
                    <a:pt x="1110" y="510"/>
                  </a:lnTo>
                  <a:lnTo>
                    <a:pt x="1116" y="516"/>
                  </a:lnTo>
                  <a:lnTo>
                    <a:pt x="1128" y="522"/>
                  </a:lnTo>
                  <a:lnTo>
                    <a:pt x="1134" y="522"/>
                  </a:lnTo>
                  <a:lnTo>
                    <a:pt x="1146" y="528"/>
                  </a:lnTo>
                  <a:lnTo>
                    <a:pt x="1158" y="534"/>
                  </a:lnTo>
                  <a:lnTo>
                    <a:pt x="1164" y="540"/>
                  </a:lnTo>
                  <a:lnTo>
                    <a:pt x="1176" y="540"/>
                  </a:lnTo>
                  <a:lnTo>
                    <a:pt x="1182" y="546"/>
                  </a:lnTo>
                  <a:lnTo>
                    <a:pt x="1194" y="552"/>
                  </a:lnTo>
                  <a:lnTo>
                    <a:pt x="1200" y="552"/>
                  </a:lnTo>
                  <a:lnTo>
                    <a:pt x="1212" y="558"/>
                  </a:lnTo>
                  <a:lnTo>
                    <a:pt x="1218" y="564"/>
                  </a:lnTo>
                  <a:lnTo>
                    <a:pt x="1230" y="564"/>
                  </a:lnTo>
                  <a:lnTo>
                    <a:pt x="1236" y="570"/>
                  </a:lnTo>
                  <a:lnTo>
                    <a:pt x="1242" y="576"/>
                  </a:lnTo>
                  <a:lnTo>
                    <a:pt x="1254" y="576"/>
                  </a:lnTo>
                  <a:lnTo>
                    <a:pt x="1260" y="582"/>
                  </a:lnTo>
                  <a:lnTo>
                    <a:pt x="1272" y="588"/>
                  </a:lnTo>
                  <a:lnTo>
                    <a:pt x="1278" y="588"/>
                  </a:lnTo>
                  <a:lnTo>
                    <a:pt x="1284" y="594"/>
                  </a:lnTo>
                  <a:lnTo>
                    <a:pt x="1296" y="600"/>
                  </a:lnTo>
                  <a:lnTo>
                    <a:pt x="1302" y="600"/>
                  </a:lnTo>
                  <a:lnTo>
                    <a:pt x="1314" y="606"/>
                  </a:lnTo>
                  <a:lnTo>
                    <a:pt x="1320" y="612"/>
                  </a:lnTo>
                  <a:lnTo>
                    <a:pt x="1326" y="612"/>
                  </a:lnTo>
                  <a:lnTo>
                    <a:pt x="1338" y="618"/>
                  </a:lnTo>
                  <a:lnTo>
                    <a:pt x="1344" y="618"/>
                  </a:lnTo>
                  <a:lnTo>
                    <a:pt x="1350" y="624"/>
                  </a:lnTo>
                  <a:lnTo>
                    <a:pt x="1362" y="630"/>
                  </a:lnTo>
                  <a:lnTo>
                    <a:pt x="1368" y="630"/>
                  </a:lnTo>
                  <a:lnTo>
                    <a:pt x="1374" y="636"/>
                  </a:lnTo>
                  <a:lnTo>
                    <a:pt x="1380" y="636"/>
                  </a:lnTo>
                  <a:lnTo>
                    <a:pt x="1392" y="642"/>
                  </a:lnTo>
                  <a:lnTo>
                    <a:pt x="1398" y="648"/>
                  </a:lnTo>
                  <a:lnTo>
                    <a:pt x="1404" y="648"/>
                  </a:lnTo>
                  <a:lnTo>
                    <a:pt x="1410" y="654"/>
                  </a:lnTo>
                  <a:lnTo>
                    <a:pt x="1422" y="654"/>
                  </a:lnTo>
                  <a:lnTo>
                    <a:pt x="1428" y="660"/>
                  </a:lnTo>
                  <a:lnTo>
                    <a:pt x="1434" y="660"/>
                  </a:lnTo>
                  <a:lnTo>
                    <a:pt x="1440" y="666"/>
                  </a:lnTo>
                  <a:lnTo>
                    <a:pt x="1452" y="672"/>
                  </a:lnTo>
                  <a:lnTo>
                    <a:pt x="1458" y="672"/>
                  </a:lnTo>
                  <a:lnTo>
                    <a:pt x="1464" y="678"/>
                  </a:lnTo>
                  <a:lnTo>
                    <a:pt x="1470" y="678"/>
                  </a:lnTo>
                  <a:lnTo>
                    <a:pt x="1476" y="684"/>
                  </a:lnTo>
                  <a:lnTo>
                    <a:pt x="1488" y="684"/>
                  </a:lnTo>
                  <a:lnTo>
                    <a:pt x="1494" y="690"/>
                  </a:lnTo>
                  <a:lnTo>
                    <a:pt x="1500" y="690"/>
                  </a:lnTo>
                  <a:lnTo>
                    <a:pt x="1506" y="696"/>
                  </a:lnTo>
                  <a:lnTo>
                    <a:pt x="1512" y="696"/>
                  </a:lnTo>
                  <a:lnTo>
                    <a:pt x="1518" y="702"/>
                  </a:lnTo>
                  <a:lnTo>
                    <a:pt x="1530" y="708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40" name="Freeform 77"/>
            <p:cNvSpPr>
              <a:spLocks/>
            </p:cNvSpPr>
            <p:nvPr/>
          </p:nvSpPr>
          <p:spPr bwMode="auto">
            <a:xfrm>
              <a:off x="5252272" y="3698875"/>
              <a:ext cx="1219200" cy="561975"/>
            </a:xfrm>
            <a:custGeom>
              <a:avLst/>
              <a:gdLst>
                <a:gd name="T0" fmla="*/ 12 w 768"/>
                <a:gd name="T1" fmla="*/ 6 h 354"/>
                <a:gd name="T2" fmla="*/ 30 w 768"/>
                <a:gd name="T3" fmla="*/ 12 h 354"/>
                <a:gd name="T4" fmla="*/ 48 w 768"/>
                <a:gd name="T5" fmla="*/ 24 h 354"/>
                <a:gd name="T6" fmla="*/ 72 w 768"/>
                <a:gd name="T7" fmla="*/ 30 h 354"/>
                <a:gd name="T8" fmla="*/ 90 w 768"/>
                <a:gd name="T9" fmla="*/ 42 h 354"/>
                <a:gd name="T10" fmla="*/ 108 w 768"/>
                <a:gd name="T11" fmla="*/ 48 h 354"/>
                <a:gd name="T12" fmla="*/ 126 w 768"/>
                <a:gd name="T13" fmla="*/ 54 h 354"/>
                <a:gd name="T14" fmla="*/ 144 w 768"/>
                <a:gd name="T15" fmla="*/ 66 h 354"/>
                <a:gd name="T16" fmla="*/ 162 w 768"/>
                <a:gd name="T17" fmla="*/ 72 h 354"/>
                <a:gd name="T18" fmla="*/ 180 w 768"/>
                <a:gd name="T19" fmla="*/ 84 h 354"/>
                <a:gd name="T20" fmla="*/ 198 w 768"/>
                <a:gd name="T21" fmla="*/ 90 h 354"/>
                <a:gd name="T22" fmla="*/ 216 w 768"/>
                <a:gd name="T23" fmla="*/ 96 h 354"/>
                <a:gd name="T24" fmla="*/ 234 w 768"/>
                <a:gd name="T25" fmla="*/ 108 h 354"/>
                <a:gd name="T26" fmla="*/ 252 w 768"/>
                <a:gd name="T27" fmla="*/ 114 h 354"/>
                <a:gd name="T28" fmla="*/ 270 w 768"/>
                <a:gd name="T29" fmla="*/ 126 h 354"/>
                <a:gd name="T30" fmla="*/ 288 w 768"/>
                <a:gd name="T31" fmla="*/ 132 h 354"/>
                <a:gd name="T32" fmla="*/ 306 w 768"/>
                <a:gd name="T33" fmla="*/ 138 h 354"/>
                <a:gd name="T34" fmla="*/ 324 w 768"/>
                <a:gd name="T35" fmla="*/ 150 h 354"/>
                <a:gd name="T36" fmla="*/ 342 w 768"/>
                <a:gd name="T37" fmla="*/ 156 h 354"/>
                <a:gd name="T38" fmla="*/ 360 w 768"/>
                <a:gd name="T39" fmla="*/ 162 h 354"/>
                <a:gd name="T40" fmla="*/ 378 w 768"/>
                <a:gd name="T41" fmla="*/ 174 h 354"/>
                <a:gd name="T42" fmla="*/ 396 w 768"/>
                <a:gd name="T43" fmla="*/ 180 h 354"/>
                <a:gd name="T44" fmla="*/ 414 w 768"/>
                <a:gd name="T45" fmla="*/ 192 h 354"/>
                <a:gd name="T46" fmla="*/ 432 w 768"/>
                <a:gd name="T47" fmla="*/ 198 h 354"/>
                <a:gd name="T48" fmla="*/ 450 w 768"/>
                <a:gd name="T49" fmla="*/ 210 h 354"/>
                <a:gd name="T50" fmla="*/ 468 w 768"/>
                <a:gd name="T51" fmla="*/ 216 h 354"/>
                <a:gd name="T52" fmla="*/ 486 w 768"/>
                <a:gd name="T53" fmla="*/ 222 h 354"/>
                <a:gd name="T54" fmla="*/ 504 w 768"/>
                <a:gd name="T55" fmla="*/ 234 h 354"/>
                <a:gd name="T56" fmla="*/ 522 w 768"/>
                <a:gd name="T57" fmla="*/ 240 h 354"/>
                <a:gd name="T58" fmla="*/ 540 w 768"/>
                <a:gd name="T59" fmla="*/ 246 h 354"/>
                <a:gd name="T60" fmla="*/ 558 w 768"/>
                <a:gd name="T61" fmla="*/ 258 h 354"/>
                <a:gd name="T62" fmla="*/ 576 w 768"/>
                <a:gd name="T63" fmla="*/ 264 h 354"/>
                <a:gd name="T64" fmla="*/ 594 w 768"/>
                <a:gd name="T65" fmla="*/ 276 h 354"/>
                <a:gd name="T66" fmla="*/ 612 w 768"/>
                <a:gd name="T67" fmla="*/ 282 h 354"/>
                <a:gd name="T68" fmla="*/ 630 w 768"/>
                <a:gd name="T69" fmla="*/ 288 h 354"/>
                <a:gd name="T70" fmla="*/ 648 w 768"/>
                <a:gd name="T71" fmla="*/ 300 h 354"/>
                <a:gd name="T72" fmla="*/ 666 w 768"/>
                <a:gd name="T73" fmla="*/ 306 h 354"/>
                <a:gd name="T74" fmla="*/ 684 w 768"/>
                <a:gd name="T75" fmla="*/ 312 h 354"/>
                <a:gd name="T76" fmla="*/ 702 w 768"/>
                <a:gd name="T77" fmla="*/ 324 h 354"/>
                <a:gd name="T78" fmla="*/ 720 w 768"/>
                <a:gd name="T79" fmla="*/ 330 h 354"/>
                <a:gd name="T80" fmla="*/ 738 w 768"/>
                <a:gd name="T81" fmla="*/ 342 h 354"/>
                <a:gd name="T82" fmla="*/ 756 w 768"/>
                <a:gd name="T83" fmla="*/ 348 h 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68" h="354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32" y="60"/>
                  </a:lnTo>
                  <a:lnTo>
                    <a:pt x="138" y="60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6" y="72"/>
                  </a:lnTo>
                  <a:lnTo>
                    <a:pt x="162" y="72"/>
                  </a:lnTo>
                  <a:lnTo>
                    <a:pt x="168" y="78"/>
                  </a:lnTo>
                  <a:lnTo>
                    <a:pt x="174" y="78"/>
                  </a:lnTo>
                  <a:lnTo>
                    <a:pt x="180" y="84"/>
                  </a:lnTo>
                  <a:lnTo>
                    <a:pt x="186" y="84"/>
                  </a:lnTo>
                  <a:lnTo>
                    <a:pt x="192" y="90"/>
                  </a:lnTo>
                  <a:lnTo>
                    <a:pt x="198" y="90"/>
                  </a:lnTo>
                  <a:lnTo>
                    <a:pt x="204" y="90"/>
                  </a:lnTo>
                  <a:lnTo>
                    <a:pt x="210" y="96"/>
                  </a:lnTo>
                  <a:lnTo>
                    <a:pt x="216" y="96"/>
                  </a:lnTo>
                  <a:lnTo>
                    <a:pt x="222" y="102"/>
                  </a:lnTo>
                  <a:lnTo>
                    <a:pt x="228" y="102"/>
                  </a:lnTo>
                  <a:lnTo>
                    <a:pt x="234" y="108"/>
                  </a:lnTo>
                  <a:lnTo>
                    <a:pt x="240" y="108"/>
                  </a:lnTo>
                  <a:lnTo>
                    <a:pt x="246" y="114"/>
                  </a:lnTo>
                  <a:lnTo>
                    <a:pt x="252" y="114"/>
                  </a:lnTo>
                  <a:lnTo>
                    <a:pt x="258" y="120"/>
                  </a:lnTo>
                  <a:lnTo>
                    <a:pt x="264" y="120"/>
                  </a:lnTo>
                  <a:lnTo>
                    <a:pt x="270" y="126"/>
                  </a:lnTo>
                  <a:lnTo>
                    <a:pt x="276" y="126"/>
                  </a:lnTo>
                  <a:lnTo>
                    <a:pt x="282" y="126"/>
                  </a:lnTo>
                  <a:lnTo>
                    <a:pt x="288" y="132"/>
                  </a:lnTo>
                  <a:lnTo>
                    <a:pt x="294" y="132"/>
                  </a:lnTo>
                  <a:lnTo>
                    <a:pt x="300" y="138"/>
                  </a:lnTo>
                  <a:lnTo>
                    <a:pt x="306" y="138"/>
                  </a:lnTo>
                  <a:lnTo>
                    <a:pt x="312" y="144"/>
                  </a:lnTo>
                  <a:lnTo>
                    <a:pt x="318" y="144"/>
                  </a:lnTo>
                  <a:lnTo>
                    <a:pt x="324" y="150"/>
                  </a:lnTo>
                  <a:lnTo>
                    <a:pt x="330" y="150"/>
                  </a:lnTo>
                  <a:lnTo>
                    <a:pt x="336" y="156"/>
                  </a:lnTo>
                  <a:lnTo>
                    <a:pt x="342" y="156"/>
                  </a:lnTo>
                  <a:lnTo>
                    <a:pt x="348" y="162"/>
                  </a:lnTo>
                  <a:lnTo>
                    <a:pt x="354" y="162"/>
                  </a:lnTo>
                  <a:lnTo>
                    <a:pt x="360" y="162"/>
                  </a:lnTo>
                  <a:lnTo>
                    <a:pt x="366" y="168"/>
                  </a:lnTo>
                  <a:lnTo>
                    <a:pt x="372" y="174"/>
                  </a:lnTo>
                  <a:lnTo>
                    <a:pt x="378" y="174"/>
                  </a:lnTo>
                  <a:lnTo>
                    <a:pt x="384" y="174"/>
                  </a:lnTo>
                  <a:lnTo>
                    <a:pt x="390" y="180"/>
                  </a:lnTo>
                  <a:lnTo>
                    <a:pt x="396" y="180"/>
                  </a:lnTo>
                  <a:lnTo>
                    <a:pt x="402" y="186"/>
                  </a:lnTo>
                  <a:lnTo>
                    <a:pt x="408" y="186"/>
                  </a:lnTo>
                  <a:lnTo>
                    <a:pt x="414" y="192"/>
                  </a:lnTo>
                  <a:lnTo>
                    <a:pt x="420" y="192"/>
                  </a:lnTo>
                  <a:lnTo>
                    <a:pt x="426" y="198"/>
                  </a:lnTo>
                  <a:lnTo>
                    <a:pt x="432" y="198"/>
                  </a:lnTo>
                  <a:lnTo>
                    <a:pt x="438" y="198"/>
                  </a:lnTo>
                  <a:lnTo>
                    <a:pt x="444" y="204"/>
                  </a:lnTo>
                  <a:lnTo>
                    <a:pt x="450" y="210"/>
                  </a:lnTo>
                  <a:lnTo>
                    <a:pt x="456" y="210"/>
                  </a:lnTo>
                  <a:lnTo>
                    <a:pt x="462" y="210"/>
                  </a:lnTo>
                  <a:lnTo>
                    <a:pt x="468" y="216"/>
                  </a:lnTo>
                  <a:lnTo>
                    <a:pt x="474" y="216"/>
                  </a:lnTo>
                  <a:lnTo>
                    <a:pt x="480" y="222"/>
                  </a:lnTo>
                  <a:lnTo>
                    <a:pt x="486" y="222"/>
                  </a:lnTo>
                  <a:lnTo>
                    <a:pt x="492" y="228"/>
                  </a:lnTo>
                  <a:lnTo>
                    <a:pt x="498" y="228"/>
                  </a:lnTo>
                  <a:lnTo>
                    <a:pt x="504" y="234"/>
                  </a:lnTo>
                  <a:lnTo>
                    <a:pt x="510" y="234"/>
                  </a:lnTo>
                  <a:lnTo>
                    <a:pt x="516" y="234"/>
                  </a:lnTo>
                  <a:lnTo>
                    <a:pt x="522" y="240"/>
                  </a:lnTo>
                  <a:lnTo>
                    <a:pt x="528" y="240"/>
                  </a:lnTo>
                  <a:lnTo>
                    <a:pt x="534" y="246"/>
                  </a:lnTo>
                  <a:lnTo>
                    <a:pt x="540" y="246"/>
                  </a:lnTo>
                  <a:lnTo>
                    <a:pt x="546" y="252"/>
                  </a:lnTo>
                  <a:lnTo>
                    <a:pt x="552" y="252"/>
                  </a:lnTo>
                  <a:lnTo>
                    <a:pt x="558" y="258"/>
                  </a:lnTo>
                  <a:lnTo>
                    <a:pt x="564" y="258"/>
                  </a:lnTo>
                  <a:lnTo>
                    <a:pt x="570" y="264"/>
                  </a:lnTo>
                  <a:lnTo>
                    <a:pt x="576" y="264"/>
                  </a:lnTo>
                  <a:lnTo>
                    <a:pt x="582" y="270"/>
                  </a:lnTo>
                  <a:lnTo>
                    <a:pt x="588" y="270"/>
                  </a:lnTo>
                  <a:lnTo>
                    <a:pt x="594" y="276"/>
                  </a:lnTo>
                  <a:lnTo>
                    <a:pt x="600" y="276"/>
                  </a:lnTo>
                  <a:lnTo>
                    <a:pt x="606" y="282"/>
                  </a:lnTo>
                  <a:lnTo>
                    <a:pt x="612" y="282"/>
                  </a:lnTo>
                  <a:lnTo>
                    <a:pt x="618" y="282"/>
                  </a:lnTo>
                  <a:lnTo>
                    <a:pt x="624" y="288"/>
                  </a:lnTo>
                  <a:lnTo>
                    <a:pt x="630" y="288"/>
                  </a:lnTo>
                  <a:lnTo>
                    <a:pt x="636" y="294"/>
                  </a:lnTo>
                  <a:lnTo>
                    <a:pt x="642" y="294"/>
                  </a:lnTo>
                  <a:lnTo>
                    <a:pt x="648" y="300"/>
                  </a:lnTo>
                  <a:lnTo>
                    <a:pt x="654" y="300"/>
                  </a:lnTo>
                  <a:lnTo>
                    <a:pt x="660" y="306"/>
                  </a:lnTo>
                  <a:lnTo>
                    <a:pt x="666" y="306"/>
                  </a:lnTo>
                  <a:lnTo>
                    <a:pt x="672" y="312"/>
                  </a:lnTo>
                  <a:lnTo>
                    <a:pt x="678" y="312"/>
                  </a:lnTo>
                  <a:lnTo>
                    <a:pt x="684" y="312"/>
                  </a:lnTo>
                  <a:lnTo>
                    <a:pt x="690" y="318"/>
                  </a:lnTo>
                  <a:lnTo>
                    <a:pt x="696" y="318"/>
                  </a:lnTo>
                  <a:lnTo>
                    <a:pt x="702" y="324"/>
                  </a:lnTo>
                  <a:lnTo>
                    <a:pt x="708" y="324"/>
                  </a:lnTo>
                  <a:lnTo>
                    <a:pt x="714" y="330"/>
                  </a:lnTo>
                  <a:lnTo>
                    <a:pt x="720" y="330"/>
                  </a:lnTo>
                  <a:lnTo>
                    <a:pt x="726" y="336"/>
                  </a:lnTo>
                  <a:lnTo>
                    <a:pt x="732" y="336"/>
                  </a:lnTo>
                  <a:lnTo>
                    <a:pt x="738" y="342"/>
                  </a:lnTo>
                  <a:lnTo>
                    <a:pt x="744" y="342"/>
                  </a:lnTo>
                  <a:lnTo>
                    <a:pt x="750" y="348"/>
                  </a:lnTo>
                  <a:lnTo>
                    <a:pt x="756" y="348"/>
                  </a:lnTo>
                  <a:lnTo>
                    <a:pt x="762" y="348"/>
                  </a:lnTo>
                  <a:lnTo>
                    <a:pt x="768" y="354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41" name="Freeform 78"/>
            <p:cNvSpPr>
              <a:spLocks/>
            </p:cNvSpPr>
            <p:nvPr/>
          </p:nvSpPr>
          <p:spPr bwMode="auto">
            <a:xfrm>
              <a:off x="6471472" y="4260850"/>
              <a:ext cx="1209675" cy="561975"/>
            </a:xfrm>
            <a:custGeom>
              <a:avLst/>
              <a:gdLst>
                <a:gd name="T0" fmla="*/ 12 w 762"/>
                <a:gd name="T1" fmla="*/ 6 h 354"/>
                <a:gd name="T2" fmla="*/ 30 w 762"/>
                <a:gd name="T3" fmla="*/ 12 h 354"/>
                <a:gd name="T4" fmla="*/ 48 w 762"/>
                <a:gd name="T5" fmla="*/ 24 h 354"/>
                <a:gd name="T6" fmla="*/ 66 w 762"/>
                <a:gd name="T7" fmla="*/ 30 h 354"/>
                <a:gd name="T8" fmla="*/ 84 w 762"/>
                <a:gd name="T9" fmla="*/ 36 h 354"/>
                <a:gd name="T10" fmla="*/ 102 w 762"/>
                <a:gd name="T11" fmla="*/ 48 h 354"/>
                <a:gd name="T12" fmla="*/ 120 w 762"/>
                <a:gd name="T13" fmla="*/ 54 h 354"/>
                <a:gd name="T14" fmla="*/ 138 w 762"/>
                <a:gd name="T15" fmla="*/ 66 h 354"/>
                <a:gd name="T16" fmla="*/ 156 w 762"/>
                <a:gd name="T17" fmla="*/ 72 h 354"/>
                <a:gd name="T18" fmla="*/ 174 w 762"/>
                <a:gd name="T19" fmla="*/ 78 h 354"/>
                <a:gd name="T20" fmla="*/ 192 w 762"/>
                <a:gd name="T21" fmla="*/ 90 h 354"/>
                <a:gd name="T22" fmla="*/ 210 w 762"/>
                <a:gd name="T23" fmla="*/ 96 h 354"/>
                <a:gd name="T24" fmla="*/ 228 w 762"/>
                <a:gd name="T25" fmla="*/ 108 h 354"/>
                <a:gd name="T26" fmla="*/ 246 w 762"/>
                <a:gd name="T27" fmla="*/ 114 h 354"/>
                <a:gd name="T28" fmla="*/ 264 w 762"/>
                <a:gd name="T29" fmla="*/ 120 h 354"/>
                <a:gd name="T30" fmla="*/ 282 w 762"/>
                <a:gd name="T31" fmla="*/ 132 h 354"/>
                <a:gd name="T32" fmla="*/ 300 w 762"/>
                <a:gd name="T33" fmla="*/ 138 h 354"/>
                <a:gd name="T34" fmla="*/ 318 w 762"/>
                <a:gd name="T35" fmla="*/ 144 h 354"/>
                <a:gd name="T36" fmla="*/ 336 w 762"/>
                <a:gd name="T37" fmla="*/ 156 h 354"/>
                <a:gd name="T38" fmla="*/ 354 w 762"/>
                <a:gd name="T39" fmla="*/ 162 h 354"/>
                <a:gd name="T40" fmla="*/ 372 w 762"/>
                <a:gd name="T41" fmla="*/ 174 h 354"/>
                <a:gd name="T42" fmla="*/ 390 w 762"/>
                <a:gd name="T43" fmla="*/ 180 h 354"/>
                <a:gd name="T44" fmla="*/ 408 w 762"/>
                <a:gd name="T45" fmla="*/ 186 h 354"/>
                <a:gd name="T46" fmla="*/ 426 w 762"/>
                <a:gd name="T47" fmla="*/ 198 h 354"/>
                <a:gd name="T48" fmla="*/ 444 w 762"/>
                <a:gd name="T49" fmla="*/ 204 h 354"/>
                <a:gd name="T50" fmla="*/ 462 w 762"/>
                <a:gd name="T51" fmla="*/ 216 h 354"/>
                <a:gd name="T52" fmla="*/ 480 w 762"/>
                <a:gd name="T53" fmla="*/ 222 h 354"/>
                <a:gd name="T54" fmla="*/ 498 w 762"/>
                <a:gd name="T55" fmla="*/ 228 h 354"/>
                <a:gd name="T56" fmla="*/ 516 w 762"/>
                <a:gd name="T57" fmla="*/ 240 h 354"/>
                <a:gd name="T58" fmla="*/ 534 w 762"/>
                <a:gd name="T59" fmla="*/ 246 h 354"/>
                <a:gd name="T60" fmla="*/ 552 w 762"/>
                <a:gd name="T61" fmla="*/ 252 h 354"/>
                <a:gd name="T62" fmla="*/ 570 w 762"/>
                <a:gd name="T63" fmla="*/ 264 h 354"/>
                <a:gd name="T64" fmla="*/ 588 w 762"/>
                <a:gd name="T65" fmla="*/ 270 h 354"/>
                <a:gd name="T66" fmla="*/ 606 w 762"/>
                <a:gd name="T67" fmla="*/ 282 h 354"/>
                <a:gd name="T68" fmla="*/ 624 w 762"/>
                <a:gd name="T69" fmla="*/ 288 h 354"/>
                <a:gd name="T70" fmla="*/ 642 w 762"/>
                <a:gd name="T71" fmla="*/ 294 h 354"/>
                <a:gd name="T72" fmla="*/ 660 w 762"/>
                <a:gd name="T73" fmla="*/ 306 h 354"/>
                <a:gd name="T74" fmla="*/ 678 w 762"/>
                <a:gd name="T75" fmla="*/ 312 h 354"/>
                <a:gd name="T76" fmla="*/ 696 w 762"/>
                <a:gd name="T77" fmla="*/ 324 h 354"/>
                <a:gd name="T78" fmla="*/ 714 w 762"/>
                <a:gd name="T79" fmla="*/ 330 h 354"/>
                <a:gd name="T80" fmla="*/ 732 w 762"/>
                <a:gd name="T81" fmla="*/ 336 h 354"/>
                <a:gd name="T82" fmla="*/ 750 w 762"/>
                <a:gd name="T83" fmla="*/ 348 h 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62" h="354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8" y="66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6" y="72"/>
                  </a:lnTo>
                  <a:lnTo>
                    <a:pt x="162" y="72"/>
                  </a:lnTo>
                  <a:lnTo>
                    <a:pt x="168" y="78"/>
                  </a:lnTo>
                  <a:lnTo>
                    <a:pt x="174" y="78"/>
                  </a:lnTo>
                  <a:lnTo>
                    <a:pt x="180" y="84"/>
                  </a:lnTo>
                  <a:lnTo>
                    <a:pt x="186" y="84"/>
                  </a:lnTo>
                  <a:lnTo>
                    <a:pt x="192" y="90"/>
                  </a:lnTo>
                  <a:lnTo>
                    <a:pt x="198" y="90"/>
                  </a:lnTo>
                  <a:lnTo>
                    <a:pt x="204" y="96"/>
                  </a:lnTo>
                  <a:lnTo>
                    <a:pt x="210" y="96"/>
                  </a:lnTo>
                  <a:lnTo>
                    <a:pt x="216" y="102"/>
                  </a:lnTo>
                  <a:lnTo>
                    <a:pt x="222" y="102"/>
                  </a:lnTo>
                  <a:lnTo>
                    <a:pt x="228" y="108"/>
                  </a:lnTo>
                  <a:lnTo>
                    <a:pt x="234" y="108"/>
                  </a:lnTo>
                  <a:lnTo>
                    <a:pt x="240" y="108"/>
                  </a:lnTo>
                  <a:lnTo>
                    <a:pt x="246" y="114"/>
                  </a:lnTo>
                  <a:lnTo>
                    <a:pt x="252" y="114"/>
                  </a:lnTo>
                  <a:lnTo>
                    <a:pt x="258" y="120"/>
                  </a:lnTo>
                  <a:lnTo>
                    <a:pt x="264" y="120"/>
                  </a:lnTo>
                  <a:lnTo>
                    <a:pt x="270" y="126"/>
                  </a:lnTo>
                  <a:lnTo>
                    <a:pt x="276" y="126"/>
                  </a:lnTo>
                  <a:lnTo>
                    <a:pt x="282" y="132"/>
                  </a:lnTo>
                  <a:lnTo>
                    <a:pt x="288" y="132"/>
                  </a:lnTo>
                  <a:lnTo>
                    <a:pt x="294" y="138"/>
                  </a:lnTo>
                  <a:lnTo>
                    <a:pt x="300" y="138"/>
                  </a:lnTo>
                  <a:lnTo>
                    <a:pt x="306" y="144"/>
                  </a:lnTo>
                  <a:lnTo>
                    <a:pt x="312" y="144"/>
                  </a:lnTo>
                  <a:lnTo>
                    <a:pt x="318" y="144"/>
                  </a:lnTo>
                  <a:lnTo>
                    <a:pt x="324" y="150"/>
                  </a:lnTo>
                  <a:lnTo>
                    <a:pt x="330" y="150"/>
                  </a:lnTo>
                  <a:lnTo>
                    <a:pt x="336" y="156"/>
                  </a:lnTo>
                  <a:lnTo>
                    <a:pt x="342" y="156"/>
                  </a:lnTo>
                  <a:lnTo>
                    <a:pt x="348" y="162"/>
                  </a:lnTo>
                  <a:lnTo>
                    <a:pt x="354" y="162"/>
                  </a:lnTo>
                  <a:lnTo>
                    <a:pt x="360" y="168"/>
                  </a:lnTo>
                  <a:lnTo>
                    <a:pt x="366" y="168"/>
                  </a:lnTo>
                  <a:lnTo>
                    <a:pt x="372" y="174"/>
                  </a:lnTo>
                  <a:lnTo>
                    <a:pt x="378" y="174"/>
                  </a:lnTo>
                  <a:lnTo>
                    <a:pt x="384" y="180"/>
                  </a:lnTo>
                  <a:lnTo>
                    <a:pt x="390" y="180"/>
                  </a:lnTo>
                  <a:lnTo>
                    <a:pt x="396" y="186"/>
                  </a:lnTo>
                  <a:lnTo>
                    <a:pt x="402" y="186"/>
                  </a:lnTo>
                  <a:lnTo>
                    <a:pt x="408" y="186"/>
                  </a:lnTo>
                  <a:lnTo>
                    <a:pt x="414" y="192"/>
                  </a:lnTo>
                  <a:lnTo>
                    <a:pt x="420" y="192"/>
                  </a:lnTo>
                  <a:lnTo>
                    <a:pt x="426" y="198"/>
                  </a:lnTo>
                  <a:lnTo>
                    <a:pt x="432" y="198"/>
                  </a:lnTo>
                  <a:lnTo>
                    <a:pt x="438" y="204"/>
                  </a:lnTo>
                  <a:lnTo>
                    <a:pt x="444" y="204"/>
                  </a:lnTo>
                  <a:lnTo>
                    <a:pt x="450" y="210"/>
                  </a:lnTo>
                  <a:lnTo>
                    <a:pt x="456" y="210"/>
                  </a:lnTo>
                  <a:lnTo>
                    <a:pt x="462" y="216"/>
                  </a:lnTo>
                  <a:lnTo>
                    <a:pt x="468" y="216"/>
                  </a:lnTo>
                  <a:lnTo>
                    <a:pt x="474" y="222"/>
                  </a:lnTo>
                  <a:lnTo>
                    <a:pt x="480" y="222"/>
                  </a:lnTo>
                  <a:lnTo>
                    <a:pt x="486" y="222"/>
                  </a:lnTo>
                  <a:lnTo>
                    <a:pt x="492" y="228"/>
                  </a:lnTo>
                  <a:lnTo>
                    <a:pt x="498" y="228"/>
                  </a:lnTo>
                  <a:lnTo>
                    <a:pt x="504" y="234"/>
                  </a:lnTo>
                  <a:lnTo>
                    <a:pt x="510" y="234"/>
                  </a:lnTo>
                  <a:lnTo>
                    <a:pt x="516" y="240"/>
                  </a:lnTo>
                  <a:lnTo>
                    <a:pt x="522" y="240"/>
                  </a:lnTo>
                  <a:lnTo>
                    <a:pt x="528" y="246"/>
                  </a:lnTo>
                  <a:lnTo>
                    <a:pt x="534" y="246"/>
                  </a:lnTo>
                  <a:lnTo>
                    <a:pt x="540" y="252"/>
                  </a:lnTo>
                  <a:lnTo>
                    <a:pt x="546" y="252"/>
                  </a:lnTo>
                  <a:lnTo>
                    <a:pt x="552" y="252"/>
                  </a:lnTo>
                  <a:lnTo>
                    <a:pt x="558" y="258"/>
                  </a:lnTo>
                  <a:lnTo>
                    <a:pt x="564" y="258"/>
                  </a:lnTo>
                  <a:lnTo>
                    <a:pt x="570" y="264"/>
                  </a:lnTo>
                  <a:lnTo>
                    <a:pt x="576" y="264"/>
                  </a:lnTo>
                  <a:lnTo>
                    <a:pt x="582" y="270"/>
                  </a:lnTo>
                  <a:lnTo>
                    <a:pt x="588" y="270"/>
                  </a:lnTo>
                  <a:lnTo>
                    <a:pt x="594" y="276"/>
                  </a:lnTo>
                  <a:lnTo>
                    <a:pt x="600" y="276"/>
                  </a:lnTo>
                  <a:lnTo>
                    <a:pt x="606" y="282"/>
                  </a:lnTo>
                  <a:lnTo>
                    <a:pt x="612" y="282"/>
                  </a:lnTo>
                  <a:lnTo>
                    <a:pt x="618" y="288"/>
                  </a:lnTo>
                  <a:lnTo>
                    <a:pt x="624" y="288"/>
                  </a:lnTo>
                  <a:lnTo>
                    <a:pt x="630" y="294"/>
                  </a:lnTo>
                  <a:lnTo>
                    <a:pt x="636" y="294"/>
                  </a:lnTo>
                  <a:lnTo>
                    <a:pt x="642" y="294"/>
                  </a:lnTo>
                  <a:lnTo>
                    <a:pt x="648" y="300"/>
                  </a:lnTo>
                  <a:lnTo>
                    <a:pt x="654" y="300"/>
                  </a:lnTo>
                  <a:lnTo>
                    <a:pt x="660" y="306"/>
                  </a:lnTo>
                  <a:lnTo>
                    <a:pt x="666" y="306"/>
                  </a:lnTo>
                  <a:lnTo>
                    <a:pt x="672" y="312"/>
                  </a:lnTo>
                  <a:lnTo>
                    <a:pt x="678" y="312"/>
                  </a:lnTo>
                  <a:lnTo>
                    <a:pt x="684" y="318"/>
                  </a:lnTo>
                  <a:lnTo>
                    <a:pt x="690" y="318"/>
                  </a:lnTo>
                  <a:lnTo>
                    <a:pt x="696" y="324"/>
                  </a:lnTo>
                  <a:lnTo>
                    <a:pt x="702" y="324"/>
                  </a:lnTo>
                  <a:lnTo>
                    <a:pt x="708" y="324"/>
                  </a:lnTo>
                  <a:lnTo>
                    <a:pt x="714" y="330"/>
                  </a:lnTo>
                  <a:lnTo>
                    <a:pt x="720" y="336"/>
                  </a:lnTo>
                  <a:lnTo>
                    <a:pt x="726" y="336"/>
                  </a:lnTo>
                  <a:lnTo>
                    <a:pt x="732" y="336"/>
                  </a:lnTo>
                  <a:lnTo>
                    <a:pt x="738" y="342"/>
                  </a:lnTo>
                  <a:lnTo>
                    <a:pt x="744" y="342"/>
                  </a:lnTo>
                  <a:lnTo>
                    <a:pt x="750" y="348"/>
                  </a:lnTo>
                  <a:lnTo>
                    <a:pt x="756" y="348"/>
                  </a:lnTo>
                  <a:lnTo>
                    <a:pt x="762" y="354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42" name="Freeform 79"/>
            <p:cNvSpPr>
              <a:spLocks/>
            </p:cNvSpPr>
            <p:nvPr/>
          </p:nvSpPr>
          <p:spPr bwMode="auto">
            <a:xfrm>
              <a:off x="7681147" y="4822825"/>
              <a:ext cx="723900" cy="333375"/>
            </a:xfrm>
            <a:custGeom>
              <a:avLst/>
              <a:gdLst>
                <a:gd name="T0" fmla="*/ 6 w 456"/>
                <a:gd name="T1" fmla="*/ 0 h 210"/>
                <a:gd name="T2" fmla="*/ 18 w 456"/>
                <a:gd name="T3" fmla="*/ 6 h 210"/>
                <a:gd name="T4" fmla="*/ 30 w 456"/>
                <a:gd name="T5" fmla="*/ 12 h 210"/>
                <a:gd name="T6" fmla="*/ 42 w 456"/>
                <a:gd name="T7" fmla="*/ 18 h 210"/>
                <a:gd name="T8" fmla="*/ 54 w 456"/>
                <a:gd name="T9" fmla="*/ 24 h 210"/>
                <a:gd name="T10" fmla="*/ 66 w 456"/>
                <a:gd name="T11" fmla="*/ 30 h 210"/>
                <a:gd name="T12" fmla="*/ 78 w 456"/>
                <a:gd name="T13" fmla="*/ 36 h 210"/>
                <a:gd name="T14" fmla="*/ 90 w 456"/>
                <a:gd name="T15" fmla="*/ 42 h 210"/>
                <a:gd name="T16" fmla="*/ 102 w 456"/>
                <a:gd name="T17" fmla="*/ 48 h 210"/>
                <a:gd name="T18" fmla="*/ 114 w 456"/>
                <a:gd name="T19" fmla="*/ 48 h 210"/>
                <a:gd name="T20" fmla="*/ 126 w 456"/>
                <a:gd name="T21" fmla="*/ 54 h 210"/>
                <a:gd name="T22" fmla="*/ 138 w 456"/>
                <a:gd name="T23" fmla="*/ 60 h 210"/>
                <a:gd name="T24" fmla="*/ 150 w 456"/>
                <a:gd name="T25" fmla="*/ 66 h 210"/>
                <a:gd name="T26" fmla="*/ 162 w 456"/>
                <a:gd name="T27" fmla="*/ 72 h 210"/>
                <a:gd name="T28" fmla="*/ 174 w 456"/>
                <a:gd name="T29" fmla="*/ 78 h 210"/>
                <a:gd name="T30" fmla="*/ 186 w 456"/>
                <a:gd name="T31" fmla="*/ 84 h 210"/>
                <a:gd name="T32" fmla="*/ 198 w 456"/>
                <a:gd name="T33" fmla="*/ 90 h 210"/>
                <a:gd name="T34" fmla="*/ 210 w 456"/>
                <a:gd name="T35" fmla="*/ 96 h 210"/>
                <a:gd name="T36" fmla="*/ 222 w 456"/>
                <a:gd name="T37" fmla="*/ 102 h 210"/>
                <a:gd name="T38" fmla="*/ 234 w 456"/>
                <a:gd name="T39" fmla="*/ 108 h 210"/>
                <a:gd name="T40" fmla="*/ 246 w 456"/>
                <a:gd name="T41" fmla="*/ 114 h 210"/>
                <a:gd name="T42" fmla="*/ 258 w 456"/>
                <a:gd name="T43" fmla="*/ 120 h 210"/>
                <a:gd name="T44" fmla="*/ 270 w 456"/>
                <a:gd name="T45" fmla="*/ 120 h 210"/>
                <a:gd name="T46" fmla="*/ 282 w 456"/>
                <a:gd name="T47" fmla="*/ 126 h 210"/>
                <a:gd name="T48" fmla="*/ 294 w 456"/>
                <a:gd name="T49" fmla="*/ 132 h 210"/>
                <a:gd name="T50" fmla="*/ 306 w 456"/>
                <a:gd name="T51" fmla="*/ 138 h 210"/>
                <a:gd name="T52" fmla="*/ 318 w 456"/>
                <a:gd name="T53" fmla="*/ 144 h 210"/>
                <a:gd name="T54" fmla="*/ 330 w 456"/>
                <a:gd name="T55" fmla="*/ 150 h 210"/>
                <a:gd name="T56" fmla="*/ 342 w 456"/>
                <a:gd name="T57" fmla="*/ 156 h 210"/>
                <a:gd name="T58" fmla="*/ 354 w 456"/>
                <a:gd name="T59" fmla="*/ 162 h 210"/>
                <a:gd name="T60" fmla="*/ 366 w 456"/>
                <a:gd name="T61" fmla="*/ 168 h 210"/>
                <a:gd name="T62" fmla="*/ 378 w 456"/>
                <a:gd name="T63" fmla="*/ 174 h 210"/>
                <a:gd name="T64" fmla="*/ 390 w 456"/>
                <a:gd name="T65" fmla="*/ 180 h 210"/>
                <a:gd name="T66" fmla="*/ 402 w 456"/>
                <a:gd name="T67" fmla="*/ 186 h 210"/>
                <a:gd name="T68" fmla="*/ 414 w 456"/>
                <a:gd name="T69" fmla="*/ 192 h 210"/>
                <a:gd name="T70" fmla="*/ 426 w 456"/>
                <a:gd name="T71" fmla="*/ 192 h 210"/>
                <a:gd name="T72" fmla="*/ 438 w 456"/>
                <a:gd name="T73" fmla="*/ 198 h 210"/>
                <a:gd name="T74" fmla="*/ 450 w 456"/>
                <a:gd name="T75" fmla="*/ 204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56" h="210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48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32" y="60"/>
                  </a:lnTo>
                  <a:lnTo>
                    <a:pt x="138" y="60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6" y="72"/>
                  </a:lnTo>
                  <a:lnTo>
                    <a:pt x="162" y="72"/>
                  </a:lnTo>
                  <a:lnTo>
                    <a:pt x="168" y="78"/>
                  </a:lnTo>
                  <a:lnTo>
                    <a:pt x="174" y="78"/>
                  </a:lnTo>
                  <a:lnTo>
                    <a:pt x="180" y="84"/>
                  </a:lnTo>
                  <a:lnTo>
                    <a:pt x="186" y="84"/>
                  </a:lnTo>
                  <a:lnTo>
                    <a:pt x="192" y="84"/>
                  </a:lnTo>
                  <a:lnTo>
                    <a:pt x="198" y="90"/>
                  </a:lnTo>
                  <a:lnTo>
                    <a:pt x="204" y="90"/>
                  </a:lnTo>
                  <a:lnTo>
                    <a:pt x="210" y="96"/>
                  </a:lnTo>
                  <a:lnTo>
                    <a:pt x="216" y="96"/>
                  </a:lnTo>
                  <a:lnTo>
                    <a:pt x="222" y="102"/>
                  </a:lnTo>
                  <a:lnTo>
                    <a:pt x="228" y="102"/>
                  </a:lnTo>
                  <a:lnTo>
                    <a:pt x="234" y="108"/>
                  </a:lnTo>
                  <a:lnTo>
                    <a:pt x="240" y="108"/>
                  </a:lnTo>
                  <a:lnTo>
                    <a:pt x="246" y="114"/>
                  </a:lnTo>
                  <a:lnTo>
                    <a:pt x="252" y="114"/>
                  </a:lnTo>
                  <a:lnTo>
                    <a:pt x="258" y="120"/>
                  </a:lnTo>
                  <a:lnTo>
                    <a:pt x="264" y="120"/>
                  </a:lnTo>
                  <a:lnTo>
                    <a:pt x="270" y="120"/>
                  </a:lnTo>
                  <a:lnTo>
                    <a:pt x="276" y="126"/>
                  </a:lnTo>
                  <a:lnTo>
                    <a:pt x="282" y="126"/>
                  </a:lnTo>
                  <a:lnTo>
                    <a:pt x="288" y="132"/>
                  </a:lnTo>
                  <a:lnTo>
                    <a:pt x="294" y="132"/>
                  </a:lnTo>
                  <a:lnTo>
                    <a:pt x="300" y="138"/>
                  </a:lnTo>
                  <a:lnTo>
                    <a:pt x="306" y="138"/>
                  </a:lnTo>
                  <a:lnTo>
                    <a:pt x="312" y="144"/>
                  </a:lnTo>
                  <a:lnTo>
                    <a:pt x="318" y="144"/>
                  </a:lnTo>
                  <a:lnTo>
                    <a:pt x="324" y="150"/>
                  </a:lnTo>
                  <a:lnTo>
                    <a:pt x="330" y="150"/>
                  </a:lnTo>
                  <a:lnTo>
                    <a:pt x="336" y="156"/>
                  </a:lnTo>
                  <a:lnTo>
                    <a:pt x="342" y="156"/>
                  </a:lnTo>
                  <a:lnTo>
                    <a:pt x="348" y="162"/>
                  </a:lnTo>
                  <a:lnTo>
                    <a:pt x="354" y="162"/>
                  </a:lnTo>
                  <a:lnTo>
                    <a:pt x="360" y="162"/>
                  </a:lnTo>
                  <a:lnTo>
                    <a:pt x="366" y="168"/>
                  </a:lnTo>
                  <a:lnTo>
                    <a:pt x="372" y="168"/>
                  </a:lnTo>
                  <a:lnTo>
                    <a:pt x="378" y="174"/>
                  </a:lnTo>
                  <a:lnTo>
                    <a:pt x="384" y="174"/>
                  </a:lnTo>
                  <a:lnTo>
                    <a:pt x="390" y="180"/>
                  </a:lnTo>
                  <a:lnTo>
                    <a:pt x="396" y="180"/>
                  </a:lnTo>
                  <a:lnTo>
                    <a:pt x="402" y="186"/>
                  </a:lnTo>
                  <a:lnTo>
                    <a:pt x="408" y="186"/>
                  </a:lnTo>
                  <a:lnTo>
                    <a:pt x="414" y="192"/>
                  </a:lnTo>
                  <a:lnTo>
                    <a:pt x="420" y="192"/>
                  </a:lnTo>
                  <a:lnTo>
                    <a:pt x="426" y="192"/>
                  </a:lnTo>
                  <a:lnTo>
                    <a:pt x="432" y="198"/>
                  </a:lnTo>
                  <a:lnTo>
                    <a:pt x="438" y="198"/>
                  </a:lnTo>
                  <a:lnTo>
                    <a:pt x="444" y="204"/>
                  </a:lnTo>
                  <a:lnTo>
                    <a:pt x="450" y="204"/>
                  </a:lnTo>
                  <a:lnTo>
                    <a:pt x="456" y="210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43" name="Freeform 80"/>
            <p:cNvSpPr>
              <a:spLocks/>
            </p:cNvSpPr>
            <p:nvPr/>
          </p:nvSpPr>
          <p:spPr bwMode="auto">
            <a:xfrm>
              <a:off x="2823397" y="1908175"/>
              <a:ext cx="2409825" cy="714375"/>
            </a:xfrm>
            <a:custGeom>
              <a:avLst/>
              <a:gdLst>
                <a:gd name="T0" fmla="*/ 24 w 1518"/>
                <a:gd name="T1" fmla="*/ 12 h 450"/>
                <a:gd name="T2" fmla="*/ 96 w 1518"/>
                <a:gd name="T3" fmla="*/ 36 h 450"/>
                <a:gd name="T4" fmla="*/ 162 w 1518"/>
                <a:gd name="T5" fmla="*/ 60 h 450"/>
                <a:gd name="T6" fmla="*/ 222 w 1518"/>
                <a:gd name="T7" fmla="*/ 78 h 450"/>
                <a:gd name="T8" fmla="*/ 282 w 1518"/>
                <a:gd name="T9" fmla="*/ 96 h 450"/>
                <a:gd name="T10" fmla="*/ 336 w 1518"/>
                <a:gd name="T11" fmla="*/ 114 h 450"/>
                <a:gd name="T12" fmla="*/ 390 w 1518"/>
                <a:gd name="T13" fmla="*/ 132 h 450"/>
                <a:gd name="T14" fmla="*/ 444 w 1518"/>
                <a:gd name="T15" fmla="*/ 150 h 450"/>
                <a:gd name="T16" fmla="*/ 492 w 1518"/>
                <a:gd name="T17" fmla="*/ 162 h 450"/>
                <a:gd name="T18" fmla="*/ 540 w 1518"/>
                <a:gd name="T19" fmla="*/ 174 h 450"/>
                <a:gd name="T20" fmla="*/ 582 w 1518"/>
                <a:gd name="T21" fmla="*/ 186 h 450"/>
                <a:gd name="T22" fmla="*/ 630 w 1518"/>
                <a:gd name="T23" fmla="*/ 204 h 450"/>
                <a:gd name="T24" fmla="*/ 672 w 1518"/>
                <a:gd name="T25" fmla="*/ 216 h 450"/>
                <a:gd name="T26" fmla="*/ 714 w 1518"/>
                <a:gd name="T27" fmla="*/ 222 h 450"/>
                <a:gd name="T28" fmla="*/ 750 w 1518"/>
                <a:gd name="T29" fmla="*/ 234 h 450"/>
                <a:gd name="T30" fmla="*/ 792 w 1518"/>
                <a:gd name="T31" fmla="*/ 246 h 450"/>
                <a:gd name="T32" fmla="*/ 828 w 1518"/>
                <a:gd name="T33" fmla="*/ 258 h 450"/>
                <a:gd name="T34" fmla="*/ 864 w 1518"/>
                <a:gd name="T35" fmla="*/ 264 h 450"/>
                <a:gd name="T36" fmla="*/ 900 w 1518"/>
                <a:gd name="T37" fmla="*/ 276 h 450"/>
                <a:gd name="T38" fmla="*/ 930 w 1518"/>
                <a:gd name="T39" fmla="*/ 288 h 450"/>
                <a:gd name="T40" fmla="*/ 966 w 1518"/>
                <a:gd name="T41" fmla="*/ 294 h 450"/>
                <a:gd name="T42" fmla="*/ 996 w 1518"/>
                <a:gd name="T43" fmla="*/ 306 h 450"/>
                <a:gd name="T44" fmla="*/ 1026 w 1518"/>
                <a:gd name="T45" fmla="*/ 312 h 450"/>
                <a:gd name="T46" fmla="*/ 1056 w 1518"/>
                <a:gd name="T47" fmla="*/ 318 h 450"/>
                <a:gd name="T48" fmla="*/ 1086 w 1518"/>
                <a:gd name="T49" fmla="*/ 330 h 450"/>
                <a:gd name="T50" fmla="*/ 1116 w 1518"/>
                <a:gd name="T51" fmla="*/ 336 h 450"/>
                <a:gd name="T52" fmla="*/ 1146 w 1518"/>
                <a:gd name="T53" fmla="*/ 348 h 450"/>
                <a:gd name="T54" fmla="*/ 1176 w 1518"/>
                <a:gd name="T55" fmla="*/ 354 h 450"/>
                <a:gd name="T56" fmla="*/ 1200 w 1518"/>
                <a:gd name="T57" fmla="*/ 360 h 450"/>
                <a:gd name="T58" fmla="*/ 1230 w 1518"/>
                <a:gd name="T59" fmla="*/ 366 h 450"/>
                <a:gd name="T60" fmla="*/ 1254 w 1518"/>
                <a:gd name="T61" fmla="*/ 378 h 450"/>
                <a:gd name="T62" fmla="*/ 1278 w 1518"/>
                <a:gd name="T63" fmla="*/ 384 h 450"/>
                <a:gd name="T64" fmla="*/ 1302 w 1518"/>
                <a:gd name="T65" fmla="*/ 390 h 450"/>
                <a:gd name="T66" fmla="*/ 1326 w 1518"/>
                <a:gd name="T67" fmla="*/ 396 h 450"/>
                <a:gd name="T68" fmla="*/ 1350 w 1518"/>
                <a:gd name="T69" fmla="*/ 402 h 450"/>
                <a:gd name="T70" fmla="*/ 1374 w 1518"/>
                <a:gd name="T71" fmla="*/ 408 h 450"/>
                <a:gd name="T72" fmla="*/ 1398 w 1518"/>
                <a:gd name="T73" fmla="*/ 414 h 450"/>
                <a:gd name="T74" fmla="*/ 1422 w 1518"/>
                <a:gd name="T75" fmla="*/ 420 h 450"/>
                <a:gd name="T76" fmla="*/ 1440 w 1518"/>
                <a:gd name="T77" fmla="*/ 426 h 450"/>
                <a:gd name="T78" fmla="*/ 1464 w 1518"/>
                <a:gd name="T79" fmla="*/ 432 h 450"/>
                <a:gd name="T80" fmla="*/ 1488 w 1518"/>
                <a:gd name="T81" fmla="*/ 444 h 450"/>
                <a:gd name="T82" fmla="*/ 1506 w 1518"/>
                <a:gd name="T83" fmla="*/ 450 h 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518" h="450">
                  <a:moveTo>
                    <a:pt x="0" y="0"/>
                  </a:moveTo>
                  <a:lnTo>
                    <a:pt x="0" y="6"/>
                  </a:lnTo>
                  <a:lnTo>
                    <a:pt x="24" y="12"/>
                  </a:lnTo>
                  <a:lnTo>
                    <a:pt x="48" y="24"/>
                  </a:lnTo>
                  <a:lnTo>
                    <a:pt x="72" y="30"/>
                  </a:lnTo>
                  <a:lnTo>
                    <a:pt x="96" y="36"/>
                  </a:lnTo>
                  <a:lnTo>
                    <a:pt x="120" y="48"/>
                  </a:lnTo>
                  <a:lnTo>
                    <a:pt x="138" y="54"/>
                  </a:lnTo>
                  <a:lnTo>
                    <a:pt x="162" y="60"/>
                  </a:lnTo>
                  <a:lnTo>
                    <a:pt x="180" y="66"/>
                  </a:lnTo>
                  <a:lnTo>
                    <a:pt x="204" y="72"/>
                  </a:lnTo>
                  <a:lnTo>
                    <a:pt x="222" y="78"/>
                  </a:lnTo>
                  <a:lnTo>
                    <a:pt x="240" y="84"/>
                  </a:lnTo>
                  <a:lnTo>
                    <a:pt x="264" y="90"/>
                  </a:lnTo>
                  <a:lnTo>
                    <a:pt x="282" y="96"/>
                  </a:lnTo>
                  <a:lnTo>
                    <a:pt x="300" y="102"/>
                  </a:lnTo>
                  <a:lnTo>
                    <a:pt x="318" y="108"/>
                  </a:lnTo>
                  <a:lnTo>
                    <a:pt x="336" y="114"/>
                  </a:lnTo>
                  <a:lnTo>
                    <a:pt x="354" y="120"/>
                  </a:lnTo>
                  <a:lnTo>
                    <a:pt x="372" y="126"/>
                  </a:lnTo>
                  <a:lnTo>
                    <a:pt x="390" y="132"/>
                  </a:lnTo>
                  <a:lnTo>
                    <a:pt x="408" y="138"/>
                  </a:lnTo>
                  <a:lnTo>
                    <a:pt x="426" y="144"/>
                  </a:lnTo>
                  <a:lnTo>
                    <a:pt x="444" y="150"/>
                  </a:lnTo>
                  <a:lnTo>
                    <a:pt x="462" y="150"/>
                  </a:lnTo>
                  <a:lnTo>
                    <a:pt x="474" y="156"/>
                  </a:lnTo>
                  <a:lnTo>
                    <a:pt x="492" y="162"/>
                  </a:lnTo>
                  <a:lnTo>
                    <a:pt x="510" y="168"/>
                  </a:lnTo>
                  <a:lnTo>
                    <a:pt x="522" y="174"/>
                  </a:lnTo>
                  <a:lnTo>
                    <a:pt x="540" y="174"/>
                  </a:lnTo>
                  <a:lnTo>
                    <a:pt x="552" y="180"/>
                  </a:lnTo>
                  <a:lnTo>
                    <a:pt x="570" y="186"/>
                  </a:lnTo>
                  <a:lnTo>
                    <a:pt x="582" y="186"/>
                  </a:lnTo>
                  <a:lnTo>
                    <a:pt x="600" y="192"/>
                  </a:lnTo>
                  <a:lnTo>
                    <a:pt x="612" y="198"/>
                  </a:lnTo>
                  <a:lnTo>
                    <a:pt x="630" y="204"/>
                  </a:lnTo>
                  <a:lnTo>
                    <a:pt x="642" y="204"/>
                  </a:lnTo>
                  <a:lnTo>
                    <a:pt x="654" y="210"/>
                  </a:lnTo>
                  <a:lnTo>
                    <a:pt x="672" y="216"/>
                  </a:lnTo>
                  <a:lnTo>
                    <a:pt x="684" y="216"/>
                  </a:lnTo>
                  <a:lnTo>
                    <a:pt x="696" y="222"/>
                  </a:lnTo>
                  <a:lnTo>
                    <a:pt x="714" y="222"/>
                  </a:lnTo>
                  <a:lnTo>
                    <a:pt x="726" y="228"/>
                  </a:lnTo>
                  <a:lnTo>
                    <a:pt x="738" y="234"/>
                  </a:lnTo>
                  <a:lnTo>
                    <a:pt x="750" y="234"/>
                  </a:lnTo>
                  <a:lnTo>
                    <a:pt x="762" y="240"/>
                  </a:lnTo>
                  <a:lnTo>
                    <a:pt x="774" y="246"/>
                  </a:lnTo>
                  <a:lnTo>
                    <a:pt x="792" y="246"/>
                  </a:lnTo>
                  <a:lnTo>
                    <a:pt x="804" y="252"/>
                  </a:lnTo>
                  <a:lnTo>
                    <a:pt x="816" y="252"/>
                  </a:lnTo>
                  <a:lnTo>
                    <a:pt x="828" y="258"/>
                  </a:lnTo>
                  <a:lnTo>
                    <a:pt x="840" y="258"/>
                  </a:lnTo>
                  <a:lnTo>
                    <a:pt x="852" y="264"/>
                  </a:lnTo>
                  <a:lnTo>
                    <a:pt x="864" y="264"/>
                  </a:lnTo>
                  <a:lnTo>
                    <a:pt x="876" y="270"/>
                  </a:lnTo>
                  <a:lnTo>
                    <a:pt x="888" y="276"/>
                  </a:lnTo>
                  <a:lnTo>
                    <a:pt x="900" y="276"/>
                  </a:lnTo>
                  <a:lnTo>
                    <a:pt x="906" y="282"/>
                  </a:lnTo>
                  <a:lnTo>
                    <a:pt x="918" y="282"/>
                  </a:lnTo>
                  <a:lnTo>
                    <a:pt x="930" y="288"/>
                  </a:lnTo>
                  <a:lnTo>
                    <a:pt x="942" y="288"/>
                  </a:lnTo>
                  <a:lnTo>
                    <a:pt x="954" y="294"/>
                  </a:lnTo>
                  <a:lnTo>
                    <a:pt x="966" y="294"/>
                  </a:lnTo>
                  <a:lnTo>
                    <a:pt x="978" y="300"/>
                  </a:lnTo>
                  <a:lnTo>
                    <a:pt x="984" y="300"/>
                  </a:lnTo>
                  <a:lnTo>
                    <a:pt x="996" y="306"/>
                  </a:lnTo>
                  <a:lnTo>
                    <a:pt x="1008" y="306"/>
                  </a:lnTo>
                  <a:lnTo>
                    <a:pt x="1020" y="312"/>
                  </a:lnTo>
                  <a:lnTo>
                    <a:pt x="1026" y="312"/>
                  </a:lnTo>
                  <a:lnTo>
                    <a:pt x="1038" y="318"/>
                  </a:lnTo>
                  <a:lnTo>
                    <a:pt x="1050" y="318"/>
                  </a:lnTo>
                  <a:lnTo>
                    <a:pt x="1056" y="318"/>
                  </a:lnTo>
                  <a:lnTo>
                    <a:pt x="1068" y="324"/>
                  </a:lnTo>
                  <a:lnTo>
                    <a:pt x="1080" y="324"/>
                  </a:lnTo>
                  <a:lnTo>
                    <a:pt x="1086" y="330"/>
                  </a:lnTo>
                  <a:lnTo>
                    <a:pt x="1098" y="330"/>
                  </a:lnTo>
                  <a:lnTo>
                    <a:pt x="1110" y="336"/>
                  </a:lnTo>
                  <a:lnTo>
                    <a:pt x="1116" y="336"/>
                  </a:lnTo>
                  <a:lnTo>
                    <a:pt x="1128" y="342"/>
                  </a:lnTo>
                  <a:lnTo>
                    <a:pt x="1134" y="342"/>
                  </a:lnTo>
                  <a:lnTo>
                    <a:pt x="1146" y="348"/>
                  </a:lnTo>
                  <a:lnTo>
                    <a:pt x="1158" y="348"/>
                  </a:lnTo>
                  <a:lnTo>
                    <a:pt x="1164" y="348"/>
                  </a:lnTo>
                  <a:lnTo>
                    <a:pt x="1176" y="354"/>
                  </a:lnTo>
                  <a:lnTo>
                    <a:pt x="1182" y="354"/>
                  </a:lnTo>
                  <a:lnTo>
                    <a:pt x="1194" y="360"/>
                  </a:lnTo>
                  <a:lnTo>
                    <a:pt x="1200" y="360"/>
                  </a:lnTo>
                  <a:lnTo>
                    <a:pt x="1212" y="360"/>
                  </a:lnTo>
                  <a:lnTo>
                    <a:pt x="1218" y="366"/>
                  </a:lnTo>
                  <a:lnTo>
                    <a:pt x="1230" y="366"/>
                  </a:lnTo>
                  <a:lnTo>
                    <a:pt x="1236" y="372"/>
                  </a:lnTo>
                  <a:lnTo>
                    <a:pt x="1242" y="372"/>
                  </a:lnTo>
                  <a:lnTo>
                    <a:pt x="1254" y="378"/>
                  </a:lnTo>
                  <a:lnTo>
                    <a:pt x="1260" y="378"/>
                  </a:lnTo>
                  <a:lnTo>
                    <a:pt x="1272" y="378"/>
                  </a:lnTo>
                  <a:lnTo>
                    <a:pt x="1278" y="384"/>
                  </a:lnTo>
                  <a:lnTo>
                    <a:pt x="1284" y="384"/>
                  </a:lnTo>
                  <a:lnTo>
                    <a:pt x="1296" y="384"/>
                  </a:lnTo>
                  <a:lnTo>
                    <a:pt x="1302" y="390"/>
                  </a:lnTo>
                  <a:lnTo>
                    <a:pt x="1314" y="390"/>
                  </a:lnTo>
                  <a:lnTo>
                    <a:pt x="1320" y="396"/>
                  </a:lnTo>
                  <a:lnTo>
                    <a:pt x="1326" y="396"/>
                  </a:lnTo>
                  <a:lnTo>
                    <a:pt x="1338" y="396"/>
                  </a:lnTo>
                  <a:lnTo>
                    <a:pt x="1344" y="402"/>
                  </a:lnTo>
                  <a:lnTo>
                    <a:pt x="1350" y="402"/>
                  </a:lnTo>
                  <a:lnTo>
                    <a:pt x="1362" y="402"/>
                  </a:lnTo>
                  <a:lnTo>
                    <a:pt x="1368" y="408"/>
                  </a:lnTo>
                  <a:lnTo>
                    <a:pt x="1374" y="408"/>
                  </a:lnTo>
                  <a:lnTo>
                    <a:pt x="1380" y="414"/>
                  </a:lnTo>
                  <a:lnTo>
                    <a:pt x="1392" y="414"/>
                  </a:lnTo>
                  <a:lnTo>
                    <a:pt x="1398" y="414"/>
                  </a:lnTo>
                  <a:lnTo>
                    <a:pt x="1404" y="420"/>
                  </a:lnTo>
                  <a:lnTo>
                    <a:pt x="1410" y="420"/>
                  </a:lnTo>
                  <a:lnTo>
                    <a:pt x="1422" y="420"/>
                  </a:lnTo>
                  <a:lnTo>
                    <a:pt x="1428" y="426"/>
                  </a:lnTo>
                  <a:lnTo>
                    <a:pt x="1434" y="426"/>
                  </a:lnTo>
                  <a:lnTo>
                    <a:pt x="1440" y="426"/>
                  </a:lnTo>
                  <a:lnTo>
                    <a:pt x="1452" y="432"/>
                  </a:lnTo>
                  <a:lnTo>
                    <a:pt x="1458" y="432"/>
                  </a:lnTo>
                  <a:lnTo>
                    <a:pt x="1464" y="432"/>
                  </a:lnTo>
                  <a:lnTo>
                    <a:pt x="1470" y="438"/>
                  </a:lnTo>
                  <a:lnTo>
                    <a:pt x="1476" y="438"/>
                  </a:lnTo>
                  <a:lnTo>
                    <a:pt x="1488" y="444"/>
                  </a:lnTo>
                  <a:lnTo>
                    <a:pt x="1494" y="444"/>
                  </a:lnTo>
                  <a:lnTo>
                    <a:pt x="1500" y="444"/>
                  </a:lnTo>
                  <a:lnTo>
                    <a:pt x="1506" y="450"/>
                  </a:lnTo>
                  <a:lnTo>
                    <a:pt x="1512" y="450"/>
                  </a:lnTo>
                  <a:lnTo>
                    <a:pt x="1518" y="45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44" name="Freeform 81"/>
            <p:cNvSpPr>
              <a:spLocks/>
            </p:cNvSpPr>
            <p:nvPr/>
          </p:nvSpPr>
          <p:spPr bwMode="auto">
            <a:xfrm>
              <a:off x="5233222" y="2622550"/>
              <a:ext cx="1228725" cy="400050"/>
            </a:xfrm>
            <a:custGeom>
              <a:avLst/>
              <a:gdLst>
                <a:gd name="T0" fmla="*/ 18 w 774"/>
                <a:gd name="T1" fmla="*/ 6 h 252"/>
                <a:gd name="T2" fmla="*/ 36 w 774"/>
                <a:gd name="T3" fmla="*/ 12 h 252"/>
                <a:gd name="T4" fmla="*/ 54 w 774"/>
                <a:gd name="T5" fmla="*/ 18 h 252"/>
                <a:gd name="T6" fmla="*/ 78 w 774"/>
                <a:gd name="T7" fmla="*/ 24 h 252"/>
                <a:gd name="T8" fmla="*/ 96 w 774"/>
                <a:gd name="T9" fmla="*/ 30 h 252"/>
                <a:gd name="T10" fmla="*/ 114 w 774"/>
                <a:gd name="T11" fmla="*/ 36 h 252"/>
                <a:gd name="T12" fmla="*/ 132 w 774"/>
                <a:gd name="T13" fmla="*/ 42 h 252"/>
                <a:gd name="T14" fmla="*/ 150 w 774"/>
                <a:gd name="T15" fmla="*/ 42 h 252"/>
                <a:gd name="T16" fmla="*/ 168 w 774"/>
                <a:gd name="T17" fmla="*/ 48 h 252"/>
                <a:gd name="T18" fmla="*/ 186 w 774"/>
                <a:gd name="T19" fmla="*/ 54 h 252"/>
                <a:gd name="T20" fmla="*/ 204 w 774"/>
                <a:gd name="T21" fmla="*/ 60 h 252"/>
                <a:gd name="T22" fmla="*/ 222 w 774"/>
                <a:gd name="T23" fmla="*/ 66 h 252"/>
                <a:gd name="T24" fmla="*/ 240 w 774"/>
                <a:gd name="T25" fmla="*/ 72 h 252"/>
                <a:gd name="T26" fmla="*/ 258 w 774"/>
                <a:gd name="T27" fmla="*/ 78 h 252"/>
                <a:gd name="T28" fmla="*/ 276 w 774"/>
                <a:gd name="T29" fmla="*/ 84 h 252"/>
                <a:gd name="T30" fmla="*/ 294 w 774"/>
                <a:gd name="T31" fmla="*/ 90 h 252"/>
                <a:gd name="T32" fmla="*/ 312 w 774"/>
                <a:gd name="T33" fmla="*/ 96 h 252"/>
                <a:gd name="T34" fmla="*/ 330 w 774"/>
                <a:gd name="T35" fmla="*/ 102 h 252"/>
                <a:gd name="T36" fmla="*/ 348 w 774"/>
                <a:gd name="T37" fmla="*/ 108 h 252"/>
                <a:gd name="T38" fmla="*/ 366 w 774"/>
                <a:gd name="T39" fmla="*/ 114 h 252"/>
                <a:gd name="T40" fmla="*/ 384 w 774"/>
                <a:gd name="T41" fmla="*/ 120 h 252"/>
                <a:gd name="T42" fmla="*/ 402 w 774"/>
                <a:gd name="T43" fmla="*/ 120 h 252"/>
                <a:gd name="T44" fmla="*/ 420 w 774"/>
                <a:gd name="T45" fmla="*/ 126 h 252"/>
                <a:gd name="T46" fmla="*/ 438 w 774"/>
                <a:gd name="T47" fmla="*/ 132 h 252"/>
                <a:gd name="T48" fmla="*/ 456 w 774"/>
                <a:gd name="T49" fmla="*/ 138 h 252"/>
                <a:gd name="T50" fmla="*/ 474 w 774"/>
                <a:gd name="T51" fmla="*/ 144 h 252"/>
                <a:gd name="T52" fmla="*/ 492 w 774"/>
                <a:gd name="T53" fmla="*/ 150 h 252"/>
                <a:gd name="T54" fmla="*/ 510 w 774"/>
                <a:gd name="T55" fmla="*/ 156 h 252"/>
                <a:gd name="T56" fmla="*/ 528 w 774"/>
                <a:gd name="T57" fmla="*/ 162 h 252"/>
                <a:gd name="T58" fmla="*/ 546 w 774"/>
                <a:gd name="T59" fmla="*/ 168 h 252"/>
                <a:gd name="T60" fmla="*/ 564 w 774"/>
                <a:gd name="T61" fmla="*/ 174 h 252"/>
                <a:gd name="T62" fmla="*/ 582 w 774"/>
                <a:gd name="T63" fmla="*/ 180 h 252"/>
                <a:gd name="T64" fmla="*/ 600 w 774"/>
                <a:gd name="T65" fmla="*/ 186 h 252"/>
                <a:gd name="T66" fmla="*/ 618 w 774"/>
                <a:gd name="T67" fmla="*/ 198 h 252"/>
                <a:gd name="T68" fmla="*/ 636 w 774"/>
                <a:gd name="T69" fmla="*/ 204 h 252"/>
                <a:gd name="T70" fmla="*/ 654 w 774"/>
                <a:gd name="T71" fmla="*/ 204 h 252"/>
                <a:gd name="T72" fmla="*/ 672 w 774"/>
                <a:gd name="T73" fmla="*/ 216 h 252"/>
                <a:gd name="T74" fmla="*/ 690 w 774"/>
                <a:gd name="T75" fmla="*/ 222 h 252"/>
                <a:gd name="T76" fmla="*/ 708 w 774"/>
                <a:gd name="T77" fmla="*/ 228 h 252"/>
                <a:gd name="T78" fmla="*/ 726 w 774"/>
                <a:gd name="T79" fmla="*/ 234 h 252"/>
                <a:gd name="T80" fmla="*/ 744 w 774"/>
                <a:gd name="T81" fmla="*/ 240 h 252"/>
                <a:gd name="T82" fmla="*/ 762 w 774"/>
                <a:gd name="T83" fmla="*/ 246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74" h="252">
                  <a:moveTo>
                    <a:pt x="0" y="0"/>
                  </a:move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8" y="48"/>
                  </a:lnTo>
                  <a:lnTo>
                    <a:pt x="174" y="54"/>
                  </a:lnTo>
                  <a:lnTo>
                    <a:pt x="180" y="54"/>
                  </a:lnTo>
                  <a:lnTo>
                    <a:pt x="186" y="54"/>
                  </a:lnTo>
                  <a:lnTo>
                    <a:pt x="192" y="60"/>
                  </a:lnTo>
                  <a:lnTo>
                    <a:pt x="198" y="60"/>
                  </a:lnTo>
                  <a:lnTo>
                    <a:pt x="204" y="60"/>
                  </a:lnTo>
                  <a:lnTo>
                    <a:pt x="210" y="60"/>
                  </a:lnTo>
                  <a:lnTo>
                    <a:pt x="216" y="66"/>
                  </a:lnTo>
                  <a:lnTo>
                    <a:pt x="222" y="66"/>
                  </a:lnTo>
                  <a:lnTo>
                    <a:pt x="228" y="66"/>
                  </a:lnTo>
                  <a:lnTo>
                    <a:pt x="234" y="72"/>
                  </a:lnTo>
                  <a:lnTo>
                    <a:pt x="240" y="72"/>
                  </a:lnTo>
                  <a:lnTo>
                    <a:pt x="246" y="72"/>
                  </a:lnTo>
                  <a:lnTo>
                    <a:pt x="252" y="78"/>
                  </a:lnTo>
                  <a:lnTo>
                    <a:pt x="258" y="78"/>
                  </a:lnTo>
                  <a:lnTo>
                    <a:pt x="264" y="78"/>
                  </a:lnTo>
                  <a:lnTo>
                    <a:pt x="270" y="84"/>
                  </a:lnTo>
                  <a:lnTo>
                    <a:pt x="276" y="84"/>
                  </a:lnTo>
                  <a:lnTo>
                    <a:pt x="282" y="84"/>
                  </a:lnTo>
                  <a:lnTo>
                    <a:pt x="288" y="84"/>
                  </a:lnTo>
                  <a:lnTo>
                    <a:pt x="294" y="90"/>
                  </a:lnTo>
                  <a:lnTo>
                    <a:pt x="300" y="90"/>
                  </a:lnTo>
                  <a:lnTo>
                    <a:pt x="306" y="90"/>
                  </a:lnTo>
                  <a:lnTo>
                    <a:pt x="312" y="96"/>
                  </a:lnTo>
                  <a:lnTo>
                    <a:pt x="318" y="96"/>
                  </a:lnTo>
                  <a:lnTo>
                    <a:pt x="324" y="96"/>
                  </a:lnTo>
                  <a:lnTo>
                    <a:pt x="330" y="102"/>
                  </a:lnTo>
                  <a:lnTo>
                    <a:pt x="336" y="102"/>
                  </a:lnTo>
                  <a:lnTo>
                    <a:pt x="342" y="102"/>
                  </a:lnTo>
                  <a:lnTo>
                    <a:pt x="348" y="108"/>
                  </a:lnTo>
                  <a:lnTo>
                    <a:pt x="354" y="108"/>
                  </a:lnTo>
                  <a:lnTo>
                    <a:pt x="360" y="108"/>
                  </a:lnTo>
                  <a:lnTo>
                    <a:pt x="366" y="114"/>
                  </a:lnTo>
                  <a:lnTo>
                    <a:pt x="372" y="114"/>
                  </a:lnTo>
                  <a:lnTo>
                    <a:pt x="378" y="114"/>
                  </a:lnTo>
                  <a:lnTo>
                    <a:pt x="384" y="120"/>
                  </a:lnTo>
                  <a:lnTo>
                    <a:pt x="390" y="120"/>
                  </a:lnTo>
                  <a:lnTo>
                    <a:pt x="396" y="120"/>
                  </a:lnTo>
                  <a:lnTo>
                    <a:pt x="402" y="120"/>
                  </a:lnTo>
                  <a:lnTo>
                    <a:pt x="408" y="126"/>
                  </a:lnTo>
                  <a:lnTo>
                    <a:pt x="414" y="126"/>
                  </a:lnTo>
                  <a:lnTo>
                    <a:pt x="420" y="126"/>
                  </a:lnTo>
                  <a:lnTo>
                    <a:pt x="426" y="132"/>
                  </a:lnTo>
                  <a:lnTo>
                    <a:pt x="432" y="132"/>
                  </a:lnTo>
                  <a:lnTo>
                    <a:pt x="438" y="132"/>
                  </a:lnTo>
                  <a:lnTo>
                    <a:pt x="444" y="138"/>
                  </a:lnTo>
                  <a:lnTo>
                    <a:pt x="450" y="138"/>
                  </a:lnTo>
                  <a:lnTo>
                    <a:pt x="456" y="138"/>
                  </a:lnTo>
                  <a:lnTo>
                    <a:pt x="462" y="144"/>
                  </a:lnTo>
                  <a:lnTo>
                    <a:pt x="468" y="144"/>
                  </a:lnTo>
                  <a:lnTo>
                    <a:pt x="474" y="144"/>
                  </a:lnTo>
                  <a:lnTo>
                    <a:pt x="480" y="150"/>
                  </a:lnTo>
                  <a:lnTo>
                    <a:pt x="486" y="150"/>
                  </a:lnTo>
                  <a:lnTo>
                    <a:pt x="492" y="150"/>
                  </a:lnTo>
                  <a:lnTo>
                    <a:pt x="498" y="156"/>
                  </a:lnTo>
                  <a:lnTo>
                    <a:pt x="504" y="156"/>
                  </a:lnTo>
                  <a:lnTo>
                    <a:pt x="510" y="156"/>
                  </a:lnTo>
                  <a:lnTo>
                    <a:pt x="516" y="162"/>
                  </a:lnTo>
                  <a:lnTo>
                    <a:pt x="522" y="162"/>
                  </a:lnTo>
                  <a:lnTo>
                    <a:pt x="528" y="162"/>
                  </a:lnTo>
                  <a:lnTo>
                    <a:pt x="534" y="168"/>
                  </a:lnTo>
                  <a:lnTo>
                    <a:pt x="540" y="168"/>
                  </a:lnTo>
                  <a:lnTo>
                    <a:pt x="546" y="168"/>
                  </a:lnTo>
                  <a:lnTo>
                    <a:pt x="552" y="174"/>
                  </a:lnTo>
                  <a:lnTo>
                    <a:pt x="558" y="174"/>
                  </a:lnTo>
                  <a:lnTo>
                    <a:pt x="564" y="174"/>
                  </a:lnTo>
                  <a:lnTo>
                    <a:pt x="570" y="180"/>
                  </a:lnTo>
                  <a:lnTo>
                    <a:pt x="576" y="180"/>
                  </a:lnTo>
                  <a:lnTo>
                    <a:pt x="582" y="180"/>
                  </a:lnTo>
                  <a:lnTo>
                    <a:pt x="588" y="186"/>
                  </a:lnTo>
                  <a:lnTo>
                    <a:pt x="594" y="186"/>
                  </a:lnTo>
                  <a:lnTo>
                    <a:pt x="600" y="186"/>
                  </a:lnTo>
                  <a:lnTo>
                    <a:pt x="606" y="192"/>
                  </a:lnTo>
                  <a:lnTo>
                    <a:pt x="612" y="192"/>
                  </a:lnTo>
                  <a:lnTo>
                    <a:pt x="618" y="198"/>
                  </a:lnTo>
                  <a:lnTo>
                    <a:pt x="624" y="198"/>
                  </a:lnTo>
                  <a:lnTo>
                    <a:pt x="630" y="198"/>
                  </a:lnTo>
                  <a:lnTo>
                    <a:pt x="636" y="204"/>
                  </a:lnTo>
                  <a:lnTo>
                    <a:pt x="642" y="204"/>
                  </a:lnTo>
                  <a:lnTo>
                    <a:pt x="648" y="204"/>
                  </a:lnTo>
                  <a:lnTo>
                    <a:pt x="654" y="204"/>
                  </a:lnTo>
                  <a:lnTo>
                    <a:pt x="660" y="210"/>
                  </a:lnTo>
                  <a:lnTo>
                    <a:pt x="666" y="210"/>
                  </a:lnTo>
                  <a:lnTo>
                    <a:pt x="672" y="216"/>
                  </a:lnTo>
                  <a:lnTo>
                    <a:pt x="678" y="216"/>
                  </a:lnTo>
                  <a:lnTo>
                    <a:pt x="684" y="216"/>
                  </a:lnTo>
                  <a:lnTo>
                    <a:pt x="690" y="222"/>
                  </a:lnTo>
                  <a:lnTo>
                    <a:pt x="696" y="222"/>
                  </a:lnTo>
                  <a:lnTo>
                    <a:pt x="702" y="222"/>
                  </a:lnTo>
                  <a:lnTo>
                    <a:pt x="708" y="228"/>
                  </a:lnTo>
                  <a:lnTo>
                    <a:pt x="714" y="228"/>
                  </a:lnTo>
                  <a:lnTo>
                    <a:pt x="720" y="228"/>
                  </a:lnTo>
                  <a:lnTo>
                    <a:pt x="726" y="234"/>
                  </a:lnTo>
                  <a:lnTo>
                    <a:pt x="732" y="234"/>
                  </a:lnTo>
                  <a:lnTo>
                    <a:pt x="738" y="234"/>
                  </a:lnTo>
                  <a:lnTo>
                    <a:pt x="744" y="240"/>
                  </a:lnTo>
                  <a:lnTo>
                    <a:pt x="750" y="240"/>
                  </a:lnTo>
                  <a:lnTo>
                    <a:pt x="756" y="246"/>
                  </a:lnTo>
                  <a:lnTo>
                    <a:pt x="762" y="246"/>
                  </a:lnTo>
                  <a:lnTo>
                    <a:pt x="768" y="246"/>
                  </a:lnTo>
                  <a:lnTo>
                    <a:pt x="774" y="252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45" name="Freeform 82"/>
            <p:cNvSpPr>
              <a:spLocks/>
            </p:cNvSpPr>
            <p:nvPr/>
          </p:nvSpPr>
          <p:spPr bwMode="auto">
            <a:xfrm>
              <a:off x="6461947" y="3022600"/>
              <a:ext cx="1209675" cy="571500"/>
            </a:xfrm>
            <a:custGeom>
              <a:avLst/>
              <a:gdLst>
                <a:gd name="T0" fmla="*/ 12 w 762"/>
                <a:gd name="T1" fmla="*/ 0 h 360"/>
                <a:gd name="T2" fmla="*/ 30 w 762"/>
                <a:gd name="T3" fmla="*/ 12 h 360"/>
                <a:gd name="T4" fmla="*/ 48 w 762"/>
                <a:gd name="T5" fmla="*/ 18 h 360"/>
                <a:gd name="T6" fmla="*/ 66 w 762"/>
                <a:gd name="T7" fmla="*/ 24 h 360"/>
                <a:gd name="T8" fmla="*/ 84 w 762"/>
                <a:gd name="T9" fmla="*/ 30 h 360"/>
                <a:gd name="T10" fmla="*/ 102 w 762"/>
                <a:gd name="T11" fmla="*/ 36 h 360"/>
                <a:gd name="T12" fmla="*/ 120 w 762"/>
                <a:gd name="T13" fmla="*/ 42 h 360"/>
                <a:gd name="T14" fmla="*/ 138 w 762"/>
                <a:gd name="T15" fmla="*/ 54 h 360"/>
                <a:gd name="T16" fmla="*/ 156 w 762"/>
                <a:gd name="T17" fmla="*/ 60 h 360"/>
                <a:gd name="T18" fmla="*/ 174 w 762"/>
                <a:gd name="T19" fmla="*/ 66 h 360"/>
                <a:gd name="T20" fmla="*/ 192 w 762"/>
                <a:gd name="T21" fmla="*/ 72 h 360"/>
                <a:gd name="T22" fmla="*/ 210 w 762"/>
                <a:gd name="T23" fmla="*/ 78 h 360"/>
                <a:gd name="T24" fmla="*/ 228 w 762"/>
                <a:gd name="T25" fmla="*/ 90 h 360"/>
                <a:gd name="T26" fmla="*/ 246 w 762"/>
                <a:gd name="T27" fmla="*/ 96 h 360"/>
                <a:gd name="T28" fmla="*/ 264 w 762"/>
                <a:gd name="T29" fmla="*/ 102 h 360"/>
                <a:gd name="T30" fmla="*/ 282 w 762"/>
                <a:gd name="T31" fmla="*/ 108 h 360"/>
                <a:gd name="T32" fmla="*/ 300 w 762"/>
                <a:gd name="T33" fmla="*/ 120 h 360"/>
                <a:gd name="T34" fmla="*/ 318 w 762"/>
                <a:gd name="T35" fmla="*/ 126 h 360"/>
                <a:gd name="T36" fmla="*/ 336 w 762"/>
                <a:gd name="T37" fmla="*/ 132 h 360"/>
                <a:gd name="T38" fmla="*/ 354 w 762"/>
                <a:gd name="T39" fmla="*/ 144 h 360"/>
                <a:gd name="T40" fmla="*/ 372 w 762"/>
                <a:gd name="T41" fmla="*/ 150 h 360"/>
                <a:gd name="T42" fmla="*/ 390 w 762"/>
                <a:gd name="T43" fmla="*/ 156 h 360"/>
                <a:gd name="T44" fmla="*/ 408 w 762"/>
                <a:gd name="T45" fmla="*/ 168 h 360"/>
                <a:gd name="T46" fmla="*/ 426 w 762"/>
                <a:gd name="T47" fmla="*/ 174 h 360"/>
                <a:gd name="T48" fmla="*/ 444 w 762"/>
                <a:gd name="T49" fmla="*/ 186 h 360"/>
                <a:gd name="T50" fmla="*/ 462 w 762"/>
                <a:gd name="T51" fmla="*/ 192 h 360"/>
                <a:gd name="T52" fmla="*/ 480 w 762"/>
                <a:gd name="T53" fmla="*/ 204 h 360"/>
                <a:gd name="T54" fmla="*/ 498 w 762"/>
                <a:gd name="T55" fmla="*/ 210 h 360"/>
                <a:gd name="T56" fmla="*/ 516 w 762"/>
                <a:gd name="T57" fmla="*/ 222 h 360"/>
                <a:gd name="T58" fmla="*/ 534 w 762"/>
                <a:gd name="T59" fmla="*/ 228 h 360"/>
                <a:gd name="T60" fmla="*/ 552 w 762"/>
                <a:gd name="T61" fmla="*/ 240 h 360"/>
                <a:gd name="T62" fmla="*/ 570 w 762"/>
                <a:gd name="T63" fmla="*/ 246 h 360"/>
                <a:gd name="T64" fmla="*/ 588 w 762"/>
                <a:gd name="T65" fmla="*/ 258 h 360"/>
                <a:gd name="T66" fmla="*/ 606 w 762"/>
                <a:gd name="T67" fmla="*/ 270 h 360"/>
                <a:gd name="T68" fmla="*/ 624 w 762"/>
                <a:gd name="T69" fmla="*/ 276 h 360"/>
                <a:gd name="T70" fmla="*/ 642 w 762"/>
                <a:gd name="T71" fmla="*/ 288 h 360"/>
                <a:gd name="T72" fmla="*/ 660 w 762"/>
                <a:gd name="T73" fmla="*/ 300 h 360"/>
                <a:gd name="T74" fmla="*/ 678 w 762"/>
                <a:gd name="T75" fmla="*/ 306 h 360"/>
                <a:gd name="T76" fmla="*/ 696 w 762"/>
                <a:gd name="T77" fmla="*/ 318 h 360"/>
                <a:gd name="T78" fmla="*/ 714 w 762"/>
                <a:gd name="T79" fmla="*/ 330 h 360"/>
                <a:gd name="T80" fmla="*/ 732 w 762"/>
                <a:gd name="T81" fmla="*/ 342 h 360"/>
                <a:gd name="T82" fmla="*/ 750 w 762"/>
                <a:gd name="T83" fmla="*/ 354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62" h="360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8" y="54"/>
                  </a:lnTo>
                  <a:lnTo>
                    <a:pt x="144" y="54"/>
                  </a:lnTo>
                  <a:lnTo>
                    <a:pt x="150" y="54"/>
                  </a:lnTo>
                  <a:lnTo>
                    <a:pt x="156" y="60"/>
                  </a:lnTo>
                  <a:lnTo>
                    <a:pt x="162" y="60"/>
                  </a:lnTo>
                  <a:lnTo>
                    <a:pt x="168" y="60"/>
                  </a:lnTo>
                  <a:lnTo>
                    <a:pt x="174" y="66"/>
                  </a:lnTo>
                  <a:lnTo>
                    <a:pt x="180" y="66"/>
                  </a:lnTo>
                  <a:lnTo>
                    <a:pt x="186" y="72"/>
                  </a:lnTo>
                  <a:lnTo>
                    <a:pt x="192" y="72"/>
                  </a:lnTo>
                  <a:lnTo>
                    <a:pt x="198" y="78"/>
                  </a:lnTo>
                  <a:lnTo>
                    <a:pt x="204" y="78"/>
                  </a:lnTo>
                  <a:lnTo>
                    <a:pt x="210" y="78"/>
                  </a:lnTo>
                  <a:lnTo>
                    <a:pt x="216" y="84"/>
                  </a:lnTo>
                  <a:lnTo>
                    <a:pt x="222" y="84"/>
                  </a:lnTo>
                  <a:lnTo>
                    <a:pt x="228" y="90"/>
                  </a:lnTo>
                  <a:lnTo>
                    <a:pt x="234" y="90"/>
                  </a:lnTo>
                  <a:lnTo>
                    <a:pt x="240" y="90"/>
                  </a:lnTo>
                  <a:lnTo>
                    <a:pt x="246" y="96"/>
                  </a:lnTo>
                  <a:lnTo>
                    <a:pt x="252" y="96"/>
                  </a:lnTo>
                  <a:lnTo>
                    <a:pt x="258" y="102"/>
                  </a:lnTo>
                  <a:lnTo>
                    <a:pt x="264" y="102"/>
                  </a:lnTo>
                  <a:lnTo>
                    <a:pt x="270" y="108"/>
                  </a:lnTo>
                  <a:lnTo>
                    <a:pt x="276" y="108"/>
                  </a:lnTo>
                  <a:lnTo>
                    <a:pt x="282" y="108"/>
                  </a:lnTo>
                  <a:lnTo>
                    <a:pt x="288" y="114"/>
                  </a:lnTo>
                  <a:lnTo>
                    <a:pt x="294" y="114"/>
                  </a:lnTo>
                  <a:lnTo>
                    <a:pt x="300" y="120"/>
                  </a:lnTo>
                  <a:lnTo>
                    <a:pt x="306" y="120"/>
                  </a:lnTo>
                  <a:lnTo>
                    <a:pt x="312" y="126"/>
                  </a:lnTo>
                  <a:lnTo>
                    <a:pt x="318" y="126"/>
                  </a:lnTo>
                  <a:lnTo>
                    <a:pt x="324" y="126"/>
                  </a:lnTo>
                  <a:lnTo>
                    <a:pt x="330" y="132"/>
                  </a:lnTo>
                  <a:lnTo>
                    <a:pt x="336" y="132"/>
                  </a:lnTo>
                  <a:lnTo>
                    <a:pt x="342" y="138"/>
                  </a:lnTo>
                  <a:lnTo>
                    <a:pt x="348" y="138"/>
                  </a:lnTo>
                  <a:lnTo>
                    <a:pt x="354" y="144"/>
                  </a:lnTo>
                  <a:lnTo>
                    <a:pt x="360" y="144"/>
                  </a:lnTo>
                  <a:lnTo>
                    <a:pt x="366" y="150"/>
                  </a:lnTo>
                  <a:lnTo>
                    <a:pt x="372" y="150"/>
                  </a:lnTo>
                  <a:lnTo>
                    <a:pt x="378" y="150"/>
                  </a:lnTo>
                  <a:lnTo>
                    <a:pt x="384" y="156"/>
                  </a:lnTo>
                  <a:lnTo>
                    <a:pt x="390" y="156"/>
                  </a:lnTo>
                  <a:lnTo>
                    <a:pt x="396" y="162"/>
                  </a:lnTo>
                  <a:lnTo>
                    <a:pt x="402" y="162"/>
                  </a:lnTo>
                  <a:lnTo>
                    <a:pt x="408" y="168"/>
                  </a:lnTo>
                  <a:lnTo>
                    <a:pt x="414" y="168"/>
                  </a:lnTo>
                  <a:lnTo>
                    <a:pt x="420" y="174"/>
                  </a:lnTo>
                  <a:lnTo>
                    <a:pt x="426" y="174"/>
                  </a:lnTo>
                  <a:lnTo>
                    <a:pt x="432" y="180"/>
                  </a:lnTo>
                  <a:lnTo>
                    <a:pt x="438" y="180"/>
                  </a:lnTo>
                  <a:lnTo>
                    <a:pt x="444" y="186"/>
                  </a:lnTo>
                  <a:lnTo>
                    <a:pt x="450" y="186"/>
                  </a:lnTo>
                  <a:lnTo>
                    <a:pt x="456" y="192"/>
                  </a:lnTo>
                  <a:lnTo>
                    <a:pt x="462" y="192"/>
                  </a:lnTo>
                  <a:lnTo>
                    <a:pt x="468" y="198"/>
                  </a:lnTo>
                  <a:lnTo>
                    <a:pt x="474" y="198"/>
                  </a:lnTo>
                  <a:lnTo>
                    <a:pt x="480" y="204"/>
                  </a:lnTo>
                  <a:lnTo>
                    <a:pt x="486" y="204"/>
                  </a:lnTo>
                  <a:lnTo>
                    <a:pt x="492" y="210"/>
                  </a:lnTo>
                  <a:lnTo>
                    <a:pt x="498" y="210"/>
                  </a:lnTo>
                  <a:lnTo>
                    <a:pt x="504" y="216"/>
                  </a:lnTo>
                  <a:lnTo>
                    <a:pt x="510" y="216"/>
                  </a:lnTo>
                  <a:lnTo>
                    <a:pt x="516" y="222"/>
                  </a:lnTo>
                  <a:lnTo>
                    <a:pt x="522" y="222"/>
                  </a:lnTo>
                  <a:lnTo>
                    <a:pt x="528" y="228"/>
                  </a:lnTo>
                  <a:lnTo>
                    <a:pt x="534" y="228"/>
                  </a:lnTo>
                  <a:lnTo>
                    <a:pt x="540" y="234"/>
                  </a:lnTo>
                  <a:lnTo>
                    <a:pt x="546" y="234"/>
                  </a:lnTo>
                  <a:lnTo>
                    <a:pt x="552" y="240"/>
                  </a:lnTo>
                  <a:lnTo>
                    <a:pt x="558" y="240"/>
                  </a:lnTo>
                  <a:lnTo>
                    <a:pt x="564" y="246"/>
                  </a:lnTo>
                  <a:lnTo>
                    <a:pt x="570" y="246"/>
                  </a:lnTo>
                  <a:lnTo>
                    <a:pt x="576" y="252"/>
                  </a:lnTo>
                  <a:lnTo>
                    <a:pt x="582" y="252"/>
                  </a:lnTo>
                  <a:lnTo>
                    <a:pt x="588" y="258"/>
                  </a:lnTo>
                  <a:lnTo>
                    <a:pt x="594" y="258"/>
                  </a:lnTo>
                  <a:lnTo>
                    <a:pt x="600" y="264"/>
                  </a:lnTo>
                  <a:lnTo>
                    <a:pt x="606" y="270"/>
                  </a:lnTo>
                  <a:lnTo>
                    <a:pt x="612" y="270"/>
                  </a:lnTo>
                  <a:lnTo>
                    <a:pt x="618" y="276"/>
                  </a:lnTo>
                  <a:lnTo>
                    <a:pt x="624" y="276"/>
                  </a:lnTo>
                  <a:lnTo>
                    <a:pt x="630" y="282"/>
                  </a:lnTo>
                  <a:lnTo>
                    <a:pt x="636" y="282"/>
                  </a:lnTo>
                  <a:lnTo>
                    <a:pt x="642" y="288"/>
                  </a:lnTo>
                  <a:lnTo>
                    <a:pt x="648" y="288"/>
                  </a:lnTo>
                  <a:lnTo>
                    <a:pt x="654" y="294"/>
                  </a:lnTo>
                  <a:lnTo>
                    <a:pt x="660" y="300"/>
                  </a:lnTo>
                  <a:lnTo>
                    <a:pt x="666" y="300"/>
                  </a:lnTo>
                  <a:lnTo>
                    <a:pt x="672" y="306"/>
                  </a:lnTo>
                  <a:lnTo>
                    <a:pt x="678" y="306"/>
                  </a:lnTo>
                  <a:lnTo>
                    <a:pt x="684" y="312"/>
                  </a:lnTo>
                  <a:lnTo>
                    <a:pt x="690" y="318"/>
                  </a:lnTo>
                  <a:lnTo>
                    <a:pt x="696" y="318"/>
                  </a:lnTo>
                  <a:lnTo>
                    <a:pt x="702" y="324"/>
                  </a:lnTo>
                  <a:lnTo>
                    <a:pt x="708" y="324"/>
                  </a:lnTo>
                  <a:lnTo>
                    <a:pt x="714" y="330"/>
                  </a:lnTo>
                  <a:lnTo>
                    <a:pt x="720" y="336"/>
                  </a:lnTo>
                  <a:lnTo>
                    <a:pt x="726" y="336"/>
                  </a:lnTo>
                  <a:lnTo>
                    <a:pt x="732" y="342"/>
                  </a:lnTo>
                  <a:lnTo>
                    <a:pt x="738" y="348"/>
                  </a:lnTo>
                  <a:lnTo>
                    <a:pt x="744" y="348"/>
                  </a:lnTo>
                  <a:lnTo>
                    <a:pt x="750" y="354"/>
                  </a:lnTo>
                  <a:lnTo>
                    <a:pt x="756" y="354"/>
                  </a:lnTo>
                  <a:lnTo>
                    <a:pt x="762" y="36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82546" name="Freeform 83"/>
            <p:cNvSpPr>
              <a:spLocks/>
            </p:cNvSpPr>
            <p:nvPr/>
          </p:nvSpPr>
          <p:spPr bwMode="auto">
            <a:xfrm>
              <a:off x="7671622" y="3594100"/>
              <a:ext cx="885825" cy="1514475"/>
            </a:xfrm>
            <a:custGeom>
              <a:avLst/>
              <a:gdLst>
                <a:gd name="T0" fmla="*/ 6 w 558"/>
                <a:gd name="T1" fmla="*/ 6 h 954"/>
                <a:gd name="T2" fmla="*/ 18 w 558"/>
                <a:gd name="T3" fmla="*/ 12 h 954"/>
                <a:gd name="T4" fmla="*/ 30 w 558"/>
                <a:gd name="T5" fmla="*/ 18 h 954"/>
                <a:gd name="T6" fmla="*/ 42 w 558"/>
                <a:gd name="T7" fmla="*/ 30 h 954"/>
                <a:gd name="T8" fmla="*/ 54 w 558"/>
                <a:gd name="T9" fmla="*/ 36 h 954"/>
                <a:gd name="T10" fmla="*/ 66 w 558"/>
                <a:gd name="T11" fmla="*/ 48 h 954"/>
                <a:gd name="T12" fmla="*/ 78 w 558"/>
                <a:gd name="T13" fmla="*/ 54 h 954"/>
                <a:gd name="T14" fmla="*/ 90 w 558"/>
                <a:gd name="T15" fmla="*/ 66 h 954"/>
                <a:gd name="T16" fmla="*/ 102 w 558"/>
                <a:gd name="T17" fmla="*/ 72 h 954"/>
                <a:gd name="T18" fmla="*/ 114 w 558"/>
                <a:gd name="T19" fmla="*/ 78 h 954"/>
                <a:gd name="T20" fmla="*/ 126 w 558"/>
                <a:gd name="T21" fmla="*/ 90 h 954"/>
                <a:gd name="T22" fmla="*/ 138 w 558"/>
                <a:gd name="T23" fmla="*/ 102 h 954"/>
                <a:gd name="T24" fmla="*/ 150 w 558"/>
                <a:gd name="T25" fmla="*/ 108 h 954"/>
                <a:gd name="T26" fmla="*/ 162 w 558"/>
                <a:gd name="T27" fmla="*/ 120 h 954"/>
                <a:gd name="T28" fmla="*/ 174 w 558"/>
                <a:gd name="T29" fmla="*/ 132 h 954"/>
                <a:gd name="T30" fmla="*/ 186 w 558"/>
                <a:gd name="T31" fmla="*/ 138 h 954"/>
                <a:gd name="T32" fmla="*/ 198 w 558"/>
                <a:gd name="T33" fmla="*/ 150 h 954"/>
                <a:gd name="T34" fmla="*/ 210 w 558"/>
                <a:gd name="T35" fmla="*/ 162 h 954"/>
                <a:gd name="T36" fmla="*/ 222 w 558"/>
                <a:gd name="T37" fmla="*/ 174 h 954"/>
                <a:gd name="T38" fmla="*/ 234 w 558"/>
                <a:gd name="T39" fmla="*/ 186 h 954"/>
                <a:gd name="T40" fmla="*/ 246 w 558"/>
                <a:gd name="T41" fmla="*/ 198 h 954"/>
                <a:gd name="T42" fmla="*/ 258 w 558"/>
                <a:gd name="T43" fmla="*/ 204 h 954"/>
                <a:gd name="T44" fmla="*/ 270 w 558"/>
                <a:gd name="T45" fmla="*/ 222 h 954"/>
                <a:gd name="T46" fmla="*/ 282 w 558"/>
                <a:gd name="T47" fmla="*/ 234 h 954"/>
                <a:gd name="T48" fmla="*/ 294 w 558"/>
                <a:gd name="T49" fmla="*/ 246 h 954"/>
                <a:gd name="T50" fmla="*/ 306 w 558"/>
                <a:gd name="T51" fmla="*/ 258 h 954"/>
                <a:gd name="T52" fmla="*/ 318 w 558"/>
                <a:gd name="T53" fmla="*/ 270 h 954"/>
                <a:gd name="T54" fmla="*/ 330 w 558"/>
                <a:gd name="T55" fmla="*/ 288 h 954"/>
                <a:gd name="T56" fmla="*/ 342 w 558"/>
                <a:gd name="T57" fmla="*/ 300 h 954"/>
                <a:gd name="T58" fmla="*/ 354 w 558"/>
                <a:gd name="T59" fmla="*/ 318 h 954"/>
                <a:gd name="T60" fmla="*/ 372 w 558"/>
                <a:gd name="T61" fmla="*/ 336 h 954"/>
                <a:gd name="T62" fmla="*/ 384 w 558"/>
                <a:gd name="T63" fmla="*/ 354 h 954"/>
                <a:gd name="T64" fmla="*/ 390 w 558"/>
                <a:gd name="T65" fmla="*/ 366 h 954"/>
                <a:gd name="T66" fmla="*/ 402 w 558"/>
                <a:gd name="T67" fmla="*/ 390 h 954"/>
                <a:gd name="T68" fmla="*/ 420 w 558"/>
                <a:gd name="T69" fmla="*/ 408 h 954"/>
                <a:gd name="T70" fmla="*/ 426 w 558"/>
                <a:gd name="T71" fmla="*/ 420 h 954"/>
                <a:gd name="T72" fmla="*/ 438 w 558"/>
                <a:gd name="T73" fmla="*/ 438 h 954"/>
                <a:gd name="T74" fmla="*/ 450 w 558"/>
                <a:gd name="T75" fmla="*/ 462 h 954"/>
                <a:gd name="T76" fmla="*/ 462 w 558"/>
                <a:gd name="T77" fmla="*/ 486 h 954"/>
                <a:gd name="T78" fmla="*/ 468 w 558"/>
                <a:gd name="T79" fmla="*/ 504 h 954"/>
                <a:gd name="T80" fmla="*/ 480 w 558"/>
                <a:gd name="T81" fmla="*/ 528 h 954"/>
                <a:gd name="T82" fmla="*/ 486 w 558"/>
                <a:gd name="T83" fmla="*/ 546 h 954"/>
                <a:gd name="T84" fmla="*/ 492 w 558"/>
                <a:gd name="T85" fmla="*/ 564 h 954"/>
                <a:gd name="T86" fmla="*/ 498 w 558"/>
                <a:gd name="T87" fmla="*/ 576 h 954"/>
                <a:gd name="T88" fmla="*/ 504 w 558"/>
                <a:gd name="T89" fmla="*/ 600 h 954"/>
                <a:gd name="T90" fmla="*/ 510 w 558"/>
                <a:gd name="T91" fmla="*/ 618 h 954"/>
                <a:gd name="T92" fmla="*/ 516 w 558"/>
                <a:gd name="T93" fmla="*/ 636 h 954"/>
                <a:gd name="T94" fmla="*/ 522 w 558"/>
                <a:gd name="T95" fmla="*/ 654 h 954"/>
                <a:gd name="T96" fmla="*/ 528 w 558"/>
                <a:gd name="T97" fmla="*/ 678 h 954"/>
                <a:gd name="T98" fmla="*/ 534 w 558"/>
                <a:gd name="T99" fmla="*/ 708 h 954"/>
                <a:gd name="T100" fmla="*/ 540 w 558"/>
                <a:gd name="T101" fmla="*/ 738 h 954"/>
                <a:gd name="T102" fmla="*/ 546 w 558"/>
                <a:gd name="T103" fmla="*/ 774 h 954"/>
                <a:gd name="T104" fmla="*/ 552 w 558"/>
                <a:gd name="T105" fmla="*/ 822 h 954"/>
                <a:gd name="T106" fmla="*/ 558 w 558"/>
                <a:gd name="T107" fmla="*/ 888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558" h="954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24"/>
                  </a:lnTo>
                  <a:lnTo>
                    <a:pt x="42" y="30"/>
                  </a:lnTo>
                  <a:lnTo>
                    <a:pt x="48" y="36"/>
                  </a:lnTo>
                  <a:lnTo>
                    <a:pt x="54" y="36"/>
                  </a:lnTo>
                  <a:lnTo>
                    <a:pt x="60" y="42"/>
                  </a:lnTo>
                  <a:lnTo>
                    <a:pt x="66" y="48"/>
                  </a:lnTo>
                  <a:lnTo>
                    <a:pt x="72" y="48"/>
                  </a:lnTo>
                  <a:lnTo>
                    <a:pt x="78" y="54"/>
                  </a:lnTo>
                  <a:lnTo>
                    <a:pt x="84" y="60"/>
                  </a:lnTo>
                  <a:lnTo>
                    <a:pt x="90" y="66"/>
                  </a:lnTo>
                  <a:lnTo>
                    <a:pt x="96" y="66"/>
                  </a:lnTo>
                  <a:lnTo>
                    <a:pt x="102" y="72"/>
                  </a:lnTo>
                  <a:lnTo>
                    <a:pt x="108" y="78"/>
                  </a:lnTo>
                  <a:lnTo>
                    <a:pt x="114" y="78"/>
                  </a:lnTo>
                  <a:lnTo>
                    <a:pt x="120" y="84"/>
                  </a:lnTo>
                  <a:lnTo>
                    <a:pt x="126" y="90"/>
                  </a:lnTo>
                  <a:lnTo>
                    <a:pt x="132" y="96"/>
                  </a:lnTo>
                  <a:lnTo>
                    <a:pt x="138" y="102"/>
                  </a:lnTo>
                  <a:lnTo>
                    <a:pt x="144" y="102"/>
                  </a:lnTo>
                  <a:lnTo>
                    <a:pt x="150" y="108"/>
                  </a:lnTo>
                  <a:lnTo>
                    <a:pt x="156" y="114"/>
                  </a:lnTo>
                  <a:lnTo>
                    <a:pt x="162" y="120"/>
                  </a:lnTo>
                  <a:lnTo>
                    <a:pt x="168" y="126"/>
                  </a:lnTo>
                  <a:lnTo>
                    <a:pt x="174" y="132"/>
                  </a:lnTo>
                  <a:lnTo>
                    <a:pt x="180" y="132"/>
                  </a:lnTo>
                  <a:lnTo>
                    <a:pt x="186" y="138"/>
                  </a:lnTo>
                  <a:lnTo>
                    <a:pt x="192" y="144"/>
                  </a:lnTo>
                  <a:lnTo>
                    <a:pt x="198" y="150"/>
                  </a:lnTo>
                  <a:lnTo>
                    <a:pt x="204" y="156"/>
                  </a:lnTo>
                  <a:lnTo>
                    <a:pt x="210" y="162"/>
                  </a:lnTo>
                  <a:lnTo>
                    <a:pt x="216" y="168"/>
                  </a:lnTo>
                  <a:lnTo>
                    <a:pt x="222" y="174"/>
                  </a:lnTo>
                  <a:lnTo>
                    <a:pt x="228" y="180"/>
                  </a:lnTo>
                  <a:lnTo>
                    <a:pt x="234" y="186"/>
                  </a:lnTo>
                  <a:lnTo>
                    <a:pt x="240" y="192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8" y="204"/>
                  </a:lnTo>
                  <a:lnTo>
                    <a:pt x="270" y="216"/>
                  </a:lnTo>
                  <a:lnTo>
                    <a:pt x="270" y="222"/>
                  </a:lnTo>
                  <a:lnTo>
                    <a:pt x="276" y="228"/>
                  </a:lnTo>
                  <a:lnTo>
                    <a:pt x="282" y="234"/>
                  </a:lnTo>
                  <a:lnTo>
                    <a:pt x="288" y="240"/>
                  </a:lnTo>
                  <a:lnTo>
                    <a:pt x="294" y="246"/>
                  </a:lnTo>
                  <a:lnTo>
                    <a:pt x="300" y="252"/>
                  </a:lnTo>
                  <a:lnTo>
                    <a:pt x="306" y="258"/>
                  </a:lnTo>
                  <a:lnTo>
                    <a:pt x="312" y="264"/>
                  </a:lnTo>
                  <a:lnTo>
                    <a:pt x="318" y="270"/>
                  </a:lnTo>
                  <a:lnTo>
                    <a:pt x="330" y="282"/>
                  </a:lnTo>
                  <a:lnTo>
                    <a:pt x="330" y="288"/>
                  </a:lnTo>
                  <a:lnTo>
                    <a:pt x="336" y="294"/>
                  </a:lnTo>
                  <a:lnTo>
                    <a:pt x="342" y="300"/>
                  </a:lnTo>
                  <a:lnTo>
                    <a:pt x="354" y="312"/>
                  </a:lnTo>
                  <a:lnTo>
                    <a:pt x="354" y="318"/>
                  </a:lnTo>
                  <a:lnTo>
                    <a:pt x="360" y="324"/>
                  </a:lnTo>
                  <a:lnTo>
                    <a:pt x="372" y="336"/>
                  </a:lnTo>
                  <a:lnTo>
                    <a:pt x="372" y="342"/>
                  </a:lnTo>
                  <a:lnTo>
                    <a:pt x="384" y="354"/>
                  </a:lnTo>
                  <a:lnTo>
                    <a:pt x="384" y="360"/>
                  </a:lnTo>
                  <a:lnTo>
                    <a:pt x="390" y="366"/>
                  </a:lnTo>
                  <a:lnTo>
                    <a:pt x="402" y="378"/>
                  </a:lnTo>
                  <a:lnTo>
                    <a:pt x="402" y="390"/>
                  </a:lnTo>
                  <a:lnTo>
                    <a:pt x="408" y="396"/>
                  </a:lnTo>
                  <a:lnTo>
                    <a:pt x="420" y="408"/>
                  </a:lnTo>
                  <a:lnTo>
                    <a:pt x="420" y="414"/>
                  </a:lnTo>
                  <a:lnTo>
                    <a:pt x="426" y="420"/>
                  </a:lnTo>
                  <a:lnTo>
                    <a:pt x="426" y="426"/>
                  </a:lnTo>
                  <a:lnTo>
                    <a:pt x="438" y="438"/>
                  </a:lnTo>
                  <a:lnTo>
                    <a:pt x="438" y="450"/>
                  </a:lnTo>
                  <a:lnTo>
                    <a:pt x="450" y="462"/>
                  </a:lnTo>
                  <a:lnTo>
                    <a:pt x="450" y="474"/>
                  </a:lnTo>
                  <a:lnTo>
                    <a:pt x="462" y="486"/>
                  </a:lnTo>
                  <a:lnTo>
                    <a:pt x="462" y="498"/>
                  </a:lnTo>
                  <a:lnTo>
                    <a:pt x="468" y="504"/>
                  </a:lnTo>
                  <a:lnTo>
                    <a:pt x="468" y="516"/>
                  </a:lnTo>
                  <a:lnTo>
                    <a:pt x="480" y="528"/>
                  </a:lnTo>
                  <a:lnTo>
                    <a:pt x="480" y="540"/>
                  </a:lnTo>
                  <a:lnTo>
                    <a:pt x="486" y="546"/>
                  </a:lnTo>
                  <a:lnTo>
                    <a:pt x="486" y="558"/>
                  </a:lnTo>
                  <a:lnTo>
                    <a:pt x="492" y="564"/>
                  </a:lnTo>
                  <a:lnTo>
                    <a:pt x="492" y="570"/>
                  </a:lnTo>
                  <a:lnTo>
                    <a:pt x="498" y="576"/>
                  </a:lnTo>
                  <a:lnTo>
                    <a:pt x="498" y="594"/>
                  </a:lnTo>
                  <a:lnTo>
                    <a:pt x="504" y="600"/>
                  </a:lnTo>
                  <a:lnTo>
                    <a:pt x="504" y="612"/>
                  </a:lnTo>
                  <a:lnTo>
                    <a:pt x="510" y="618"/>
                  </a:lnTo>
                  <a:lnTo>
                    <a:pt x="510" y="630"/>
                  </a:lnTo>
                  <a:lnTo>
                    <a:pt x="516" y="636"/>
                  </a:lnTo>
                  <a:lnTo>
                    <a:pt x="516" y="648"/>
                  </a:lnTo>
                  <a:lnTo>
                    <a:pt x="522" y="654"/>
                  </a:lnTo>
                  <a:lnTo>
                    <a:pt x="522" y="672"/>
                  </a:lnTo>
                  <a:lnTo>
                    <a:pt x="528" y="678"/>
                  </a:lnTo>
                  <a:lnTo>
                    <a:pt x="528" y="702"/>
                  </a:lnTo>
                  <a:lnTo>
                    <a:pt x="534" y="708"/>
                  </a:lnTo>
                  <a:lnTo>
                    <a:pt x="534" y="732"/>
                  </a:lnTo>
                  <a:lnTo>
                    <a:pt x="540" y="738"/>
                  </a:lnTo>
                  <a:lnTo>
                    <a:pt x="540" y="768"/>
                  </a:lnTo>
                  <a:lnTo>
                    <a:pt x="546" y="774"/>
                  </a:lnTo>
                  <a:lnTo>
                    <a:pt x="546" y="810"/>
                  </a:lnTo>
                  <a:lnTo>
                    <a:pt x="552" y="822"/>
                  </a:lnTo>
                  <a:lnTo>
                    <a:pt x="552" y="870"/>
                  </a:lnTo>
                  <a:lnTo>
                    <a:pt x="558" y="888"/>
                  </a:lnTo>
                  <a:lnTo>
                    <a:pt x="558" y="954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89" name="Rectangle 68"/>
            <p:cNvSpPr>
              <a:spLocks noChangeArrowheads="1"/>
            </p:cNvSpPr>
            <p:nvPr/>
          </p:nvSpPr>
          <p:spPr bwMode="auto">
            <a:xfrm>
              <a:off x="2294759" y="4876800"/>
              <a:ext cx="22555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0" name="Rectangle 68"/>
            <p:cNvSpPr>
              <a:spLocks noChangeArrowheads="1"/>
            </p:cNvSpPr>
            <p:nvPr/>
          </p:nvSpPr>
          <p:spPr bwMode="auto">
            <a:xfrm>
              <a:off x="2294759" y="3657600"/>
              <a:ext cx="22555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2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1" name="Rectangle 68"/>
            <p:cNvSpPr>
              <a:spLocks noChangeArrowheads="1"/>
            </p:cNvSpPr>
            <p:nvPr/>
          </p:nvSpPr>
          <p:spPr bwMode="auto">
            <a:xfrm>
              <a:off x="2294759" y="2438401"/>
              <a:ext cx="22555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4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2" name="Rectangle 68"/>
            <p:cNvSpPr>
              <a:spLocks noChangeArrowheads="1"/>
            </p:cNvSpPr>
            <p:nvPr/>
          </p:nvSpPr>
          <p:spPr bwMode="auto">
            <a:xfrm>
              <a:off x="2294759" y="1295400"/>
              <a:ext cx="22555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8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3" name="Rectangle 40"/>
            <p:cNvSpPr>
              <a:spLocks noChangeArrowheads="1"/>
            </p:cNvSpPr>
            <p:nvPr/>
          </p:nvSpPr>
          <p:spPr bwMode="auto">
            <a:xfrm>
              <a:off x="3971159" y="5278175"/>
              <a:ext cx="33706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.1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4" name="Rectangle 62"/>
            <p:cNvSpPr>
              <a:spLocks noChangeArrowheads="1"/>
            </p:cNvSpPr>
            <p:nvPr/>
          </p:nvSpPr>
          <p:spPr bwMode="auto">
            <a:xfrm>
              <a:off x="8410224" y="5278175"/>
              <a:ext cx="22555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6" name="Rectangle 40"/>
            <p:cNvSpPr>
              <a:spLocks noChangeArrowheads="1"/>
            </p:cNvSpPr>
            <p:nvPr/>
          </p:nvSpPr>
          <p:spPr bwMode="auto">
            <a:xfrm>
              <a:off x="2573327" y="5257800"/>
              <a:ext cx="562622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.05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7" name="Rectangle 40"/>
            <p:cNvSpPr>
              <a:spLocks noChangeArrowheads="1"/>
            </p:cNvSpPr>
            <p:nvPr/>
          </p:nvSpPr>
          <p:spPr bwMode="auto">
            <a:xfrm>
              <a:off x="7100397" y="5281152"/>
              <a:ext cx="33706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.5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98" name="Rectangle 40"/>
            <p:cNvSpPr>
              <a:spLocks noChangeArrowheads="1"/>
            </p:cNvSpPr>
            <p:nvPr/>
          </p:nvSpPr>
          <p:spPr bwMode="auto">
            <a:xfrm>
              <a:off x="5266558" y="5281152"/>
              <a:ext cx="337067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.2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cxnSp>
          <p:nvCxnSpPr>
            <p:cNvPr id="2282554" name="Straight Connector 2282553"/>
            <p:cNvCxnSpPr/>
            <p:nvPr/>
          </p:nvCxnSpPr>
          <p:spPr bwMode="auto">
            <a:xfrm>
              <a:off x="2823397" y="4191000"/>
              <a:ext cx="5743575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3005220"/>
                </p:ext>
              </p:extLst>
            </p:nvPr>
          </p:nvGraphicFramePr>
          <p:xfrm>
            <a:off x="5073126" y="3049896"/>
            <a:ext cx="986390" cy="657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4362" name="Equation" r:id="rId5" imgW="342720" imgH="228600" progId="Equation.DSMT4">
                    <p:embed/>
                  </p:oleObj>
                </mc:Choice>
                <mc:Fallback>
                  <p:oleObj name="Equation" r:id="rId5" imgW="342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73126" y="3049896"/>
                          <a:ext cx="986390" cy="6575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2670242"/>
                </p:ext>
              </p:extLst>
            </p:nvPr>
          </p:nvGraphicFramePr>
          <p:xfrm>
            <a:off x="5416440" y="1970087"/>
            <a:ext cx="157162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4363" name="Equation" r:id="rId7" imgW="545760" imgH="228600" progId="Equation.DSMT4">
                    <p:embed/>
                  </p:oleObj>
                </mc:Choice>
                <mc:Fallback>
                  <p:oleObj name="Equation" r:id="rId7" imgW="545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6440" y="1970087"/>
                          <a:ext cx="1571625" cy="657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Rectangle 108"/>
            <p:cNvSpPr>
              <a:spLocks noChangeArrowheads="1"/>
            </p:cNvSpPr>
            <p:nvPr/>
          </p:nvSpPr>
          <p:spPr bwMode="auto">
            <a:xfrm>
              <a:off x="4656976" y="5638800"/>
              <a:ext cx="3079212" cy="490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Length  </a:t>
              </a:r>
              <a:r>
                <a:rPr lang="en-US" altLang="en-US" sz="2000" dirty="0">
                  <a:solidFill>
                    <a:srgbClr val="000000"/>
                  </a:solidFill>
                  <a:latin typeface="Helvetica" charset="0"/>
                </a:rPr>
                <a:t>(</a:t>
              </a:r>
              <a:r>
                <a:rPr lang="en-US" altLang="en-US" sz="2000" dirty="0" smtClean="0">
                  <a:solidFill>
                    <a:srgbClr val="000000"/>
                  </a:solidFill>
                  <a:latin typeface="Helvetica" charset="0"/>
                </a:rPr>
                <a:t>meters) </a:t>
              </a:r>
              <a:endParaRPr lang="en-US" altLang="en-US" sz="2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627314" y="1739111"/>
              <a:ext cx="2045712" cy="7357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 sz="3200" b="1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2400" dirty="0"/>
                <a:t>Fragility</a:t>
              </a:r>
            </a:p>
          </p:txBody>
        </p:sp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1163522"/>
                </p:ext>
              </p:extLst>
            </p:nvPr>
          </p:nvGraphicFramePr>
          <p:xfrm>
            <a:off x="228600" y="2886075"/>
            <a:ext cx="1877501" cy="162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4364" name="Equation" r:id="rId9" imgW="685800" imgH="660240" progId="Equation.DSMT4">
                    <p:embed/>
                  </p:oleObj>
                </mc:Choice>
                <mc:Fallback>
                  <p:oleObj name="Equation" r:id="rId9" imgW="68580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2886075"/>
                          <a:ext cx="1877501" cy="162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/>
            <p:nvPr/>
          </p:nvCxnSpPr>
          <p:spPr bwMode="auto">
            <a:xfrm>
              <a:off x="2832922" y="4541837"/>
              <a:ext cx="1323975" cy="636816"/>
            </a:xfrm>
            <a:prstGeom prst="line">
              <a:avLst/>
            </a:pr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4993754"/>
                </p:ext>
              </p:extLst>
            </p:nvPr>
          </p:nvGraphicFramePr>
          <p:xfrm>
            <a:off x="3471097" y="4367259"/>
            <a:ext cx="1277938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4365" name="Equation" r:id="rId11" imgW="444240" imgH="177480" progId="Equation.DSMT4">
                    <p:embed/>
                  </p:oleObj>
                </mc:Choice>
                <mc:Fallback>
                  <p:oleObj name="Equation" r:id="rId11" imgW="4442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1097" y="4367259"/>
                          <a:ext cx="1277938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Group 87"/>
          <p:cNvGrpSpPr/>
          <p:nvPr/>
        </p:nvGrpSpPr>
        <p:grpSpPr>
          <a:xfrm>
            <a:off x="76201" y="3048744"/>
            <a:ext cx="5089225" cy="3906891"/>
            <a:chOff x="76200" y="2406134"/>
            <a:chExt cx="5874369" cy="4553046"/>
          </a:xfrm>
        </p:grpSpPr>
        <p:cxnSp>
          <p:nvCxnSpPr>
            <p:cNvPr id="95" name="Straight Arrow Connector 94"/>
            <p:cNvCxnSpPr/>
            <p:nvPr/>
          </p:nvCxnSpPr>
          <p:spPr bwMode="auto">
            <a:xfrm flipV="1">
              <a:off x="1198190" y="2406134"/>
              <a:ext cx="0" cy="3505200"/>
            </a:xfrm>
            <a:prstGeom prst="straightConnector1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9" name="Straight Arrow Connector 98"/>
            <p:cNvCxnSpPr/>
            <p:nvPr/>
          </p:nvCxnSpPr>
          <p:spPr bwMode="auto">
            <a:xfrm>
              <a:off x="1198190" y="5911334"/>
              <a:ext cx="4176458" cy="0"/>
            </a:xfrm>
            <a:prstGeom prst="straightConnector1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0" name="TextBox 99"/>
            <p:cNvSpPr txBox="1"/>
            <p:nvPr/>
          </p:nvSpPr>
          <p:spPr>
            <a:xfrm>
              <a:off x="76200" y="2787134"/>
              <a:ext cx="1040244" cy="5380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0000"/>
                  </a:solidFill>
                </a:rPr>
                <a:t>Slow</a:t>
              </a:r>
              <a:endParaRPr lang="en-US" sz="2400" b="1" dirty="0">
                <a:solidFill>
                  <a:srgbClr val="000000"/>
                </a:solidFill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412248" y="5958245"/>
              <a:ext cx="1534275" cy="5380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0000"/>
                  </a:solidFill>
                </a:rPr>
                <a:t>Flexible</a:t>
              </a:r>
              <a:endParaRPr lang="en-US" sz="2400" b="1" dirty="0">
                <a:solidFill>
                  <a:srgbClr val="000000"/>
                </a:solidFill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62215" y="4920735"/>
              <a:ext cx="944028" cy="5380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0000"/>
                  </a:solidFill>
                </a:rPr>
                <a:t>Fast</a:t>
              </a:r>
              <a:endParaRPr lang="en-US" sz="2400" b="1" dirty="0">
                <a:solidFill>
                  <a:srgbClr val="000000"/>
                </a:solidFill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079248" y="5958245"/>
              <a:ext cx="1750762" cy="5380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0000"/>
                  </a:solidFill>
                </a:rPr>
                <a:t>Inflexible</a:t>
              </a:r>
              <a:endParaRPr lang="en-US" sz="2400" b="1" dirty="0">
                <a:solidFill>
                  <a:srgbClr val="000000"/>
                </a:solidFill>
              </a:endParaRPr>
            </a:p>
          </p:txBody>
        </p:sp>
        <p:cxnSp>
          <p:nvCxnSpPr>
            <p:cNvPr id="104" name="Straight Connector 103"/>
            <p:cNvCxnSpPr/>
            <p:nvPr/>
          </p:nvCxnSpPr>
          <p:spPr bwMode="auto">
            <a:xfrm>
              <a:off x="1326233" y="3367445"/>
              <a:ext cx="3962400" cy="2286000"/>
            </a:xfrm>
            <a:prstGeom prst="line">
              <a:avLst/>
            </a:prstGeom>
            <a:noFill/>
            <a:ln w="57150" cap="flat" cmpd="sng" algn="ctr">
              <a:solidFill>
                <a:srgbClr val="FF33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5" name="TextBox 104"/>
            <p:cNvSpPr txBox="1"/>
            <p:nvPr/>
          </p:nvSpPr>
          <p:spPr>
            <a:xfrm rot="1800000">
              <a:off x="1412677" y="4458770"/>
              <a:ext cx="2783234" cy="5380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Impossible (law)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06" name="Left-Right Arrow 105"/>
            <p:cNvSpPr/>
            <p:nvPr/>
          </p:nvSpPr>
          <p:spPr bwMode="auto">
            <a:xfrm rot="1800000">
              <a:off x="1627114" y="3495981"/>
              <a:ext cx="3962400" cy="858273"/>
            </a:xfrm>
            <a:prstGeom prst="leftRightArrow">
              <a:avLst>
                <a:gd name="adj1" fmla="val 66848"/>
                <a:gd name="adj2" fmla="val 50000"/>
              </a:avLst>
            </a:prstGeom>
            <a:noFill/>
            <a:ln w="28575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3366FF"/>
                  </a:solidFill>
                </a:rPr>
                <a:t>Architecture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250033" y="6349425"/>
              <a:ext cx="1758163" cy="6097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2800" b="1" kern="0" dirty="0" smtClean="0">
                  <a:solidFill>
                    <a:srgbClr val="000000"/>
                  </a:solidFill>
                </a:rPr>
                <a:t>General</a:t>
              </a: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4284921" y="6339245"/>
              <a:ext cx="1665648" cy="6097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2800" b="1" kern="0" dirty="0" smtClean="0">
                  <a:solidFill>
                    <a:srgbClr val="000000"/>
                  </a:solidFill>
                </a:rPr>
                <a:t>Special</a:t>
              </a:r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-228600" y="-228600"/>
            <a:ext cx="3635748" cy="3239870"/>
            <a:chOff x="381000" y="-228601"/>
            <a:chExt cx="8630698" cy="6248401"/>
          </a:xfrm>
        </p:grpSpPr>
        <p:pic>
          <p:nvPicPr>
            <p:cNvPr id="112" name="Picture 2" descr="http://www.publicdomainpictures.net/pictures/50000/nahled/woman-face.jpg"/>
            <p:cNvPicPr>
              <a:picLocks noChangeAspect="1" noChangeArrowheads="1"/>
            </p:cNvPicPr>
            <p:nvPr/>
          </p:nvPicPr>
          <p:blipFill>
            <a:blip r:embed="rId13" cstate="print">
              <a:lum/>
            </a:blip>
            <a:srcRect/>
            <a:stretch>
              <a:fillRect/>
            </a:stretch>
          </p:blipFill>
          <p:spPr bwMode="auto">
            <a:xfrm>
              <a:off x="3015081" y="-228601"/>
              <a:ext cx="4171950" cy="3048002"/>
            </a:xfrm>
            <a:prstGeom prst="rect">
              <a:avLst/>
            </a:prstGeom>
            <a:noFill/>
          </p:spPr>
        </p:pic>
        <p:grpSp>
          <p:nvGrpSpPr>
            <p:cNvPr id="113" name="Group 25"/>
            <p:cNvGrpSpPr/>
            <p:nvPr/>
          </p:nvGrpSpPr>
          <p:grpSpPr>
            <a:xfrm flipH="1">
              <a:off x="3158097" y="1066800"/>
              <a:ext cx="1291665" cy="990600"/>
              <a:chOff x="6341782" y="2133600"/>
              <a:chExt cx="1887818" cy="1447800"/>
            </a:xfrm>
          </p:grpSpPr>
          <p:sp>
            <p:nvSpPr>
              <p:cNvPr id="142" name="Rectangle 141"/>
              <p:cNvSpPr/>
              <p:nvPr/>
            </p:nvSpPr>
            <p:spPr>
              <a:xfrm rot="19858935">
                <a:off x="6341782" y="3257704"/>
                <a:ext cx="609600" cy="228600"/>
              </a:xfrm>
              <a:prstGeom prst="rect">
                <a:avLst/>
              </a:prstGeom>
              <a:solidFill>
                <a:srgbClr val="FFCC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solidFill>
                    <a:prstClr val="white"/>
                  </a:solidFill>
                </a:endParaRPr>
              </a:p>
            </p:txBody>
          </p:sp>
          <p:sp>
            <p:nvSpPr>
              <p:cNvPr id="143" name="Oval 142"/>
              <p:cNvSpPr/>
              <p:nvPr/>
            </p:nvSpPr>
            <p:spPr>
              <a:xfrm>
                <a:off x="6705600" y="2133600"/>
                <a:ext cx="1447800" cy="1447800"/>
              </a:xfrm>
              <a:prstGeom prst="ellipse">
                <a:avLst/>
              </a:prstGeom>
              <a:solidFill>
                <a:srgbClr val="FFCC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r>
                  <a:rPr lang="en-US" sz="1400" b="1" dirty="0" smtClean="0">
                    <a:solidFill>
                      <a:prstClr val="black"/>
                    </a:solidFill>
                  </a:rPr>
                  <a:t>eye</a:t>
                </a:r>
                <a:endParaRPr lang="en-US" sz="1400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4" name="Chord 143"/>
              <p:cNvSpPr/>
              <p:nvPr/>
            </p:nvSpPr>
            <p:spPr>
              <a:xfrm rot="10800000">
                <a:off x="7772400" y="2438400"/>
                <a:ext cx="457200" cy="762000"/>
              </a:xfrm>
              <a:prstGeom prst="chord">
                <a:avLst>
                  <a:gd name="adj1" fmla="val 5459106"/>
                  <a:gd name="adj2" fmla="val 16200000"/>
                </a:avLst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114" name="AutoShape 8"/>
            <p:cNvCxnSpPr>
              <a:cxnSpLocks noChangeShapeType="1"/>
              <a:stCxn id="143" idx="2"/>
              <a:endCxn id="115" idx="1"/>
            </p:cNvCxnSpPr>
            <p:nvPr/>
          </p:nvCxnSpPr>
          <p:spPr bwMode="auto">
            <a:xfrm>
              <a:off x="4200834" y="1562100"/>
              <a:ext cx="3690671" cy="147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115" name="Rectangle 9"/>
            <p:cNvSpPr>
              <a:spLocks noChangeArrowheads="1"/>
            </p:cNvSpPr>
            <p:nvPr/>
          </p:nvSpPr>
          <p:spPr bwMode="auto">
            <a:xfrm>
              <a:off x="7891505" y="1234966"/>
              <a:ext cx="1066800" cy="65722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kern="0" dirty="0" smtClean="0">
                  <a:solidFill>
                    <a:srgbClr val="FF0000"/>
                  </a:solidFill>
                  <a:latin typeface="Times New Roman" pitchFamily="18" charset="0"/>
                </a:rPr>
                <a:t>vision</a:t>
              </a:r>
              <a:endParaRPr lang="en-US" sz="1400" kern="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16" name="Rectangle 4"/>
            <p:cNvSpPr>
              <a:spLocks noChangeArrowheads="1"/>
            </p:cNvSpPr>
            <p:nvPr/>
          </p:nvSpPr>
          <p:spPr bwMode="auto">
            <a:xfrm>
              <a:off x="3124200" y="2667000"/>
              <a:ext cx="1173162" cy="434975"/>
            </a:xfrm>
            <a:prstGeom prst="rect">
              <a:avLst/>
            </a:prstGeom>
            <a:noFill/>
            <a:ln w="57150">
              <a:solidFill>
                <a:srgbClr val="33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solidFill>
                    <a:srgbClr val="0000FF"/>
                  </a:solidFill>
                  <a:latin typeface="Times New Roman" pitchFamily="18" charset="0"/>
                </a:rPr>
                <a:t>Act</a:t>
              </a:r>
              <a:endParaRPr lang="en-US" sz="1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cxnSp>
          <p:nvCxnSpPr>
            <p:cNvPr id="117" name="AutoShape 11"/>
            <p:cNvCxnSpPr>
              <a:cxnSpLocks noChangeShapeType="1"/>
              <a:stCxn id="116" idx="0"/>
              <a:endCxn id="143" idx="4"/>
            </p:cNvCxnSpPr>
            <p:nvPr/>
          </p:nvCxnSpPr>
          <p:spPr bwMode="auto">
            <a:xfrm rot="16200000" flipV="1">
              <a:off x="3403358" y="2359576"/>
              <a:ext cx="609600" cy="5247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118" name="Curved Right Arrow 117"/>
            <p:cNvSpPr/>
            <p:nvPr/>
          </p:nvSpPr>
          <p:spPr bwMode="auto">
            <a:xfrm flipH="1">
              <a:off x="6248400" y="1669938"/>
              <a:ext cx="1308908" cy="1911461"/>
            </a:xfrm>
            <a:prstGeom prst="curvedRightArrow">
              <a:avLst>
                <a:gd name="adj1" fmla="val 15294"/>
                <a:gd name="adj2" fmla="val 50000"/>
                <a:gd name="adj3" fmla="val 25000"/>
              </a:avLst>
            </a:prstGeom>
            <a:solidFill>
              <a:schemeClr val="bg1"/>
            </a:solidFill>
            <a:ln w="2857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smtClean="0">
                <a:solidFill>
                  <a:prstClr val="black"/>
                </a:solidFill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6248399" y="2209800"/>
              <a:ext cx="1290751" cy="5935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slow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cxnSp>
          <p:nvCxnSpPr>
            <p:cNvPr id="120" name="AutoShape 8"/>
            <p:cNvCxnSpPr>
              <a:cxnSpLocks noChangeShapeType="1"/>
              <a:stCxn id="115" idx="2"/>
              <a:endCxn id="127" idx="0"/>
            </p:cNvCxnSpPr>
            <p:nvPr/>
          </p:nvCxnSpPr>
          <p:spPr bwMode="auto">
            <a:xfrm rot="5400000">
              <a:off x="8225861" y="2086956"/>
              <a:ext cx="393808" cy="4281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121" name="AutoShape 8"/>
            <p:cNvCxnSpPr>
              <a:cxnSpLocks noChangeShapeType="1"/>
              <a:stCxn id="127" idx="2"/>
              <a:endCxn id="116" idx="2"/>
            </p:cNvCxnSpPr>
            <p:nvPr/>
          </p:nvCxnSpPr>
          <p:spPr bwMode="auto">
            <a:xfrm rot="5400000">
              <a:off x="6046599" y="727950"/>
              <a:ext cx="38208" cy="4709843"/>
            </a:xfrm>
            <a:prstGeom prst="bentConnector3">
              <a:avLst>
                <a:gd name="adj1" fmla="val 2842227"/>
              </a:avLst>
            </a:prstGeom>
            <a:noFill/>
            <a:ln w="5715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122" name="Rectangle 9"/>
            <p:cNvSpPr>
              <a:spLocks noChangeArrowheads="1"/>
            </p:cNvSpPr>
            <p:nvPr/>
          </p:nvSpPr>
          <p:spPr bwMode="auto">
            <a:xfrm>
              <a:off x="4648200" y="304800"/>
              <a:ext cx="914400" cy="581025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kern="0" dirty="0" smtClean="0">
                  <a:solidFill>
                    <a:srgbClr val="3333FF"/>
                  </a:solidFill>
                  <a:latin typeface="Times New Roman" pitchFamily="18" charset="0"/>
                </a:rPr>
                <a:t>VOR</a:t>
              </a:r>
              <a:endParaRPr lang="en-US" sz="1200" b="1" kern="0" dirty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cxnSp>
          <p:nvCxnSpPr>
            <p:cNvPr id="123" name="AutoShape 8"/>
            <p:cNvCxnSpPr>
              <a:cxnSpLocks noChangeShapeType="1"/>
              <a:stCxn id="122" idx="2"/>
              <a:endCxn id="116" idx="3"/>
            </p:cNvCxnSpPr>
            <p:nvPr/>
          </p:nvCxnSpPr>
          <p:spPr bwMode="auto">
            <a:xfrm rot="5400000">
              <a:off x="3702050" y="1481137"/>
              <a:ext cx="1998663" cy="808038"/>
            </a:xfrm>
            <a:prstGeom prst="bentConnector2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124" name="TextBox 123"/>
            <p:cNvSpPr txBox="1"/>
            <p:nvPr/>
          </p:nvSpPr>
          <p:spPr>
            <a:xfrm>
              <a:off x="4572000" y="3011269"/>
              <a:ext cx="1305973" cy="6529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fast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25" name="Rectangle 4"/>
            <p:cNvSpPr>
              <a:spLocks noChangeArrowheads="1"/>
            </p:cNvSpPr>
            <p:nvPr/>
          </p:nvSpPr>
          <p:spPr bwMode="auto">
            <a:xfrm>
              <a:off x="2514600" y="5181600"/>
              <a:ext cx="1173162" cy="434975"/>
            </a:xfrm>
            <a:prstGeom prst="rect">
              <a:avLst/>
            </a:prstGeom>
            <a:noFill/>
            <a:ln w="57150">
              <a:solidFill>
                <a:srgbClr val="33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solidFill>
                    <a:srgbClr val="0000FF"/>
                  </a:solidFill>
                  <a:latin typeface="Times New Roman" pitchFamily="18" charset="0"/>
                </a:rPr>
                <a:t>Act</a:t>
              </a:r>
              <a:endParaRPr lang="en-US" sz="1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cxnSp>
          <p:nvCxnSpPr>
            <p:cNvPr id="126" name="AutoShape 11"/>
            <p:cNvCxnSpPr>
              <a:cxnSpLocks noChangeShapeType="1"/>
              <a:stCxn id="125" idx="1"/>
            </p:cNvCxnSpPr>
            <p:nvPr/>
          </p:nvCxnSpPr>
          <p:spPr bwMode="auto">
            <a:xfrm rot="10800000">
              <a:off x="1716130" y="5399088"/>
              <a:ext cx="798471" cy="12700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127" name="Rectangle 9"/>
            <p:cNvSpPr>
              <a:spLocks noChangeArrowheads="1"/>
            </p:cNvSpPr>
            <p:nvPr/>
          </p:nvSpPr>
          <p:spPr bwMode="auto">
            <a:xfrm>
              <a:off x="7829550" y="2286000"/>
              <a:ext cx="1182148" cy="777767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kern="0" dirty="0" smtClean="0">
                  <a:solidFill>
                    <a:srgbClr val="FF0000"/>
                  </a:solidFill>
                  <a:latin typeface="Times New Roman" pitchFamily="18" charset="0"/>
                </a:rPr>
                <a:t>delay</a:t>
              </a:r>
              <a:endParaRPr lang="en-US" sz="1600" b="1" kern="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cxnSp>
          <p:nvCxnSpPr>
            <p:cNvPr id="128" name="AutoShape 8"/>
            <p:cNvCxnSpPr>
              <a:cxnSpLocks noChangeShapeType="1"/>
              <a:stCxn id="127" idx="2"/>
              <a:endCxn id="125" idx="3"/>
            </p:cNvCxnSpPr>
            <p:nvPr/>
          </p:nvCxnSpPr>
          <p:spPr bwMode="auto">
            <a:xfrm rot="5400000">
              <a:off x="4886533" y="1864996"/>
              <a:ext cx="2335321" cy="4732862"/>
            </a:xfrm>
            <a:prstGeom prst="bentConnector2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grpSp>
          <p:nvGrpSpPr>
            <p:cNvPr id="129" name="Group 72"/>
            <p:cNvGrpSpPr/>
            <p:nvPr/>
          </p:nvGrpSpPr>
          <p:grpSpPr>
            <a:xfrm>
              <a:off x="381000" y="1533444"/>
              <a:ext cx="1321053" cy="4486356"/>
              <a:chOff x="7086600" y="-453313"/>
              <a:chExt cx="1321053" cy="4486356"/>
            </a:xfrm>
          </p:grpSpPr>
          <p:grpSp>
            <p:nvGrpSpPr>
              <p:cNvPr id="133" name="Group 71"/>
              <p:cNvGrpSpPr/>
              <p:nvPr/>
            </p:nvGrpSpPr>
            <p:grpSpPr>
              <a:xfrm>
                <a:off x="7086600" y="2438400"/>
                <a:ext cx="1321053" cy="1594643"/>
                <a:chOff x="7064916" y="2592388"/>
                <a:chExt cx="1321053" cy="1594643"/>
              </a:xfrm>
            </p:grpSpPr>
            <p:sp>
              <p:nvSpPr>
                <p:cNvPr id="135" name="Freeform 27"/>
                <p:cNvSpPr>
                  <a:spLocks/>
                </p:cNvSpPr>
                <p:nvPr/>
              </p:nvSpPr>
              <p:spPr bwMode="auto">
                <a:xfrm rot="3260985" flipV="1">
                  <a:off x="7170738" y="2971800"/>
                  <a:ext cx="1211262" cy="1219200"/>
                </a:xfrm>
                <a:custGeom>
                  <a:avLst/>
                  <a:gdLst/>
                  <a:ahLst/>
                  <a:cxnLst>
                    <a:cxn ang="0">
                      <a:pos x="1013" y="660"/>
                    </a:cxn>
                    <a:cxn ang="0">
                      <a:pos x="993" y="312"/>
                    </a:cxn>
                    <a:cxn ang="0">
                      <a:pos x="953" y="194"/>
                    </a:cxn>
                    <a:cxn ang="0">
                      <a:pos x="897" y="144"/>
                    </a:cxn>
                    <a:cxn ang="0">
                      <a:pos x="837" y="125"/>
                    </a:cxn>
                    <a:cxn ang="0">
                      <a:pos x="760" y="91"/>
                    </a:cxn>
                    <a:cxn ang="0">
                      <a:pos x="672" y="50"/>
                    </a:cxn>
                    <a:cxn ang="0">
                      <a:pos x="595" y="18"/>
                    </a:cxn>
                    <a:cxn ang="0">
                      <a:pos x="533" y="3"/>
                    </a:cxn>
                    <a:cxn ang="0">
                      <a:pos x="453" y="0"/>
                    </a:cxn>
                    <a:cxn ang="0">
                      <a:pos x="367" y="6"/>
                    </a:cxn>
                    <a:cxn ang="0">
                      <a:pos x="290" y="18"/>
                    </a:cxn>
                    <a:cxn ang="0">
                      <a:pos x="202" y="94"/>
                    </a:cxn>
                    <a:cxn ang="0">
                      <a:pos x="116" y="211"/>
                    </a:cxn>
                    <a:cxn ang="0">
                      <a:pos x="23" y="243"/>
                    </a:cxn>
                    <a:cxn ang="0">
                      <a:pos x="18" y="328"/>
                    </a:cxn>
                    <a:cxn ang="0">
                      <a:pos x="42" y="377"/>
                    </a:cxn>
                    <a:cxn ang="0">
                      <a:pos x="22" y="420"/>
                    </a:cxn>
                    <a:cxn ang="0">
                      <a:pos x="14" y="451"/>
                    </a:cxn>
                    <a:cxn ang="0">
                      <a:pos x="53" y="485"/>
                    </a:cxn>
                    <a:cxn ang="0">
                      <a:pos x="102" y="486"/>
                    </a:cxn>
                    <a:cxn ang="0">
                      <a:pos x="154" y="469"/>
                    </a:cxn>
                    <a:cxn ang="0">
                      <a:pos x="156" y="489"/>
                    </a:cxn>
                    <a:cxn ang="0">
                      <a:pos x="117" y="536"/>
                    </a:cxn>
                    <a:cxn ang="0">
                      <a:pos x="101" y="559"/>
                    </a:cxn>
                    <a:cxn ang="0">
                      <a:pos x="133" y="606"/>
                    </a:cxn>
                    <a:cxn ang="0">
                      <a:pos x="222" y="598"/>
                    </a:cxn>
                    <a:cxn ang="0">
                      <a:pos x="269" y="644"/>
                    </a:cxn>
                    <a:cxn ang="0">
                      <a:pos x="291" y="734"/>
                    </a:cxn>
                    <a:cxn ang="0">
                      <a:pos x="340" y="864"/>
                    </a:cxn>
                    <a:cxn ang="0">
                      <a:pos x="408" y="964"/>
                    </a:cxn>
                    <a:cxn ang="0">
                      <a:pos x="447" y="1009"/>
                    </a:cxn>
                    <a:cxn ang="0">
                      <a:pos x="489" y="504"/>
                    </a:cxn>
                    <a:cxn ang="0">
                      <a:pos x="446" y="443"/>
                    </a:cxn>
                    <a:cxn ang="0">
                      <a:pos x="450" y="419"/>
                    </a:cxn>
                    <a:cxn ang="0">
                      <a:pos x="511" y="380"/>
                    </a:cxn>
                    <a:cxn ang="0">
                      <a:pos x="566" y="398"/>
                    </a:cxn>
                    <a:cxn ang="0">
                      <a:pos x="585" y="427"/>
                    </a:cxn>
                    <a:cxn ang="0">
                      <a:pos x="580" y="448"/>
                    </a:cxn>
                    <a:cxn ang="0">
                      <a:pos x="542" y="510"/>
                    </a:cxn>
                    <a:cxn ang="0">
                      <a:pos x="489" y="1045"/>
                    </a:cxn>
                    <a:cxn ang="0">
                      <a:pos x="570" y="1092"/>
                    </a:cxn>
                    <a:cxn ang="0">
                      <a:pos x="655" y="1132"/>
                    </a:cxn>
                    <a:cxn ang="0">
                      <a:pos x="731" y="1170"/>
                    </a:cxn>
                    <a:cxn ang="0">
                      <a:pos x="797" y="1225"/>
                    </a:cxn>
                    <a:cxn ang="0">
                      <a:pos x="916" y="1332"/>
                    </a:cxn>
                    <a:cxn ang="0">
                      <a:pos x="1043" y="1438"/>
                    </a:cxn>
                    <a:cxn ang="0">
                      <a:pos x="1137" y="1515"/>
                    </a:cxn>
                    <a:cxn ang="0">
                      <a:pos x="1526" y="1130"/>
                    </a:cxn>
                    <a:cxn ang="0">
                      <a:pos x="1463" y="1099"/>
                    </a:cxn>
                    <a:cxn ang="0">
                      <a:pos x="1317" y="1025"/>
                    </a:cxn>
                    <a:cxn ang="0">
                      <a:pos x="1160" y="936"/>
                    </a:cxn>
                    <a:cxn ang="0">
                      <a:pos x="1058" y="862"/>
                    </a:cxn>
                  </a:cxnLst>
                  <a:rect l="0" t="0" r="r" b="b"/>
                  <a:pathLst>
                    <a:path w="1526" h="1536">
                      <a:moveTo>
                        <a:pt x="1058" y="862"/>
                      </a:moveTo>
                      <a:lnTo>
                        <a:pt x="1037" y="817"/>
                      </a:lnTo>
                      <a:lnTo>
                        <a:pt x="1022" y="748"/>
                      </a:lnTo>
                      <a:lnTo>
                        <a:pt x="1013" y="660"/>
                      </a:lnTo>
                      <a:lnTo>
                        <a:pt x="1006" y="565"/>
                      </a:lnTo>
                      <a:lnTo>
                        <a:pt x="1002" y="470"/>
                      </a:lnTo>
                      <a:lnTo>
                        <a:pt x="998" y="382"/>
                      </a:lnTo>
                      <a:lnTo>
                        <a:pt x="993" y="312"/>
                      </a:lnTo>
                      <a:lnTo>
                        <a:pt x="983" y="267"/>
                      </a:lnTo>
                      <a:lnTo>
                        <a:pt x="973" y="239"/>
                      </a:lnTo>
                      <a:lnTo>
                        <a:pt x="963" y="215"/>
                      </a:lnTo>
                      <a:lnTo>
                        <a:pt x="953" y="194"/>
                      </a:lnTo>
                      <a:lnTo>
                        <a:pt x="942" y="176"/>
                      </a:lnTo>
                      <a:lnTo>
                        <a:pt x="929" y="162"/>
                      </a:lnTo>
                      <a:lnTo>
                        <a:pt x="914" y="152"/>
                      </a:lnTo>
                      <a:lnTo>
                        <a:pt x="897" y="144"/>
                      </a:lnTo>
                      <a:lnTo>
                        <a:pt x="875" y="138"/>
                      </a:lnTo>
                      <a:lnTo>
                        <a:pt x="865" y="136"/>
                      </a:lnTo>
                      <a:lnTo>
                        <a:pt x="852" y="131"/>
                      </a:lnTo>
                      <a:lnTo>
                        <a:pt x="837" y="125"/>
                      </a:lnTo>
                      <a:lnTo>
                        <a:pt x="820" y="118"/>
                      </a:lnTo>
                      <a:lnTo>
                        <a:pt x="801" y="109"/>
                      </a:lnTo>
                      <a:lnTo>
                        <a:pt x="782" y="101"/>
                      </a:lnTo>
                      <a:lnTo>
                        <a:pt x="760" y="91"/>
                      </a:lnTo>
                      <a:lnTo>
                        <a:pt x="739" y="80"/>
                      </a:lnTo>
                      <a:lnTo>
                        <a:pt x="717" y="70"/>
                      </a:lnTo>
                      <a:lnTo>
                        <a:pt x="694" y="61"/>
                      </a:lnTo>
                      <a:lnTo>
                        <a:pt x="672" y="50"/>
                      </a:lnTo>
                      <a:lnTo>
                        <a:pt x="651" y="41"/>
                      </a:lnTo>
                      <a:lnTo>
                        <a:pt x="631" y="32"/>
                      </a:lnTo>
                      <a:lnTo>
                        <a:pt x="612" y="24"/>
                      </a:lnTo>
                      <a:lnTo>
                        <a:pt x="595" y="18"/>
                      </a:lnTo>
                      <a:lnTo>
                        <a:pt x="579" y="12"/>
                      </a:lnTo>
                      <a:lnTo>
                        <a:pt x="565" y="9"/>
                      </a:lnTo>
                      <a:lnTo>
                        <a:pt x="550" y="6"/>
                      </a:lnTo>
                      <a:lnTo>
                        <a:pt x="533" y="3"/>
                      </a:lnTo>
                      <a:lnTo>
                        <a:pt x="514" y="2"/>
                      </a:lnTo>
                      <a:lnTo>
                        <a:pt x="495" y="1"/>
                      </a:lnTo>
                      <a:lnTo>
                        <a:pt x="474" y="0"/>
                      </a:lnTo>
                      <a:lnTo>
                        <a:pt x="453" y="0"/>
                      </a:lnTo>
                      <a:lnTo>
                        <a:pt x="431" y="0"/>
                      </a:lnTo>
                      <a:lnTo>
                        <a:pt x="409" y="1"/>
                      </a:lnTo>
                      <a:lnTo>
                        <a:pt x="388" y="3"/>
                      </a:lnTo>
                      <a:lnTo>
                        <a:pt x="367" y="6"/>
                      </a:lnTo>
                      <a:lnTo>
                        <a:pt x="346" y="8"/>
                      </a:lnTo>
                      <a:lnTo>
                        <a:pt x="325" y="10"/>
                      </a:lnTo>
                      <a:lnTo>
                        <a:pt x="307" y="15"/>
                      </a:lnTo>
                      <a:lnTo>
                        <a:pt x="290" y="18"/>
                      </a:lnTo>
                      <a:lnTo>
                        <a:pt x="273" y="23"/>
                      </a:lnTo>
                      <a:lnTo>
                        <a:pt x="248" y="38"/>
                      </a:lnTo>
                      <a:lnTo>
                        <a:pt x="224" y="63"/>
                      </a:lnTo>
                      <a:lnTo>
                        <a:pt x="202" y="94"/>
                      </a:lnTo>
                      <a:lnTo>
                        <a:pt x="180" y="129"/>
                      </a:lnTo>
                      <a:lnTo>
                        <a:pt x="158" y="162"/>
                      </a:lnTo>
                      <a:lnTo>
                        <a:pt x="138" y="191"/>
                      </a:lnTo>
                      <a:lnTo>
                        <a:pt x="116" y="211"/>
                      </a:lnTo>
                      <a:lnTo>
                        <a:pt x="93" y="219"/>
                      </a:lnTo>
                      <a:lnTo>
                        <a:pt x="67" y="222"/>
                      </a:lnTo>
                      <a:lnTo>
                        <a:pt x="44" y="230"/>
                      </a:lnTo>
                      <a:lnTo>
                        <a:pt x="23" y="243"/>
                      </a:lnTo>
                      <a:lnTo>
                        <a:pt x="8" y="260"/>
                      </a:lnTo>
                      <a:lnTo>
                        <a:pt x="0" y="281"/>
                      </a:lnTo>
                      <a:lnTo>
                        <a:pt x="3" y="304"/>
                      </a:lnTo>
                      <a:lnTo>
                        <a:pt x="18" y="328"/>
                      </a:lnTo>
                      <a:lnTo>
                        <a:pt x="47" y="355"/>
                      </a:lnTo>
                      <a:lnTo>
                        <a:pt x="48" y="359"/>
                      </a:lnTo>
                      <a:lnTo>
                        <a:pt x="45" y="366"/>
                      </a:lnTo>
                      <a:lnTo>
                        <a:pt x="42" y="377"/>
                      </a:lnTo>
                      <a:lnTo>
                        <a:pt x="37" y="389"/>
                      </a:lnTo>
                      <a:lnTo>
                        <a:pt x="32" y="401"/>
                      </a:lnTo>
                      <a:lnTo>
                        <a:pt x="27" y="411"/>
                      </a:lnTo>
                      <a:lnTo>
                        <a:pt x="22" y="420"/>
                      </a:lnTo>
                      <a:lnTo>
                        <a:pt x="19" y="425"/>
                      </a:lnTo>
                      <a:lnTo>
                        <a:pt x="14" y="433"/>
                      </a:lnTo>
                      <a:lnTo>
                        <a:pt x="13" y="442"/>
                      </a:lnTo>
                      <a:lnTo>
                        <a:pt x="14" y="451"/>
                      </a:lnTo>
                      <a:lnTo>
                        <a:pt x="20" y="462"/>
                      </a:lnTo>
                      <a:lnTo>
                        <a:pt x="28" y="471"/>
                      </a:lnTo>
                      <a:lnTo>
                        <a:pt x="40" y="479"/>
                      </a:lnTo>
                      <a:lnTo>
                        <a:pt x="53" y="485"/>
                      </a:lnTo>
                      <a:lnTo>
                        <a:pt x="70" y="489"/>
                      </a:lnTo>
                      <a:lnTo>
                        <a:pt x="79" y="489"/>
                      </a:lnTo>
                      <a:lnTo>
                        <a:pt x="89" y="488"/>
                      </a:lnTo>
                      <a:lnTo>
                        <a:pt x="102" y="486"/>
                      </a:lnTo>
                      <a:lnTo>
                        <a:pt x="116" y="481"/>
                      </a:lnTo>
                      <a:lnTo>
                        <a:pt x="129" y="478"/>
                      </a:lnTo>
                      <a:lnTo>
                        <a:pt x="142" y="473"/>
                      </a:lnTo>
                      <a:lnTo>
                        <a:pt x="154" y="469"/>
                      </a:lnTo>
                      <a:lnTo>
                        <a:pt x="163" y="465"/>
                      </a:lnTo>
                      <a:lnTo>
                        <a:pt x="164" y="469"/>
                      </a:lnTo>
                      <a:lnTo>
                        <a:pt x="162" y="476"/>
                      </a:lnTo>
                      <a:lnTo>
                        <a:pt x="156" y="489"/>
                      </a:lnTo>
                      <a:lnTo>
                        <a:pt x="142" y="510"/>
                      </a:lnTo>
                      <a:lnTo>
                        <a:pt x="133" y="522"/>
                      </a:lnTo>
                      <a:lnTo>
                        <a:pt x="125" y="530"/>
                      </a:lnTo>
                      <a:lnTo>
                        <a:pt x="117" y="536"/>
                      </a:lnTo>
                      <a:lnTo>
                        <a:pt x="111" y="540"/>
                      </a:lnTo>
                      <a:lnTo>
                        <a:pt x="105" y="545"/>
                      </a:lnTo>
                      <a:lnTo>
                        <a:pt x="102" y="551"/>
                      </a:lnTo>
                      <a:lnTo>
                        <a:pt x="101" y="559"/>
                      </a:lnTo>
                      <a:lnTo>
                        <a:pt x="101" y="569"/>
                      </a:lnTo>
                      <a:lnTo>
                        <a:pt x="105" y="582"/>
                      </a:lnTo>
                      <a:lnTo>
                        <a:pt x="117" y="594"/>
                      </a:lnTo>
                      <a:lnTo>
                        <a:pt x="133" y="606"/>
                      </a:lnTo>
                      <a:lnTo>
                        <a:pt x="154" y="613"/>
                      </a:lnTo>
                      <a:lnTo>
                        <a:pt x="176" y="615"/>
                      </a:lnTo>
                      <a:lnTo>
                        <a:pt x="199" y="610"/>
                      </a:lnTo>
                      <a:lnTo>
                        <a:pt x="222" y="598"/>
                      </a:lnTo>
                      <a:lnTo>
                        <a:pt x="242" y="574"/>
                      </a:lnTo>
                      <a:lnTo>
                        <a:pt x="254" y="598"/>
                      </a:lnTo>
                      <a:lnTo>
                        <a:pt x="262" y="621"/>
                      </a:lnTo>
                      <a:lnTo>
                        <a:pt x="269" y="644"/>
                      </a:lnTo>
                      <a:lnTo>
                        <a:pt x="276" y="667"/>
                      </a:lnTo>
                      <a:lnTo>
                        <a:pt x="280" y="690"/>
                      </a:lnTo>
                      <a:lnTo>
                        <a:pt x="285" y="712"/>
                      </a:lnTo>
                      <a:lnTo>
                        <a:pt x="291" y="734"/>
                      </a:lnTo>
                      <a:lnTo>
                        <a:pt x="298" y="756"/>
                      </a:lnTo>
                      <a:lnTo>
                        <a:pt x="314" y="799"/>
                      </a:lnTo>
                      <a:lnTo>
                        <a:pt x="328" y="835"/>
                      </a:lnTo>
                      <a:lnTo>
                        <a:pt x="340" y="864"/>
                      </a:lnTo>
                      <a:lnTo>
                        <a:pt x="353" y="889"/>
                      </a:lnTo>
                      <a:lnTo>
                        <a:pt x="368" y="912"/>
                      </a:lnTo>
                      <a:lnTo>
                        <a:pt x="386" y="936"/>
                      </a:lnTo>
                      <a:lnTo>
                        <a:pt x="408" y="964"/>
                      </a:lnTo>
                      <a:lnTo>
                        <a:pt x="436" y="998"/>
                      </a:lnTo>
                      <a:lnTo>
                        <a:pt x="439" y="1002"/>
                      </a:lnTo>
                      <a:lnTo>
                        <a:pt x="444" y="1006"/>
                      </a:lnTo>
                      <a:lnTo>
                        <a:pt x="447" y="1009"/>
                      </a:lnTo>
                      <a:lnTo>
                        <a:pt x="451" y="1014"/>
                      </a:lnTo>
                      <a:lnTo>
                        <a:pt x="515" y="522"/>
                      </a:lnTo>
                      <a:lnTo>
                        <a:pt x="503" y="516"/>
                      </a:lnTo>
                      <a:lnTo>
                        <a:pt x="489" y="504"/>
                      </a:lnTo>
                      <a:lnTo>
                        <a:pt x="476" y="489"/>
                      </a:lnTo>
                      <a:lnTo>
                        <a:pt x="465" y="472"/>
                      </a:lnTo>
                      <a:lnTo>
                        <a:pt x="454" y="456"/>
                      </a:lnTo>
                      <a:lnTo>
                        <a:pt x="446" y="443"/>
                      </a:lnTo>
                      <a:lnTo>
                        <a:pt x="442" y="433"/>
                      </a:lnTo>
                      <a:lnTo>
                        <a:pt x="439" y="430"/>
                      </a:lnTo>
                      <a:lnTo>
                        <a:pt x="443" y="426"/>
                      </a:lnTo>
                      <a:lnTo>
                        <a:pt x="450" y="419"/>
                      </a:lnTo>
                      <a:lnTo>
                        <a:pt x="462" y="409"/>
                      </a:lnTo>
                      <a:lnTo>
                        <a:pt x="477" y="398"/>
                      </a:lnTo>
                      <a:lnTo>
                        <a:pt x="494" y="388"/>
                      </a:lnTo>
                      <a:lnTo>
                        <a:pt x="511" y="380"/>
                      </a:lnTo>
                      <a:lnTo>
                        <a:pt x="528" y="378"/>
                      </a:lnTo>
                      <a:lnTo>
                        <a:pt x="543" y="381"/>
                      </a:lnTo>
                      <a:lnTo>
                        <a:pt x="556" y="389"/>
                      </a:lnTo>
                      <a:lnTo>
                        <a:pt x="566" y="398"/>
                      </a:lnTo>
                      <a:lnTo>
                        <a:pt x="574" y="406"/>
                      </a:lnTo>
                      <a:lnTo>
                        <a:pt x="579" y="415"/>
                      </a:lnTo>
                      <a:lnTo>
                        <a:pt x="582" y="423"/>
                      </a:lnTo>
                      <a:lnTo>
                        <a:pt x="585" y="427"/>
                      </a:lnTo>
                      <a:lnTo>
                        <a:pt x="586" y="432"/>
                      </a:lnTo>
                      <a:lnTo>
                        <a:pt x="586" y="433"/>
                      </a:lnTo>
                      <a:lnTo>
                        <a:pt x="585" y="438"/>
                      </a:lnTo>
                      <a:lnTo>
                        <a:pt x="580" y="448"/>
                      </a:lnTo>
                      <a:lnTo>
                        <a:pt x="573" y="463"/>
                      </a:lnTo>
                      <a:lnTo>
                        <a:pt x="564" y="479"/>
                      </a:lnTo>
                      <a:lnTo>
                        <a:pt x="553" y="496"/>
                      </a:lnTo>
                      <a:lnTo>
                        <a:pt x="542" y="510"/>
                      </a:lnTo>
                      <a:lnTo>
                        <a:pt x="529" y="521"/>
                      </a:lnTo>
                      <a:lnTo>
                        <a:pt x="517" y="523"/>
                      </a:lnTo>
                      <a:lnTo>
                        <a:pt x="471" y="1031"/>
                      </a:lnTo>
                      <a:lnTo>
                        <a:pt x="489" y="1045"/>
                      </a:lnTo>
                      <a:lnTo>
                        <a:pt x="507" y="1057"/>
                      </a:lnTo>
                      <a:lnTo>
                        <a:pt x="528" y="1070"/>
                      </a:lnTo>
                      <a:lnTo>
                        <a:pt x="549" y="1082"/>
                      </a:lnTo>
                      <a:lnTo>
                        <a:pt x="570" y="1092"/>
                      </a:lnTo>
                      <a:lnTo>
                        <a:pt x="592" y="1102"/>
                      </a:lnTo>
                      <a:lnTo>
                        <a:pt x="612" y="1113"/>
                      </a:lnTo>
                      <a:lnTo>
                        <a:pt x="634" y="1123"/>
                      </a:lnTo>
                      <a:lnTo>
                        <a:pt x="655" y="1132"/>
                      </a:lnTo>
                      <a:lnTo>
                        <a:pt x="676" y="1142"/>
                      </a:lnTo>
                      <a:lnTo>
                        <a:pt x="695" y="1152"/>
                      </a:lnTo>
                      <a:lnTo>
                        <a:pt x="714" y="1161"/>
                      </a:lnTo>
                      <a:lnTo>
                        <a:pt x="731" y="1170"/>
                      </a:lnTo>
                      <a:lnTo>
                        <a:pt x="746" y="1181"/>
                      </a:lnTo>
                      <a:lnTo>
                        <a:pt x="761" y="1191"/>
                      </a:lnTo>
                      <a:lnTo>
                        <a:pt x="772" y="1202"/>
                      </a:lnTo>
                      <a:lnTo>
                        <a:pt x="797" y="1225"/>
                      </a:lnTo>
                      <a:lnTo>
                        <a:pt x="824" y="1250"/>
                      </a:lnTo>
                      <a:lnTo>
                        <a:pt x="854" y="1276"/>
                      </a:lnTo>
                      <a:lnTo>
                        <a:pt x="885" y="1304"/>
                      </a:lnTo>
                      <a:lnTo>
                        <a:pt x="916" y="1332"/>
                      </a:lnTo>
                      <a:lnTo>
                        <a:pt x="950" y="1359"/>
                      </a:lnTo>
                      <a:lnTo>
                        <a:pt x="981" y="1387"/>
                      </a:lnTo>
                      <a:lnTo>
                        <a:pt x="1013" y="1414"/>
                      </a:lnTo>
                      <a:lnTo>
                        <a:pt x="1043" y="1438"/>
                      </a:lnTo>
                      <a:lnTo>
                        <a:pt x="1071" y="1461"/>
                      </a:lnTo>
                      <a:lnTo>
                        <a:pt x="1096" y="1481"/>
                      </a:lnTo>
                      <a:lnTo>
                        <a:pt x="1118" y="1500"/>
                      </a:lnTo>
                      <a:lnTo>
                        <a:pt x="1137" y="1515"/>
                      </a:lnTo>
                      <a:lnTo>
                        <a:pt x="1150" y="1526"/>
                      </a:lnTo>
                      <a:lnTo>
                        <a:pt x="1158" y="1533"/>
                      </a:lnTo>
                      <a:lnTo>
                        <a:pt x="1162" y="1536"/>
                      </a:lnTo>
                      <a:lnTo>
                        <a:pt x="1526" y="1130"/>
                      </a:lnTo>
                      <a:lnTo>
                        <a:pt x="1521" y="1128"/>
                      </a:lnTo>
                      <a:lnTo>
                        <a:pt x="1509" y="1122"/>
                      </a:lnTo>
                      <a:lnTo>
                        <a:pt x="1489" y="1112"/>
                      </a:lnTo>
                      <a:lnTo>
                        <a:pt x="1463" y="1099"/>
                      </a:lnTo>
                      <a:lnTo>
                        <a:pt x="1432" y="1084"/>
                      </a:lnTo>
                      <a:lnTo>
                        <a:pt x="1396" y="1066"/>
                      </a:lnTo>
                      <a:lnTo>
                        <a:pt x="1358" y="1046"/>
                      </a:lnTo>
                      <a:lnTo>
                        <a:pt x="1317" y="1025"/>
                      </a:lnTo>
                      <a:lnTo>
                        <a:pt x="1276" y="1003"/>
                      </a:lnTo>
                      <a:lnTo>
                        <a:pt x="1236" y="981"/>
                      </a:lnTo>
                      <a:lnTo>
                        <a:pt x="1196" y="958"/>
                      </a:lnTo>
                      <a:lnTo>
                        <a:pt x="1160" y="936"/>
                      </a:lnTo>
                      <a:lnTo>
                        <a:pt x="1126" y="916"/>
                      </a:lnTo>
                      <a:lnTo>
                        <a:pt x="1097" y="896"/>
                      </a:lnTo>
                      <a:lnTo>
                        <a:pt x="1074" y="878"/>
                      </a:lnTo>
                      <a:lnTo>
                        <a:pt x="1058" y="86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36" name="Freeform 28"/>
                <p:cNvSpPr>
                  <a:spLocks/>
                </p:cNvSpPr>
                <p:nvPr/>
              </p:nvSpPr>
              <p:spPr bwMode="auto">
                <a:xfrm rot="3260985" flipV="1">
                  <a:off x="7626445" y="3194231"/>
                  <a:ext cx="52387" cy="404813"/>
                </a:xfrm>
                <a:custGeom>
                  <a:avLst/>
                  <a:gdLst/>
                  <a:ahLst/>
                  <a:cxnLst>
                    <a:cxn ang="0">
                      <a:pos x="64" y="1"/>
                    </a:cxn>
                    <a:cxn ang="0">
                      <a:pos x="64" y="0"/>
                    </a:cxn>
                    <a:cxn ang="0">
                      <a:pos x="64" y="0"/>
                    </a:cxn>
                    <a:cxn ang="0">
                      <a:pos x="64" y="0"/>
                    </a:cxn>
                    <a:cxn ang="0">
                      <a:pos x="64" y="0"/>
                    </a:cxn>
                    <a:cxn ang="0">
                      <a:pos x="0" y="492"/>
                    </a:cxn>
                    <a:cxn ang="0">
                      <a:pos x="5" y="496"/>
                    </a:cxn>
                    <a:cxn ang="0">
                      <a:pos x="10" y="500"/>
                    </a:cxn>
                    <a:cxn ang="0">
                      <a:pos x="15" y="504"/>
                    </a:cxn>
                    <a:cxn ang="0">
                      <a:pos x="20" y="509"/>
                    </a:cxn>
                    <a:cxn ang="0">
                      <a:pos x="66" y="1"/>
                    </a:cxn>
                    <a:cxn ang="0">
                      <a:pos x="66" y="1"/>
                    </a:cxn>
                    <a:cxn ang="0">
                      <a:pos x="66" y="1"/>
                    </a:cxn>
                    <a:cxn ang="0">
                      <a:pos x="66" y="1"/>
                    </a:cxn>
                    <a:cxn ang="0">
                      <a:pos x="64" y="1"/>
                    </a:cxn>
                  </a:cxnLst>
                  <a:rect l="0" t="0" r="r" b="b"/>
                  <a:pathLst>
                    <a:path w="66" h="509">
                      <a:moveTo>
                        <a:pt x="64" y="1"/>
                      </a:move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64" y="0"/>
                      </a:lnTo>
                      <a:lnTo>
                        <a:pt x="0" y="492"/>
                      </a:lnTo>
                      <a:lnTo>
                        <a:pt x="5" y="496"/>
                      </a:lnTo>
                      <a:lnTo>
                        <a:pt x="10" y="500"/>
                      </a:lnTo>
                      <a:lnTo>
                        <a:pt x="15" y="504"/>
                      </a:lnTo>
                      <a:lnTo>
                        <a:pt x="20" y="509"/>
                      </a:lnTo>
                      <a:lnTo>
                        <a:pt x="66" y="1"/>
                      </a:lnTo>
                      <a:lnTo>
                        <a:pt x="66" y="1"/>
                      </a:lnTo>
                      <a:lnTo>
                        <a:pt x="66" y="1"/>
                      </a:lnTo>
                      <a:lnTo>
                        <a:pt x="66" y="1"/>
                      </a:lnTo>
                      <a:lnTo>
                        <a:pt x="64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37" name="Freeform 29"/>
                <p:cNvSpPr>
                  <a:spLocks/>
                </p:cNvSpPr>
                <p:nvPr/>
              </p:nvSpPr>
              <p:spPr bwMode="auto">
                <a:xfrm rot="3260985" flipV="1">
                  <a:off x="7093491" y="3444015"/>
                  <a:ext cx="63500" cy="120650"/>
                </a:xfrm>
                <a:custGeom>
                  <a:avLst/>
                  <a:gdLst/>
                  <a:ahLst/>
                  <a:cxnLst>
                    <a:cxn ang="0">
                      <a:pos x="74" y="9"/>
                    </a:cxn>
                    <a:cxn ang="0">
                      <a:pos x="68" y="23"/>
                    </a:cxn>
                    <a:cxn ang="0">
                      <a:pos x="59" y="41"/>
                    </a:cxn>
                    <a:cxn ang="0">
                      <a:pos x="48" y="63"/>
                    </a:cxn>
                    <a:cxn ang="0">
                      <a:pos x="35" y="84"/>
                    </a:cxn>
                    <a:cxn ang="0">
                      <a:pos x="22" y="104"/>
                    </a:cxn>
                    <a:cxn ang="0">
                      <a:pos x="12" y="121"/>
                    </a:cxn>
                    <a:cxn ang="0">
                      <a:pos x="4" y="132"/>
                    </a:cxn>
                    <a:cxn ang="0">
                      <a:pos x="1" y="137"/>
                    </a:cxn>
                    <a:cxn ang="0">
                      <a:pos x="0" y="137"/>
                    </a:cxn>
                    <a:cxn ang="0">
                      <a:pos x="0" y="139"/>
                    </a:cxn>
                    <a:cxn ang="0">
                      <a:pos x="5" y="141"/>
                    </a:cxn>
                    <a:cxn ang="0">
                      <a:pos x="19" y="146"/>
                    </a:cxn>
                    <a:cxn ang="0">
                      <a:pos x="23" y="147"/>
                    </a:cxn>
                    <a:cxn ang="0">
                      <a:pos x="28" y="148"/>
                    </a:cxn>
                    <a:cxn ang="0">
                      <a:pos x="33" y="149"/>
                    </a:cxn>
                    <a:cxn ang="0">
                      <a:pos x="37" y="150"/>
                    </a:cxn>
                    <a:cxn ang="0">
                      <a:pos x="43" y="132"/>
                    </a:cxn>
                    <a:cxn ang="0">
                      <a:pos x="48" y="112"/>
                    </a:cxn>
                    <a:cxn ang="0">
                      <a:pos x="53" y="94"/>
                    </a:cxn>
                    <a:cxn ang="0">
                      <a:pos x="59" y="74"/>
                    </a:cxn>
                    <a:cxn ang="0">
                      <a:pos x="64" y="56"/>
                    </a:cxn>
                    <a:cxn ang="0">
                      <a:pos x="69" y="36"/>
                    </a:cxn>
                    <a:cxn ang="0">
                      <a:pos x="75" y="18"/>
                    </a:cxn>
                    <a:cxn ang="0">
                      <a:pos x="81" y="0"/>
                    </a:cxn>
                    <a:cxn ang="0">
                      <a:pos x="79" y="2"/>
                    </a:cxn>
                    <a:cxn ang="0">
                      <a:pos x="76" y="4"/>
                    </a:cxn>
                    <a:cxn ang="0">
                      <a:pos x="75" y="6"/>
                    </a:cxn>
                    <a:cxn ang="0">
                      <a:pos x="74" y="9"/>
                    </a:cxn>
                  </a:cxnLst>
                  <a:rect l="0" t="0" r="r" b="b"/>
                  <a:pathLst>
                    <a:path w="81" h="150">
                      <a:moveTo>
                        <a:pt x="74" y="9"/>
                      </a:moveTo>
                      <a:lnTo>
                        <a:pt x="68" y="23"/>
                      </a:lnTo>
                      <a:lnTo>
                        <a:pt x="59" y="41"/>
                      </a:lnTo>
                      <a:lnTo>
                        <a:pt x="48" y="63"/>
                      </a:lnTo>
                      <a:lnTo>
                        <a:pt x="35" y="84"/>
                      </a:lnTo>
                      <a:lnTo>
                        <a:pt x="22" y="104"/>
                      </a:lnTo>
                      <a:lnTo>
                        <a:pt x="12" y="121"/>
                      </a:lnTo>
                      <a:lnTo>
                        <a:pt x="4" y="132"/>
                      </a:lnTo>
                      <a:lnTo>
                        <a:pt x="1" y="137"/>
                      </a:lnTo>
                      <a:lnTo>
                        <a:pt x="0" y="137"/>
                      </a:lnTo>
                      <a:lnTo>
                        <a:pt x="0" y="139"/>
                      </a:lnTo>
                      <a:lnTo>
                        <a:pt x="5" y="141"/>
                      </a:lnTo>
                      <a:lnTo>
                        <a:pt x="19" y="146"/>
                      </a:lnTo>
                      <a:lnTo>
                        <a:pt x="23" y="147"/>
                      </a:lnTo>
                      <a:lnTo>
                        <a:pt x="28" y="148"/>
                      </a:lnTo>
                      <a:lnTo>
                        <a:pt x="33" y="149"/>
                      </a:lnTo>
                      <a:lnTo>
                        <a:pt x="37" y="150"/>
                      </a:lnTo>
                      <a:lnTo>
                        <a:pt x="43" y="132"/>
                      </a:lnTo>
                      <a:lnTo>
                        <a:pt x="48" y="112"/>
                      </a:lnTo>
                      <a:lnTo>
                        <a:pt x="53" y="94"/>
                      </a:lnTo>
                      <a:lnTo>
                        <a:pt x="59" y="74"/>
                      </a:lnTo>
                      <a:lnTo>
                        <a:pt x="64" y="56"/>
                      </a:lnTo>
                      <a:lnTo>
                        <a:pt x="69" y="36"/>
                      </a:lnTo>
                      <a:lnTo>
                        <a:pt x="75" y="18"/>
                      </a:lnTo>
                      <a:lnTo>
                        <a:pt x="81" y="0"/>
                      </a:lnTo>
                      <a:lnTo>
                        <a:pt x="79" y="2"/>
                      </a:lnTo>
                      <a:lnTo>
                        <a:pt x="76" y="4"/>
                      </a:lnTo>
                      <a:lnTo>
                        <a:pt x="75" y="6"/>
                      </a:lnTo>
                      <a:lnTo>
                        <a:pt x="74" y="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38" name="Freeform 30"/>
                <p:cNvSpPr>
                  <a:spLocks/>
                </p:cNvSpPr>
                <p:nvPr/>
              </p:nvSpPr>
              <p:spPr bwMode="auto">
                <a:xfrm rot="3260985" flipV="1">
                  <a:off x="7188737" y="3058249"/>
                  <a:ext cx="1004887" cy="1023938"/>
                </a:xfrm>
                <a:custGeom>
                  <a:avLst/>
                  <a:gdLst/>
                  <a:ahLst/>
                  <a:cxnLst>
                    <a:cxn ang="0">
                      <a:pos x="1226" y="1099"/>
                    </a:cxn>
                    <a:cxn ang="0">
                      <a:pos x="1152" y="1109"/>
                    </a:cxn>
                    <a:cxn ang="0">
                      <a:pos x="1203" y="1041"/>
                    </a:cxn>
                    <a:cxn ang="0">
                      <a:pos x="1149" y="1076"/>
                    </a:cxn>
                    <a:cxn ang="0">
                      <a:pos x="1104" y="1073"/>
                    </a:cxn>
                    <a:cxn ang="0">
                      <a:pos x="1136" y="1016"/>
                    </a:cxn>
                    <a:cxn ang="0">
                      <a:pos x="1067" y="1056"/>
                    </a:cxn>
                    <a:cxn ang="0">
                      <a:pos x="1047" y="1025"/>
                    </a:cxn>
                    <a:cxn ang="0">
                      <a:pos x="1081" y="969"/>
                    </a:cxn>
                    <a:cxn ang="0">
                      <a:pos x="985" y="1031"/>
                    </a:cxn>
                    <a:cxn ang="0">
                      <a:pos x="1007" y="979"/>
                    </a:cxn>
                    <a:cxn ang="0">
                      <a:pos x="1028" y="939"/>
                    </a:cxn>
                    <a:cxn ang="0">
                      <a:pos x="922" y="996"/>
                    </a:cxn>
                    <a:cxn ang="0">
                      <a:pos x="956" y="949"/>
                    </a:cxn>
                    <a:cxn ang="0">
                      <a:pos x="958" y="925"/>
                    </a:cxn>
                    <a:cxn ang="0">
                      <a:pos x="870" y="959"/>
                    </a:cxn>
                    <a:cxn ang="0">
                      <a:pos x="920" y="901"/>
                    </a:cxn>
                    <a:cxn ang="0">
                      <a:pos x="835" y="922"/>
                    </a:cxn>
                    <a:cxn ang="0">
                      <a:pos x="795" y="848"/>
                    </a:cxn>
                    <a:cxn ang="0">
                      <a:pos x="751" y="860"/>
                    </a:cxn>
                    <a:cxn ang="0">
                      <a:pos x="686" y="767"/>
                    </a:cxn>
                    <a:cxn ang="0">
                      <a:pos x="742" y="679"/>
                    </a:cxn>
                    <a:cxn ang="0">
                      <a:pos x="763" y="621"/>
                    </a:cxn>
                    <a:cxn ang="0">
                      <a:pos x="833" y="368"/>
                    </a:cxn>
                    <a:cxn ang="0">
                      <a:pos x="851" y="205"/>
                    </a:cxn>
                    <a:cxn ang="0">
                      <a:pos x="734" y="145"/>
                    </a:cxn>
                    <a:cxn ang="0">
                      <a:pos x="560" y="43"/>
                    </a:cxn>
                    <a:cxn ang="0">
                      <a:pos x="510" y="16"/>
                    </a:cxn>
                    <a:cxn ang="0">
                      <a:pos x="381" y="4"/>
                    </a:cxn>
                    <a:cxn ang="0">
                      <a:pos x="283" y="12"/>
                    </a:cxn>
                    <a:cxn ang="0">
                      <a:pos x="236" y="100"/>
                    </a:cxn>
                    <a:cxn ang="0">
                      <a:pos x="223" y="174"/>
                    </a:cxn>
                    <a:cxn ang="0">
                      <a:pos x="273" y="115"/>
                    </a:cxn>
                    <a:cxn ang="0">
                      <a:pos x="314" y="126"/>
                    </a:cxn>
                    <a:cxn ang="0">
                      <a:pos x="389" y="124"/>
                    </a:cxn>
                    <a:cxn ang="0">
                      <a:pos x="439" y="144"/>
                    </a:cxn>
                    <a:cxn ang="0">
                      <a:pos x="495" y="177"/>
                    </a:cxn>
                    <a:cxn ang="0">
                      <a:pos x="559" y="223"/>
                    </a:cxn>
                    <a:cxn ang="0">
                      <a:pos x="612" y="324"/>
                    </a:cxn>
                    <a:cxn ang="0">
                      <a:pos x="585" y="424"/>
                    </a:cxn>
                    <a:cxn ang="0">
                      <a:pos x="481" y="558"/>
                    </a:cxn>
                    <a:cxn ang="0">
                      <a:pos x="404" y="496"/>
                    </a:cxn>
                    <a:cxn ang="0">
                      <a:pos x="288" y="362"/>
                    </a:cxn>
                    <a:cxn ang="0">
                      <a:pos x="190" y="270"/>
                    </a:cxn>
                    <a:cxn ang="0">
                      <a:pos x="85" y="230"/>
                    </a:cxn>
                    <a:cxn ang="0">
                      <a:pos x="11" y="224"/>
                    </a:cxn>
                    <a:cxn ang="0">
                      <a:pos x="54" y="253"/>
                    </a:cxn>
                    <a:cxn ang="0">
                      <a:pos x="146" y="294"/>
                    </a:cxn>
                    <a:cxn ang="0">
                      <a:pos x="146" y="360"/>
                    </a:cxn>
                    <a:cxn ang="0">
                      <a:pos x="161" y="395"/>
                    </a:cxn>
                    <a:cxn ang="0">
                      <a:pos x="205" y="470"/>
                    </a:cxn>
                    <a:cxn ang="0">
                      <a:pos x="241" y="503"/>
                    </a:cxn>
                    <a:cxn ang="0">
                      <a:pos x="373" y="715"/>
                    </a:cxn>
                    <a:cxn ang="0">
                      <a:pos x="451" y="835"/>
                    </a:cxn>
                    <a:cxn ang="0">
                      <a:pos x="544" y="904"/>
                    </a:cxn>
                    <a:cxn ang="0">
                      <a:pos x="636" y="957"/>
                    </a:cxn>
                    <a:cxn ang="0">
                      <a:pos x="695" y="985"/>
                    </a:cxn>
                    <a:cxn ang="0">
                      <a:pos x="1083" y="1289"/>
                    </a:cxn>
                    <a:cxn ang="0">
                      <a:pos x="1222" y="1140"/>
                    </a:cxn>
                  </a:cxnLst>
                  <a:rect l="0" t="0" r="r" b="b"/>
                  <a:pathLst>
                    <a:path w="1266" h="1289">
                      <a:moveTo>
                        <a:pt x="1221" y="1139"/>
                      </a:moveTo>
                      <a:lnTo>
                        <a:pt x="1266" y="1078"/>
                      </a:lnTo>
                      <a:lnTo>
                        <a:pt x="1264" y="1079"/>
                      </a:lnTo>
                      <a:lnTo>
                        <a:pt x="1258" y="1081"/>
                      </a:lnTo>
                      <a:lnTo>
                        <a:pt x="1250" y="1086"/>
                      </a:lnTo>
                      <a:lnTo>
                        <a:pt x="1238" y="1092"/>
                      </a:lnTo>
                      <a:lnTo>
                        <a:pt x="1226" y="1099"/>
                      </a:lnTo>
                      <a:lnTo>
                        <a:pt x="1212" y="1107"/>
                      </a:lnTo>
                      <a:lnTo>
                        <a:pt x="1197" y="1115"/>
                      </a:lnTo>
                      <a:lnTo>
                        <a:pt x="1182" y="1123"/>
                      </a:lnTo>
                      <a:lnTo>
                        <a:pt x="1175" y="1119"/>
                      </a:lnTo>
                      <a:lnTo>
                        <a:pt x="1167" y="1116"/>
                      </a:lnTo>
                      <a:lnTo>
                        <a:pt x="1160" y="1113"/>
                      </a:lnTo>
                      <a:lnTo>
                        <a:pt x="1152" y="1109"/>
                      </a:lnTo>
                      <a:lnTo>
                        <a:pt x="1161" y="1096"/>
                      </a:lnTo>
                      <a:lnTo>
                        <a:pt x="1169" y="1085"/>
                      </a:lnTo>
                      <a:lnTo>
                        <a:pt x="1178" y="1073"/>
                      </a:lnTo>
                      <a:lnTo>
                        <a:pt x="1187" y="1062"/>
                      </a:lnTo>
                      <a:lnTo>
                        <a:pt x="1193" y="1054"/>
                      </a:lnTo>
                      <a:lnTo>
                        <a:pt x="1199" y="1046"/>
                      </a:lnTo>
                      <a:lnTo>
                        <a:pt x="1203" y="1041"/>
                      </a:lnTo>
                      <a:lnTo>
                        <a:pt x="1204" y="1040"/>
                      </a:lnTo>
                      <a:lnTo>
                        <a:pt x="1202" y="1041"/>
                      </a:lnTo>
                      <a:lnTo>
                        <a:pt x="1196" y="1045"/>
                      </a:lnTo>
                      <a:lnTo>
                        <a:pt x="1187" y="1050"/>
                      </a:lnTo>
                      <a:lnTo>
                        <a:pt x="1176" y="1058"/>
                      </a:lnTo>
                      <a:lnTo>
                        <a:pt x="1162" y="1066"/>
                      </a:lnTo>
                      <a:lnTo>
                        <a:pt x="1149" y="1076"/>
                      </a:lnTo>
                      <a:lnTo>
                        <a:pt x="1135" y="1086"/>
                      </a:lnTo>
                      <a:lnTo>
                        <a:pt x="1121" y="1095"/>
                      </a:lnTo>
                      <a:lnTo>
                        <a:pt x="1115" y="1093"/>
                      </a:lnTo>
                      <a:lnTo>
                        <a:pt x="1109" y="1090"/>
                      </a:lnTo>
                      <a:lnTo>
                        <a:pt x="1104" y="1087"/>
                      </a:lnTo>
                      <a:lnTo>
                        <a:pt x="1098" y="1085"/>
                      </a:lnTo>
                      <a:lnTo>
                        <a:pt x="1104" y="1073"/>
                      </a:lnTo>
                      <a:lnTo>
                        <a:pt x="1110" y="1061"/>
                      </a:lnTo>
                      <a:lnTo>
                        <a:pt x="1117" y="1049"/>
                      </a:lnTo>
                      <a:lnTo>
                        <a:pt x="1123" y="1039"/>
                      </a:lnTo>
                      <a:lnTo>
                        <a:pt x="1128" y="1030"/>
                      </a:lnTo>
                      <a:lnTo>
                        <a:pt x="1132" y="1023"/>
                      </a:lnTo>
                      <a:lnTo>
                        <a:pt x="1135" y="1017"/>
                      </a:lnTo>
                      <a:lnTo>
                        <a:pt x="1136" y="1016"/>
                      </a:lnTo>
                      <a:lnTo>
                        <a:pt x="1134" y="1017"/>
                      </a:lnTo>
                      <a:lnTo>
                        <a:pt x="1128" y="1020"/>
                      </a:lnTo>
                      <a:lnTo>
                        <a:pt x="1119" y="1026"/>
                      </a:lnTo>
                      <a:lnTo>
                        <a:pt x="1107" y="1032"/>
                      </a:lnTo>
                      <a:lnTo>
                        <a:pt x="1094" y="1040"/>
                      </a:lnTo>
                      <a:lnTo>
                        <a:pt x="1081" y="1048"/>
                      </a:lnTo>
                      <a:lnTo>
                        <a:pt x="1067" y="1056"/>
                      </a:lnTo>
                      <a:lnTo>
                        <a:pt x="1053" y="1064"/>
                      </a:lnTo>
                      <a:lnTo>
                        <a:pt x="1047" y="1062"/>
                      </a:lnTo>
                      <a:lnTo>
                        <a:pt x="1043" y="1058"/>
                      </a:lnTo>
                      <a:lnTo>
                        <a:pt x="1037" y="1056"/>
                      </a:lnTo>
                      <a:lnTo>
                        <a:pt x="1031" y="1054"/>
                      </a:lnTo>
                      <a:lnTo>
                        <a:pt x="1039" y="1040"/>
                      </a:lnTo>
                      <a:lnTo>
                        <a:pt x="1047" y="1025"/>
                      </a:lnTo>
                      <a:lnTo>
                        <a:pt x="1056" y="1010"/>
                      </a:lnTo>
                      <a:lnTo>
                        <a:pt x="1064" y="996"/>
                      </a:lnTo>
                      <a:lnTo>
                        <a:pt x="1071" y="985"/>
                      </a:lnTo>
                      <a:lnTo>
                        <a:pt x="1077" y="975"/>
                      </a:lnTo>
                      <a:lnTo>
                        <a:pt x="1082" y="969"/>
                      </a:lnTo>
                      <a:lnTo>
                        <a:pt x="1083" y="966"/>
                      </a:lnTo>
                      <a:lnTo>
                        <a:pt x="1081" y="969"/>
                      </a:lnTo>
                      <a:lnTo>
                        <a:pt x="1072" y="973"/>
                      </a:lnTo>
                      <a:lnTo>
                        <a:pt x="1062" y="980"/>
                      </a:lnTo>
                      <a:lnTo>
                        <a:pt x="1048" y="989"/>
                      </a:lnTo>
                      <a:lnTo>
                        <a:pt x="1032" y="1000"/>
                      </a:lnTo>
                      <a:lnTo>
                        <a:pt x="1016" y="1010"/>
                      </a:lnTo>
                      <a:lnTo>
                        <a:pt x="1000" y="1020"/>
                      </a:lnTo>
                      <a:lnTo>
                        <a:pt x="985" y="1031"/>
                      </a:lnTo>
                      <a:lnTo>
                        <a:pt x="981" y="1028"/>
                      </a:lnTo>
                      <a:lnTo>
                        <a:pt x="979" y="1027"/>
                      </a:lnTo>
                      <a:lnTo>
                        <a:pt x="976" y="1025"/>
                      </a:lnTo>
                      <a:lnTo>
                        <a:pt x="972" y="1024"/>
                      </a:lnTo>
                      <a:lnTo>
                        <a:pt x="983" y="1010"/>
                      </a:lnTo>
                      <a:lnTo>
                        <a:pt x="994" y="994"/>
                      </a:lnTo>
                      <a:lnTo>
                        <a:pt x="1007" y="979"/>
                      </a:lnTo>
                      <a:lnTo>
                        <a:pt x="1018" y="964"/>
                      </a:lnTo>
                      <a:lnTo>
                        <a:pt x="1028" y="950"/>
                      </a:lnTo>
                      <a:lnTo>
                        <a:pt x="1037" y="940"/>
                      </a:lnTo>
                      <a:lnTo>
                        <a:pt x="1041" y="933"/>
                      </a:lnTo>
                      <a:lnTo>
                        <a:pt x="1044" y="931"/>
                      </a:lnTo>
                      <a:lnTo>
                        <a:pt x="1039" y="933"/>
                      </a:lnTo>
                      <a:lnTo>
                        <a:pt x="1028" y="939"/>
                      </a:lnTo>
                      <a:lnTo>
                        <a:pt x="1011" y="948"/>
                      </a:lnTo>
                      <a:lnTo>
                        <a:pt x="991" y="959"/>
                      </a:lnTo>
                      <a:lnTo>
                        <a:pt x="970" y="971"/>
                      </a:lnTo>
                      <a:lnTo>
                        <a:pt x="950" y="981"/>
                      </a:lnTo>
                      <a:lnTo>
                        <a:pt x="934" y="990"/>
                      </a:lnTo>
                      <a:lnTo>
                        <a:pt x="923" y="996"/>
                      </a:lnTo>
                      <a:lnTo>
                        <a:pt x="922" y="996"/>
                      </a:lnTo>
                      <a:lnTo>
                        <a:pt x="922" y="996"/>
                      </a:lnTo>
                      <a:lnTo>
                        <a:pt x="922" y="996"/>
                      </a:lnTo>
                      <a:lnTo>
                        <a:pt x="920" y="995"/>
                      </a:lnTo>
                      <a:lnTo>
                        <a:pt x="926" y="987"/>
                      </a:lnTo>
                      <a:lnTo>
                        <a:pt x="935" y="975"/>
                      </a:lnTo>
                      <a:lnTo>
                        <a:pt x="946" y="963"/>
                      </a:lnTo>
                      <a:lnTo>
                        <a:pt x="956" y="949"/>
                      </a:lnTo>
                      <a:lnTo>
                        <a:pt x="968" y="935"/>
                      </a:lnTo>
                      <a:lnTo>
                        <a:pt x="977" y="924"/>
                      </a:lnTo>
                      <a:lnTo>
                        <a:pt x="983" y="917"/>
                      </a:lnTo>
                      <a:lnTo>
                        <a:pt x="985" y="913"/>
                      </a:lnTo>
                      <a:lnTo>
                        <a:pt x="981" y="914"/>
                      </a:lnTo>
                      <a:lnTo>
                        <a:pt x="972" y="919"/>
                      </a:lnTo>
                      <a:lnTo>
                        <a:pt x="958" y="925"/>
                      </a:lnTo>
                      <a:lnTo>
                        <a:pt x="942" y="932"/>
                      </a:lnTo>
                      <a:lnTo>
                        <a:pt x="924" y="940"/>
                      </a:lnTo>
                      <a:lnTo>
                        <a:pt x="905" y="948"/>
                      </a:lnTo>
                      <a:lnTo>
                        <a:pt x="888" y="956"/>
                      </a:lnTo>
                      <a:lnTo>
                        <a:pt x="873" y="963"/>
                      </a:lnTo>
                      <a:lnTo>
                        <a:pt x="872" y="962"/>
                      </a:lnTo>
                      <a:lnTo>
                        <a:pt x="870" y="959"/>
                      </a:lnTo>
                      <a:lnTo>
                        <a:pt x="869" y="958"/>
                      </a:lnTo>
                      <a:lnTo>
                        <a:pt x="867" y="957"/>
                      </a:lnTo>
                      <a:lnTo>
                        <a:pt x="877" y="947"/>
                      </a:lnTo>
                      <a:lnTo>
                        <a:pt x="887" y="935"/>
                      </a:lnTo>
                      <a:lnTo>
                        <a:pt x="898" y="924"/>
                      </a:lnTo>
                      <a:lnTo>
                        <a:pt x="910" y="911"/>
                      </a:lnTo>
                      <a:lnTo>
                        <a:pt x="920" y="901"/>
                      </a:lnTo>
                      <a:lnTo>
                        <a:pt x="930" y="891"/>
                      </a:lnTo>
                      <a:lnTo>
                        <a:pt x="935" y="886"/>
                      </a:lnTo>
                      <a:lnTo>
                        <a:pt x="938" y="883"/>
                      </a:lnTo>
                      <a:lnTo>
                        <a:pt x="836" y="924"/>
                      </a:lnTo>
                      <a:lnTo>
                        <a:pt x="836" y="924"/>
                      </a:lnTo>
                      <a:lnTo>
                        <a:pt x="835" y="922"/>
                      </a:lnTo>
                      <a:lnTo>
                        <a:pt x="835" y="922"/>
                      </a:lnTo>
                      <a:lnTo>
                        <a:pt x="834" y="921"/>
                      </a:lnTo>
                      <a:lnTo>
                        <a:pt x="905" y="853"/>
                      </a:lnTo>
                      <a:lnTo>
                        <a:pt x="822" y="905"/>
                      </a:lnTo>
                      <a:lnTo>
                        <a:pt x="819" y="894"/>
                      </a:lnTo>
                      <a:lnTo>
                        <a:pt x="812" y="881"/>
                      </a:lnTo>
                      <a:lnTo>
                        <a:pt x="804" y="865"/>
                      </a:lnTo>
                      <a:lnTo>
                        <a:pt x="795" y="848"/>
                      </a:lnTo>
                      <a:lnTo>
                        <a:pt x="788" y="851"/>
                      </a:lnTo>
                      <a:lnTo>
                        <a:pt x="781" y="854"/>
                      </a:lnTo>
                      <a:lnTo>
                        <a:pt x="774" y="857"/>
                      </a:lnTo>
                      <a:lnTo>
                        <a:pt x="768" y="859"/>
                      </a:lnTo>
                      <a:lnTo>
                        <a:pt x="761" y="860"/>
                      </a:lnTo>
                      <a:lnTo>
                        <a:pt x="757" y="860"/>
                      </a:lnTo>
                      <a:lnTo>
                        <a:pt x="751" y="860"/>
                      </a:lnTo>
                      <a:lnTo>
                        <a:pt x="746" y="859"/>
                      </a:lnTo>
                      <a:lnTo>
                        <a:pt x="733" y="852"/>
                      </a:lnTo>
                      <a:lnTo>
                        <a:pt x="718" y="841"/>
                      </a:lnTo>
                      <a:lnTo>
                        <a:pt x="704" y="826"/>
                      </a:lnTo>
                      <a:lnTo>
                        <a:pt x="692" y="808"/>
                      </a:lnTo>
                      <a:lnTo>
                        <a:pt x="686" y="789"/>
                      </a:lnTo>
                      <a:lnTo>
                        <a:pt x="686" y="767"/>
                      </a:lnTo>
                      <a:lnTo>
                        <a:pt x="693" y="744"/>
                      </a:lnTo>
                      <a:lnTo>
                        <a:pt x="711" y="721"/>
                      </a:lnTo>
                      <a:lnTo>
                        <a:pt x="718" y="714"/>
                      </a:lnTo>
                      <a:lnTo>
                        <a:pt x="723" y="706"/>
                      </a:lnTo>
                      <a:lnTo>
                        <a:pt x="730" y="698"/>
                      </a:lnTo>
                      <a:lnTo>
                        <a:pt x="736" y="689"/>
                      </a:lnTo>
                      <a:lnTo>
                        <a:pt x="742" y="679"/>
                      </a:lnTo>
                      <a:lnTo>
                        <a:pt x="748" y="669"/>
                      </a:lnTo>
                      <a:lnTo>
                        <a:pt x="752" y="659"/>
                      </a:lnTo>
                      <a:lnTo>
                        <a:pt x="758" y="648"/>
                      </a:lnTo>
                      <a:lnTo>
                        <a:pt x="759" y="641"/>
                      </a:lnTo>
                      <a:lnTo>
                        <a:pt x="760" y="634"/>
                      </a:lnTo>
                      <a:lnTo>
                        <a:pt x="761" y="627"/>
                      </a:lnTo>
                      <a:lnTo>
                        <a:pt x="763" y="621"/>
                      </a:lnTo>
                      <a:lnTo>
                        <a:pt x="775" y="560"/>
                      </a:lnTo>
                      <a:lnTo>
                        <a:pt x="786" y="509"/>
                      </a:lnTo>
                      <a:lnTo>
                        <a:pt x="797" y="468"/>
                      </a:lnTo>
                      <a:lnTo>
                        <a:pt x="806" y="436"/>
                      </a:lnTo>
                      <a:lnTo>
                        <a:pt x="816" y="410"/>
                      </a:lnTo>
                      <a:lnTo>
                        <a:pt x="825" y="388"/>
                      </a:lnTo>
                      <a:lnTo>
                        <a:pt x="833" y="368"/>
                      </a:lnTo>
                      <a:lnTo>
                        <a:pt x="840" y="349"/>
                      </a:lnTo>
                      <a:lnTo>
                        <a:pt x="847" y="327"/>
                      </a:lnTo>
                      <a:lnTo>
                        <a:pt x="851" y="303"/>
                      </a:lnTo>
                      <a:lnTo>
                        <a:pt x="856" y="276"/>
                      </a:lnTo>
                      <a:lnTo>
                        <a:pt x="858" y="251"/>
                      </a:lnTo>
                      <a:lnTo>
                        <a:pt x="856" y="227"/>
                      </a:lnTo>
                      <a:lnTo>
                        <a:pt x="851" y="205"/>
                      </a:lnTo>
                      <a:lnTo>
                        <a:pt x="842" y="188"/>
                      </a:lnTo>
                      <a:lnTo>
                        <a:pt x="827" y="178"/>
                      </a:lnTo>
                      <a:lnTo>
                        <a:pt x="810" y="172"/>
                      </a:lnTo>
                      <a:lnTo>
                        <a:pt x="792" y="167"/>
                      </a:lnTo>
                      <a:lnTo>
                        <a:pt x="774" y="161"/>
                      </a:lnTo>
                      <a:lnTo>
                        <a:pt x="756" y="154"/>
                      </a:lnTo>
                      <a:lnTo>
                        <a:pt x="734" y="145"/>
                      </a:lnTo>
                      <a:lnTo>
                        <a:pt x="710" y="133"/>
                      </a:lnTo>
                      <a:lnTo>
                        <a:pt x="682" y="118"/>
                      </a:lnTo>
                      <a:lnTo>
                        <a:pt x="650" y="99"/>
                      </a:lnTo>
                      <a:lnTo>
                        <a:pt x="622" y="81"/>
                      </a:lnTo>
                      <a:lnTo>
                        <a:pt x="598" y="66"/>
                      </a:lnTo>
                      <a:lnTo>
                        <a:pt x="577" y="54"/>
                      </a:lnTo>
                      <a:lnTo>
                        <a:pt x="560" y="43"/>
                      </a:lnTo>
                      <a:lnTo>
                        <a:pt x="547" y="35"/>
                      </a:lnTo>
                      <a:lnTo>
                        <a:pt x="537" y="31"/>
                      </a:lnTo>
                      <a:lnTo>
                        <a:pt x="531" y="27"/>
                      </a:lnTo>
                      <a:lnTo>
                        <a:pt x="529" y="26"/>
                      </a:lnTo>
                      <a:lnTo>
                        <a:pt x="526" y="25"/>
                      </a:lnTo>
                      <a:lnTo>
                        <a:pt x="521" y="21"/>
                      </a:lnTo>
                      <a:lnTo>
                        <a:pt x="510" y="16"/>
                      </a:lnTo>
                      <a:lnTo>
                        <a:pt x="496" y="11"/>
                      </a:lnTo>
                      <a:lnTo>
                        <a:pt x="481" y="5"/>
                      </a:lnTo>
                      <a:lnTo>
                        <a:pt x="463" y="1"/>
                      </a:lnTo>
                      <a:lnTo>
                        <a:pt x="443" y="0"/>
                      </a:lnTo>
                      <a:lnTo>
                        <a:pt x="423" y="0"/>
                      </a:lnTo>
                      <a:lnTo>
                        <a:pt x="402" y="2"/>
                      </a:lnTo>
                      <a:lnTo>
                        <a:pt x="381" y="4"/>
                      </a:lnTo>
                      <a:lnTo>
                        <a:pt x="360" y="6"/>
                      </a:lnTo>
                      <a:lnTo>
                        <a:pt x="342" y="9"/>
                      </a:lnTo>
                      <a:lnTo>
                        <a:pt x="325" y="10"/>
                      </a:lnTo>
                      <a:lnTo>
                        <a:pt x="310" y="11"/>
                      </a:lnTo>
                      <a:lnTo>
                        <a:pt x="297" y="12"/>
                      </a:lnTo>
                      <a:lnTo>
                        <a:pt x="288" y="12"/>
                      </a:lnTo>
                      <a:lnTo>
                        <a:pt x="283" y="12"/>
                      </a:lnTo>
                      <a:lnTo>
                        <a:pt x="279" y="12"/>
                      </a:lnTo>
                      <a:lnTo>
                        <a:pt x="272" y="12"/>
                      </a:lnTo>
                      <a:lnTo>
                        <a:pt x="265" y="13"/>
                      </a:lnTo>
                      <a:lnTo>
                        <a:pt x="258" y="34"/>
                      </a:lnTo>
                      <a:lnTo>
                        <a:pt x="250" y="56"/>
                      </a:lnTo>
                      <a:lnTo>
                        <a:pt x="243" y="78"/>
                      </a:lnTo>
                      <a:lnTo>
                        <a:pt x="236" y="100"/>
                      </a:lnTo>
                      <a:lnTo>
                        <a:pt x="228" y="122"/>
                      </a:lnTo>
                      <a:lnTo>
                        <a:pt x="221" y="144"/>
                      </a:lnTo>
                      <a:lnTo>
                        <a:pt x="214" y="167"/>
                      </a:lnTo>
                      <a:lnTo>
                        <a:pt x="207" y="188"/>
                      </a:lnTo>
                      <a:lnTo>
                        <a:pt x="213" y="184"/>
                      </a:lnTo>
                      <a:lnTo>
                        <a:pt x="217" y="179"/>
                      </a:lnTo>
                      <a:lnTo>
                        <a:pt x="223" y="174"/>
                      </a:lnTo>
                      <a:lnTo>
                        <a:pt x="229" y="169"/>
                      </a:lnTo>
                      <a:lnTo>
                        <a:pt x="237" y="161"/>
                      </a:lnTo>
                      <a:lnTo>
                        <a:pt x="245" y="150"/>
                      </a:lnTo>
                      <a:lnTo>
                        <a:pt x="252" y="140"/>
                      </a:lnTo>
                      <a:lnTo>
                        <a:pt x="260" y="130"/>
                      </a:lnTo>
                      <a:lnTo>
                        <a:pt x="267" y="122"/>
                      </a:lnTo>
                      <a:lnTo>
                        <a:pt x="273" y="115"/>
                      </a:lnTo>
                      <a:lnTo>
                        <a:pt x="277" y="110"/>
                      </a:lnTo>
                      <a:lnTo>
                        <a:pt x="282" y="109"/>
                      </a:lnTo>
                      <a:lnTo>
                        <a:pt x="287" y="111"/>
                      </a:lnTo>
                      <a:lnTo>
                        <a:pt x="291" y="114"/>
                      </a:lnTo>
                      <a:lnTo>
                        <a:pt x="298" y="117"/>
                      </a:lnTo>
                      <a:lnTo>
                        <a:pt x="305" y="122"/>
                      </a:lnTo>
                      <a:lnTo>
                        <a:pt x="314" y="126"/>
                      </a:lnTo>
                      <a:lnTo>
                        <a:pt x="324" y="131"/>
                      </a:lnTo>
                      <a:lnTo>
                        <a:pt x="335" y="135"/>
                      </a:lnTo>
                      <a:lnTo>
                        <a:pt x="347" y="139"/>
                      </a:lnTo>
                      <a:lnTo>
                        <a:pt x="358" y="140"/>
                      </a:lnTo>
                      <a:lnTo>
                        <a:pt x="370" y="137"/>
                      </a:lnTo>
                      <a:lnTo>
                        <a:pt x="380" y="131"/>
                      </a:lnTo>
                      <a:lnTo>
                        <a:pt x="389" y="124"/>
                      </a:lnTo>
                      <a:lnTo>
                        <a:pt x="398" y="118"/>
                      </a:lnTo>
                      <a:lnTo>
                        <a:pt x="405" y="115"/>
                      </a:lnTo>
                      <a:lnTo>
                        <a:pt x="412" y="115"/>
                      </a:lnTo>
                      <a:lnTo>
                        <a:pt x="417" y="122"/>
                      </a:lnTo>
                      <a:lnTo>
                        <a:pt x="421" y="129"/>
                      </a:lnTo>
                      <a:lnTo>
                        <a:pt x="430" y="137"/>
                      </a:lnTo>
                      <a:lnTo>
                        <a:pt x="439" y="144"/>
                      </a:lnTo>
                      <a:lnTo>
                        <a:pt x="449" y="150"/>
                      </a:lnTo>
                      <a:lnTo>
                        <a:pt x="459" y="156"/>
                      </a:lnTo>
                      <a:lnTo>
                        <a:pt x="471" y="162"/>
                      </a:lnTo>
                      <a:lnTo>
                        <a:pt x="480" y="167"/>
                      </a:lnTo>
                      <a:lnTo>
                        <a:pt x="489" y="170"/>
                      </a:lnTo>
                      <a:lnTo>
                        <a:pt x="492" y="174"/>
                      </a:lnTo>
                      <a:lnTo>
                        <a:pt x="495" y="177"/>
                      </a:lnTo>
                      <a:lnTo>
                        <a:pt x="499" y="180"/>
                      </a:lnTo>
                      <a:lnTo>
                        <a:pt x="502" y="184"/>
                      </a:lnTo>
                      <a:lnTo>
                        <a:pt x="522" y="199"/>
                      </a:lnTo>
                      <a:lnTo>
                        <a:pt x="537" y="208"/>
                      </a:lnTo>
                      <a:lnTo>
                        <a:pt x="546" y="215"/>
                      </a:lnTo>
                      <a:lnTo>
                        <a:pt x="553" y="218"/>
                      </a:lnTo>
                      <a:lnTo>
                        <a:pt x="559" y="223"/>
                      </a:lnTo>
                      <a:lnTo>
                        <a:pt x="564" y="227"/>
                      </a:lnTo>
                      <a:lnTo>
                        <a:pt x="570" y="233"/>
                      </a:lnTo>
                      <a:lnTo>
                        <a:pt x="579" y="243"/>
                      </a:lnTo>
                      <a:lnTo>
                        <a:pt x="594" y="263"/>
                      </a:lnTo>
                      <a:lnTo>
                        <a:pt x="604" y="285"/>
                      </a:lnTo>
                      <a:lnTo>
                        <a:pt x="609" y="306"/>
                      </a:lnTo>
                      <a:lnTo>
                        <a:pt x="612" y="324"/>
                      </a:lnTo>
                      <a:lnTo>
                        <a:pt x="612" y="342"/>
                      </a:lnTo>
                      <a:lnTo>
                        <a:pt x="610" y="354"/>
                      </a:lnTo>
                      <a:lnTo>
                        <a:pt x="609" y="362"/>
                      </a:lnTo>
                      <a:lnTo>
                        <a:pt x="608" y="366"/>
                      </a:lnTo>
                      <a:lnTo>
                        <a:pt x="606" y="374"/>
                      </a:lnTo>
                      <a:lnTo>
                        <a:pt x="598" y="394"/>
                      </a:lnTo>
                      <a:lnTo>
                        <a:pt x="585" y="424"/>
                      </a:lnTo>
                      <a:lnTo>
                        <a:pt x="570" y="457"/>
                      </a:lnTo>
                      <a:lnTo>
                        <a:pt x="552" y="492"/>
                      </a:lnTo>
                      <a:lnTo>
                        <a:pt x="532" y="521"/>
                      </a:lnTo>
                      <a:lnTo>
                        <a:pt x="511" y="546"/>
                      </a:lnTo>
                      <a:lnTo>
                        <a:pt x="491" y="557"/>
                      </a:lnTo>
                      <a:lnTo>
                        <a:pt x="486" y="558"/>
                      </a:lnTo>
                      <a:lnTo>
                        <a:pt x="481" y="558"/>
                      </a:lnTo>
                      <a:lnTo>
                        <a:pt x="477" y="557"/>
                      </a:lnTo>
                      <a:lnTo>
                        <a:pt x="472" y="556"/>
                      </a:lnTo>
                      <a:lnTo>
                        <a:pt x="461" y="549"/>
                      </a:lnTo>
                      <a:lnTo>
                        <a:pt x="448" y="539"/>
                      </a:lnTo>
                      <a:lnTo>
                        <a:pt x="434" y="527"/>
                      </a:lnTo>
                      <a:lnTo>
                        <a:pt x="419" y="512"/>
                      </a:lnTo>
                      <a:lnTo>
                        <a:pt x="404" y="496"/>
                      </a:lnTo>
                      <a:lnTo>
                        <a:pt x="388" y="479"/>
                      </a:lnTo>
                      <a:lnTo>
                        <a:pt x="372" y="460"/>
                      </a:lnTo>
                      <a:lnTo>
                        <a:pt x="355" y="441"/>
                      </a:lnTo>
                      <a:lnTo>
                        <a:pt x="338" y="421"/>
                      </a:lnTo>
                      <a:lnTo>
                        <a:pt x="321" y="402"/>
                      </a:lnTo>
                      <a:lnTo>
                        <a:pt x="304" y="382"/>
                      </a:lnTo>
                      <a:lnTo>
                        <a:pt x="288" y="362"/>
                      </a:lnTo>
                      <a:lnTo>
                        <a:pt x="272" y="344"/>
                      </a:lnTo>
                      <a:lnTo>
                        <a:pt x="256" y="327"/>
                      </a:lnTo>
                      <a:lnTo>
                        <a:pt x="241" y="311"/>
                      </a:lnTo>
                      <a:lnTo>
                        <a:pt x="226" y="297"/>
                      </a:lnTo>
                      <a:lnTo>
                        <a:pt x="214" y="288"/>
                      </a:lnTo>
                      <a:lnTo>
                        <a:pt x="203" y="278"/>
                      </a:lnTo>
                      <a:lnTo>
                        <a:pt x="190" y="270"/>
                      </a:lnTo>
                      <a:lnTo>
                        <a:pt x="178" y="263"/>
                      </a:lnTo>
                      <a:lnTo>
                        <a:pt x="164" y="258"/>
                      </a:lnTo>
                      <a:lnTo>
                        <a:pt x="152" y="251"/>
                      </a:lnTo>
                      <a:lnTo>
                        <a:pt x="139" y="246"/>
                      </a:lnTo>
                      <a:lnTo>
                        <a:pt x="126" y="241"/>
                      </a:lnTo>
                      <a:lnTo>
                        <a:pt x="106" y="235"/>
                      </a:lnTo>
                      <a:lnTo>
                        <a:pt x="85" y="230"/>
                      </a:lnTo>
                      <a:lnTo>
                        <a:pt x="67" y="227"/>
                      </a:lnTo>
                      <a:lnTo>
                        <a:pt x="50" y="223"/>
                      </a:lnTo>
                      <a:lnTo>
                        <a:pt x="38" y="222"/>
                      </a:lnTo>
                      <a:lnTo>
                        <a:pt x="27" y="221"/>
                      </a:lnTo>
                      <a:lnTo>
                        <a:pt x="20" y="220"/>
                      </a:lnTo>
                      <a:lnTo>
                        <a:pt x="18" y="220"/>
                      </a:lnTo>
                      <a:lnTo>
                        <a:pt x="11" y="224"/>
                      </a:lnTo>
                      <a:lnTo>
                        <a:pt x="3" y="230"/>
                      </a:lnTo>
                      <a:lnTo>
                        <a:pt x="0" y="236"/>
                      </a:lnTo>
                      <a:lnTo>
                        <a:pt x="3" y="239"/>
                      </a:lnTo>
                      <a:lnTo>
                        <a:pt x="10" y="241"/>
                      </a:lnTo>
                      <a:lnTo>
                        <a:pt x="22" y="244"/>
                      </a:lnTo>
                      <a:lnTo>
                        <a:pt x="37" y="248"/>
                      </a:lnTo>
                      <a:lnTo>
                        <a:pt x="54" y="253"/>
                      </a:lnTo>
                      <a:lnTo>
                        <a:pt x="73" y="259"/>
                      </a:lnTo>
                      <a:lnTo>
                        <a:pt x="92" y="266"/>
                      </a:lnTo>
                      <a:lnTo>
                        <a:pt x="109" y="273"/>
                      </a:lnTo>
                      <a:lnTo>
                        <a:pt x="125" y="280"/>
                      </a:lnTo>
                      <a:lnTo>
                        <a:pt x="133" y="284"/>
                      </a:lnTo>
                      <a:lnTo>
                        <a:pt x="140" y="289"/>
                      </a:lnTo>
                      <a:lnTo>
                        <a:pt x="146" y="294"/>
                      </a:lnTo>
                      <a:lnTo>
                        <a:pt x="151" y="299"/>
                      </a:lnTo>
                      <a:lnTo>
                        <a:pt x="163" y="313"/>
                      </a:lnTo>
                      <a:lnTo>
                        <a:pt x="167" y="324"/>
                      </a:lnTo>
                      <a:lnTo>
                        <a:pt x="163" y="335"/>
                      </a:lnTo>
                      <a:lnTo>
                        <a:pt x="158" y="345"/>
                      </a:lnTo>
                      <a:lnTo>
                        <a:pt x="152" y="354"/>
                      </a:lnTo>
                      <a:lnTo>
                        <a:pt x="146" y="360"/>
                      </a:lnTo>
                      <a:lnTo>
                        <a:pt x="139" y="364"/>
                      </a:lnTo>
                      <a:lnTo>
                        <a:pt x="129" y="366"/>
                      </a:lnTo>
                      <a:lnTo>
                        <a:pt x="135" y="371"/>
                      </a:lnTo>
                      <a:lnTo>
                        <a:pt x="140" y="376"/>
                      </a:lnTo>
                      <a:lnTo>
                        <a:pt x="147" y="382"/>
                      </a:lnTo>
                      <a:lnTo>
                        <a:pt x="154" y="388"/>
                      </a:lnTo>
                      <a:lnTo>
                        <a:pt x="161" y="395"/>
                      </a:lnTo>
                      <a:lnTo>
                        <a:pt x="167" y="402"/>
                      </a:lnTo>
                      <a:lnTo>
                        <a:pt x="174" y="407"/>
                      </a:lnTo>
                      <a:lnTo>
                        <a:pt x="181" y="414"/>
                      </a:lnTo>
                      <a:lnTo>
                        <a:pt x="183" y="426"/>
                      </a:lnTo>
                      <a:lnTo>
                        <a:pt x="188" y="440"/>
                      </a:lnTo>
                      <a:lnTo>
                        <a:pt x="196" y="455"/>
                      </a:lnTo>
                      <a:lnTo>
                        <a:pt x="205" y="470"/>
                      </a:lnTo>
                      <a:lnTo>
                        <a:pt x="213" y="479"/>
                      </a:lnTo>
                      <a:lnTo>
                        <a:pt x="217" y="485"/>
                      </a:lnTo>
                      <a:lnTo>
                        <a:pt x="221" y="488"/>
                      </a:lnTo>
                      <a:lnTo>
                        <a:pt x="224" y="492"/>
                      </a:lnTo>
                      <a:lnTo>
                        <a:pt x="228" y="494"/>
                      </a:lnTo>
                      <a:lnTo>
                        <a:pt x="234" y="497"/>
                      </a:lnTo>
                      <a:lnTo>
                        <a:pt x="241" y="503"/>
                      </a:lnTo>
                      <a:lnTo>
                        <a:pt x="252" y="511"/>
                      </a:lnTo>
                      <a:lnTo>
                        <a:pt x="271" y="541"/>
                      </a:lnTo>
                      <a:lnTo>
                        <a:pt x="290" y="573"/>
                      </a:lnTo>
                      <a:lnTo>
                        <a:pt x="312" y="608"/>
                      </a:lnTo>
                      <a:lnTo>
                        <a:pt x="333" y="644"/>
                      </a:lnTo>
                      <a:lnTo>
                        <a:pt x="353" y="679"/>
                      </a:lnTo>
                      <a:lnTo>
                        <a:pt x="373" y="715"/>
                      </a:lnTo>
                      <a:lnTo>
                        <a:pt x="391" y="748"/>
                      </a:lnTo>
                      <a:lnTo>
                        <a:pt x="408" y="781"/>
                      </a:lnTo>
                      <a:lnTo>
                        <a:pt x="413" y="791"/>
                      </a:lnTo>
                      <a:lnTo>
                        <a:pt x="421" y="801"/>
                      </a:lnTo>
                      <a:lnTo>
                        <a:pt x="430" y="813"/>
                      </a:lnTo>
                      <a:lnTo>
                        <a:pt x="440" y="823"/>
                      </a:lnTo>
                      <a:lnTo>
                        <a:pt x="451" y="835"/>
                      </a:lnTo>
                      <a:lnTo>
                        <a:pt x="464" y="845"/>
                      </a:lnTo>
                      <a:lnTo>
                        <a:pt x="477" y="857"/>
                      </a:lnTo>
                      <a:lnTo>
                        <a:pt x="491" y="867"/>
                      </a:lnTo>
                      <a:lnTo>
                        <a:pt x="503" y="876"/>
                      </a:lnTo>
                      <a:lnTo>
                        <a:pt x="516" y="886"/>
                      </a:lnTo>
                      <a:lnTo>
                        <a:pt x="530" y="895"/>
                      </a:lnTo>
                      <a:lnTo>
                        <a:pt x="544" y="904"/>
                      </a:lnTo>
                      <a:lnTo>
                        <a:pt x="557" y="912"/>
                      </a:lnTo>
                      <a:lnTo>
                        <a:pt x="570" y="920"/>
                      </a:lnTo>
                      <a:lnTo>
                        <a:pt x="584" y="928"/>
                      </a:lnTo>
                      <a:lnTo>
                        <a:pt x="598" y="936"/>
                      </a:lnTo>
                      <a:lnTo>
                        <a:pt x="610" y="943"/>
                      </a:lnTo>
                      <a:lnTo>
                        <a:pt x="623" y="950"/>
                      </a:lnTo>
                      <a:lnTo>
                        <a:pt x="636" y="957"/>
                      </a:lnTo>
                      <a:lnTo>
                        <a:pt x="647" y="963"/>
                      </a:lnTo>
                      <a:lnTo>
                        <a:pt x="658" y="969"/>
                      </a:lnTo>
                      <a:lnTo>
                        <a:pt x="668" y="973"/>
                      </a:lnTo>
                      <a:lnTo>
                        <a:pt x="677" y="978"/>
                      </a:lnTo>
                      <a:lnTo>
                        <a:pt x="685" y="981"/>
                      </a:lnTo>
                      <a:lnTo>
                        <a:pt x="690" y="984"/>
                      </a:lnTo>
                      <a:lnTo>
                        <a:pt x="695" y="985"/>
                      </a:lnTo>
                      <a:lnTo>
                        <a:pt x="698" y="986"/>
                      </a:lnTo>
                      <a:lnTo>
                        <a:pt x="703" y="987"/>
                      </a:lnTo>
                      <a:lnTo>
                        <a:pt x="707" y="988"/>
                      </a:lnTo>
                      <a:lnTo>
                        <a:pt x="712" y="989"/>
                      </a:lnTo>
                      <a:lnTo>
                        <a:pt x="715" y="989"/>
                      </a:lnTo>
                      <a:lnTo>
                        <a:pt x="720" y="989"/>
                      </a:lnTo>
                      <a:lnTo>
                        <a:pt x="1083" y="1289"/>
                      </a:lnTo>
                      <a:lnTo>
                        <a:pt x="1184" y="1182"/>
                      </a:lnTo>
                      <a:lnTo>
                        <a:pt x="1189" y="1182"/>
                      </a:lnTo>
                      <a:lnTo>
                        <a:pt x="1204" y="1161"/>
                      </a:lnTo>
                      <a:lnTo>
                        <a:pt x="1225" y="1140"/>
                      </a:lnTo>
                      <a:lnTo>
                        <a:pt x="1225" y="1140"/>
                      </a:lnTo>
                      <a:lnTo>
                        <a:pt x="1223" y="1140"/>
                      </a:lnTo>
                      <a:lnTo>
                        <a:pt x="1222" y="1140"/>
                      </a:lnTo>
                      <a:lnTo>
                        <a:pt x="1221" y="113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39" name="Freeform 31"/>
                <p:cNvSpPr>
                  <a:spLocks/>
                </p:cNvSpPr>
                <p:nvPr/>
              </p:nvSpPr>
              <p:spPr bwMode="auto">
                <a:xfrm rot="3260985" flipV="1">
                  <a:off x="7158111" y="3330545"/>
                  <a:ext cx="104775" cy="65088"/>
                </a:xfrm>
                <a:custGeom>
                  <a:avLst/>
                  <a:gdLst/>
                  <a:ahLst/>
                  <a:cxnLst>
                    <a:cxn ang="0">
                      <a:pos x="6" y="3"/>
                    </a:cxn>
                    <a:cxn ang="0">
                      <a:pos x="17" y="0"/>
                    </a:cxn>
                    <a:cxn ang="0">
                      <a:pos x="33" y="2"/>
                    </a:cxn>
                    <a:cxn ang="0">
                      <a:pos x="52" y="7"/>
                    </a:cxn>
                    <a:cxn ang="0">
                      <a:pos x="71" y="15"/>
                    </a:cxn>
                    <a:cxn ang="0">
                      <a:pos x="90" y="23"/>
                    </a:cxn>
                    <a:cxn ang="0">
                      <a:pos x="107" y="34"/>
                    </a:cxn>
                    <a:cxn ang="0">
                      <a:pos x="120" y="42"/>
                    </a:cxn>
                    <a:cxn ang="0">
                      <a:pos x="128" y="49"/>
                    </a:cxn>
                    <a:cxn ang="0">
                      <a:pos x="131" y="59"/>
                    </a:cxn>
                    <a:cxn ang="0">
                      <a:pos x="128" y="70"/>
                    </a:cxn>
                    <a:cxn ang="0">
                      <a:pos x="123" y="78"/>
                    </a:cxn>
                    <a:cxn ang="0">
                      <a:pos x="120" y="81"/>
                    </a:cxn>
                    <a:cxn ang="0">
                      <a:pos x="120" y="81"/>
                    </a:cxn>
                    <a:cxn ang="0">
                      <a:pos x="119" y="81"/>
                    </a:cxn>
                    <a:cxn ang="0">
                      <a:pos x="116" y="81"/>
                    </a:cxn>
                    <a:cxn ang="0">
                      <a:pos x="113" y="81"/>
                    </a:cxn>
                    <a:cxn ang="0">
                      <a:pos x="108" y="79"/>
                    </a:cxn>
                    <a:cxn ang="0">
                      <a:pos x="101" y="75"/>
                    </a:cxn>
                    <a:cxn ang="0">
                      <a:pos x="91" y="71"/>
                    </a:cxn>
                    <a:cxn ang="0">
                      <a:pos x="80" y="64"/>
                    </a:cxn>
                    <a:cxn ang="0">
                      <a:pos x="62" y="55"/>
                    </a:cxn>
                    <a:cxn ang="0">
                      <a:pos x="45" y="45"/>
                    </a:cxn>
                    <a:cxn ang="0">
                      <a:pos x="29" y="37"/>
                    </a:cxn>
                    <a:cxn ang="0">
                      <a:pos x="16" y="29"/>
                    </a:cxn>
                    <a:cxn ang="0">
                      <a:pos x="6" y="21"/>
                    </a:cxn>
                    <a:cxn ang="0">
                      <a:pos x="0" y="15"/>
                    </a:cxn>
                    <a:cxn ang="0">
                      <a:pos x="0" y="8"/>
                    </a:cxn>
                    <a:cxn ang="0">
                      <a:pos x="6" y="3"/>
                    </a:cxn>
                  </a:cxnLst>
                  <a:rect l="0" t="0" r="r" b="b"/>
                  <a:pathLst>
                    <a:path w="131" h="81">
                      <a:moveTo>
                        <a:pt x="6" y="3"/>
                      </a:moveTo>
                      <a:lnTo>
                        <a:pt x="17" y="0"/>
                      </a:lnTo>
                      <a:lnTo>
                        <a:pt x="33" y="2"/>
                      </a:lnTo>
                      <a:lnTo>
                        <a:pt x="52" y="7"/>
                      </a:lnTo>
                      <a:lnTo>
                        <a:pt x="71" y="15"/>
                      </a:lnTo>
                      <a:lnTo>
                        <a:pt x="90" y="23"/>
                      </a:lnTo>
                      <a:lnTo>
                        <a:pt x="107" y="34"/>
                      </a:lnTo>
                      <a:lnTo>
                        <a:pt x="120" y="42"/>
                      </a:lnTo>
                      <a:lnTo>
                        <a:pt x="128" y="49"/>
                      </a:lnTo>
                      <a:lnTo>
                        <a:pt x="131" y="59"/>
                      </a:lnTo>
                      <a:lnTo>
                        <a:pt x="128" y="70"/>
                      </a:lnTo>
                      <a:lnTo>
                        <a:pt x="123" y="78"/>
                      </a:lnTo>
                      <a:lnTo>
                        <a:pt x="120" y="81"/>
                      </a:lnTo>
                      <a:lnTo>
                        <a:pt x="120" y="81"/>
                      </a:lnTo>
                      <a:lnTo>
                        <a:pt x="119" y="81"/>
                      </a:lnTo>
                      <a:lnTo>
                        <a:pt x="116" y="81"/>
                      </a:lnTo>
                      <a:lnTo>
                        <a:pt x="113" y="81"/>
                      </a:lnTo>
                      <a:lnTo>
                        <a:pt x="108" y="79"/>
                      </a:lnTo>
                      <a:lnTo>
                        <a:pt x="101" y="75"/>
                      </a:lnTo>
                      <a:lnTo>
                        <a:pt x="91" y="71"/>
                      </a:lnTo>
                      <a:lnTo>
                        <a:pt x="80" y="64"/>
                      </a:lnTo>
                      <a:lnTo>
                        <a:pt x="62" y="55"/>
                      </a:lnTo>
                      <a:lnTo>
                        <a:pt x="45" y="45"/>
                      </a:lnTo>
                      <a:lnTo>
                        <a:pt x="29" y="37"/>
                      </a:lnTo>
                      <a:lnTo>
                        <a:pt x="16" y="29"/>
                      </a:lnTo>
                      <a:lnTo>
                        <a:pt x="6" y="21"/>
                      </a:lnTo>
                      <a:lnTo>
                        <a:pt x="0" y="15"/>
                      </a:lnTo>
                      <a:lnTo>
                        <a:pt x="0" y="8"/>
                      </a:lnTo>
                      <a:lnTo>
                        <a:pt x="6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40" name="Freeform 32"/>
                <p:cNvSpPr>
                  <a:spLocks/>
                </p:cNvSpPr>
                <p:nvPr/>
              </p:nvSpPr>
              <p:spPr bwMode="auto">
                <a:xfrm rot="3260985" flipV="1">
                  <a:off x="7214076" y="3274417"/>
                  <a:ext cx="60325" cy="50800"/>
                </a:xfrm>
                <a:custGeom>
                  <a:avLst/>
                  <a:gdLst/>
                  <a:ahLst/>
                  <a:cxnLst>
                    <a:cxn ang="0">
                      <a:pos x="14" y="0"/>
                    </a:cxn>
                    <a:cxn ang="0">
                      <a:pos x="16" y="1"/>
                    </a:cxn>
                    <a:cxn ang="0">
                      <a:pos x="23" y="5"/>
                    </a:cxn>
                    <a:cxn ang="0">
                      <a:pos x="34" y="11"/>
                    </a:cxn>
                    <a:cxn ang="0">
                      <a:pos x="45" y="18"/>
                    </a:cxn>
                    <a:cxn ang="0">
                      <a:pos x="56" y="24"/>
                    </a:cxn>
                    <a:cxn ang="0">
                      <a:pos x="66" y="31"/>
                    </a:cxn>
                    <a:cxn ang="0">
                      <a:pos x="73" y="36"/>
                    </a:cxn>
                    <a:cxn ang="0">
                      <a:pos x="76" y="41"/>
                    </a:cxn>
                    <a:cxn ang="0">
                      <a:pos x="75" y="44"/>
                    </a:cxn>
                    <a:cxn ang="0">
                      <a:pos x="69" y="49"/>
                    </a:cxn>
                    <a:cxn ang="0">
                      <a:pos x="61" y="53"/>
                    </a:cxn>
                    <a:cxn ang="0">
                      <a:pos x="51" y="58"/>
                    </a:cxn>
                    <a:cxn ang="0">
                      <a:pos x="41" y="61"/>
                    </a:cxn>
                    <a:cxn ang="0">
                      <a:pos x="29" y="64"/>
                    </a:cxn>
                    <a:cxn ang="0">
                      <a:pos x="19" y="62"/>
                    </a:cxn>
                    <a:cxn ang="0">
                      <a:pos x="10" y="58"/>
                    </a:cxn>
                    <a:cxn ang="0">
                      <a:pos x="0" y="46"/>
                    </a:cxn>
                    <a:cxn ang="0">
                      <a:pos x="0" y="36"/>
                    </a:cxn>
                    <a:cxn ang="0">
                      <a:pos x="5" y="21"/>
                    </a:cxn>
                    <a:cxn ang="0">
                      <a:pos x="14" y="0"/>
                    </a:cxn>
                  </a:cxnLst>
                  <a:rect l="0" t="0" r="r" b="b"/>
                  <a:pathLst>
                    <a:path w="76" h="64">
                      <a:moveTo>
                        <a:pt x="14" y="0"/>
                      </a:moveTo>
                      <a:lnTo>
                        <a:pt x="16" y="1"/>
                      </a:lnTo>
                      <a:lnTo>
                        <a:pt x="23" y="5"/>
                      </a:lnTo>
                      <a:lnTo>
                        <a:pt x="34" y="11"/>
                      </a:lnTo>
                      <a:lnTo>
                        <a:pt x="45" y="18"/>
                      </a:lnTo>
                      <a:lnTo>
                        <a:pt x="56" y="24"/>
                      </a:lnTo>
                      <a:lnTo>
                        <a:pt x="66" y="31"/>
                      </a:lnTo>
                      <a:lnTo>
                        <a:pt x="73" y="36"/>
                      </a:lnTo>
                      <a:lnTo>
                        <a:pt x="76" y="41"/>
                      </a:lnTo>
                      <a:lnTo>
                        <a:pt x="75" y="44"/>
                      </a:lnTo>
                      <a:lnTo>
                        <a:pt x="69" y="49"/>
                      </a:lnTo>
                      <a:lnTo>
                        <a:pt x="61" y="53"/>
                      </a:lnTo>
                      <a:lnTo>
                        <a:pt x="51" y="58"/>
                      </a:lnTo>
                      <a:lnTo>
                        <a:pt x="41" y="61"/>
                      </a:lnTo>
                      <a:lnTo>
                        <a:pt x="29" y="64"/>
                      </a:lnTo>
                      <a:lnTo>
                        <a:pt x="19" y="62"/>
                      </a:lnTo>
                      <a:lnTo>
                        <a:pt x="10" y="58"/>
                      </a:lnTo>
                      <a:lnTo>
                        <a:pt x="0" y="46"/>
                      </a:lnTo>
                      <a:lnTo>
                        <a:pt x="0" y="36"/>
                      </a:lnTo>
                      <a:lnTo>
                        <a:pt x="5" y="21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41" name="Freeform 33"/>
                <p:cNvSpPr>
                  <a:spLocks/>
                </p:cNvSpPr>
                <p:nvPr/>
              </p:nvSpPr>
              <p:spPr bwMode="auto">
                <a:xfrm>
                  <a:off x="7386638" y="2592388"/>
                  <a:ext cx="177800" cy="457200"/>
                </a:xfrm>
                <a:custGeom>
                  <a:avLst/>
                  <a:gdLst/>
                  <a:ahLst/>
                  <a:cxnLst>
                    <a:cxn ang="0">
                      <a:pos x="225" y="0"/>
                    </a:cxn>
                    <a:cxn ang="0">
                      <a:pos x="224" y="2"/>
                    </a:cxn>
                    <a:cxn ang="0">
                      <a:pos x="220" y="6"/>
                    </a:cxn>
                    <a:cxn ang="0">
                      <a:pos x="213" y="15"/>
                    </a:cxn>
                    <a:cxn ang="0">
                      <a:pos x="204" y="30"/>
                    </a:cxn>
                    <a:cxn ang="0">
                      <a:pos x="191" y="51"/>
                    </a:cxn>
                    <a:cxn ang="0">
                      <a:pos x="176" y="81"/>
                    </a:cxn>
                    <a:cxn ang="0">
                      <a:pos x="158" y="120"/>
                    </a:cxn>
                    <a:cxn ang="0">
                      <a:pos x="137" y="169"/>
                    </a:cxn>
                    <a:cxn ang="0">
                      <a:pos x="114" y="227"/>
                    </a:cxn>
                    <a:cxn ang="0">
                      <a:pos x="91" y="294"/>
                    </a:cxn>
                    <a:cxn ang="0">
                      <a:pos x="68" y="362"/>
                    </a:cxn>
                    <a:cxn ang="0">
                      <a:pos x="46" y="428"/>
                    </a:cxn>
                    <a:cxn ang="0">
                      <a:pos x="28" y="487"/>
                    </a:cxn>
                    <a:cxn ang="0">
                      <a:pos x="13" y="534"/>
                    </a:cxn>
                    <a:cxn ang="0">
                      <a:pos x="4" y="566"/>
                    </a:cxn>
                    <a:cxn ang="0">
                      <a:pos x="0" y="578"/>
                    </a:cxn>
                    <a:cxn ang="0">
                      <a:pos x="5" y="564"/>
                    </a:cxn>
                    <a:cxn ang="0">
                      <a:pos x="19" y="526"/>
                    </a:cxn>
                    <a:cxn ang="0">
                      <a:pos x="37" y="472"/>
                    </a:cxn>
                    <a:cxn ang="0">
                      <a:pos x="60" y="407"/>
                    </a:cxn>
                    <a:cxn ang="0">
                      <a:pos x="85" y="338"/>
                    </a:cxn>
                    <a:cxn ang="0">
                      <a:pos x="110" y="272"/>
                    </a:cxn>
                    <a:cxn ang="0">
                      <a:pos x="132" y="215"/>
                    </a:cxn>
                    <a:cxn ang="0">
                      <a:pos x="148" y="173"/>
                    </a:cxn>
                    <a:cxn ang="0">
                      <a:pos x="165" y="133"/>
                    </a:cxn>
                    <a:cxn ang="0">
                      <a:pos x="180" y="98"/>
                    </a:cxn>
                    <a:cxn ang="0">
                      <a:pos x="193" y="68"/>
                    </a:cxn>
                    <a:cxn ang="0">
                      <a:pos x="204" y="44"/>
                    </a:cxn>
                    <a:cxn ang="0">
                      <a:pos x="213" y="25"/>
                    </a:cxn>
                    <a:cxn ang="0">
                      <a:pos x="219" y="12"/>
                    </a:cxn>
                    <a:cxn ang="0">
                      <a:pos x="224" y="3"/>
                    </a:cxn>
                    <a:cxn ang="0">
                      <a:pos x="225" y="0"/>
                    </a:cxn>
                  </a:cxnLst>
                  <a:rect l="0" t="0" r="r" b="b"/>
                  <a:pathLst>
                    <a:path w="225" h="578">
                      <a:moveTo>
                        <a:pt x="225" y="0"/>
                      </a:moveTo>
                      <a:lnTo>
                        <a:pt x="224" y="2"/>
                      </a:lnTo>
                      <a:lnTo>
                        <a:pt x="220" y="6"/>
                      </a:lnTo>
                      <a:lnTo>
                        <a:pt x="213" y="15"/>
                      </a:lnTo>
                      <a:lnTo>
                        <a:pt x="204" y="30"/>
                      </a:lnTo>
                      <a:lnTo>
                        <a:pt x="191" y="51"/>
                      </a:lnTo>
                      <a:lnTo>
                        <a:pt x="176" y="81"/>
                      </a:lnTo>
                      <a:lnTo>
                        <a:pt x="158" y="120"/>
                      </a:lnTo>
                      <a:lnTo>
                        <a:pt x="137" y="169"/>
                      </a:lnTo>
                      <a:lnTo>
                        <a:pt x="114" y="227"/>
                      </a:lnTo>
                      <a:lnTo>
                        <a:pt x="91" y="294"/>
                      </a:lnTo>
                      <a:lnTo>
                        <a:pt x="68" y="362"/>
                      </a:lnTo>
                      <a:lnTo>
                        <a:pt x="46" y="428"/>
                      </a:lnTo>
                      <a:lnTo>
                        <a:pt x="28" y="487"/>
                      </a:lnTo>
                      <a:lnTo>
                        <a:pt x="13" y="534"/>
                      </a:lnTo>
                      <a:lnTo>
                        <a:pt x="4" y="566"/>
                      </a:lnTo>
                      <a:lnTo>
                        <a:pt x="0" y="578"/>
                      </a:lnTo>
                      <a:lnTo>
                        <a:pt x="5" y="564"/>
                      </a:lnTo>
                      <a:lnTo>
                        <a:pt x="19" y="526"/>
                      </a:lnTo>
                      <a:lnTo>
                        <a:pt x="37" y="472"/>
                      </a:lnTo>
                      <a:lnTo>
                        <a:pt x="60" y="407"/>
                      </a:lnTo>
                      <a:lnTo>
                        <a:pt x="85" y="338"/>
                      </a:lnTo>
                      <a:lnTo>
                        <a:pt x="110" y="272"/>
                      </a:lnTo>
                      <a:lnTo>
                        <a:pt x="132" y="215"/>
                      </a:lnTo>
                      <a:lnTo>
                        <a:pt x="148" y="173"/>
                      </a:lnTo>
                      <a:lnTo>
                        <a:pt x="165" y="133"/>
                      </a:lnTo>
                      <a:lnTo>
                        <a:pt x="180" y="98"/>
                      </a:lnTo>
                      <a:lnTo>
                        <a:pt x="193" y="68"/>
                      </a:lnTo>
                      <a:lnTo>
                        <a:pt x="204" y="44"/>
                      </a:lnTo>
                      <a:lnTo>
                        <a:pt x="213" y="25"/>
                      </a:lnTo>
                      <a:lnTo>
                        <a:pt x="219" y="12"/>
                      </a:lnTo>
                      <a:lnTo>
                        <a:pt x="224" y="3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5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34" name="Line 34"/>
              <p:cNvSpPr>
                <a:spLocks noChangeShapeType="1"/>
              </p:cNvSpPr>
              <p:nvPr/>
            </p:nvSpPr>
            <p:spPr bwMode="auto">
              <a:xfrm flipV="1">
                <a:off x="7329488" y="-453313"/>
                <a:ext cx="0" cy="3618788"/>
              </a:xfrm>
              <a:prstGeom prst="line">
                <a:avLst/>
              </a:prstGeom>
              <a:noFill/>
              <a:ln w="1270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05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30" name="TextBox 129"/>
            <p:cNvSpPr txBox="1"/>
            <p:nvPr/>
          </p:nvSpPr>
          <p:spPr>
            <a:xfrm>
              <a:off x="1066799" y="3415605"/>
              <a:ext cx="2230637" cy="1246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000000"/>
                  </a:solidFill>
                </a:rPr>
                <a:t>Balancing an inverted pendulum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  <p:cxnSp>
          <p:nvCxnSpPr>
            <p:cNvPr id="131" name="Straight Arrow Connector 130"/>
            <p:cNvCxnSpPr>
              <a:stCxn id="134" idx="1"/>
              <a:endCxn id="144" idx="2"/>
            </p:cNvCxnSpPr>
            <p:nvPr/>
          </p:nvCxnSpPr>
          <p:spPr bwMode="auto">
            <a:xfrm>
              <a:off x="623889" y="1533444"/>
              <a:ext cx="2688378" cy="2640"/>
            </a:xfrm>
            <a:prstGeom prst="straightConnector1">
              <a:avLst/>
            </a:prstGeom>
            <a:noFill/>
            <a:ln w="57150">
              <a:solidFill>
                <a:srgbClr val="FF0000"/>
              </a:solidFill>
              <a:prstDash val="dash"/>
              <a:miter lim="800000"/>
              <a:headEnd/>
              <a:tailEnd type="triangle" w="med" len="med"/>
            </a:ln>
            <a:effectLst/>
          </p:spPr>
        </p:cxnSp>
        <p:sp>
          <p:nvSpPr>
            <p:cNvPr id="132" name="Cloud 131"/>
            <p:cNvSpPr/>
            <p:nvPr/>
          </p:nvSpPr>
          <p:spPr bwMode="auto">
            <a:xfrm>
              <a:off x="7264365" y="3657600"/>
              <a:ext cx="1693940" cy="1088302"/>
            </a:xfrm>
            <a:prstGeom prst="cloud">
              <a:avLst/>
            </a:prstGeom>
            <a:solidFill>
              <a:srgbClr val="DDDDDD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solidFill>
                    <a:srgbClr val="000000"/>
                  </a:solidFill>
                </a:rPr>
                <a:t>Contro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163623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Arrow Connector 17"/>
          <p:cNvCxnSpPr/>
          <p:nvPr/>
        </p:nvCxnSpPr>
        <p:spPr bwMode="auto">
          <a:xfrm flipV="1">
            <a:off x="2310357" y="1934289"/>
            <a:ext cx="0" cy="35052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2310357" y="5439489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990600" y="2315289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low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24415" y="5525869"/>
            <a:ext cx="15231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lexible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76615" y="4448890"/>
            <a:ext cx="92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ast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91415" y="5515690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flexible</a:t>
            </a:r>
            <a:endParaRPr lang="en-US" sz="28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2819400" y="2590800"/>
            <a:ext cx="3962400" cy="2286000"/>
          </a:xfrm>
          <a:prstGeom prst="line">
            <a:avLst/>
          </a:prstGeom>
          <a:noFill/>
          <a:ln w="57150" cap="flat" cmpd="sng" algn="ctr">
            <a:solidFill>
              <a:srgbClr val="FF33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TextBox 18"/>
          <p:cNvSpPr txBox="1"/>
          <p:nvPr/>
        </p:nvSpPr>
        <p:spPr>
          <a:xfrm rot="1800000">
            <a:off x="2905093" y="3689524"/>
            <a:ext cx="2784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Impossible (law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0" name="Left-Right Arrow 19"/>
          <p:cNvSpPr/>
          <p:nvPr/>
        </p:nvSpPr>
        <p:spPr bwMode="auto">
          <a:xfrm rot="1800000">
            <a:off x="3120281" y="2719336"/>
            <a:ext cx="3962400" cy="858273"/>
          </a:xfrm>
          <a:prstGeom prst="leftRightArrow">
            <a:avLst>
              <a:gd name="adj1" fmla="val 66848"/>
              <a:gd name="adj2" fmla="val 50000"/>
            </a:avLst>
          </a:prstGeom>
          <a:noFill/>
          <a:ln w="28575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3366FF"/>
                </a:solidFill>
              </a:rPr>
              <a:t>Architectur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324600" y="2514600"/>
            <a:ext cx="3048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00"/>
                </a:solidFill>
              </a:rPr>
              <a:t>Architecture (constraints that deconstrain)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38400" y="6029980"/>
            <a:ext cx="15279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3200" b="1" kern="0" dirty="0" smtClean="0">
                <a:solidFill>
                  <a:srgbClr val="000000"/>
                </a:solidFill>
              </a:rPr>
              <a:t>General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73288" y="6019800"/>
            <a:ext cx="13805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3200" b="1" kern="0" dirty="0" smtClean="0">
                <a:solidFill>
                  <a:srgbClr val="000000"/>
                </a:solidFill>
              </a:rPr>
              <a:t>Special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219200" y="381000"/>
            <a:ext cx="69429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Universal laws and architectures (Turing)</a:t>
            </a:r>
            <a:endParaRPr lang="en-US" sz="3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2" descr="http://3.bp.blogspot.com/-fY9bPcLcdNU/T2sNTh1Qu_I/AAAAAAAAPkk/lz1rDyV-bBc/s1600/alan-turi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4312920"/>
            <a:ext cx="1905000" cy="254508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7778957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6" name="Straight Arrow Connector 65"/>
          <p:cNvCxnSpPr/>
          <p:nvPr/>
        </p:nvCxnSpPr>
        <p:spPr bwMode="auto">
          <a:xfrm>
            <a:off x="2667000" y="4114800"/>
            <a:ext cx="55626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 flipV="1">
            <a:off x="2639863" y="457200"/>
            <a:ext cx="0" cy="36576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0" name="TextBox 69"/>
          <p:cNvSpPr txBox="1"/>
          <p:nvPr/>
        </p:nvSpPr>
        <p:spPr>
          <a:xfrm>
            <a:off x="1475713" y="3352800"/>
            <a:ext cx="883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Fast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1399513" y="1981200"/>
            <a:ext cx="9637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Slow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2486687" y="5562600"/>
            <a:ext cx="16273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Flexible/</a:t>
            </a:r>
          </a:p>
          <a:p>
            <a:r>
              <a:rPr lang="en-US" sz="2800" dirty="0" smtClean="0">
                <a:solidFill>
                  <a:srgbClr val="0070C0"/>
                </a:solidFill>
              </a:rPr>
              <a:t>General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6449087" y="5602307"/>
            <a:ext cx="170431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Inflexible/</a:t>
            </a:r>
          </a:p>
          <a:p>
            <a:r>
              <a:rPr lang="en-US" sz="2800" dirty="0" smtClean="0">
                <a:solidFill>
                  <a:srgbClr val="0070C0"/>
                </a:solidFill>
              </a:rPr>
              <a:t>Specific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803496" y="4419600"/>
            <a:ext cx="21868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000000"/>
                </a:solidFill>
              </a:rPr>
              <a:t>Undecidable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659913" y="4419600"/>
            <a:ext cx="68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NP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229600" y="4419600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P</a:t>
            </a:r>
            <a:endParaRPr lang="en-US" sz="2800" dirty="0">
              <a:solidFill>
                <a:srgbClr val="00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 bwMode="auto">
          <a:xfrm>
            <a:off x="3533503" y="762000"/>
            <a:ext cx="4467497" cy="2895600"/>
          </a:xfrm>
          <a:prstGeom prst="line">
            <a:avLst/>
          </a:prstGeom>
          <a:noFill/>
          <a:ln w="76200" cap="flat" cmpd="sng" algn="ctr">
            <a:gradFill>
              <a:gsLst>
                <a:gs pos="0">
                  <a:srgbClr val="00FFFF"/>
                </a:gs>
                <a:gs pos="54000">
                  <a:srgbClr val="FFFF00"/>
                </a:gs>
              </a:gsLst>
              <a:lin ang="5400000" scaled="0"/>
            </a:gra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TextBox 22"/>
          <p:cNvSpPr txBox="1"/>
          <p:nvPr/>
        </p:nvSpPr>
        <p:spPr>
          <a:xfrm rot="2063914">
            <a:off x="3898832" y="2297166"/>
            <a:ext cx="2257349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</a:rPr>
              <a:t>hard limits</a:t>
            </a:r>
            <a:endParaRPr lang="en-US" sz="3200" b="1" dirty="0">
              <a:solidFill>
                <a:srgbClr val="0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95400" y="609600"/>
            <a:ext cx="12191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smtClean="0">
                <a:solidFill>
                  <a:srgbClr val="000000"/>
                </a:solidFill>
              </a:rPr>
              <a:t>Really</a:t>
            </a:r>
            <a:r>
              <a:rPr lang="en-US" sz="2800" dirty="0" smtClean="0">
                <a:solidFill>
                  <a:srgbClr val="000000"/>
                </a:solidFill>
              </a:rPr>
              <a:t> slow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943600" y="304800"/>
            <a:ext cx="2667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 smtClean="0">
                <a:solidFill>
                  <a:srgbClr val="000000"/>
                </a:solidFill>
              </a:rPr>
              <a:t>Computational complexity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37847" y="4419600"/>
            <a:ext cx="1786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Decidable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3931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/>
          <p:nvPr/>
        </p:nvGrpSpPr>
        <p:grpSpPr>
          <a:xfrm flipH="1">
            <a:off x="4347135" y="1066800"/>
            <a:ext cx="1291665" cy="990600"/>
            <a:chOff x="6341782" y="2133600"/>
            <a:chExt cx="1887818" cy="1447800"/>
          </a:xfrm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3200" b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eye</a:t>
              </a:r>
              <a:endPara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48" name="AutoShape 8"/>
          <p:cNvCxnSpPr>
            <a:cxnSpLocks noChangeShapeType="1"/>
            <a:stCxn id="41" idx="2"/>
            <a:endCxn id="49" idx="1"/>
          </p:cNvCxnSpPr>
          <p:nvPr/>
        </p:nvCxnSpPr>
        <p:spPr bwMode="auto">
          <a:xfrm>
            <a:off x="5389872" y="1562100"/>
            <a:ext cx="2501633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7891505" y="1234966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32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4" name="Curved Right Arrow 53"/>
          <p:cNvSpPr/>
          <p:nvPr/>
        </p:nvSpPr>
        <p:spPr bwMode="auto">
          <a:xfrm flipH="1">
            <a:off x="6248400" y="1669938"/>
            <a:ext cx="1308908" cy="1911461"/>
          </a:xfrm>
          <a:prstGeom prst="curvedRightArrow">
            <a:avLst>
              <a:gd name="adj1" fmla="val 15294"/>
              <a:gd name="adj2" fmla="val 50000"/>
              <a:gd name="adj3" fmla="val 25000"/>
            </a:avLst>
          </a:prstGeom>
          <a:solidFill>
            <a:schemeClr val="bg1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248400" y="2209800"/>
            <a:ext cx="9476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slow</a:t>
            </a:r>
            <a:endParaRPr lang="en-US" sz="3200" dirty="0">
              <a:solidFill>
                <a:srgbClr val="FF0000"/>
              </a:solidFill>
            </a:endParaRPr>
          </a:p>
        </p:txBody>
      </p:sp>
      <p:cxnSp>
        <p:nvCxnSpPr>
          <p:cNvPr id="56" name="AutoShape 8"/>
          <p:cNvCxnSpPr>
            <a:cxnSpLocks noChangeShapeType="1"/>
            <a:stCxn id="49" idx="2"/>
            <a:endCxn id="38" idx="0"/>
          </p:cNvCxnSpPr>
          <p:nvPr/>
        </p:nvCxnSpPr>
        <p:spPr bwMode="auto">
          <a:xfrm rot="5400000">
            <a:off x="8225861" y="2086956"/>
            <a:ext cx="393808" cy="4281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4313238" y="5181600"/>
            <a:ext cx="1173162" cy="434975"/>
          </a:xfrm>
          <a:prstGeom prst="rect">
            <a:avLst/>
          </a:prstGeom>
          <a:noFill/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37" name="AutoShape 11"/>
          <p:cNvCxnSpPr>
            <a:cxnSpLocks noChangeShapeType="1"/>
            <a:stCxn id="36" idx="1"/>
          </p:cNvCxnSpPr>
          <p:nvPr/>
        </p:nvCxnSpPr>
        <p:spPr bwMode="auto">
          <a:xfrm rot="10800000">
            <a:off x="3514768" y="5399088"/>
            <a:ext cx="798471" cy="12700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7829550" y="2286000"/>
            <a:ext cx="1182148" cy="77776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0" dirty="0" smtClean="0">
                <a:solidFill>
                  <a:srgbClr val="FF0000"/>
                </a:solidFill>
                <a:latin typeface="Times New Roman" pitchFamily="18" charset="0"/>
              </a:rPr>
              <a:t>delay</a:t>
            </a:r>
            <a:endParaRPr lang="en-US" sz="3600" b="1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39" name="AutoShape 8"/>
          <p:cNvCxnSpPr>
            <a:cxnSpLocks noChangeShapeType="1"/>
            <a:stCxn id="38" idx="2"/>
            <a:endCxn id="36" idx="3"/>
          </p:cNvCxnSpPr>
          <p:nvPr/>
        </p:nvCxnSpPr>
        <p:spPr bwMode="auto">
          <a:xfrm rot="5400000">
            <a:off x="5785852" y="2764315"/>
            <a:ext cx="2335321" cy="2934224"/>
          </a:xfrm>
          <a:prstGeom prst="bentConnector2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grpSp>
        <p:nvGrpSpPr>
          <p:cNvPr id="43" name="Group 72"/>
          <p:cNvGrpSpPr/>
          <p:nvPr/>
        </p:nvGrpSpPr>
        <p:grpSpPr>
          <a:xfrm>
            <a:off x="2179638" y="1533444"/>
            <a:ext cx="1321053" cy="4486356"/>
            <a:chOff x="7086600" y="-453313"/>
            <a:chExt cx="1321053" cy="4486356"/>
          </a:xfrm>
        </p:grpSpPr>
        <p:grpSp>
          <p:nvGrpSpPr>
            <p:cNvPr id="44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50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2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0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1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3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4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 flipV="1">
              <a:off x="7329488" y="-453313"/>
              <a:ext cx="0" cy="36187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cxnSp>
        <p:nvCxnSpPr>
          <p:cNvPr id="66" name="Straight Arrow Connector 65"/>
          <p:cNvCxnSpPr>
            <a:stCxn id="47" idx="1"/>
            <a:endCxn id="45" idx="2"/>
          </p:cNvCxnSpPr>
          <p:nvPr/>
        </p:nvCxnSpPr>
        <p:spPr bwMode="auto">
          <a:xfrm>
            <a:off x="2422527" y="1533444"/>
            <a:ext cx="2078778" cy="2640"/>
          </a:xfrm>
          <a:prstGeom prst="straightConnector1">
            <a:avLst/>
          </a:prstGeom>
          <a:noFill/>
          <a:ln w="57150">
            <a:solidFill>
              <a:srgbClr val="FF0000"/>
            </a:solidFill>
            <a:prstDash val="dash"/>
            <a:miter lim="800000"/>
            <a:headEnd/>
            <a:tailEnd type="triangle" w="med" len="med"/>
          </a:ln>
          <a:effectLst/>
        </p:spPr>
      </p:cxnSp>
      <p:sp>
        <p:nvSpPr>
          <p:cNvPr id="67" name="Cloud 66"/>
          <p:cNvSpPr/>
          <p:nvPr/>
        </p:nvSpPr>
        <p:spPr bwMode="auto">
          <a:xfrm>
            <a:off x="7264365" y="3657600"/>
            <a:ext cx="1693940" cy="1088302"/>
          </a:xfrm>
          <a:prstGeom prst="cloud">
            <a:avLst/>
          </a:prstGeom>
          <a:solidFill>
            <a:srgbClr val="DDDDD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00"/>
                </a:solidFill>
              </a:rPr>
              <a:t>Control</a:t>
            </a:r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 flipV="1">
            <a:off x="1789113" y="1754148"/>
            <a:ext cx="0" cy="112240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2" name="Line 36"/>
          <p:cNvSpPr>
            <a:spLocks noChangeShapeType="1"/>
          </p:cNvSpPr>
          <p:nvPr/>
        </p:nvSpPr>
        <p:spPr bwMode="auto">
          <a:xfrm>
            <a:off x="1789113" y="3486150"/>
            <a:ext cx="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4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699161"/>
              </p:ext>
            </p:extLst>
          </p:nvPr>
        </p:nvGraphicFramePr>
        <p:xfrm>
          <a:off x="1668463" y="2876550"/>
          <a:ext cx="3889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267" name="Equation" r:id="rId4" imgW="88560" imgH="177480" progId="Equation.DSMT4">
                  <p:embed/>
                </p:oleObj>
              </mc:Choice>
              <mc:Fallback>
                <p:oleObj name="Equation" r:id="rId4" imgW="88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2876550"/>
                        <a:ext cx="388937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E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168609"/>
              </p:ext>
            </p:extLst>
          </p:nvPr>
        </p:nvGraphicFramePr>
        <p:xfrm>
          <a:off x="342932" y="5229405"/>
          <a:ext cx="1403047" cy="1237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268" name="Equation" r:id="rId6" imgW="507960" imgH="444240" progId="Equation.DSMT4">
                  <p:embed/>
                </p:oleObj>
              </mc:Choice>
              <mc:Fallback>
                <p:oleObj name="Equation" r:id="rId6" imgW="507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32" y="5229405"/>
                        <a:ext cx="1403047" cy="12378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2895600" y="216187"/>
            <a:ext cx="10743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oise</a:t>
            </a:r>
            <a:endParaRPr lang="en-US" sz="32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8" name="Elbow Connector 67"/>
          <p:cNvCxnSpPr>
            <a:stCxn id="62" idx="3"/>
            <a:endCxn id="41" idx="7"/>
          </p:cNvCxnSpPr>
          <p:nvPr/>
        </p:nvCxnSpPr>
        <p:spPr>
          <a:xfrm>
            <a:off x="3969933" y="508575"/>
            <a:ext cx="574409" cy="703295"/>
          </a:xfrm>
          <a:prstGeom prst="bentConnector2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735619" y="584775"/>
            <a:ext cx="10534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rror</a:t>
            </a:r>
            <a:endParaRPr lang="en-US" sz="32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0" name="Elbow Connector 69"/>
          <p:cNvCxnSpPr/>
          <p:nvPr/>
        </p:nvCxnSpPr>
        <p:spPr>
          <a:xfrm rot="10800000">
            <a:off x="1745980" y="860222"/>
            <a:ext cx="755382" cy="673224"/>
          </a:xfrm>
          <a:prstGeom prst="bentConnector3">
            <a:avLst>
              <a:gd name="adj1" fmla="val 50000"/>
            </a:avLst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679207"/>
              </p:ext>
            </p:extLst>
          </p:nvPr>
        </p:nvGraphicFramePr>
        <p:xfrm>
          <a:off x="2895600" y="2673350"/>
          <a:ext cx="23685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269" name="Equation" r:id="rId8" imgW="723586" imgH="368140" progId="Equation.DSMT4">
                  <p:embed/>
                </p:oleObj>
              </mc:Choice>
              <mc:Fallback>
                <p:oleObj name="Equation" r:id="rId8" imgW="723586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73350"/>
                        <a:ext cx="236855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7074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Content Placeholder 2"/>
          <p:cNvSpPr>
            <a:spLocks noGrp="1"/>
          </p:cNvSpPr>
          <p:nvPr>
            <p:ph idx="1"/>
          </p:nvPr>
        </p:nvSpPr>
        <p:spPr>
          <a:xfrm>
            <a:off x="381000" y="914400"/>
            <a:ext cx="2133600" cy="5486400"/>
          </a:xfrm>
        </p:spPr>
        <p:txBody>
          <a:bodyPr>
            <a:noAutofit/>
          </a:bodyPr>
          <a:lstStyle/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ccessi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ccount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ccurat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dapt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dministr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3333FF"/>
                </a:solidFill>
              </a:rPr>
              <a:t>afford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udit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utonomy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vailable</a:t>
            </a:r>
            <a:endParaRPr lang="en-US" sz="2400" dirty="0" smtClean="0"/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compati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err="1" smtClean="0">
                <a:solidFill>
                  <a:srgbClr val="FF0000"/>
                </a:solidFill>
              </a:rPr>
              <a:t>composable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configur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correctness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customizable</a:t>
            </a:r>
          </a:p>
          <a:p>
            <a:pPr marL="274320" lvl="0" indent="-274320">
              <a:lnSpc>
                <a:spcPts val="2000"/>
              </a:lnSpc>
              <a:spcBef>
                <a:spcPts val="0"/>
              </a:spcBef>
              <a:buNone/>
              <a:defRPr/>
            </a:pPr>
            <a:r>
              <a:rPr lang="en-US" sz="2400" dirty="0" err="1" smtClean="0">
                <a:solidFill>
                  <a:srgbClr val="FF0000"/>
                </a:solidFill>
              </a:rPr>
              <a:t>debugable</a:t>
            </a:r>
            <a:endParaRPr lang="en-US" sz="2400" dirty="0" smtClean="0">
              <a:solidFill>
                <a:srgbClr val="FF0000"/>
              </a:solidFill>
            </a:endParaRPr>
          </a:p>
          <a:p>
            <a:pPr marL="274320" lvl="0" indent="-274320">
              <a:lnSpc>
                <a:spcPts val="2000"/>
              </a:lnSpc>
              <a:spcBef>
                <a:spcPts val="0"/>
              </a:spcBef>
              <a:buNone/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degradable</a:t>
            </a:r>
          </a:p>
          <a:p>
            <a:pPr marL="274320" lvl="0" indent="-274320">
              <a:lnSpc>
                <a:spcPts val="2000"/>
              </a:lnSpc>
              <a:spcBef>
                <a:spcPts val="0"/>
              </a:spcBef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eterminable</a:t>
            </a:r>
          </a:p>
          <a:p>
            <a:pPr marL="274320" lvl="0" indent="-274320">
              <a:lnSpc>
                <a:spcPts val="2000"/>
              </a:lnSpc>
              <a:spcBef>
                <a:spcPts val="0"/>
              </a:spcBef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emonstrable</a:t>
            </a:r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endParaRPr lang="en-US" sz="2400" dirty="0" smtClean="0"/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endParaRPr lang="en-US" sz="2400" dirty="0" smtClean="0"/>
          </a:p>
          <a:p>
            <a:pPr marL="274320" indent="-274320">
              <a:lnSpc>
                <a:spcPts val="2000"/>
              </a:lnSpc>
              <a:spcBef>
                <a:spcPts val="0"/>
              </a:spcBef>
              <a:buNone/>
            </a:pPr>
            <a:endParaRPr lang="en-US" sz="2400" dirty="0"/>
          </a:p>
        </p:txBody>
      </p:sp>
      <p:sp>
        <p:nvSpPr>
          <p:cNvPr id="48" name="Content Placeholder 2"/>
          <p:cNvSpPr txBox="1">
            <a:spLocks/>
          </p:cNvSpPr>
          <p:nvPr/>
        </p:nvSpPr>
        <p:spPr>
          <a:xfrm>
            <a:off x="2590800" y="914400"/>
            <a:ext cx="2209800" cy="5486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epend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eploy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iscoverable 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istribut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ur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effective</a:t>
            </a:r>
          </a:p>
          <a:p>
            <a:pPr marL="274320" indent="-274320">
              <a:lnSpc>
                <a:spcPts val="2000"/>
              </a:lnSpc>
              <a:defRPr/>
            </a:pPr>
            <a:endParaRPr lang="en-US" sz="2400" b="1" dirty="0" smtClean="0">
              <a:solidFill>
                <a:prstClr val="black"/>
              </a:solidFill>
              <a:latin typeface="Arial Black" pitchFamily="34" charset="0"/>
            </a:endParaRP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evolv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extensi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fail  transparent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fast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fault-tolerant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fidelity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flexi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inspect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install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Integrity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interchange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interoperable 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learn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maintainable</a:t>
            </a:r>
          </a:p>
          <a:p>
            <a:pPr marL="274320" indent="-274320">
              <a:lnSpc>
                <a:spcPts val="2000"/>
              </a:lnSpc>
              <a:defRPr/>
            </a:pPr>
            <a:endParaRPr lang="en-US" sz="2400" dirty="0" smtClean="0">
              <a:solidFill>
                <a:prstClr val="black"/>
              </a:solidFill>
            </a:endParaRPr>
          </a:p>
          <a:p>
            <a:pPr marL="274320" indent="-274320">
              <a:lnSpc>
                <a:spcPts val="2000"/>
              </a:lnSpc>
              <a:defRPr/>
            </a:pPr>
            <a:endParaRPr lang="en-US" sz="2400" dirty="0" smtClean="0">
              <a:solidFill>
                <a:prstClr val="black"/>
              </a:solidFill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>
          <a:xfrm>
            <a:off x="4876800" y="914400"/>
            <a:ext cx="1905000" cy="5486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manage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mobi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modifi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modular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nomadic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oper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err="1" smtClean="0">
                <a:solidFill>
                  <a:srgbClr val="3333FF"/>
                </a:solidFill>
              </a:rPr>
              <a:t>orthogonality</a:t>
            </a:r>
            <a:endParaRPr lang="en-US" sz="2400" dirty="0" smtClean="0">
              <a:solidFill>
                <a:srgbClr val="3333FF"/>
              </a:solidFill>
            </a:endParaRP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port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precision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predict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produci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prov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recover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relevant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reli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repeat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reproduci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resilient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responsiv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reusable 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endParaRPr lang="en-US" sz="2400" b="1" dirty="0" smtClean="0">
              <a:solidFill>
                <a:srgbClr val="FF0000"/>
              </a:solidFill>
              <a:latin typeface="Arial Black" pitchFamily="34" charset="0"/>
            </a:endParaRP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endParaRPr lang="en-US" sz="2400" dirty="0" smtClean="0">
              <a:solidFill>
                <a:prstClr val="black"/>
              </a:solidFill>
            </a:endParaRPr>
          </a:p>
        </p:txBody>
      </p:sp>
      <p:sp>
        <p:nvSpPr>
          <p:cNvPr id="50" name="Content Placeholder 2"/>
          <p:cNvSpPr txBox="1">
            <a:spLocks/>
          </p:cNvSpPr>
          <p:nvPr/>
        </p:nvSpPr>
        <p:spPr>
          <a:xfrm>
            <a:off x="6858000" y="914400"/>
            <a:ext cx="2438400" cy="5486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afety 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cal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seamless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self-sustain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ervice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upportable</a:t>
            </a:r>
          </a:p>
          <a:p>
            <a:pPr marL="274320" indent="-274320">
              <a:lnSpc>
                <a:spcPts val="2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ecur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simp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t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standards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urviv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endParaRPr lang="en-US" sz="2400" b="1" dirty="0" smtClean="0">
              <a:solidFill>
                <a:prstClr val="black"/>
              </a:solidFill>
              <a:latin typeface="Arial Black" pitchFamily="34" charset="0"/>
            </a:endParaRP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err="1" smtClean="0">
                <a:solidFill>
                  <a:srgbClr val="FF0000"/>
                </a:solidFill>
              </a:rPr>
              <a:t>tailorable</a:t>
            </a:r>
            <a:endParaRPr lang="en-US" sz="2400" dirty="0" smtClean="0">
              <a:solidFill>
                <a:srgbClr val="FF0000"/>
              </a:solidFill>
            </a:endParaRP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test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timely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trace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ubiquitous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understand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upgrad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r>
              <a:rPr lang="en-US" sz="2400" dirty="0" smtClean="0">
                <a:solidFill>
                  <a:srgbClr val="3333FF"/>
                </a:solidFill>
              </a:rPr>
              <a:t>usable</a:t>
            </a:r>
          </a:p>
          <a:p>
            <a:pPr marL="274320" indent="-274320">
              <a:lnSpc>
                <a:spcPts val="2000"/>
              </a:lnSpc>
              <a:buFont typeface="Arial" pitchFamily="34" charset="0"/>
              <a:buNone/>
              <a:defRPr/>
            </a:pP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514600" y="2478975"/>
            <a:ext cx="2209800" cy="392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lnSpc>
                <a:spcPts val="2000"/>
              </a:lnSpc>
              <a:defRPr/>
            </a:pPr>
            <a:r>
              <a:rPr lang="en-US" sz="3200" b="1" dirty="0" smtClean="0">
                <a:solidFill>
                  <a:srgbClr val="3366FF"/>
                </a:solidFill>
                <a:latin typeface="Arial Black" pitchFamily="34" charset="0"/>
              </a:rPr>
              <a:t>efficient</a:t>
            </a:r>
            <a:endParaRPr lang="en-US" sz="2400" b="1" dirty="0" smtClean="0">
              <a:solidFill>
                <a:srgbClr val="3366FF"/>
              </a:solidFill>
              <a:latin typeface="Arial Black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847836" y="6084200"/>
            <a:ext cx="1629164" cy="3928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74320" indent="-274320">
              <a:lnSpc>
                <a:spcPts val="2000"/>
              </a:lnSpc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Arial Black" pitchFamily="34" charset="0"/>
              </a:rPr>
              <a:t>robust</a:t>
            </a:r>
            <a:endParaRPr lang="en-US" sz="2400" b="1" dirty="0" smtClean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490648" y="3530025"/>
            <a:ext cx="27887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prstClr val="black"/>
                </a:solidFill>
                <a:latin typeface="Arial Black" pitchFamily="34" charset="0"/>
              </a:rPr>
              <a:t>sustainable</a:t>
            </a:r>
            <a:endParaRPr lang="en-US" sz="2800" b="1" dirty="0" smtClean="0">
              <a:solidFill>
                <a:prstClr val="black"/>
              </a:solidFill>
              <a:latin typeface="Arial Black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066800" y="152400"/>
            <a:ext cx="72042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prstClr val="black"/>
                </a:solidFill>
                <a:latin typeface="Arial Black" pitchFamily="34" charset="0"/>
                <a:cs typeface="Arial" pitchFamily="34" charset="0"/>
              </a:rPr>
              <a:t>Sustainable </a:t>
            </a:r>
            <a:r>
              <a:rPr lang="en-US" sz="3200" b="1" dirty="0" smtClean="0">
                <a:solidFill>
                  <a:prstClr val="black"/>
                </a:solidFill>
                <a:latin typeface="Arial Black" pitchFamily="34" charset="0"/>
                <a:cs typeface="Arial" pitchFamily="34" charset="0"/>
                <a:sym typeface="Symbol"/>
              </a:rPr>
              <a:t> </a:t>
            </a:r>
            <a:r>
              <a:rPr lang="en-US" sz="3200" b="1" dirty="0" smtClean="0">
                <a:solidFill>
                  <a:srgbClr val="FF0000"/>
                </a:solidFill>
                <a:latin typeface="Arial Black" pitchFamily="34" charset="0"/>
                <a:cs typeface="Arial" pitchFamily="34" charset="0"/>
                <a:sym typeface="Symbol"/>
              </a:rPr>
              <a:t>robust</a:t>
            </a:r>
            <a:r>
              <a:rPr lang="en-US" sz="3200" b="1" dirty="0" smtClean="0">
                <a:solidFill>
                  <a:prstClr val="black"/>
                </a:solidFill>
                <a:latin typeface="Arial Black" pitchFamily="34" charset="0"/>
                <a:cs typeface="Arial" pitchFamily="34" charset="0"/>
                <a:sym typeface="Symbol"/>
              </a:rPr>
              <a:t> + </a:t>
            </a:r>
            <a:r>
              <a:rPr lang="en-US" sz="3200" b="1" dirty="0" smtClean="0">
                <a:solidFill>
                  <a:srgbClr val="0070C0"/>
                </a:solidFill>
                <a:latin typeface="Arial Black" pitchFamily="34" charset="0"/>
                <a:cs typeface="Arial" pitchFamily="34" charset="0"/>
                <a:sym typeface="Symbol"/>
              </a:rPr>
              <a:t>efficient</a:t>
            </a:r>
            <a:endParaRPr lang="en-US" sz="3200" b="1" dirty="0" smtClean="0">
              <a:solidFill>
                <a:srgbClr val="0070C0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43201" y="1295400"/>
            <a:ext cx="2461764" cy="3170099"/>
          </a:xfrm>
          <a:prstGeom prst="rect">
            <a:avLst/>
          </a:prstGeom>
          <a:solidFill>
            <a:schemeClr val="bg1"/>
          </a:solidFill>
          <a:ln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2800" b="1" kern="0">
                <a:solidFill>
                  <a:sysClr val="windowText" lastClr="000000"/>
                </a:solidFill>
              </a:defRPr>
            </a:lvl1pPr>
          </a:lstStyle>
          <a:p>
            <a:r>
              <a:rPr lang="en-US" sz="3200" dirty="0">
                <a:latin typeface="Arial" pitchFamily="34" charset="0"/>
                <a:cs typeface="Arial" pitchFamily="34" charset="0"/>
              </a:rPr>
              <a:t>Issues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Fast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Robust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Flexible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Efficient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Stochastics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Memory</a:t>
            </a:r>
          </a:p>
        </p:txBody>
      </p:sp>
    </p:spTree>
    <p:extLst>
      <p:ext uri="{BB962C8B-B14F-4D97-AF65-F5344CB8AC3E}">
        <p14:creationId xmlns:p14="http://schemas.microsoft.com/office/powerpoint/2010/main" val="369251359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aknesses so fa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me flaws as presented </a:t>
            </a:r>
          </a:p>
          <a:p>
            <a:r>
              <a:rPr lang="en-US" dirty="0" smtClean="0"/>
              <a:t>See if we can find the flaws and fix them</a:t>
            </a:r>
          </a:p>
          <a:p>
            <a:r>
              <a:rPr lang="en-US" dirty="0" smtClean="0"/>
              <a:t>What could be improved?</a:t>
            </a:r>
            <a:endParaRPr lang="en-US" dirty="0"/>
          </a:p>
          <a:p>
            <a:pPr lvl="1"/>
            <a:r>
              <a:rPr lang="en-US" dirty="0" smtClean="0"/>
              <a:t>Model</a:t>
            </a:r>
          </a:p>
          <a:p>
            <a:pPr lvl="1"/>
            <a:r>
              <a:rPr lang="en-US" dirty="0" smtClean="0"/>
              <a:t>Theory</a:t>
            </a:r>
          </a:p>
          <a:p>
            <a:pPr lvl="1"/>
            <a:r>
              <a:rPr lang="en-US" dirty="0" smtClean="0"/>
              <a:t>Experiment</a:t>
            </a:r>
          </a:p>
          <a:p>
            <a:pPr marL="514350" indent="-457200"/>
            <a:r>
              <a:rPr lang="en-US" dirty="0" smtClean="0"/>
              <a:t>Suggestions?</a:t>
            </a:r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771239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 dimension with 4 states?</a:t>
            </a:r>
          </a:p>
          <a:p>
            <a:r>
              <a:rPr lang="en-US" dirty="0" smtClean="0"/>
              <a:t>What about the other 2 dimensions?</a:t>
            </a:r>
          </a:p>
          <a:p>
            <a:r>
              <a:rPr lang="en-US" dirty="0" smtClean="0"/>
              <a:t>Let’s imagine (but not derive) a 10 state model and see what would happen</a:t>
            </a:r>
          </a:p>
          <a:p>
            <a:r>
              <a:rPr lang="en-US" dirty="0" smtClean="0"/>
              <a:t>New issues arise</a:t>
            </a:r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036290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/>
          <p:nvPr/>
        </p:nvGrpSpPr>
        <p:grpSpPr>
          <a:xfrm flipH="1">
            <a:off x="5490135" y="1066800"/>
            <a:ext cx="1291665" cy="990600"/>
            <a:chOff x="6341782" y="2133600"/>
            <a:chExt cx="1887818" cy="1447800"/>
          </a:xfrm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3200" b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eye</a:t>
              </a:r>
              <a:endPara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48" name="AutoShape 8"/>
          <p:cNvCxnSpPr>
            <a:cxnSpLocks noChangeShapeType="1"/>
            <a:stCxn id="41" idx="2"/>
            <a:endCxn id="49" idx="1"/>
          </p:cNvCxnSpPr>
          <p:nvPr/>
        </p:nvCxnSpPr>
        <p:spPr bwMode="auto">
          <a:xfrm>
            <a:off x="6532872" y="1562100"/>
            <a:ext cx="1358633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7891505" y="1234966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32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56" name="AutoShape 8"/>
          <p:cNvCxnSpPr>
            <a:cxnSpLocks noChangeShapeType="1"/>
            <a:stCxn id="49" idx="2"/>
            <a:endCxn id="38" idx="0"/>
          </p:cNvCxnSpPr>
          <p:nvPr/>
        </p:nvCxnSpPr>
        <p:spPr bwMode="auto">
          <a:xfrm rot="5400000">
            <a:off x="8225861" y="2086956"/>
            <a:ext cx="393808" cy="4281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5456238" y="4724400"/>
            <a:ext cx="1173162" cy="434975"/>
          </a:xfrm>
          <a:prstGeom prst="rect">
            <a:avLst/>
          </a:prstGeom>
          <a:noFill/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37" name="AutoShape 11"/>
          <p:cNvCxnSpPr>
            <a:cxnSpLocks noChangeShapeType="1"/>
            <a:stCxn id="36" idx="1"/>
          </p:cNvCxnSpPr>
          <p:nvPr/>
        </p:nvCxnSpPr>
        <p:spPr bwMode="auto">
          <a:xfrm rot="10800000">
            <a:off x="4657768" y="4941888"/>
            <a:ext cx="798471" cy="12700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7829550" y="2286000"/>
            <a:ext cx="1182148" cy="77776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0" dirty="0" smtClean="0">
                <a:solidFill>
                  <a:srgbClr val="FF0000"/>
                </a:solidFill>
                <a:latin typeface="Times New Roman" pitchFamily="18" charset="0"/>
              </a:rPr>
              <a:t>delay</a:t>
            </a:r>
            <a:endParaRPr lang="en-US" sz="3600" b="1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39" name="AutoShape 8"/>
          <p:cNvCxnSpPr>
            <a:cxnSpLocks noChangeShapeType="1"/>
            <a:stCxn id="38" idx="2"/>
            <a:endCxn id="36" idx="3"/>
          </p:cNvCxnSpPr>
          <p:nvPr/>
        </p:nvCxnSpPr>
        <p:spPr bwMode="auto">
          <a:xfrm rot="5400000">
            <a:off x="6585952" y="3107215"/>
            <a:ext cx="1878121" cy="1791224"/>
          </a:xfrm>
          <a:prstGeom prst="bentConnector2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grpSp>
        <p:nvGrpSpPr>
          <p:cNvPr id="43" name="Group 72"/>
          <p:cNvGrpSpPr/>
          <p:nvPr/>
        </p:nvGrpSpPr>
        <p:grpSpPr>
          <a:xfrm>
            <a:off x="3322638" y="1533446"/>
            <a:ext cx="1321053" cy="3943510"/>
            <a:chOff x="7086600" y="89533"/>
            <a:chExt cx="1321053" cy="3943510"/>
          </a:xfrm>
        </p:grpSpPr>
        <p:grpSp>
          <p:nvGrpSpPr>
            <p:cNvPr id="44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50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2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0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1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3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4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 flipV="1">
              <a:off x="7329487" y="89533"/>
              <a:ext cx="1" cy="3075941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cxnSp>
        <p:nvCxnSpPr>
          <p:cNvPr id="66" name="Straight Arrow Connector 65"/>
          <p:cNvCxnSpPr>
            <a:stCxn id="47" idx="1"/>
            <a:endCxn id="45" idx="2"/>
          </p:cNvCxnSpPr>
          <p:nvPr/>
        </p:nvCxnSpPr>
        <p:spPr bwMode="auto">
          <a:xfrm>
            <a:off x="3565526" y="1533446"/>
            <a:ext cx="2078779" cy="2638"/>
          </a:xfrm>
          <a:prstGeom prst="straightConnector1">
            <a:avLst/>
          </a:prstGeom>
          <a:noFill/>
          <a:ln w="57150">
            <a:solidFill>
              <a:srgbClr val="FF0000"/>
            </a:solidFill>
            <a:prstDash val="dash"/>
            <a:miter lim="800000"/>
            <a:headEnd/>
            <a:tailEnd type="triangle" w="med" len="med"/>
          </a:ln>
          <a:effectLst/>
        </p:spPr>
      </p:cxnSp>
      <p:sp>
        <p:nvSpPr>
          <p:cNvPr id="67" name="Cloud 66"/>
          <p:cNvSpPr/>
          <p:nvPr/>
        </p:nvSpPr>
        <p:spPr bwMode="auto">
          <a:xfrm>
            <a:off x="7264365" y="3276600"/>
            <a:ext cx="1693940" cy="1088302"/>
          </a:xfrm>
          <a:prstGeom prst="cloud">
            <a:avLst/>
          </a:prstGeom>
          <a:solidFill>
            <a:srgbClr val="DDDDD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00"/>
                </a:solidFill>
              </a:rPr>
              <a:t>Control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038600" y="216187"/>
            <a:ext cx="10743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oise</a:t>
            </a:r>
            <a:endParaRPr lang="en-US" sz="32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8" name="Elbow Connector 67"/>
          <p:cNvCxnSpPr>
            <a:stCxn id="62" idx="3"/>
            <a:endCxn id="41" idx="7"/>
          </p:cNvCxnSpPr>
          <p:nvPr/>
        </p:nvCxnSpPr>
        <p:spPr>
          <a:xfrm>
            <a:off x="5112933" y="508575"/>
            <a:ext cx="574409" cy="703295"/>
          </a:xfrm>
          <a:prstGeom prst="bentConnector2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1878619" y="584775"/>
            <a:ext cx="10534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rror</a:t>
            </a:r>
            <a:endParaRPr lang="en-US" sz="32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0" name="Elbow Connector 69"/>
          <p:cNvCxnSpPr/>
          <p:nvPr/>
        </p:nvCxnSpPr>
        <p:spPr>
          <a:xfrm rot="10800000">
            <a:off x="2888980" y="860222"/>
            <a:ext cx="755382" cy="673224"/>
          </a:xfrm>
          <a:prstGeom prst="bentConnector3">
            <a:avLst>
              <a:gd name="adj1" fmla="val 50000"/>
            </a:avLst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014207"/>
              </p:ext>
            </p:extLst>
          </p:nvPr>
        </p:nvGraphicFramePr>
        <p:xfrm>
          <a:off x="4038600" y="2673350"/>
          <a:ext cx="23685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5361" name="Equation" r:id="rId4" imgW="723586" imgH="368140" progId="Equation.DSMT4">
                  <p:embed/>
                </p:oleObj>
              </mc:Choice>
              <mc:Fallback>
                <p:oleObj name="Equation" r:id="rId4" imgW="723586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73350"/>
                        <a:ext cx="236855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 bwMode="auto">
          <a:xfrm flipV="1">
            <a:off x="2819400" y="2667000"/>
            <a:ext cx="0" cy="220980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flipH="1">
            <a:off x="642634" y="4876800"/>
            <a:ext cx="2176766" cy="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flipH="1">
            <a:off x="1328434" y="4876800"/>
            <a:ext cx="1490966" cy="1393825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402436"/>
              </p:ext>
            </p:extLst>
          </p:nvPr>
        </p:nvGraphicFramePr>
        <p:xfrm>
          <a:off x="152400" y="3959042"/>
          <a:ext cx="63197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5362"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959042"/>
                        <a:ext cx="63197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322669"/>
              </p:ext>
            </p:extLst>
          </p:nvPr>
        </p:nvGraphicFramePr>
        <p:xfrm>
          <a:off x="1701800" y="5732463"/>
          <a:ext cx="6889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5363" name="Equation" r:id="rId8" imgW="152280" imgH="190440" progId="Equation.DSMT4">
                  <p:embed/>
                </p:oleObj>
              </mc:Choice>
              <mc:Fallback>
                <p:oleObj name="Equation" r:id="rId8" imgW="15228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732463"/>
                        <a:ext cx="6889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932074"/>
              </p:ext>
            </p:extLst>
          </p:nvPr>
        </p:nvGraphicFramePr>
        <p:xfrm>
          <a:off x="1906588" y="2178050"/>
          <a:ext cx="6318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5364"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178050"/>
                        <a:ext cx="6318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523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/>
          <p:nvPr/>
        </p:nvGrpSpPr>
        <p:grpSpPr>
          <a:xfrm flipH="1">
            <a:off x="5490135" y="1066800"/>
            <a:ext cx="1291665" cy="990600"/>
            <a:chOff x="6341782" y="2133600"/>
            <a:chExt cx="1887818" cy="1447800"/>
          </a:xfrm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3200" b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eye</a:t>
              </a:r>
              <a:endPara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48" name="AutoShape 8"/>
          <p:cNvCxnSpPr>
            <a:cxnSpLocks noChangeShapeType="1"/>
            <a:stCxn id="41" idx="2"/>
            <a:endCxn id="49" idx="1"/>
          </p:cNvCxnSpPr>
          <p:nvPr/>
        </p:nvCxnSpPr>
        <p:spPr bwMode="auto">
          <a:xfrm>
            <a:off x="6532872" y="1562100"/>
            <a:ext cx="1358633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7891505" y="1234966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32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56" name="AutoShape 8"/>
          <p:cNvCxnSpPr>
            <a:cxnSpLocks noChangeShapeType="1"/>
            <a:stCxn id="49" idx="2"/>
            <a:endCxn id="38" idx="0"/>
          </p:cNvCxnSpPr>
          <p:nvPr/>
        </p:nvCxnSpPr>
        <p:spPr bwMode="auto">
          <a:xfrm rot="5400000">
            <a:off x="8225861" y="2086956"/>
            <a:ext cx="393808" cy="4281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5456238" y="4724400"/>
            <a:ext cx="1173162" cy="434975"/>
          </a:xfrm>
          <a:prstGeom prst="rect">
            <a:avLst/>
          </a:prstGeom>
          <a:noFill/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37" name="AutoShape 11"/>
          <p:cNvCxnSpPr>
            <a:cxnSpLocks noChangeShapeType="1"/>
            <a:stCxn id="36" idx="1"/>
          </p:cNvCxnSpPr>
          <p:nvPr/>
        </p:nvCxnSpPr>
        <p:spPr bwMode="auto">
          <a:xfrm rot="10800000">
            <a:off x="4657768" y="4941888"/>
            <a:ext cx="798471" cy="12700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7829550" y="2286000"/>
            <a:ext cx="1182148" cy="77776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0" dirty="0" smtClean="0">
                <a:solidFill>
                  <a:srgbClr val="FF0000"/>
                </a:solidFill>
                <a:latin typeface="Times New Roman" pitchFamily="18" charset="0"/>
              </a:rPr>
              <a:t>delay</a:t>
            </a:r>
            <a:endParaRPr lang="en-US" sz="3600" b="1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39" name="AutoShape 8"/>
          <p:cNvCxnSpPr>
            <a:cxnSpLocks noChangeShapeType="1"/>
            <a:stCxn id="38" idx="2"/>
            <a:endCxn id="36" idx="3"/>
          </p:cNvCxnSpPr>
          <p:nvPr/>
        </p:nvCxnSpPr>
        <p:spPr bwMode="auto">
          <a:xfrm rot="5400000">
            <a:off x="6585952" y="3107215"/>
            <a:ext cx="1878121" cy="1791224"/>
          </a:xfrm>
          <a:prstGeom prst="bentConnector2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grpSp>
        <p:nvGrpSpPr>
          <p:cNvPr id="43" name="Group 72"/>
          <p:cNvGrpSpPr/>
          <p:nvPr/>
        </p:nvGrpSpPr>
        <p:grpSpPr>
          <a:xfrm>
            <a:off x="3322638" y="1533446"/>
            <a:ext cx="1321053" cy="3943510"/>
            <a:chOff x="7086600" y="89533"/>
            <a:chExt cx="1321053" cy="3943510"/>
          </a:xfrm>
        </p:grpSpPr>
        <p:grpSp>
          <p:nvGrpSpPr>
            <p:cNvPr id="44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50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2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0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1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3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4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 flipV="1">
              <a:off x="7329487" y="89533"/>
              <a:ext cx="1" cy="3075941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cxnSp>
        <p:nvCxnSpPr>
          <p:cNvPr id="66" name="Straight Arrow Connector 65"/>
          <p:cNvCxnSpPr>
            <a:stCxn id="47" idx="1"/>
            <a:endCxn id="45" idx="2"/>
          </p:cNvCxnSpPr>
          <p:nvPr/>
        </p:nvCxnSpPr>
        <p:spPr bwMode="auto">
          <a:xfrm>
            <a:off x="3565526" y="1533446"/>
            <a:ext cx="2078779" cy="2638"/>
          </a:xfrm>
          <a:prstGeom prst="straightConnector1">
            <a:avLst/>
          </a:prstGeom>
          <a:noFill/>
          <a:ln w="57150">
            <a:solidFill>
              <a:srgbClr val="FF0000"/>
            </a:solidFill>
            <a:prstDash val="dash"/>
            <a:miter lim="800000"/>
            <a:headEnd/>
            <a:tailEnd type="triangle" w="med" len="med"/>
          </a:ln>
          <a:effectLst/>
        </p:spPr>
      </p:cxnSp>
      <p:sp>
        <p:nvSpPr>
          <p:cNvPr id="67" name="Cloud 66"/>
          <p:cNvSpPr/>
          <p:nvPr/>
        </p:nvSpPr>
        <p:spPr bwMode="auto">
          <a:xfrm>
            <a:off x="7264365" y="3276600"/>
            <a:ext cx="1693940" cy="1088302"/>
          </a:xfrm>
          <a:prstGeom prst="cloud">
            <a:avLst/>
          </a:prstGeom>
          <a:solidFill>
            <a:srgbClr val="DDDDD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00"/>
                </a:solidFill>
              </a:rPr>
              <a:t>Control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038600" y="216187"/>
            <a:ext cx="10743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oise</a:t>
            </a:r>
            <a:endParaRPr lang="en-US" sz="32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8" name="Elbow Connector 67"/>
          <p:cNvCxnSpPr>
            <a:stCxn id="62" idx="3"/>
            <a:endCxn id="41" idx="7"/>
          </p:cNvCxnSpPr>
          <p:nvPr/>
        </p:nvCxnSpPr>
        <p:spPr>
          <a:xfrm>
            <a:off x="5112933" y="508575"/>
            <a:ext cx="574409" cy="703295"/>
          </a:xfrm>
          <a:prstGeom prst="bentConnector2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1878619" y="584775"/>
            <a:ext cx="10534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rror</a:t>
            </a:r>
            <a:endParaRPr lang="en-US" sz="32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0" name="Elbow Connector 69"/>
          <p:cNvCxnSpPr/>
          <p:nvPr/>
        </p:nvCxnSpPr>
        <p:spPr>
          <a:xfrm rot="10800000">
            <a:off x="2888980" y="860222"/>
            <a:ext cx="755382" cy="673224"/>
          </a:xfrm>
          <a:prstGeom prst="bentConnector3">
            <a:avLst>
              <a:gd name="adj1" fmla="val 50000"/>
            </a:avLst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323350"/>
              </p:ext>
            </p:extLst>
          </p:nvPr>
        </p:nvGraphicFramePr>
        <p:xfrm>
          <a:off x="4038600" y="2673350"/>
          <a:ext cx="23685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378" name="Equation" r:id="rId4" imgW="723586" imgH="368140" progId="Equation.DSMT4">
                  <p:embed/>
                </p:oleObj>
              </mc:Choice>
              <mc:Fallback>
                <p:oleObj name="Equation" r:id="rId4" imgW="723586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73350"/>
                        <a:ext cx="236855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 bwMode="auto">
          <a:xfrm flipV="1">
            <a:off x="2819400" y="2667000"/>
            <a:ext cx="0" cy="220980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flipH="1">
            <a:off x="642634" y="4876800"/>
            <a:ext cx="2176766" cy="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flipH="1">
            <a:off x="1328434" y="4876800"/>
            <a:ext cx="1490966" cy="1393825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898738"/>
              </p:ext>
            </p:extLst>
          </p:nvPr>
        </p:nvGraphicFramePr>
        <p:xfrm>
          <a:off x="152400" y="3959042"/>
          <a:ext cx="63197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379"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959042"/>
                        <a:ext cx="63197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67352"/>
              </p:ext>
            </p:extLst>
          </p:nvPr>
        </p:nvGraphicFramePr>
        <p:xfrm>
          <a:off x="1701800" y="5732463"/>
          <a:ext cx="6889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380" name="Equation" r:id="rId8" imgW="152280" imgH="190440" progId="Equation.DSMT4">
                  <p:embed/>
                </p:oleObj>
              </mc:Choice>
              <mc:Fallback>
                <p:oleObj name="Equation" r:id="rId8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732463"/>
                        <a:ext cx="6889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940635"/>
              </p:ext>
            </p:extLst>
          </p:nvPr>
        </p:nvGraphicFramePr>
        <p:xfrm>
          <a:off x="1906588" y="2178050"/>
          <a:ext cx="6318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381"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178050"/>
                        <a:ext cx="6318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42629" y="2819400"/>
            <a:ext cx="10502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easy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265150" y="5522943"/>
            <a:ext cx="10502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easy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851783" y="4094555"/>
            <a:ext cx="10038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hard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5013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/>
          <p:nvPr/>
        </p:nvGrpSpPr>
        <p:grpSpPr>
          <a:xfrm flipH="1">
            <a:off x="5490135" y="1066800"/>
            <a:ext cx="1291665" cy="990600"/>
            <a:chOff x="6341782" y="2133600"/>
            <a:chExt cx="1887818" cy="1447800"/>
          </a:xfrm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3200" b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eye</a:t>
              </a:r>
              <a:endPara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48" name="AutoShape 8"/>
          <p:cNvCxnSpPr>
            <a:cxnSpLocks noChangeShapeType="1"/>
            <a:stCxn id="41" idx="2"/>
            <a:endCxn id="49" idx="1"/>
          </p:cNvCxnSpPr>
          <p:nvPr/>
        </p:nvCxnSpPr>
        <p:spPr bwMode="auto">
          <a:xfrm>
            <a:off x="6532872" y="1562100"/>
            <a:ext cx="1358633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7891505" y="1234966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0" dirty="0" smtClean="0">
                <a:solidFill>
                  <a:srgbClr val="FF0000"/>
                </a:solidFill>
                <a:latin typeface="Times New Roman" pitchFamily="18" charset="0"/>
              </a:rPr>
              <a:t>vision</a:t>
            </a:r>
            <a:endParaRPr lang="en-US" sz="3200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56" name="AutoShape 8"/>
          <p:cNvCxnSpPr>
            <a:cxnSpLocks noChangeShapeType="1"/>
            <a:stCxn id="49" idx="2"/>
            <a:endCxn id="38" idx="0"/>
          </p:cNvCxnSpPr>
          <p:nvPr/>
        </p:nvCxnSpPr>
        <p:spPr bwMode="auto">
          <a:xfrm rot="5400000">
            <a:off x="8225861" y="2086956"/>
            <a:ext cx="393808" cy="4281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5456238" y="4724400"/>
            <a:ext cx="1173162" cy="434975"/>
          </a:xfrm>
          <a:prstGeom prst="rect">
            <a:avLst/>
          </a:prstGeom>
          <a:noFill/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Ac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37" name="AutoShape 11"/>
          <p:cNvCxnSpPr>
            <a:cxnSpLocks noChangeShapeType="1"/>
            <a:stCxn id="36" idx="1"/>
          </p:cNvCxnSpPr>
          <p:nvPr/>
        </p:nvCxnSpPr>
        <p:spPr bwMode="auto">
          <a:xfrm rot="10800000">
            <a:off x="4657768" y="4941888"/>
            <a:ext cx="798471" cy="12700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7829550" y="2286000"/>
            <a:ext cx="1182148" cy="77776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0" dirty="0" smtClean="0">
                <a:solidFill>
                  <a:srgbClr val="FF0000"/>
                </a:solidFill>
                <a:latin typeface="Times New Roman" pitchFamily="18" charset="0"/>
              </a:rPr>
              <a:t>delay</a:t>
            </a:r>
            <a:endParaRPr lang="en-US" sz="3600" b="1" kern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39" name="AutoShape 8"/>
          <p:cNvCxnSpPr>
            <a:cxnSpLocks noChangeShapeType="1"/>
            <a:stCxn id="38" idx="2"/>
            <a:endCxn id="36" idx="3"/>
          </p:cNvCxnSpPr>
          <p:nvPr/>
        </p:nvCxnSpPr>
        <p:spPr bwMode="auto">
          <a:xfrm rot="5400000">
            <a:off x="6585952" y="3107215"/>
            <a:ext cx="1878121" cy="1791224"/>
          </a:xfrm>
          <a:prstGeom prst="bentConnector2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grpSp>
        <p:nvGrpSpPr>
          <p:cNvPr id="43" name="Group 72"/>
          <p:cNvGrpSpPr/>
          <p:nvPr/>
        </p:nvGrpSpPr>
        <p:grpSpPr>
          <a:xfrm>
            <a:off x="3322638" y="1533446"/>
            <a:ext cx="1321053" cy="3943510"/>
            <a:chOff x="7086600" y="89533"/>
            <a:chExt cx="1321053" cy="3943510"/>
          </a:xfrm>
        </p:grpSpPr>
        <p:grpSp>
          <p:nvGrpSpPr>
            <p:cNvPr id="44" name="Group 71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50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2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0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1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3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4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 flipV="1">
              <a:off x="7329487" y="89533"/>
              <a:ext cx="1" cy="3075941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cxnSp>
        <p:nvCxnSpPr>
          <p:cNvPr id="66" name="Straight Arrow Connector 65"/>
          <p:cNvCxnSpPr>
            <a:stCxn id="47" idx="1"/>
            <a:endCxn id="45" idx="2"/>
          </p:cNvCxnSpPr>
          <p:nvPr/>
        </p:nvCxnSpPr>
        <p:spPr bwMode="auto">
          <a:xfrm>
            <a:off x="3565526" y="1533446"/>
            <a:ext cx="2078779" cy="2638"/>
          </a:xfrm>
          <a:prstGeom prst="straightConnector1">
            <a:avLst/>
          </a:prstGeom>
          <a:noFill/>
          <a:ln w="57150">
            <a:solidFill>
              <a:srgbClr val="FF0000"/>
            </a:solidFill>
            <a:prstDash val="dash"/>
            <a:miter lim="800000"/>
            <a:headEnd/>
            <a:tailEnd type="triangle" w="med" len="med"/>
          </a:ln>
          <a:effectLst/>
        </p:spPr>
      </p:cxnSp>
      <p:sp>
        <p:nvSpPr>
          <p:cNvPr id="67" name="Cloud 66"/>
          <p:cNvSpPr/>
          <p:nvPr/>
        </p:nvSpPr>
        <p:spPr bwMode="auto">
          <a:xfrm>
            <a:off x="7264365" y="3276600"/>
            <a:ext cx="1693940" cy="1088302"/>
          </a:xfrm>
          <a:prstGeom prst="cloud">
            <a:avLst/>
          </a:prstGeom>
          <a:solidFill>
            <a:srgbClr val="DDDDD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00"/>
                </a:solidFill>
              </a:rPr>
              <a:t>Control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038600" y="216187"/>
            <a:ext cx="10743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oise</a:t>
            </a:r>
            <a:endParaRPr lang="en-US" sz="32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8" name="Elbow Connector 67"/>
          <p:cNvCxnSpPr>
            <a:stCxn id="62" idx="3"/>
            <a:endCxn id="41" idx="7"/>
          </p:cNvCxnSpPr>
          <p:nvPr/>
        </p:nvCxnSpPr>
        <p:spPr>
          <a:xfrm>
            <a:off x="5112933" y="508575"/>
            <a:ext cx="574409" cy="703295"/>
          </a:xfrm>
          <a:prstGeom prst="bentConnector2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1878619" y="584775"/>
            <a:ext cx="10534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rror</a:t>
            </a:r>
            <a:endParaRPr lang="en-US" sz="32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0" name="Elbow Connector 69"/>
          <p:cNvCxnSpPr/>
          <p:nvPr/>
        </p:nvCxnSpPr>
        <p:spPr>
          <a:xfrm rot="10800000">
            <a:off x="2888980" y="860222"/>
            <a:ext cx="755382" cy="673224"/>
          </a:xfrm>
          <a:prstGeom prst="bentConnector3">
            <a:avLst>
              <a:gd name="adj1" fmla="val 50000"/>
            </a:avLst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86146"/>
              </p:ext>
            </p:extLst>
          </p:nvPr>
        </p:nvGraphicFramePr>
        <p:xfrm>
          <a:off x="4038600" y="2673350"/>
          <a:ext cx="23685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402" name="Equation" r:id="rId4" imgW="723586" imgH="368140" progId="Equation.DSMT4">
                  <p:embed/>
                </p:oleObj>
              </mc:Choice>
              <mc:Fallback>
                <p:oleObj name="Equation" r:id="rId4" imgW="723586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73350"/>
                        <a:ext cx="236855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 bwMode="auto">
          <a:xfrm flipV="1">
            <a:off x="2819400" y="2667000"/>
            <a:ext cx="0" cy="2209800"/>
          </a:xfrm>
          <a:prstGeom prst="straightConnector1">
            <a:avLst/>
          </a:prstGeom>
          <a:noFill/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flipH="1">
            <a:off x="642634" y="4876800"/>
            <a:ext cx="2176766" cy="0"/>
          </a:xfrm>
          <a:prstGeom prst="straightConnector1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flipH="1">
            <a:off x="1328434" y="4876800"/>
            <a:ext cx="1490966" cy="1393825"/>
          </a:xfrm>
          <a:prstGeom prst="straightConnector1">
            <a:avLst/>
          </a:prstGeom>
          <a:noFill/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375954"/>
              </p:ext>
            </p:extLst>
          </p:nvPr>
        </p:nvGraphicFramePr>
        <p:xfrm>
          <a:off x="152400" y="3959042"/>
          <a:ext cx="63197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403"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959042"/>
                        <a:ext cx="63197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976735"/>
              </p:ext>
            </p:extLst>
          </p:nvPr>
        </p:nvGraphicFramePr>
        <p:xfrm>
          <a:off x="1701800" y="5732463"/>
          <a:ext cx="6889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404" name="Equation" r:id="rId8" imgW="152280" imgH="190440" progId="Equation.DSMT4">
                  <p:embed/>
                </p:oleObj>
              </mc:Choice>
              <mc:Fallback>
                <p:oleObj name="Equation" r:id="rId8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732463"/>
                        <a:ext cx="6889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827548"/>
              </p:ext>
            </p:extLst>
          </p:nvPr>
        </p:nvGraphicFramePr>
        <p:xfrm>
          <a:off x="1906588" y="2178050"/>
          <a:ext cx="6318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405"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178050"/>
                        <a:ext cx="6318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42629" y="2819400"/>
            <a:ext cx="10502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66CCFF"/>
                </a:solidFill>
              </a:rPr>
              <a:t>easy</a:t>
            </a:r>
            <a:endParaRPr lang="en-US" sz="3200" dirty="0">
              <a:solidFill>
                <a:srgbClr val="66CCF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265150" y="5522943"/>
            <a:ext cx="10502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66CCFF"/>
                </a:solidFill>
              </a:rPr>
              <a:t>easy</a:t>
            </a:r>
            <a:endParaRPr lang="en-US" sz="3200" dirty="0">
              <a:solidFill>
                <a:srgbClr val="66CCFF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851783" y="4094555"/>
            <a:ext cx="11999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hard</a:t>
            </a:r>
            <a:endParaRPr lang="en-US" sz="3200" b="1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19517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to Theory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Linearization?  Mostly ok.</a:t>
            </a:r>
          </a:p>
          <a:p>
            <a:r>
              <a:rPr lang="en-US" sz="2800" dirty="0" smtClean="0"/>
              <a:t>Actuation and sensing, mostly ok.</a:t>
            </a:r>
          </a:p>
          <a:p>
            <a:r>
              <a:rPr lang="en-US" sz="2800" dirty="0" smtClean="0"/>
              <a:t>Noise model? Needs work. Why? </a:t>
            </a:r>
            <a:endParaRPr lang="en-US" sz="2800" dirty="0"/>
          </a:p>
          <a:p>
            <a:r>
              <a:rPr lang="en-US" sz="2800" dirty="0" smtClean="0"/>
              <a:t>Noise and delay is from measuring distance using stereopsis .  How to model this?</a:t>
            </a:r>
          </a:p>
          <a:p>
            <a:endParaRPr lang="en-US" sz="2800" dirty="0"/>
          </a:p>
          <a:p>
            <a:r>
              <a:rPr lang="en-US" sz="2800" dirty="0" smtClean="0"/>
              <a:t>What about all the detailed physiology of muscle, joints, bone, nerves, </a:t>
            </a:r>
            <a:r>
              <a:rPr lang="en-US" sz="2800" dirty="0" err="1" smtClean="0"/>
              <a:t>etc</a:t>
            </a:r>
            <a:r>
              <a:rPr lang="en-US" sz="2800" dirty="0" smtClean="0"/>
              <a:t>?</a:t>
            </a:r>
          </a:p>
          <a:p>
            <a:r>
              <a:rPr lang="en-US" sz="2800" dirty="0" smtClean="0"/>
              <a:t>Need layered control architectures.</a:t>
            </a:r>
            <a:endParaRPr lang="en-US" sz="2800" dirty="0"/>
          </a:p>
          <a:p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0453698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Analytic results are not scalable</a:t>
            </a:r>
          </a:p>
          <a:p>
            <a:r>
              <a:rPr lang="en-US" sz="2800" dirty="0" smtClean="0"/>
              <a:t>Aim not analytic formulas but tractable </a:t>
            </a:r>
            <a:r>
              <a:rPr lang="en-US" sz="2800" dirty="0" err="1" smtClean="0"/>
              <a:t>algos</a:t>
            </a:r>
            <a:endParaRPr lang="en-US" sz="2800" dirty="0"/>
          </a:p>
          <a:p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622737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lesson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ory: hard limits on closed loop performance, aggravated by</a:t>
            </a:r>
          </a:p>
          <a:p>
            <a:pPr lvl="1"/>
            <a:r>
              <a:rPr lang="en-US" dirty="0" smtClean="0"/>
              <a:t>Instability (unstable poles)</a:t>
            </a:r>
          </a:p>
          <a:p>
            <a:pPr lvl="1"/>
            <a:r>
              <a:rPr lang="en-US" dirty="0" smtClean="0"/>
              <a:t>Delay</a:t>
            </a:r>
          </a:p>
          <a:p>
            <a:pPr lvl="1"/>
            <a:r>
              <a:rPr lang="en-US" dirty="0" smtClean="0"/>
              <a:t>Unstable </a:t>
            </a:r>
            <a:r>
              <a:rPr lang="en-US" dirty="0" err="1" smtClean="0"/>
              <a:t>zeros</a:t>
            </a:r>
            <a:endParaRPr lang="en-US" dirty="0" smtClean="0"/>
          </a:p>
          <a:p>
            <a:r>
              <a:rPr lang="en-US" dirty="0" smtClean="0"/>
              <a:t>Neuroscience specific</a:t>
            </a:r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269009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abilities in technolog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fficiency</a:t>
            </a:r>
          </a:p>
          <a:p>
            <a:r>
              <a:rPr lang="en-US" dirty="0" smtClean="0"/>
              <a:t>Autocatalysis</a:t>
            </a:r>
          </a:p>
          <a:p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42090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823397" y="1698625"/>
            <a:ext cx="5743575" cy="3676650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2823397" y="1698625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2823397" y="5375275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 flipV="1">
            <a:off x="8566972" y="1698625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V="1">
            <a:off x="2823397" y="1698625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2823397" y="5375275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flipV="1">
            <a:off x="2823397" y="1698625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V="1">
            <a:off x="4156897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4156897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flipV="1">
            <a:off x="395687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395687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V="1">
            <a:off x="372827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372827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 flipV="1">
            <a:off x="3471097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auto">
          <a:xfrm>
            <a:off x="3471097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 flipV="1">
            <a:off x="317582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Line 23"/>
          <p:cNvSpPr>
            <a:spLocks noChangeShapeType="1"/>
          </p:cNvSpPr>
          <p:nvPr/>
        </p:nvSpPr>
        <p:spPr bwMode="auto">
          <a:xfrm>
            <a:off x="317582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" name="Line 25"/>
          <p:cNvSpPr>
            <a:spLocks noChangeShapeType="1"/>
          </p:cNvSpPr>
          <p:nvPr/>
        </p:nvSpPr>
        <p:spPr bwMode="auto">
          <a:xfrm>
            <a:off x="283292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 flipV="1">
            <a:off x="4156897" y="5308600"/>
            <a:ext cx="0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5" name="Line 27"/>
          <p:cNvSpPr>
            <a:spLocks noChangeShapeType="1"/>
          </p:cNvSpPr>
          <p:nvPr/>
        </p:nvSpPr>
        <p:spPr bwMode="auto">
          <a:xfrm>
            <a:off x="4156897" y="1698625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8" name="Line 30"/>
          <p:cNvSpPr>
            <a:spLocks noChangeShapeType="1"/>
          </p:cNvSpPr>
          <p:nvPr/>
        </p:nvSpPr>
        <p:spPr bwMode="auto">
          <a:xfrm flipV="1">
            <a:off x="548087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9" name="Line 31"/>
          <p:cNvSpPr>
            <a:spLocks noChangeShapeType="1"/>
          </p:cNvSpPr>
          <p:nvPr/>
        </p:nvSpPr>
        <p:spPr bwMode="auto">
          <a:xfrm>
            <a:off x="548087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0" name="Line 32"/>
          <p:cNvSpPr>
            <a:spLocks noChangeShapeType="1"/>
          </p:cNvSpPr>
          <p:nvPr/>
        </p:nvSpPr>
        <p:spPr bwMode="auto">
          <a:xfrm flipV="1">
            <a:off x="626192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>
            <a:off x="626192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496" name="Line 34"/>
          <p:cNvSpPr>
            <a:spLocks noChangeShapeType="1"/>
          </p:cNvSpPr>
          <p:nvPr/>
        </p:nvSpPr>
        <p:spPr bwMode="auto">
          <a:xfrm flipV="1">
            <a:off x="6804847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497" name="Line 35"/>
          <p:cNvSpPr>
            <a:spLocks noChangeShapeType="1"/>
          </p:cNvSpPr>
          <p:nvPr/>
        </p:nvSpPr>
        <p:spPr bwMode="auto">
          <a:xfrm>
            <a:off x="6804847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499" name="Line 36"/>
          <p:cNvSpPr>
            <a:spLocks noChangeShapeType="1"/>
          </p:cNvSpPr>
          <p:nvPr/>
        </p:nvSpPr>
        <p:spPr bwMode="auto">
          <a:xfrm flipV="1">
            <a:off x="723347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0" name="Line 37"/>
          <p:cNvSpPr>
            <a:spLocks noChangeShapeType="1"/>
          </p:cNvSpPr>
          <p:nvPr/>
        </p:nvSpPr>
        <p:spPr bwMode="auto">
          <a:xfrm>
            <a:off x="723347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1" name="Line 38"/>
          <p:cNvSpPr>
            <a:spLocks noChangeShapeType="1"/>
          </p:cNvSpPr>
          <p:nvPr/>
        </p:nvSpPr>
        <p:spPr bwMode="auto">
          <a:xfrm flipV="1">
            <a:off x="7585897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2" name="Line 39"/>
          <p:cNvSpPr>
            <a:spLocks noChangeShapeType="1"/>
          </p:cNvSpPr>
          <p:nvPr/>
        </p:nvSpPr>
        <p:spPr bwMode="auto">
          <a:xfrm>
            <a:off x="7585897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3" name="Line 40"/>
          <p:cNvSpPr>
            <a:spLocks noChangeShapeType="1"/>
          </p:cNvSpPr>
          <p:nvPr/>
        </p:nvSpPr>
        <p:spPr bwMode="auto">
          <a:xfrm flipV="1">
            <a:off x="788117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4" name="Line 41"/>
          <p:cNvSpPr>
            <a:spLocks noChangeShapeType="1"/>
          </p:cNvSpPr>
          <p:nvPr/>
        </p:nvSpPr>
        <p:spPr bwMode="auto">
          <a:xfrm>
            <a:off x="788117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5" name="Line 42"/>
          <p:cNvSpPr>
            <a:spLocks noChangeShapeType="1"/>
          </p:cNvSpPr>
          <p:nvPr/>
        </p:nvSpPr>
        <p:spPr bwMode="auto">
          <a:xfrm flipV="1">
            <a:off x="8138347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6" name="Line 43"/>
          <p:cNvSpPr>
            <a:spLocks noChangeShapeType="1"/>
          </p:cNvSpPr>
          <p:nvPr/>
        </p:nvSpPr>
        <p:spPr bwMode="auto">
          <a:xfrm>
            <a:off x="8138347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7" name="Line 44"/>
          <p:cNvSpPr>
            <a:spLocks noChangeShapeType="1"/>
          </p:cNvSpPr>
          <p:nvPr/>
        </p:nvSpPr>
        <p:spPr bwMode="auto">
          <a:xfrm flipV="1">
            <a:off x="835742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8" name="Line 45"/>
          <p:cNvSpPr>
            <a:spLocks noChangeShapeType="1"/>
          </p:cNvSpPr>
          <p:nvPr/>
        </p:nvSpPr>
        <p:spPr bwMode="auto">
          <a:xfrm>
            <a:off x="835742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9" name="Line 46"/>
          <p:cNvSpPr>
            <a:spLocks noChangeShapeType="1"/>
          </p:cNvSpPr>
          <p:nvPr/>
        </p:nvSpPr>
        <p:spPr bwMode="auto">
          <a:xfrm flipV="1">
            <a:off x="856697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0" name="Line 47"/>
          <p:cNvSpPr>
            <a:spLocks noChangeShapeType="1"/>
          </p:cNvSpPr>
          <p:nvPr/>
        </p:nvSpPr>
        <p:spPr bwMode="auto">
          <a:xfrm>
            <a:off x="856697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1" name="Line 48"/>
          <p:cNvSpPr>
            <a:spLocks noChangeShapeType="1"/>
          </p:cNvSpPr>
          <p:nvPr/>
        </p:nvSpPr>
        <p:spPr bwMode="auto">
          <a:xfrm flipV="1">
            <a:off x="8566972" y="5308600"/>
            <a:ext cx="0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2" name="Line 49"/>
          <p:cNvSpPr>
            <a:spLocks noChangeShapeType="1"/>
          </p:cNvSpPr>
          <p:nvPr/>
        </p:nvSpPr>
        <p:spPr bwMode="auto">
          <a:xfrm>
            <a:off x="8566972" y="1698625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6" name="Line 53"/>
          <p:cNvSpPr>
            <a:spLocks noChangeShapeType="1"/>
          </p:cNvSpPr>
          <p:nvPr/>
        </p:nvSpPr>
        <p:spPr bwMode="auto">
          <a:xfrm flipH="1">
            <a:off x="8528872" y="53752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8" name="Line 55"/>
          <p:cNvSpPr>
            <a:spLocks noChangeShapeType="1"/>
          </p:cNvSpPr>
          <p:nvPr/>
        </p:nvSpPr>
        <p:spPr bwMode="auto">
          <a:xfrm flipH="1">
            <a:off x="8500297" y="5375275"/>
            <a:ext cx="666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1" name="Line 58"/>
          <p:cNvSpPr>
            <a:spLocks noChangeShapeType="1"/>
          </p:cNvSpPr>
          <p:nvPr/>
        </p:nvSpPr>
        <p:spPr bwMode="auto">
          <a:xfrm>
            <a:off x="2823397" y="41465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2" name="Line 59"/>
          <p:cNvSpPr>
            <a:spLocks noChangeShapeType="1"/>
          </p:cNvSpPr>
          <p:nvPr/>
        </p:nvSpPr>
        <p:spPr bwMode="auto">
          <a:xfrm flipH="1">
            <a:off x="8528872" y="41465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3" name="Line 60"/>
          <p:cNvSpPr>
            <a:spLocks noChangeShapeType="1"/>
          </p:cNvSpPr>
          <p:nvPr/>
        </p:nvSpPr>
        <p:spPr bwMode="auto">
          <a:xfrm>
            <a:off x="2823397" y="34321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4" name="Line 61"/>
          <p:cNvSpPr>
            <a:spLocks noChangeShapeType="1"/>
          </p:cNvSpPr>
          <p:nvPr/>
        </p:nvSpPr>
        <p:spPr bwMode="auto">
          <a:xfrm flipH="1">
            <a:off x="8528872" y="34321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5" name="Line 62"/>
          <p:cNvSpPr>
            <a:spLocks noChangeShapeType="1"/>
          </p:cNvSpPr>
          <p:nvPr/>
        </p:nvSpPr>
        <p:spPr bwMode="auto">
          <a:xfrm>
            <a:off x="2823397" y="29178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6" name="Line 63"/>
          <p:cNvSpPr>
            <a:spLocks noChangeShapeType="1"/>
          </p:cNvSpPr>
          <p:nvPr/>
        </p:nvSpPr>
        <p:spPr bwMode="auto">
          <a:xfrm flipH="1">
            <a:off x="8528872" y="29178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7" name="Line 64"/>
          <p:cNvSpPr>
            <a:spLocks noChangeShapeType="1"/>
          </p:cNvSpPr>
          <p:nvPr/>
        </p:nvSpPr>
        <p:spPr bwMode="auto">
          <a:xfrm>
            <a:off x="2823397" y="25273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8" name="Line 65"/>
          <p:cNvSpPr>
            <a:spLocks noChangeShapeType="1"/>
          </p:cNvSpPr>
          <p:nvPr/>
        </p:nvSpPr>
        <p:spPr bwMode="auto">
          <a:xfrm flipH="1">
            <a:off x="8528872" y="25273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9" name="Line 66"/>
          <p:cNvSpPr>
            <a:spLocks noChangeShapeType="1"/>
          </p:cNvSpPr>
          <p:nvPr/>
        </p:nvSpPr>
        <p:spPr bwMode="auto">
          <a:xfrm>
            <a:off x="2823397" y="22034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0" name="Line 67"/>
          <p:cNvSpPr>
            <a:spLocks noChangeShapeType="1"/>
          </p:cNvSpPr>
          <p:nvPr/>
        </p:nvSpPr>
        <p:spPr bwMode="auto">
          <a:xfrm flipH="1">
            <a:off x="8528872" y="22034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1" name="Line 68"/>
          <p:cNvSpPr>
            <a:spLocks noChangeShapeType="1"/>
          </p:cNvSpPr>
          <p:nvPr/>
        </p:nvSpPr>
        <p:spPr bwMode="auto">
          <a:xfrm>
            <a:off x="2823397" y="19272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2" name="Line 69"/>
          <p:cNvSpPr>
            <a:spLocks noChangeShapeType="1"/>
          </p:cNvSpPr>
          <p:nvPr/>
        </p:nvSpPr>
        <p:spPr bwMode="auto">
          <a:xfrm flipH="1">
            <a:off x="8528872" y="19272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3" name="Line 70"/>
          <p:cNvSpPr>
            <a:spLocks noChangeShapeType="1"/>
          </p:cNvSpPr>
          <p:nvPr/>
        </p:nvSpPr>
        <p:spPr bwMode="auto">
          <a:xfrm>
            <a:off x="2823397" y="16986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4" name="Line 71"/>
          <p:cNvSpPr>
            <a:spLocks noChangeShapeType="1"/>
          </p:cNvSpPr>
          <p:nvPr/>
        </p:nvSpPr>
        <p:spPr bwMode="auto">
          <a:xfrm flipH="1">
            <a:off x="8528872" y="16986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5" name="Line 72"/>
          <p:cNvSpPr>
            <a:spLocks noChangeShapeType="1"/>
          </p:cNvSpPr>
          <p:nvPr/>
        </p:nvSpPr>
        <p:spPr bwMode="auto">
          <a:xfrm>
            <a:off x="2823397" y="1698625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6" name="Line 73"/>
          <p:cNvSpPr>
            <a:spLocks noChangeShapeType="1"/>
          </p:cNvSpPr>
          <p:nvPr/>
        </p:nvSpPr>
        <p:spPr bwMode="auto">
          <a:xfrm>
            <a:off x="2823397" y="5375275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7" name="Line 74"/>
          <p:cNvSpPr>
            <a:spLocks noChangeShapeType="1"/>
          </p:cNvSpPr>
          <p:nvPr/>
        </p:nvSpPr>
        <p:spPr bwMode="auto">
          <a:xfrm flipV="1">
            <a:off x="8566972" y="1698625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8" name="Line 75"/>
          <p:cNvSpPr>
            <a:spLocks noChangeShapeType="1"/>
          </p:cNvSpPr>
          <p:nvPr/>
        </p:nvSpPr>
        <p:spPr bwMode="auto">
          <a:xfrm flipV="1">
            <a:off x="2823397" y="1698625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9" name="Freeform 76"/>
          <p:cNvSpPr>
            <a:spLocks/>
          </p:cNvSpPr>
          <p:nvPr/>
        </p:nvSpPr>
        <p:spPr bwMode="auto">
          <a:xfrm>
            <a:off x="2823397" y="2803525"/>
            <a:ext cx="2428875" cy="1123950"/>
          </a:xfrm>
          <a:custGeom>
            <a:avLst/>
            <a:gdLst>
              <a:gd name="T0" fmla="*/ 48 w 1530"/>
              <a:gd name="T1" fmla="*/ 24 h 708"/>
              <a:gd name="T2" fmla="*/ 120 w 1530"/>
              <a:gd name="T3" fmla="*/ 54 h 708"/>
              <a:gd name="T4" fmla="*/ 180 w 1530"/>
              <a:gd name="T5" fmla="*/ 84 h 708"/>
              <a:gd name="T6" fmla="*/ 240 w 1530"/>
              <a:gd name="T7" fmla="*/ 114 h 708"/>
              <a:gd name="T8" fmla="*/ 300 w 1530"/>
              <a:gd name="T9" fmla="*/ 138 h 708"/>
              <a:gd name="T10" fmla="*/ 354 w 1530"/>
              <a:gd name="T11" fmla="*/ 162 h 708"/>
              <a:gd name="T12" fmla="*/ 408 w 1530"/>
              <a:gd name="T13" fmla="*/ 186 h 708"/>
              <a:gd name="T14" fmla="*/ 462 w 1530"/>
              <a:gd name="T15" fmla="*/ 210 h 708"/>
              <a:gd name="T16" fmla="*/ 510 w 1530"/>
              <a:gd name="T17" fmla="*/ 234 h 708"/>
              <a:gd name="T18" fmla="*/ 552 w 1530"/>
              <a:gd name="T19" fmla="*/ 258 h 708"/>
              <a:gd name="T20" fmla="*/ 600 w 1530"/>
              <a:gd name="T21" fmla="*/ 276 h 708"/>
              <a:gd name="T22" fmla="*/ 642 w 1530"/>
              <a:gd name="T23" fmla="*/ 294 h 708"/>
              <a:gd name="T24" fmla="*/ 684 w 1530"/>
              <a:gd name="T25" fmla="*/ 318 h 708"/>
              <a:gd name="T26" fmla="*/ 726 w 1530"/>
              <a:gd name="T27" fmla="*/ 336 h 708"/>
              <a:gd name="T28" fmla="*/ 762 w 1530"/>
              <a:gd name="T29" fmla="*/ 354 h 708"/>
              <a:gd name="T30" fmla="*/ 804 w 1530"/>
              <a:gd name="T31" fmla="*/ 372 h 708"/>
              <a:gd name="T32" fmla="*/ 840 w 1530"/>
              <a:gd name="T33" fmla="*/ 390 h 708"/>
              <a:gd name="T34" fmla="*/ 876 w 1530"/>
              <a:gd name="T35" fmla="*/ 402 h 708"/>
              <a:gd name="T36" fmla="*/ 906 w 1530"/>
              <a:gd name="T37" fmla="*/ 420 h 708"/>
              <a:gd name="T38" fmla="*/ 942 w 1530"/>
              <a:gd name="T39" fmla="*/ 438 h 708"/>
              <a:gd name="T40" fmla="*/ 978 w 1530"/>
              <a:gd name="T41" fmla="*/ 450 h 708"/>
              <a:gd name="T42" fmla="*/ 1008 w 1530"/>
              <a:gd name="T43" fmla="*/ 468 h 708"/>
              <a:gd name="T44" fmla="*/ 1038 w 1530"/>
              <a:gd name="T45" fmla="*/ 480 h 708"/>
              <a:gd name="T46" fmla="*/ 1068 w 1530"/>
              <a:gd name="T47" fmla="*/ 492 h 708"/>
              <a:gd name="T48" fmla="*/ 1098 w 1530"/>
              <a:gd name="T49" fmla="*/ 510 h 708"/>
              <a:gd name="T50" fmla="*/ 1128 w 1530"/>
              <a:gd name="T51" fmla="*/ 522 h 708"/>
              <a:gd name="T52" fmla="*/ 1158 w 1530"/>
              <a:gd name="T53" fmla="*/ 534 h 708"/>
              <a:gd name="T54" fmla="*/ 1182 w 1530"/>
              <a:gd name="T55" fmla="*/ 546 h 708"/>
              <a:gd name="T56" fmla="*/ 1212 w 1530"/>
              <a:gd name="T57" fmla="*/ 558 h 708"/>
              <a:gd name="T58" fmla="*/ 1236 w 1530"/>
              <a:gd name="T59" fmla="*/ 570 h 708"/>
              <a:gd name="T60" fmla="*/ 1260 w 1530"/>
              <a:gd name="T61" fmla="*/ 582 h 708"/>
              <a:gd name="T62" fmla="*/ 1284 w 1530"/>
              <a:gd name="T63" fmla="*/ 594 h 708"/>
              <a:gd name="T64" fmla="*/ 1314 w 1530"/>
              <a:gd name="T65" fmla="*/ 606 h 708"/>
              <a:gd name="T66" fmla="*/ 1338 w 1530"/>
              <a:gd name="T67" fmla="*/ 618 h 708"/>
              <a:gd name="T68" fmla="*/ 1362 w 1530"/>
              <a:gd name="T69" fmla="*/ 630 h 708"/>
              <a:gd name="T70" fmla="*/ 1380 w 1530"/>
              <a:gd name="T71" fmla="*/ 636 h 708"/>
              <a:gd name="T72" fmla="*/ 1404 w 1530"/>
              <a:gd name="T73" fmla="*/ 648 h 708"/>
              <a:gd name="T74" fmla="*/ 1428 w 1530"/>
              <a:gd name="T75" fmla="*/ 660 h 708"/>
              <a:gd name="T76" fmla="*/ 1452 w 1530"/>
              <a:gd name="T77" fmla="*/ 672 h 708"/>
              <a:gd name="T78" fmla="*/ 1470 w 1530"/>
              <a:gd name="T79" fmla="*/ 678 h 708"/>
              <a:gd name="T80" fmla="*/ 1494 w 1530"/>
              <a:gd name="T81" fmla="*/ 690 h 708"/>
              <a:gd name="T82" fmla="*/ 1512 w 1530"/>
              <a:gd name="T83" fmla="*/ 696 h 7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530" h="708">
                <a:moveTo>
                  <a:pt x="0" y="0"/>
                </a:moveTo>
                <a:lnTo>
                  <a:pt x="24" y="12"/>
                </a:lnTo>
                <a:lnTo>
                  <a:pt x="48" y="24"/>
                </a:lnTo>
                <a:lnTo>
                  <a:pt x="72" y="36"/>
                </a:lnTo>
                <a:lnTo>
                  <a:pt x="96" y="42"/>
                </a:lnTo>
                <a:lnTo>
                  <a:pt x="120" y="54"/>
                </a:lnTo>
                <a:lnTo>
                  <a:pt x="138" y="66"/>
                </a:lnTo>
                <a:lnTo>
                  <a:pt x="162" y="72"/>
                </a:lnTo>
                <a:lnTo>
                  <a:pt x="180" y="84"/>
                </a:lnTo>
                <a:lnTo>
                  <a:pt x="204" y="96"/>
                </a:lnTo>
                <a:lnTo>
                  <a:pt x="222" y="102"/>
                </a:lnTo>
                <a:lnTo>
                  <a:pt x="240" y="114"/>
                </a:lnTo>
                <a:lnTo>
                  <a:pt x="264" y="120"/>
                </a:lnTo>
                <a:lnTo>
                  <a:pt x="282" y="132"/>
                </a:lnTo>
                <a:lnTo>
                  <a:pt x="300" y="138"/>
                </a:lnTo>
                <a:lnTo>
                  <a:pt x="318" y="150"/>
                </a:lnTo>
                <a:lnTo>
                  <a:pt x="336" y="156"/>
                </a:lnTo>
                <a:lnTo>
                  <a:pt x="354" y="162"/>
                </a:lnTo>
                <a:lnTo>
                  <a:pt x="372" y="174"/>
                </a:lnTo>
                <a:lnTo>
                  <a:pt x="390" y="180"/>
                </a:lnTo>
                <a:lnTo>
                  <a:pt x="408" y="186"/>
                </a:lnTo>
                <a:lnTo>
                  <a:pt x="426" y="198"/>
                </a:lnTo>
                <a:lnTo>
                  <a:pt x="444" y="204"/>
                </a:lnTo>
                <a:lnTo>
                  <a:pt x="462" y="210"/>
                </a:lnTo>
                <a:lnTo>
                  <a:pt x="474" y="222"/>
                </a:lnTo>
                <a:lnTo>
                  <a:pt x="492" y="228"/>
                </a:lnTo>
                <a:lnTo>
                  <a:pt x="510" y="234"/>
                </a:lnTo>
                <a:lnTo>
                  <a:pt x="522" y="240"/>
                </a:lnTo>
                <a:lnTo>
                  <a:pt x="540" y="246"/>
                </a:lnTo>
                <a:lnTo>
                  <a:pt x="552" y="258"/>
                </a:lnTo>
                <a:lnTo>
                  <a:pt x="570" y="264"/>
                </a:lnTo>
                <a:lnTo>
                  <a:pt x="582" y="270"/>
                </a:lnTo>
                <a:lnTo>
                  <a:pt x="600" y="276"/>
                </a:lnTo>
                <a:lnTo>
                  <a:pt x="612" y="282"/>
                </a:lnTo>
                <a:lnTo>
                  <a:pt x="630" y="288"/>
                </a:lnTo>
                <a:lnTo>
                  <a:pt x="642" y="294"/>
                </a:lnTo>
                <a:lnTo>
                  <a:pt x="654" y="306"/>
                </a:lnTo>
                <a:lnTo>
                  <a:pt x="672" y="312"/>
                </a:lnTo>
                <a:lnTo>
                  <a:pt x="684" y="318"/>
                </a:lnTo>
                <a:lnTo>
                  <a:pt x="696" y="324"/>
                </a:lnTo>
                <a:lnTo>
                  <a:pt x="714" y="330"/>
                </a:lnTo>
                <a:lnTo>
                  <a:pt x="726" y="336"/>
                </a:lnTo>
                <a:lnTo>
                  <a:pt x="738" y="342"/>
                </a:lnTo>
                <a:lnTo>
                  <a:pt x="750" y="348"/>
                </a:lnTo>
                <a:lnTo>
                  <a:pt x="762" y="354"/>
                </a:lnTo>
                <a:lnTo>
                  <a:pt x="774" y="360"/>
                </a:lnTo>
                <a:lnTo>
                  <a:pt x="792" y="366"/>
                </a:lnTo>
                <a:lnTo>
                  <a:pt x="804" y="372"/>
                </a:lnTo>
                <a:lnTo>
                  <a:pt x="816" y="378"/>
                </a:lnTo>
                <a:lnTo>
                  <a:pt x="828" y="384"/>
                </a:lnTo>
                <a:lnTo>
                  <a:pt x="840" y="390"/>
                </a:lnTo>
                <a:lnTo>
                  <a:pt x="852" y="390"/>
                </a:lnTo>
                <a:lnTo>
                  <a:pt x="864" y="396"/>
                </a:lnTo>
                <a:lnTo>
                  <a:pt x="876" y="402"/>
                </a:lnTo>
                <a:lnTo>
                  <a:pt x="888" y="408"/>
                </a:lnTo>
                <a:lnTo>
                  <a:pt x="900" y="414"/>
                </a:lnTo>
                <a:lnTo>
                  <a:pt x="906" y="420"/>
                </a:lnTo>
                <a:lnTo>
                  <a:pt x="918" y="426"/>
                </a:lnTo>
                <a:lnTo>
                  <a:pt x="930" y="432"/>
                </a:lnTo>
                <a:lnTo>
                  <a:pt x="942" y="438"/>
                </a:lnTo>
                <a:lnTo>
                  <a:pt x="954" y="438"/>
                </a:lnTo>
                <a:lnTo>
                  <a:pt x="966" y="444"/>
                </a:lnTo>
                <a:lnTo>
                  <a:pt x="978" y="450"/>
                </a:lnTo>
                <a:lnTo>
                  <a:pt x="984" y="456"/>
                </a:lnTo>
                <a:lnTo>
                  <a:pt x="996" y="462"/>
                </a:lnTo>
                <a:lnTo>
                  <a:pt x="1008" y="468"/>
                </a:lnTo>
                <a:lnTo>
                  <a:pt x="1020" y="468"/>
                </a:lnTo>
                <a:lnTo>
                  <a:pt x="1026" y="474"/>
                </a:lnTo>
                <a:lnTo>
                  <a:pt x="1038" y="480"/>
                </a:lnTo>
                <a:lnTo>
                  <a:pt x="1050" y="486"/>
                </a:lnTo>
                <a:lnTo>
                  <a:pt x="1056" y="486"/>
                </a:lnTo>
                <a:lnTo>
                  <a:pt x="1068" y="492"/>
                </a:lnTo>
                <a:lnTo>
                  <a:pt x="1080" y="498"/>
                </a:lnTo>
                <a:lnTo>
                  <a:pt x="1086" y="504"/>
                </a:lnTo>
                <a:lnTo>
                  <a:pt x="1098" y="510"/>
                </a:lnTo>
                <a:lnTo>
                  <a:pt x="1110" y="510"/>
                </a:lnTo>
                <a:lnTo>
                  <a:pt x="1116" y="516"/>
                </a:lnTo>
                <a:lnTo>
                  <a:pt x="1128" y="522"/>
                </a:lnTo>
                <a:lnTo>
                  <a:pt x="1134" y="522"/>
                </a:lnTo>
                <a:lnTo>
                  <a:pt x="1146" y="528"/>
                </a:lnTo>
                <a:lnTo>
                  <a:pt x="1158" y="534"/>
                </a:lnTo>
                <a:lnTo>
                  <a:pt x="1164" y="540"/>
                </a:lnTo>
                <a:lnTo>
                  <a:pt x="1176" y="540"/>
                </a:lnTo>
                <a:lnTo>
                  <a:pt x="1182" y="546"/>
                </a:lnTo>
                <a:lnTo>
                  <a:pt x="1194" y="552"/>
                </a:lnTo>
                <a:lnTo>
                  <a:pt x="1200" y="552"/>
                </a:lnTo>
                <a:lnTo>
                  <a:pt x="1212" y="558"/>
                </a:lnTo>
                <a:lnTo>
                  <a:pt x="1218" y="564"/>
                </a:lnTo>
                <a:lnTo>
                  <a:pt x="1230" y="564"/>
                </a:lnTo>
                <a:lnTo>
                  <a:pt x="1236" y="570"/>
                </a:lnTo>
                <a:lnTo>
                  <a:pt x="1242" y="576"/>
                </a:lnTo>
                <a:lnTo>
                  <a:pt x="1254" y="576"/>
                </a:lnTo>
                <a:lnTo>
                  <a:pt x="1260" y="582"/>
                </a:lnTo>
                <a:lnTo>
                  <a:pt x="1272" y="588"/>
                </a:lnTo>
                <a:lnTo>
                  <a:pt x="1278" y="588"/>
                </a:lnTo>
                <a:lnTo>
                  <a:pt x="1284" y="594"/>
                </a:lnTo>
                <a:lnTo>
                  <a:pt x="1296" y="600"/>
                </a:lnTo>
                <a:lnTo>
                  <a:pt x="1302" y="600"/>
                </a:lnTo>
                <a:lnTo>
                  <a:pt x="1314" y="606"/>
                </a:lnTo>
                <a:lnTo>
                  <a:pt x="1320" y="612"/>
                </a:lnTo>
                <a:lnTo>
                  <a:pt x="1326" y="612"/>
                </a:lnTo>
                <a:lnTo>
                  <a:pt x="1338" y="618"/>
                </a:lnTo>
                <a:lnTo>
                  <a:pt x="1344" y="618"/>
                </a:lnTo>
                <a:lnTo>
                  <a:pt x="1350" y="624"/>
                </a:lnTo>
                <a:lnTo>
                  <a:pt x="1362" y="630"/>
                </a:lnTo>
                <a:lnTo>
                  <a:pt x="1368" y="630"/>
                </a:lnTo>
                <a:lnTo>
                  <a:pt x="1374" y="636"/>
                </a:lnTo>
                <a:lnTo>
                  <a:pt x="1380" y="636"/>
                </a:lnTo>
                <a:lnTo>
                  <a:pt x="1392" y="642"/>
                </a:lnTo>
                <a:lnTo>
                  <a:pt x="1398" y="648"/>
                </a:lnTo>
                <a:lnTo>
                  <a:pt x="1404" y="648"/>
                </a:lnTo>
                <a:lnTo>
                  <a:pt x="1410" y="654"/>
                </a:lnTo>
                <a:lnTo>
                  <a:pt x="1422" y="654"/>
                </a:lnTo>
                <a:lnTo>
                  <a:pt x="1428" y="660"/>
                </a:lnTo>
                <a:lnTo>
                  <a:pt x="1434" y="660"/>
                </a:lnTo>
                <a:lnTo>
                  <a:pt x="1440" y="666"/>
                </a:lnTo>
                <a:lnTo>
                  <a:pt x="1452" y="672"/>
                </a:lnTo>
                <a:lnTo>
                  <a:pt x="1458" y="672"/>
                </a:lnTo>
                <a:lnTo>
                  <a:pt x="1464" y="678"/>
                </a:lnTo>
                <a:lnTo>
                  <a:pt x="1470" y="678"/>
                </a:lnTo>
                <a:lnTo>
                  <a:pt x="1476" y="684"/>
                </a:lnTo>
                <a:lnTo>
                  <a:pt x="1488" y="684"/>
                </a:lnTo>
                <a:lnTo>
                  <a:pt x="1494" y="690"/>
                </a:lnTo>
                <a:lnTo>
                  <a:pt x="1500" y="690"/>
                </a:lnTo>
                <a:lnTo>
                  <a:pt x="1506" y="696"/>
                </a:lnTo>
                <a:lnTo>
                  <a:pt x="1512" y="696"/>
                </a:lnTo>
                <a:lnTo>
                  <a:pt x="1518" y="702"/>
                </a:lnTo>
                <a:lnTo>
                  <a:pt x="1530" y="708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0" name="Freeform 77"/>
          <p:cNvSpPr>
            <a:spLocks/>
          </p:cNvSpPr>
          <p:nvPr/>
        </p:nvSpPr>
        <p:spPr bwMode="auto">
          <a:xfrm>
            <a:off x="5252272" y="3927475"/>
            <a:ext cx="1219200" cy="561975"/>
          </a:xfrm>
          <a:custGeom>
            <a:avLst/>
            <a:gdLst>
              <a:gd name="T0" fmla="*/ 12 w 768"/>
              <a:gd name="T1" fmla="*/ 6 h 354"/>
              <a:gd name="T2" fmla="*/ 30 w 768"/>
              <a:gd name="T3" fmla="*/ 12 h 354"/>
              <a:gd name="T4" fmla="*/ 48 w 768"/>
              <a:gd name="T5" fmla="*/ 24 h 354"/>
              <a:gd name="T6" fmla="*/ 72 w 768"/>
              <a:gd name="T7" fmla="*/ 30 h 354"/>
              <a:gd name="T8" fmla="*/ 90 w 768"/>
              <a:gd name="T9" fmla="*/ 42 h 354"/>
              <a:gd name="T10" fmla="*/ 108 w 768"/>
              <a:gd name="T11" fmla="*/ 48 h 354"/>
              <a:gd name="T12" fmla="*/ 126 w 768"/>
              <a:gd name="T13" fmla="*/ 54 h 354"/>
              <a:gd name="T14" fmla="*/ 144 w 768"/>
              <a:gd name="T15" fmla="*/ 66 h 354"/>
              <a:gd name="T16" fmla="*/ 162 w 768"/>
              <a:gd name="T17" fmla="*/ 72 h 354"/>
              <a:gd name="T18" fmla="*/ 180 w 768"/>
              <a:gd name="T19" fmla="*/ 84 h 354"/>
              <a:gd name="T20" fmla="*/ 198 w 768"/>
              <a:gd name="T21" fmla="*/ 90 h 354"/>
              <a:gd name="T22" fmla="*/ 216 w 768"/>
              <a:gd name="T23" fmla="*/ 96 h 354"/>
              <a:gd name="T24" fmla="*/ 234 w 768"/>
              <a:gd name="T25" fmla="*/ 108 h 354"/>
              <a:gd name="T26" fmla="*/ 252 w 768"/>
              <a:gd name="T27" fmla="*/ 114 h 354"/>
              <a:gd name="T28" fmla="*/ 270 w 768"/>
              <a:gd name="T29" fmla="*/ 126 h 354"/>
              <a:gd name="T30" fmla="*/ 288 w 768"/>
              <a:gd name="T31" fmla="*/ 132 h 354"/>
              <a:gd name="T32" fmla="*/ 306 w 768"/>
              <a:gd name="T33" fmla="*/ 138 h 354"/>
              <a:gd name="T34" fmla="*/ 324 w 768"/>
              <a:gd name="T35" fmla="*/ 150 h 354"/>
              <a:gd name="T36" fmla="*/ 342 w 768"/>
              <a:gd name="T37" fmla="*/ 156 h 354"/>
              <a:gd name="T38" fmla="*/ 360 w 768"/>
              <a:gd name="T39" fmla="*/ 162 h 354"/>
              <a:gd name="T40" fmla="*/ 378 w 768"/>
              <a:gd name="T41" fmla="*/ 174 h 354"/>
              <a:gd name="T42" fmla="*/ 396 w 768"/>
              <a:gd name="T43" fmla="*/ 180 h 354"/>
              <a:gd name="T44" fmla="*/ 414 w 768"/>
              <a:gd name="T45" fmla="*/ 192 h 354"/>
              <a:gd name="T46" fmla="*/ 432 w 768"/>
              <a:gd name="T47" fmla="*/ 198 h 354"/>
              <a:gd name="T48" fmla="*/ 450 w 768"/>
              <a:gd name="T49" fmla="*/ 210 h 354"/>
              <a:gd name="T50" fmla="*/ 468 w 768"/>
              <a:gd name="T51" fmla="*/ 216 h 354"/>
              <a:gd name="T52" fmla="*/ 486 w 768"/>
              <a:gd name="T53" fmla="*/ 222 h 354"/>
              <a:gd name="T54" fmla="*/ 504 w 768"/>
              <a:gd name="T55" fmla="*/ 234 h 354"/>
              <a:gd name="T56" fmla="*/ 522 w 768"/>
              <a:gd name="T57" fmla="*/ 240 h 354"/>
              <a:gd name="T58" fmla="*/ 540 w 768"/>
              <a:gd name="T59" fmla="*/ 246 h 354"/>
              <a:gd name="T60" fmla="*/ 558 w 768"/>
              <a:gd name="T61" fmla="*/ 258 h 354"/>
              <a:gd name="T62" fmla="*/ 576 w 768"/>
              <a:gd name="T63" fmla="*/ 264 h 354"/>
              <a:gd name="T64" fmla="*/ 594 w 768"/>
              <a:gd name="T65" fmla="*/ 276 h 354"/>
              <a:gd name="T66" fmla="*/ 612 w 768"/>
              <a:gd name="T67" fmla="*/ 282 h 354"/>
              <a:gd name="T68" fmla="*/ 630 w 768"/>
              <a:gd name="T69" fmla="*/ 288 h 354"/>
              <a:gd name="T70" fmla="*/ 648 w 768"/>
              <a:gd name="T71" fmla="*/ 300 h 354"/>
              <a:gd name="T72" fmla="*/ 666 w 768"/>
              <a:gd name="T73" fmla="*/ 306 h 354"/>
              <a:gd name="T74" fmla="*/ 684 w 768"/>
              <a:gd name="T75" fmla="*/ 312 h 354"/>
              <a:gd name="T76" fmla="*/ 702 w 768"/>
              <a:gd name="T77" fmla="*/ 324 h 354"/>
              <a:gd name="T78" fmla="*/ 720 w 768"/>
              <a:gd name="T79" fmla="*/ 330 h 354"/>
              <a:gd name="T80" fmla="*/ 738 w 768"/>
              <a:gd name="T81" fmla="*/ 342 h 354"/>
              <a:gd name="T82" fmla="*/ 756 w 768"/>
              <a:gd name="T83" fmla="*/ 348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768" h="354">
                <a:moveTo>
                  <a:pt x="0" y="0"/>
                </a:move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12"/>
                </a:lnTo>
                <a:lnTo>
                  <a:pt x="30" y="12"/>
                </a:lnTo>
                <a:lnTo>
                  <a:pt x="36" y="18"/>
                </a:lnTo>
                <a:lnTo>
                  <a:pt x="42" y="18"/>
                </a:lnTo>
                <a:lnTo>
                  <a:pt x="48" y="24"/>
                </a:lnTo>
                <a:lnTo>
                  <a:pt x="54" y="24"/>
                </a:lnTo>
                <a:lnTo>
                  <a:pt x="66" y="30"/>
                </a:lnTo>
                <a:lnTo>
                  <a:pt x="72" y="30"/>
                </a:lnTo>
                <a:lnTo>
                  <a:pt x="78" y="36"/>
                </a:lnTo>
                <a:lnTo>
                  <a:pt x="84" y="36"/>
                </a:lnTo>
                <a:lnTo>
                  <a:pt x="90" y="42"/>
                </a:lnTo>
                <a:lnTo>
                  <a:pt x="96" y="42"/>
                </a:lnTo>
                <a:lnTo>
                  <a:pt x="102" y="48"/>
                </a:lnTo>
                <a:lnTo>
                  <a:pt x="108" y="48"/>
                </a:lnTo>
                <a:lnTo>
                  <a:pt x="114" y="54"/>
                </a:lnTo>
                <a:lnTo>
                  <a:pt x="120" y="54"/>
                </a:lnTo>
                <a:lnTo>
                  <a:pt x="126" y="54"/>
                </a:lnTo>
                <a:lnTo>
                  <a:pt x="132" y="60"/>
                </a:lnTo>
                <a:lnTo>
                  <a:pt x="138" y="60"/>
                </a:lnTo>
                <a:lnTo>
                  <a:pt x="144" y="66"/>
                </a:lnTo>
                <a:lnTo>
                  <a:pt x="150" y="66"/>
                </a:lnTo>
                <a:lnTo>
                  <a:pt x="156" y="72"/>
                </a:lnTo>
                <a:lnTo>
                  <a:pt x="162" y="72"/>
                </a:lnTo>
                <a:lnTo>
                  <a:pt x="168" y="78"/>
                </a:lnTo>
                <a:lnTo>
                  <a:pt x="174" y="78"/>
                </a:lnTo>
                <a:lnTo>
                  <a:pt x="180" y="84"/>
                </a:lnTo>
                <a:lnTo>
                  <a:pt x="186" y="84"/>
                </a:lnTo>
                <a:lnTo>
                  <a:pt x="192" y="90"/>
                </a:lnTo>
                <a:lnTo>
                  <a:pt x="198" y="90"/>
                </a:lnTo>
                <a:lnTo>
                  <a:pt x="204" y="90"/>
                </a:lnTo>
                <a:lnTo>
                  <a:pt x="210" y="96"/>
                </a:lnTo>
                <a:lnTo>
                  <a:pt x="216" y="96"/>
                </a:lnTo>
                <a:lnTo>
                  <a:pt x="222" y="102"/>
                </a:lnTo>
                <a:lnTo>
                  <a:pt x="228" y="102"/>
                </a:lnTo>
                <a:lnTo>
                  <a:pt x="234" y="108"/>
                </a:lnTo>
                <a:lnTo>
                  <a:pt x="240" y="108"/>
                </a:lnTo>
                <a:lnTo>
                  <a:pt x="246" y="114"/>
                </a:lnTo>
                <a:lnTo>
                  <a:pt x="252" y="114"/>
                </a:lnTo>
                <a:lnTo>
                  <a:pt x="258" y="120"/>
                </a:lnTo>
                <a:lnTo>
                  <a:pt x="264" y="120"/>
                </a:lnTo>
                <a:lnTo>
                  <a:pt x="270" y="126"/>
                </a:lnTo>
                <a:lnTo>
                  <a:pt x="276" y="126"/>
                </a:lnTo>
                <a:lnTo>
                  <a:pt x="282" y="126"/>
                </a:lnTo>
                <a:lnTo>
                  <a:pt x="288" y="132"/>
                </a:lnTo>
                <a:lnTo>
                  <a:pt x="294" y="132"/>
                </a:lnTo>
                <a:lnTo>
                  <a:pt x="300" y="138"/>
                </a:lnTo>
                <a:lnTo>
                  <a:pt x="306" y="138"/>
                </a:lnTo>
                <a:lnTo>
                  <a:pt x="312" y="144"/>
                </a:lnTo>
                <a:lnTo>
                  <a:pt x="318" y="144"/>
                </a:lnTo>
                <a:lnTo>
                  <a:pt x="324" y="150"/>
                </a:lnTo>
                <a:lnTo>
                  <a:pt x="330" y="150"/>
                </a:lnTo>
                <a:lnTo>
                  <a:pt x="336" y="156"/>
                </a:lnTo>
                <a:lnTo>
                  <a:pt x="342" y="156"/>
                </a:lnTo>
                <a:lnTo>
                  <a:pt x="348" y="162"/>
                </a:lnTo>
                <a:lnTo>
                  <a:pt x="354" y="162"/>
                </a:lnTo>
                <a:lnTo>
                  <a:pt x="360" y="162"/>
                </a:lnTo>
                <a:lnTo>
                  <a:pt x="366" y="168"/>
                </a:lnTo>
                <a:lnTo>
                  <a:pt x="372" y="174"/>
                </a:lnTo>
                <a:lnTo>
                  <a:pt x="378" y="174"/>
                </a:lnTo>
                <a:lnTo>
                  <a:pt x="384" y="174"/>
                </a:lnTo>
                <a:lnTo>
                  <a:pt x="390" y="180"/>
                </a:lnTo>
                <a:lnTo>
                  <a:pt x="396" y="180"/>
                </a:lnTo>
                <a:lnTo>
                  <a:pt x="402" y="186"/>
                </a:lnTo>
                <a:lnTo>
                  <a:pt x="408" y="186"/>
                </a:lnTo>
                <a:lnTo>
                  <a:pt x="414" y="192"/>
                </a:lnTo>
                <a:lnTo>
                  <a:pt x="420" y="192"/>
                </a:lnTo>
                <a:lnTo>
                  <a:pt x="426" y="198"/>
                </a:lnTo>
                <a:lnTo>
                  <a:pt x="432" y="198"/>
                </a:lnTo>
                <a:lnTo>
                  <a:pt x="438" y="198"/>
                </a:lnTo>
                <a:lnTo>
                  <a:pt x="444" y="204"/>
                </a:lnTo>
                <a:lnTo>
                  <a:pt x="450" y="210"/>
                </a:lnTo>
                <a:lnTo>
                  <a:pt x="456" y="210"/>
                </a:lnTo>
                <a:lnTo>
                  <a:pt x="462" y="210"/>
                </a:lnTo>
                <a:lnTo>
                  <a:pt x="468" y="216"/>
                </a:lnTo>
                <a:lnTo>
                  <a:pt x="474" y="216"/>
                </a:lnTo>
                <a:lnTo>
                  <a:pt x="480" y="222"/>
                </a:lnTo>
                <a:lnTo>
                  <a:pt x="486" y="222"/>
                </a:lnTo>
                <a:lnTo>
                  <a:pt x="492" y="228"/>
                </a:lnTo>
                <a:lnTo>
                  <a:pt x="498" y="228"/>
                </a:lnTo>
                <a:lnTo>
                  <a:pt x="504" y="234"/>
                </a:lnTo>
                <a:lnTo>
                  <a:pt x="510" y="234"/>
                </a:lnTo>
                <a:lnTo>
                  <a:pt x="516" y="234"/>
                </a:lnTo>
                <a:lnTo>
                  <a:pt x="522" y="240"/>
                </a:lnTo>
                <a:lnTo>
                  <a:pt x="528" y="240"/>
                </a:lnTo>
                <a:lnTo>
                  <a:pt x="534" y="246"/>
                </a:lnTo>
                <a:lnTo>
                  <a:pt x="540" y="246"/>
                </a:lnTo>
                <a:lnTo>
                  <a:pt x="546" y="252"/>
                </a:lnTo>
                <a:lnTo>
                  <a:pt x="552" y="252"/>
                </a:lnTo>
                <a:lnTo>
                  <a:pt x="558" y="258"/>
                </a:lnTo>
                <a:lnTo>
                  <a:pt x="564" y="258"/>
                </a:lnTo>
                <a:lnTo>
                  <a:pt x="570" y="264"/>
                </a:lnTo>
                <a:lnTo>
                  <a:pt x="576" y="264"/>
                </a:lnTo>
                <a:lnTo>
                  <a:pt x="582" y="270"/>
                </a:lnTo>
                <a:lnTo>
                  <a:pt x="588" y="270"/>
                </a:lnTo>
                <a:lnTo>
                  <a:pt x="594" y="276"/>
                </a:lnTo>
                <a:lnTo>
                  <a:pt x="600" y="276"/>
                </a:lnTo>
                <a:lnTo>
                  <a:pt x="606" y="282"/>
                </a:lnTo>
                <a:lnTo>
                  <a:pt x="612" y="282"/>
                </a:lnTo>
                <a:lnTo>
                  <a:pt x="618" y="282"/>
                </a:lnTo>
                <a:lnTo>
                  <a:pt x="624" y="288"/>
                </a:lnTo>
                <a:lnTo>
                  <a:pt x="630" y="288"/>
                </a:lnTo>
                <a:lnTo>
                  <a:pt x="636" y="294"/>
                </a:lnTo>
                <a:lnTo>
                  <a:pt x="642" y="294"/>
                </a:lnTo>
                <a:lnTo>
                  <a:pt x="648" y="300"/>
                </a:lnTo>
                <a:lnTo>
                  <a:pt x="654" y="300"/>
                </a:lnTo>
                <a:lnTo>
                  <a:pt x="660" y="306"/>
                </a:lnTo>
                <a:lnTo>
                  <a:pt x="666" y="306"/>
                </a:lnTo>
                <a:lnTo>
                  <a:pt x="672" y="312"/>
                </a:lnTo>
                <a:lnTo>
                  <a:pt x="678" y="312"/>
                </a:lnTo>
                <a:lnTo>
                  <a:pt x="684" y="312"/>
                </a:lnTo>
                <a:lnTo>
                  <a:pt x="690" y="318"/>
                </a:lnTo>
                <a:lnTo>
                  <a:pt x="696" y="318"/>
                </a:lnTo>
                <a:lnTo>
                  <a:pt x="702" y="324"/>
                </a:lnTo>
                <a:lnTo>
                  <a:pt x="708" y="324"/>
                </a:lnTo>
                <a:lnTo>
                  <a:pt x="714" y="330"/>
                </a:lnTo>
                <a:lnTo>
                  <a:pt x="720" y="330"/>
                </a:lnTo>
                <a:lnTo>
                  <a:pt x="726" y="336"/>
                </a:lnTo>
                <a:lnTo>
                  <a:pt x="732" y="336"/>
                </a:lnTo>
                <a:lnTo>
                  <a:pt x="738" y="342"/>
                </a:lnTo>
                <a:lnTo>
                  <a:pt x="744" y="342"/>
                </a:lnTo>
                <a:lnTo>
                  <a:pt x="750" y="348"/>
                </a:lnTo>
                <a:lnTo>
                  <a:pt x="756" y="348"/>
                </a:lnTo>
                <a:lnTo>
                  <a:pt x="762" y="348"/>
                </a:lnTo>
                <a:lnTo>
                  <a:pt x="768" y="354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1" name="Freeform 78"/>
          <p:cNvSpPr>
            <a:spLocks/>
          </p:cNvSpPr>
          <p:nvPr/>
        </p:nvSpPr>
        <p:spPr bwMode="auto">
          <a:xfrm>
            <a:off x="6471472" y="4489450"/>
            <a:ext cx="1209675" cy="561975"/>
          </a:xfrm>
          <a:custGeom>
            <a:avLst/>
            <a:gdLst>
              <a:gd name="T0" fmla="*/ 12 w 762"/>
              <a:gd name="T1" fmla="*/ 6 h 354"/>
              <a:gd name="T2" fmla="*/ 30 w 762"/>
              <a:gd name="T3" fmla="*/ 12 h 354"/>
              <a:gd name="T4" fmla="*/ 48 w 762"/>
              <a:gd name="T5" fmla="*/ 24 h 354"/>
              <a:gd name="T6" fmla="*/ 66 w 762"/>
              <a:gd name="T7" fmla="*/ 30 h 354"/>
              <a:gd name="T8" fmla="*/ 84 w 762"/>
              <a:gd name="T9" fmla="*/ 36 h 354"/>
              <a:gd name="T10" fmla="*/ 102 w 762"/>
              <a:gd name="T11" fmla="*/ 48 h 354"/>
              <a:gd name="T12" fmla="*/ 120 w 762"/>
              <a:gd name="T13" fmla="*/ 54 h 354"/>
              <a:gd name="T14" fmla="*/ 138 w 762"/>
              <a:gd name="T15" fmla="*/ 66 h 354"/>
              <a:gd name="T16" fmla="*/ 156 w 762"/>
              <a:gd name="T17" fmla="*/ 72 h 354"/>
              <a:gd name="T18" fmla="*/ 174 w 762"/>
              <a:gd name="T19" fmla="*/ 78 h 354"/>
              <a:gd name="T20" fmla="*/ 192 w 762"/>
              <a:gd name="T21" fmla="*/ 90 h 354"/>
              <a:gd name="T22" fmla="*/ 210 w 762"/>
              <a:gd name="T23" fmla="*/ 96 h 354"/>
              <a:gd name="T24" fmla="*/ 228 w 762"/>
              <a:gd name="T25" fmla="*/ 108 h 354"/>
              <a:gd name="T26" fmla="*/ 246 w 762"/>
              <a:gd name="T27" fmla="*/ 114 h 354"/>
              <a:gd name="T28" fmla="*/ 264 w 762"/>
              <a:gd name="T29" fmla="*/ 120 h 354"/>
              <a:gd name="T30" fmla="*/ 282 w 762"/>
              <a:gd name="T31" fmla="*/ 132 h 354"/>
              <a:gd name="T32" fmla="*/ 300 w 762"/>
              <a:gd name="T33" fmla="*/ 138 h 354"/>
              <a:gd name="T34" fmla="*/ 318 w 762"/>
              <a:gd name="T35" fmla="*/ 144 h 354"/>
              <a:gd name="T36" fmla="*/ 336 w 762"/>
              <a:gd name="T37" fmla="*/ 156 h 354"/>
              <a:gd name="T38" fmla="*/ 354 w 762"/>
              <a:gd name="T39" fmla="*/ 162 h 354"/>
              <a:gd name="T40" fmla="*/ 372 w 762"/>
              <a:gd name="T41" fmla="*/ 174 h 354"/>
              <a:gd name="T42" fmla="*/ 390 w 762"/>
              <a:gd name="T43" fmla="*/ 180 h 354"/>
              <a:gd name="T44" fmla="*/ 408 w 762"/>
              <a:gd name="T45" fmla="*/ 186 h 354"/>
              <a:gd name="T46" fmla="*/ 426 w 762"/>
              <a:gd name="T47" fmla="*/ 198 h 354"/>
              <a:gd name="T48" fmla="*/ 444 w 762"/>
              <a:gd name="T49" fmla="*/ 204 h 354"/>
              <a:gd name="T50" fmla="*/ 462 w 762"/>
              <a:gd name="T51" fmla="*/ 216 h 354"/>
              <a:gd name="T52" fmla="*/ 480 w 762"/>
              <a:gd name="T53" fmla="*/ 222 h 354"/>
              <a:gd name="T54" fmla="*/ 498 w 762"/>
              <a:gd name="T55" fmla="*/ 228 h 354"/>
              <a:gd name="T56" fmla="*/ 516 w 762"/>
              <a:gd name="T57" fmla="*/ 240 h 354"/>
              <a:gd name="T58" fmla="*/ 534 w 762"/>
              <a:gd name="T59" fmla="*/ 246 h 354"/>
              <a:gd name="T60" fmla="*/ 552 w 762"/>
              <a:gd name="T61" fmla="*/ 252 h 354"/>
              <a:gd name="T62" fmla="*/ 570 w 762"/>
              <a:gd name="T63" fmla="*/ 264 h 354"/>
              <a:gd name="T64" fmla="*/ 588 w 762"/>
              <a:gd name="T65" fmla="*/ 270 h 354"/>
              <a:gd name="T66" fmla="*/ 606 w 762"/>
              <a:gd name="T67" fmla="*/ 282 h 354"/>
              <a:gd name="T68" fmla="*/ 624 w 762"/>
              <a:gd name="T69" fmla="*/ 288 h 354"/>
              <a:gd name="T70" fmla="*/ 642 w 762"/>
              <a:gd name="T71" fmla="*/ 294 h 354"/>
              <a:gd name="T72" fmla="*/ 660 w 762"/>
              <a:gd name="T73" fmla="*/ 306 h 354"/>
              <a:gd name="T74" fmla="*/ 678 w 762"/>
              <a:gd name="T75" fmla="*/ 312 h 354"/>
              <a:gd name="T76" fmla="*/ 696 w 762"/>
              <a:gd name="T77" fmla="*/ 324 h 354"/>
              <a:gd name="T78" fmla="*/ 714 w 762"/>
              <a:gd name="T79" fmla="*/ 330 h 354"/>
              <a:gd name="T80" fmla="*/ 732 w 762"/>
              <a:gd name="T81" fmla="*/ 336 h 354"/>
              <a:gd name="T82" fmla="*/ 750 w 762"/>
              <a:gd name="T83" fmla="*/ 348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762" h="354">
                <a:moveTo>
                  <a:pt x="0" y="0"/>
                </a:move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12"/>
                </a:lnTo>
                <a:lnTo>
                  <a:pt x="30" y="12"/>
                </a:lnTo>
                <a:lnTo>
                  <a:pt x="36" y="18"/>
                </a:lnTo>
                <a:lnTo>
                  <a:pt x="42" y="18"/>
                </a:lnTo>
                <a:lnTo>
                  <a:pt x="48" y="24"/>
                </a:lnTo>
                <a:lnTo>
                  <a:pt x="54" y="24"/>
                </a:lnTo>
                <a:lnTo>
                  <a:pt x="60" y="30"/>
                </a:lnTo>
                <a:lnTo>
                  <a:pt x="66" y="30"/>
                </a:lnTo>
                <a:lnTo>
                  <a:pt x="72" y="30"/>
                </a:lnTo>
                <a:lnTo>
                  <a:pt x="78" y="36"/>
                </a:lnTo>
                <a:lnTo>
                  <a:pt x="84" y="36"/>
                </a:lnTo>
                <a:lnTo>
                  <a:pt x="90" y="42"/>
                </a:lnTo>
                <a:lnTo>
                  <a:pt x="96" y="42"/>
                </a:lnTo>
                <a:lnTo>
                  <a:pt x="102" y="48"/>
                </a:lnTo>
                <a:lnTo>
                  <a:pt x="108" y="48"/>
                </a:lnTo>
                <a:lnTo>
                  <a:pt x="114" y="54"/>
                </a:lnTo>
                <a:lnTo>
                  <a:pt x="120" y="54"/>
                </a:lnTo>
                <a:lnTo>
                  <a:pt x="126" y="60"/>
                </a:lnTo>
                <a:lnTo>
                  <a:pt x="132" y="60"/>
                </a:lnTo>
                <a:lnTo>
                  <a:pt x="138" y="66"/>
                </a:lnTo>
                <a:lnTo>
                  <a:pt x="144" y="66"/>
                </a:lnTo>
                <a:lnTo>
                  <a:pt x="150" y="66"/>
                </a:lnTo>
                <a:lnTo>
                  <a:pt x="156" y="72"/>
                </a:lnTo>
                <a:lnTo>
                  <a:pt x="162" y="72"/>
                </a:lnTo>
                <a:lnTo>
                  <a:pt x="168" y="78"/>
                </a:lnTo>
                <a:lnTo>
                  <a:pt x="174" y="78"/>
                </a:lnTo>
                <a:lnTo>
                  <a:pt x="180" y="84"/>
                </a:lnTo>
                <a:lnTo>
                  <a:pt x="186" y="84"/>
                </a:lnTo>
                <a:lnTo>
                  <a:pt x="192" y="90"/>
                </a:lnTo>
                <a:lnTo>
                  <a:pt x="198" y="90"/>
                </a:lnTo>
                <a:lnTo>
                  <a:pt x="204" y="96"/>
                </a:lnTo>
                <a:lnTo>
                  <a:pt x="210" y="96"/>
                </a:lnTo>
                <a:lnTo>
                  <a:pt x="216" y="102"/>
                </a:lnTo>
                <a:lnTo>
                  <a:pt x="222" y="102"/>
                </a:lnTo>
                <a:lnTo>
                  <a:pt x="228" y="108"/>
                </a:lnTo>
                <a:lnTo>
                  <a:pt x="234" y="108"/>
                </a:lnTo>
                <a:lnTo>
                  <a:pt x="240" y="108"/>
                </a:lnTo>
                <a:lnTo>
                  <a:pt x="246" y="114"/>
                </a:lnTo>
                <a:lnTo>
                  <a:pt x="252" y="114"/>
                </a:lnTo>
                <a:lnTo>
                  <a:pt x="258" y="120"/>
                </a:lnTo>
                <a:lnTo>
                  <a:pt x="264" y="120"/>
                </a:lnTo>
                <a:lnTo>
                  <a:pt x="270" y="126"/>
                </a:lnTo>
                <a:lnTo>
                  <a:pt x="276" y="126"/>
                </a:lnTo>
                <a:lnTo>
                  <a:pt x="282" y="132"/>
                </a:lnTo>
                <a:lnTo>
                  <a:pt x="288" y="132"/>
                </a:lnTo>
                <a:lnTo>
                  <a:pt x="294" y="138"/>
                </a:lnTo>
                <a:lnTo>
                  <a:pt x="300" y="138"/>
                </a:lnTo>
                <a:lnTo>
                  <a:pt x="306" y="144"/>
                </a:lnTo>
                <a:lnTo>
                  <a:pt x="312" y="144"/>
                </a:lnTo>
                <a:lnTo>
                  <a:pt x="318" y="144"/>
                </a:lnTo>
                <a:lnTo>
                  <a:pt x="324" y="150"/>
                </a:lnTo>
                <a:lnTo>
                  <a:pt x="330" y="150"/>
                </a:lnTo>
                <a:lnTo>
                  <a:pt x="336" y="156"/>
                </a:lnTo>
                <a:lnTo>
                  <a:pt x="342" y="156"/>
                </a:lnTo>
                <a:lnTo>
                  <a:pt x="348" y="162"/>
                </a:lnTo>
                <a:lnTo>
                  <a:pt x="354" y="162"/>
                </a:lnTo>
                <a:lnTo>
                  <a:pt x="360" y="168"/>
                </a:lnTo>
                <a:lnTo>
                  <a:pt x="366" y="168"/>
                </a:lnTo>
                <a:lnTo>
                  <a:pt x="372" y="174"/>
                </a:lnTo>
                <a:lnTo>
                  <a:pt x="378" y="174"/>
                </a:lnTo>
                <a:lnTo>
                  <a:pt x="384" y="180"/>
                </a:lnTo>
                <a:lnTo>
                  <a:pt x="390" y="180"/>
                </a:lnTo>
                <a:lnTo>
                  <a:pt x="396" y="186"/>
                </a:lnTo>
                <a:lnTo>
                  <a:pt x="402" y="186"/>
                </a:lnTo>
                <a:lnTo>
                  <a:pt x="408" y="186"/>
                </a:lnTo>
                <a:lnTo>
                  <a:pt x="414" y="192"/>
                </a:lnTo>
                <a:lnTo>
                  <a:pt x="420" y="192"/>
                </a:lnTo>
                <a:lnTo>
                  <a:pt x="426" y="198"/>
                </a:lnTo>
                <a:lnTo>
                  <a:pt x="432" y="198"/>
                </a:lnTo>
                <a:lnTo>
                  <a:pt x="438" y="204"/>
                </a:lnTo>
                <a:lnTo>
                  <a:pt x="444" y="204"/>
                </a:lnTo>
                <a:lnTo>
                  <a:pt x="450" y="210"/>
                </a:lnTo>
                <a:lnTo>
                  <a:pt x="456" y="210"/>
                </a:lnTo>
                <a:lnTo>
                  <a:pt x="462" y="216"/>
                </a:lnTo>
                <a:lnTo>
                  <a:pt x="468" y="216"/>
                </a:lnTo>
                <a:lnTo>
                  <a:pt x="474" y="222"/>
                </a:lnTo>
                <a:lnTo>
                  <a:pt x="480" y="222"/>
                </a:lnTo>
                <a:lnTo>
                  <a:pt x="486" y="222"/>
                </a:lnTo>
                <a:lnTo>
                  <a:pt x="492" y="228"/>
                </a:lnTo>
                <a:lnTo>
                  <a:pt x="498" y="228"/>
                </a:lnTo>
                <a:lnTo>
                  <a:pt x="504" y="234"/>
                </a:lnTo>
                <a:lnTo>
                  <a:pt x="510" y="234"/>
                </a:lnTo>
                <a:lnTo>
                  <a:pt x="516" y="240"/>
                </a:lnTo>
                <a:lnTo>
                  <a:pt x="522" y="240"/>
                </a:lnTo>
                <a:lnTo>
                  <a:pt x="528" y="246"/>
                </a:lnTo>
                <a:lnTo>
                  <a:pt x="534" y="246"/>
                </a:lnTo>
                <a:lnTo>
                  <a:pt x="540" y="252"/>
                </a:lnTo>
                <a:lnTo>
                  <a:pt x="546" y="252"/>
                </a:lnTo>
                <a:lnTo>
                  <a:pt x="552" y="252"/>
                </a:lnTo>
                <a:lnTo>
                  <a:pt x="558" y="258"/>
                </a:lnTo>
                <a:lnTo>
                  <a:pt x="564" y="258"/>
                </a:lnTo>
                <a:lnTo>
                  <a:pt x="570" y="264"/>
                </a:lnTo>
                <a:lnTo>
                  <a:pt x="576" y="264"/>
                </a:lnTo>
                <a:lnTo>
                  <a:pt x="582" y="270"/>
                </a:lnTo>
                <a:lnTo>
                  <a:pt x="588" y="270"/>
                </a:lnTo>
                <a:lnTo>
                  <a:pt x="594" y="276"/>
                </a:lnTo>
                <a:lnTo>
                  <a:pt x="600" y="276"/>
                </a:lnTo>
                <a:lnTo>
                  <a:pt x="606" y="282"/>
                </a:lnTo>
                <a:lnTo>
                  <a:pt x="612" y="282"/>
                </a:lnTo>
                <a:lnTo>
                  <a:pt x="618" y="288"/>
                </a:lnTo>
                <a:lnTo>
                  <a:pt x="624" y="288"/>
                </a:lnTo>
                <a:lnTo>
                  <a:pt x="630" y="294"/>
                </a:lnTo>
                <a:lnTo>
                  <a:pt x="636" y="294"/>
                </a:lnTo>
                <a:lnTo>
                  <a:pt x="642" y="294"/>
                </a:lnTo>
                <a:lnTo>
                  <a:pt x="648" y="300"/>
                </a:lnTo>
                <a:lnTo>
                  <a:pt x="654" y="300"/>
                </a:lnTo>
                <a:lnTo>
                  <a:pt x="660" y="306"/>
                </a:lnTo>
                <a:lnTo>
                  <a:pt x="666" y="306"/>
                </a:lnTo>
                <a:lnTo>
                  <a:pt x="672" y="312"/>
                </a:lnTo>
                <a:lnTo>
                  <a:pt x="678" y="312"/>
                </a:lnTo>
                <a:lnTo>
                  <a:pt x="684" y="318"/>
                </a:lnTo>
                <a:lnTo>
                  <a:pt x="690" y="318"/>
                </a:lnTo>
                <a:lnTo>
                  <a:pt x="696" y="324"/>
                </a:lnTo>
                <a:lnTo>
                  <a:pt x="702" y="324"/>
                </a:lnTo>
                <a:lnTo>
                  <a:pt x="708" y="324"/>
                </a:lnTo>
                <a:lnTo>
                  <a:pt x="714" y="330"/>
                </a:lnTo>
                <a:lnTo>
                  <a:pt x="720" y="336"/>
                </a:lnTo>
                <a:lnTo>
                  <a:pt x="726" y="336"/>
                </a:lnTo>
                <a:lnTo>
                  <a:pt x="732" y="336"/>
                </a:lnTo>
                <a:lnTo>
                  <a:pt x="738" y="342"/>
                </a:lnTo>
                <a:lnTo>
                  <a:pt x="744" y="342"/>
                </a:lnTo>
                <a:lnTo>
                  <a:pt x="750" y="348"/>
                </a:lnTo>
                <a:lnTo>
                  <a:pt x="756" y="348"/>
                </a:lnTo>
                <a:lnTo>
                  <a:pt x="762" y="354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2" name="Freeform 79"/>
          <p:cNvSpPr>
            <a:spLocks/>
          </p:cNvSpPr>
          <p:nvPr/>
        </p:nvSpPr>
        <p:spPr bwMode="auto">
          <a:xfrm>
            <a:off x="7681147" y="5051425"/>
            <a:ext cx="723900" cy="333375"/>
          </a:xfrm>
          <a:custGeom>
            <a:avLst/>
            <a:gdLst>
              <a:gd name="T0" fmla="*/ 6 w 456"/>
              <a:gd name="T1" fmla="*/ 0 h 210"/>
              <a:gd name="T2" fmla="*/ 18 w 456"/>
              <a:gd name="T3" fmla="*/ 6 h 210"/>
              <a:gd name="T4" fmla="*/ 30 w 456"/>
              <a:gd name="T5" fmla="*/ 12 h 210"/>
              <a:gd name="T6" fmla="*/ 42 w 456"/>
              <a:gd name="T7" fmla="*/ 18 h 210"/>
              <a:gd name="T8" fmla="*/ 54 w 456"/>
              <a:gd name="T9" fmla="*/ 24 h 210"/>
              <a:gd name="T10" fmla="*/ 66 w 456"/>
              <a:gd name="T11" fmla="*/ 30 h 210"/>
              <a:gd name="T12" fmla="*/ 78 w 456"/>
              <a:gd name="T13" fmla="*/ 36 h 210"/>
              <a:gd name="T14" fmla="*/ 90 w 456"/>
              <a:gd name="T15" fmla="*/ 42 h 210"/>
              <a:gd name="T16" fmla="*/ 102 w 456"/>
              <a:gd name="T17" fmla="*/ 48 h 210"/>
              <a:gd name="T18" fmla="*/ 114 w 456"/>
              <a:gd name="T19" fmla="*/ 48 h 210"/>
              <a:gd name="T20" fmla="*/ 126 w 456"/>
              <a:gd name="T21" fmla="*/ 54 h 210"/>
              <a:gd name="T22" fmla="*/ 138 w 456"/>
              <a:gd name="T23" fmla="*/ 60 h 210"/>
              <a:gd name="T24" fmla="*/ 150 w 456"/>
              <a:gd name="T25" fmla="*/ 66 h 210"/>
              <a:gd name="T26" fmla="*/ 162 w 456"/>
              <a:gd name="T27" fmla="*/ 72 h 210"/>
              <a:gd name="T28" fmla="*/ 174 w 456"/>
              <a:gd name="T29" fmla="*/ 78 h 210"/>
              <a:gd name="T30" fmla="*/ 186 w 456"/>
              <a:gd name="T31" fmla="*/ 84 h 210"/>
              <a:gd name="T32" fmla="*/ 198 w 456"/>
              <a:gd name="T33" fmla="*/ 90 h 210"/>
              <a:gd name="T34" fmla="*/ 210 w 456"/>
              <a:gd name="T35" fmla="*/ 96 h 210"/>
              <a:gd name="T36" fmla="*/ 222 w 456"/>
              <a:gd name="T37" fmla="*/ 102 h 210"/>
              <a:gd name="T38" fmla="*/ 234 w 456"/>
              <a:gd name="T39" fmla="*/ 108 h 210"/>
              <a:gd name="T40" fmla="*/ 246 w 456"/>
              <a:gd name="T41" fmla="*/ 114 h 210"/>
              <a:gd name="T42" fmla="*/ 258 w 456"/>
              <a:gd name="T43" fmla="*/ 120 h 210"/>
              <a:gd name="T44" fmla="*/ 270 w 456"/>
              <a:gd name="T45" fmla="*/ 120 h 210"/>
              <a:gd name="T46" fmla="*/ 282 w 456"/>
              <a:gd name="T47" fmla="*/ 126 h 210"/>
              <a:gd name="T48" fmla="*/ 294 w 456"/>
              <a:gd name="T49" fmla="*/ 132 h 210"/>
              <a:gd name="T50" fmla="*/ 306 w 456"/>
              <a:gd name="T51" fmla="*/ 138 h 210"/>
              <a:gd name="T52" fmla="*/ 318 w 456"/>
              <a:gd name="T53" fmla="*/ 144 h 210"/>
              <a:gd name="T54" fmla="*/ 330 w 456"/>
              <a:gd name="T55" fmla="*/ 150 h 210"/>
              <a:gd name="T56" fmla="*/ 342 w 456"/>
              <a:gd name="T57" fmla="*/ 156 h 210"/>
              <a:gd name="T58" fmla="*/ 354 w 456"/>
              <a:gd name="T59" fmla="*/ 162 h 210"/>
              <a:gd name="T60" fmla="*/ 366 w 456"/>
              <a:gd name="T61" fmla="*/ 168 h 210"/>
              <a:gd name="T62" fmla="*/ 378 w 456"/>
              <a:gd name="T63" fmla="*/ 174 h 210"/>
              <a:gd name="T64" fmla="*/ 390 w 456"/>
              <a:gd name="T65" fmla="*/ 180 h 210"/>
              <a:gd name="T66" fmla="*/ 402 w 456"/>
              <a:gd name="T67" fmla="*/ 186 h 210"/>
              <a:gd name="T68" fmla="*/ 414 w 456"/>
              <a:gd name="T69" fmla="*/ 192 h 210"/>
              <a:gd name="T70" fmla="*/ 426 w 456"/>
              <a:gd name="T71" fmla="*/ 192 h 210"/>
              <a:gd name="T72" fmla="*/ 438 w 456"/>
              <a:gd name="T73" fmla="*/ 198 h 210"/>
              <a:gd name="T74" fmla="*/ 450 w 456"/>
              <a:gd name="T75" fmla="*/ 204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6" h="210">
                <a:moveTo>
                  <a:pt x="0" y="0"/>
                </a:move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8"/>
                </a:lnTo>
                <a:lnTo>
                  <a:pt x="48" y="18"/>
                </a:lnTo>
                <a:lnTo>
                  <a:pt x="54" y="24"/>
                </a:lnTo>
                <a:lnTo>
                  <a:pt x="60" y="24"/>
                </a:lnTo>
                <a:lnTo>
                  <a:pt x="66" y="30"/>
                </a:lnTo>
                <a:lnTo>
                  <a:pt x="72" y="30"/>
                </a:lnTo>
                <a:lnTo>
                  <a:pt x="78" y="36"/>
                </a:lnTo>
                <a:lnTo>
                  <a:pt x="84" y="36"/>
                </a:lnTo>
                <a:lnTo>
                  <a:pt x="90" y="42"/>
                </a:lnTo>
                <a:lnTo>
                  <a:pt x="96" y="42"/>
                </a:lnTo>
                <a:lnTo>
                  <a:pt x="102" y="48"/>
                </a:lnTo>
                <a:lnTo>
                  <a:pt x="108" y="48"/>
                </a:lnTo>
                <a:lnTo>
                  <a:pt x="114" y="48"/>
                </a:lnTo>
                <a:lnTo>
                  <a:pt x="120" y="54"/>
                </a:lnTo>
                <a:lnTo>
                  <a:pt x="126" y="54"/>
                </a:lnTo>
                <a:lnTo>
                  <a:pt x="132" y="60"/>
                </a:lnTo>
                <a:lnTo>
                  <a:pt x="138" y="60"/>
                </a:lnTo>
                <a:lnTo>
                  <a:pt x="144" y="66"/>
                </a:lnTo>
                <a:lnTo>
                  <a:pt x="150" y="66"/>
                </a:lnTo>
                <a:lnTo>
                  <a:pt x="156" y="72"/>
                </a:lnTo>
                <a:lnTo>
                  <a:pt x="162" y="72"/>
                </a:lnTo>
                <a:lnTo>
                  <a:pt x="168" y="78"/>
                </a:lnTo>
                <a:lnTo>
                  <a:pt x="174" y="78"/>
                </a:lnTo>
                <a:lnTo>
                  <a:pt x="180" y="84"/>
                </a:lnTo>
                <a:lnTo>
                  <a:pt x="186" y="84"/>
                </a:lnTo>
                <a:lnTo>
                  <a:pt x="192" y="84"/>
                </a:lnTo>
                <a:lnTo>
                  <a:pt x="198" y="90"/>
                </a:lnTo>
                <a:lnTo>
                  <a:pt x="204" y="90"/>
                </a:lnTo>
                <a:lnTo>
                  <a:pt x="210" y="96"/>
                </a:lnTo>
                <a:lnTo>
                  <a:pt x="216" y="96"/>
                </a:lnTo>
                <a:lnTo>
                  <a:pt x="222" y="102"/>
                </a:lnTo>
                <a:lnTo>
                  <a:pt x="228" y="102"/>
                </a:lnTo>
                <a:lnTo>
                  <a:pt x="234" y="108"/>
                </a:lnTo>
                <a:lnTo>
                  <a:pt x="240" y="108"/>
                </a:lnTo>
                <a:lnTo>
                  <a:pt x="246" y="114"/>
                </a:lnTo>
                <a:lnTo>
                  <a:pt x="252" y="114"/>
                </a:lnTo>
                <a:lnTo>
                  <a:pt x="258" y="120"/>
                </a:lnTo>
                <a:lnTo>
                  <a:pt x="264" y="120"/>
                </a:lnTo>
                <a:lnTo>
                  <a:pt x="270" y="120"/>
                </a:lnTo>
                <a:lnTo>
                  <a:pt x="276" y="126"/>
                </a:lnTo>
                <a:lnTo>
                  <a:pt x="282" y="126"/>
                </a:lnTo>
                <a:lnTo>
                  <a:pt x="288" y="132"/>
                </a:lnTo>
                <a:lnTo>
                  <a:pt x="294" y="132"/>
                </a:lnTo>
                <a:lnTo>
                  <a:pt x="300" y="138"/>
                </a:lnTo>
                <a:lnTo>
                  <a:pt x="306" y="138"/>
                </a:lnTo>
                <a:lnTo>
                  <a:pt x="312" y="144"/>
                </a:lnTo>
                <a:lnTo>
                  <a:pt x="318" y="144"/>
                </a:lnTo>
                <a:lnTo>
                  <a:pt x="324" y="150"/>
                </a:lnTo>
                <a:lnTo>
                  <a:pt x="330" y="150"/>
                </a:lnTo>
                <a:lnTo>
                  <a:pt x="336" y="156"/>
                </a:lnTo>
                <a:lnTo>
                  <a:pt x="342" y="156"/>
                </a:lnTo>
                <a:lnTo>
                  <a:pt x="348" y="162"/>
                </a:lnTo>
                <a:lnTo>
                  <a:pt x="354" y="162"/>
                </a:lnTo>
                <a:lnTo>
                  <a:pt x="360" y="162"/>
                </a:lnTo>
                <a:lnTo>
                  <a:pt x="366" y="168"/>
                </a:lnTo>
                <a:lnTo>
                  <a:pt x="372" y="168"/>
                </a:lnTo>
                <a:lnTo>
                  <a:pt x="378" y="174"/>
                </a:lnTo>
                <a:lnTo>
                  <a:pt x="384" y="174"/>
                </a:lnTo>
                <a:lnTo>
                  <a:pt x="390" y="180"/>
                </a:lnTo>
                <a:lnTo>
                  <a:pt x="396" y="180"/>
                </a:lnTo>
                <a:lnTo>
                  <a:pt x="402" y="186"/>
                </a:lnTo>
                <a:lnTo>
                  <a:pt x="408" y="186"/>
                </a:lnTo>
                <a:lnTo>
                  <a:pt x="414" y="192"/>
                </a:lnTo>
                <a:lnTo>
                  <a:pt x="420" y="192"/>
                </a:lnTo>
                <a:lnTo>
                  <a:pt x="426" y="192"/>
                </a:lnTo>
                <a:lnTo>
                  <a:pt x="432" y="198"/>
                </a:lnTo>
                <a:lnTo>
                  <a:pt x="438" y="198"/>
                </a:lnTo>
                <a:lnTo>
                  <a:pt x="444" y="204"/>
                </a:lnTo>
                <a:lnTo>
                  <a:pt x="450" y="204"/>
                </a:lnTo>
                <a:lnTo>
                  <a:pt x="456" y="210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9" name="Rectangle 68"/>
          <p:cNvSpPr>
            <a:spLocks noChangeArrowheads="1"/>
          </p:cNvSpPr>
          <p:nvPr/>
        </p:nvSpPr>
        <p:spPr bwMode="auto">
          <a:xfrm>
            <a:off x="2294759" y="5105400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1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0" name="Rectangle 68"/>
          <p:cNvSpPr>
            <a:spLocks noChangeArrowheads="1"/>
          </p:cNvSpPr>
          <p:nvPr/>
        </p:nvSpPr>
        <p:spPr bwMode="auto">
          <a:xfrm>
            <a:off x="2294759" y="3886200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2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1" name="Rectangle 68"/>
          <p:cNvSpPr>
            <a:spLocks noChangeArrowheads="1"/>
          </p:cNvSpPr>
          <p:nvPr/>
        </p:nvSpPr>
        <p:spPr bwMode="auto">
          <a:xfrm>
            <a:off x="2294759" y="2667000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4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2" name="Rectangle 68"/>
          <p:cNvSpPr>
            <a:spLocks noChangeArrowheads="1"/>
          </p:cNvSpPr>
          <p:nvPr/>
        </p:nvSpPr>
        <p:spPr bwMode="auto">
          <a:xfrm>
            <a:off x="2294759" y="1524000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8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3" name="Rectangle 40"/>
          <p:cNvSpPr>
            <a:spLocks noChangeArrowheads="1"/>
          </p:cNvSpPr>
          <p:nvPr/>
        </p:nvSpPr>
        <p:spPr bwMode="auto">
          <a:xfrm>
            <a:off x="3971159" y="5712023"/>
            <a:ext cx="299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.1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4" name="Rectangle 62"/>
          <p:cNvSpPr>
            <a:spLocks noChangeArrowheads="1"/>
          </p:cNvSpPr>
          <p:nvPr/>
        </p:nvSpPr>
        <p:spPr bwMode="auto">
          <a:xfrm>
            <a:off x="8410224" y="5712023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1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5" name="Rectangle 108"/>
          <p:cNvSpPr>
            <a:spLocks noChangeArrowheads="1"/>
          </p:cNvSpPr>
          <p:nvPr/>
        </p:nvSpPr>
        <p:spPr bwMode="auto">
          <a:xfrm>
            <a:off x="5114159" y="6350913"/>
            <a:ext cx="281968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Length </a:t>
            </a:r>
            <a:r>
              <a:rPr lang="en-US" altLang="en-US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altLang="en-US" sz="2800" dirty="0">
                <a:solidFill>
                  <a:srgbClr val="000000"/>
                </a:solidFill>
                <a:latin typeface="Helvetica" charset="0"/>
              </a:rPr>
              <a:t>(</a:t>
            </a:r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meters) 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6" name="Rectangle 40"/>
          <p:cNvSpPr>
            <a:spLocks noChangeArrowheads="1"/>
          </p:cNvSpPr>
          <p:nvPr/>
        </p:nvSpPr>
        <p:spPr bwMode="auto">
          <a:xfrm>
            <a:off x="2573328" y="5691648"/>
            <a:ext cx="5001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.05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7" name="Rectangle 40"/>
          <p:cNvSpPr>
            <a:spLocks noChangeArrowheads="1"/>
          </p:cNvSpPr>
          <p:nvPr/>
        </p:nvSpPr>
        <p:spPr bwMode="auto">
          <a:xfrm>
            <a:off x="7100397" y="5715000"/>
            <a:ext cx="299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.5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8" name="Rectangle 40"/>
          <p:cNvSpPr>
            <a:spLocks noChangeArrowheads="1"/>
          </p:cNvSpPr>
          <p:nvPr/>
        </p:nvSpPr>
        <p:spPr bwMode="auto">
          <a:xfrm>
            <a:off x="5266559" y="5715000"/>
            <a:ext cx="299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.2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cxnSp>
        <p:nvCxnSpPr>
          <p:cNvPr id="2282554" name="Straight Connector 2282553"/>
          <p:cNvCxnSpPr/>
          <p:nvPr/>
        </p:nvCxnSpPr>
        <p:spPr bwMode="auto">
          <a:xfrm>
            <a:off x="2823397" y="4191000"/>
            <a:ext cx="5743575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08229"/>
              </p:ext>
            </p:extLst>
          </p:nvPr>
        </p:nvGraphicFramePr>
        <p:xfrm>
          <a:off x="3642753" y="2027962"/>
          <a:ext cx="1448660" cy="12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123" name="Equation" r:id="rId3" imgW="507960" imgH="444240" progId="Equation.DSMT4">
                  <p:embed/>
                </p:oleObj>
              </mc:Choice>
              <mc:Fallback>
                <p:oleObj name="Equation" r:id="rId3" imgW="507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753" y="2027962"/>
                        <a:ext cx="1448660" cy="12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76200" y="2133600"/>
            <a:ext cx="16674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Fragility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038123"/>
              </p:ext>
            </p:extLst>
          </p:nvPr>
        </p:nvGraphicFramePr>
        <p:xfrm>
          <a:off x="609600" y="3354078"/>
          <a:ext cx="974988" cy="671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124" name="Equation" r:id="rId5" imgW="215640" imgH="164880" progId="Equation.DSMT4">
                  <p:embed/>
                </p:oleObj>
              </mc:Choice>
              <mc:Fallback>
                <p:oleObj name="Equation" r:id="rId5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4078"/>
                        <a:ext cx="974988" cy="671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34175"/>
              </p:ext>
            </p:extLst>
          </p:nvPr>
        </p:nvGraphicFramePr>
        <p:xfrm>
          <a:off x="6089678" y="3278946"/>
          <a:ext cx="1430338" cy="51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125" name="Equation" r:id="rId7" imgW="444240" imgH="177480" progId="Equation.DSMT4">
                  <p:embed/>
                </p:oleObj>
              </mc:Choice>
              <mc:Fallback>
                <p:oleObj name="Equation" r:id="rId7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78" y="3278946"/>
                        <a:ext cx="1430338" cy="516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342375"/>
              </p:ext>
            </p:extLst>
          </p:nvPr>
        </p:nvGraphicFramePr>
        <p:xfrm>
          <a:off x="2257425" y="117475"/>
          <a:ext cx="48291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126" name="Equation" r:id="rId9" imgW="2044440" imgH="482400" progId="Equation.DSMT4">
                  <p:embed/>
                </p:oleObj>
              </mc:Choice>
              <mc:Fallback>
                <p:oleObj name="Equation" r:id="rId9" imgW="2044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117475"/>
                        <a:ext cx="48291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TextBox 99"/>
          <p:cNvSpPr txBox="1"/>
          <p:nvPr/>
        </p:nvSpPr>
        <p:spPr>
          <a:xfrm>
            <a:off x="210174" y="160007"/>
            <a:ext cx="17331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Law #4 :</a:t>
            </a:r>
            <a:endParaRPr lang="en-US" sz="32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1266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ect instabilities in biolog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 smtClean="0"/>
              <a:t>Working backwards</a:t>
            </a:r>
          </a:p>
          <a:p>
            <a:r>
              <a:rPr lang="en-US" sz="2800" dirty="0" smtClean="0"/>
              <a:t>Society/agriculture/weapons/</a:t>
            </a:r>
            <a:r>
              <a:rPr lang="en-US" sz="2800" dirty="0" err="1" smtClean="0"/>
              <a:t>etc</a:t>
            </a:r>
            <a:endParaRPr lang="en-US" sz="2800" dirty="0" smtClean="0"/>
          </a:p>
          <a:p>
            <a:r>
              <a:rPr lang="en-US" sz="2800" dirty="0" smtClean="0"/>
              <a:t>Bipedalism</a:t>
            </a:r>
          </a:p>
          <a:p>
            <a:r>
              <a:rPr lang="en-US" sz="2800" dirty="0" smtClean="0"/>
              <a:t>Maternal care</a:t>
            </a:r>
          </a:p>
          <a:p>
            <a:r>
              <a:rPr lang="en-US" sz="2800" dirty="0" smtClean="0"/>
              <a:t>Warm blood</a:t>
            </a:r>
          </a:p>
          <a:p>
            <a:r>
              <a:rPr lang="en-US" sz="2800" dirty="0" smtClean="0"/>
              <a:t>Flight</a:t>
            </a:r>
          </a:p>
          <a:p>
            <a:r>
              <a:rPr lang="en-US" sz="2800" dirty="0" smtClean="0"/>
              <a:t>Mitochondria</a:t>
            </a:r>
            <a:endParaRPr lang="en-US" sz="2800" dirty="0"/>
          </a:p>
          <a:p>
            <a:r>
              <a:rPr lang="en-US" sz="2800" dirty="0" smtClean="0"/>
              <a:t>Translation (ribosomes)</a:t>
            </a:r>
          </a:p>
          <a:p>
            <a:r>
              <a:rPr lang="en-US" sz="2800" dirty="0" smtClean="0"/>
              <a:t>Glycolysis (see 2011 Science paper)</a:t>
            </a:r>
          </a:p>
        </p:txBody>
      </p:sp>
    </p:spTree>
    <p:extLst>
      <p:ext uri="{BB962C8B-B14F-4D97-AF65-F5344CB8AC3E}">
        <p14:creationId xmlns:p14="http://schemas.microsoft.com/office/powerpoint/2010/main" val="37475602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823397" y="1698625"/>
            <a:ext cx="5743575" cy="3676650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2823397" y="1698625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2823397" y="5375275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 flipV="1">
            <a:off x="8566972" y="1698625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V="1">
            <a:off x="2823397" y="1698625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2823397" y="5375275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flipV="1">
            <a:off x="2823397" y="1698625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V="1">
            <a:off x="4156897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4156897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flipV="1">
            <a:off x="395687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395687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V="1">
            <a:off x="372827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372827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 flipV="1">
            <a:off x="3471097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auto">
          <a:xfrm>
            <a:off x="3471097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 flipV="1">
            <a:off x="317582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Line 23"/>
          <p:cNvSpPr>
            <a:spLocks noChangeShapeType="1"/>
          </p:cNvSpPr>
          <p:nvPr/>
        </p:nvSpPr>
        <p:spPr bwMode="auto">
          <a:xfrm>
            <a:off x="317582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" name="Line 25"/>
          <p:cNvSpPr>
            <a:spLocks noChangeShapeType="1"/>
          </p:cNvSpPr>
          <p:nvPr/>
        </p:nvSpPr>
        <p:spPr bwMode="auto">
          <a:xfrm>
            <a:off x="283292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 flipV="1">
            <a:off x="4156897" y="5308600"/>
            <a:ext cx="0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5" name="Line 27"/>
          <p:cNvSpPr>
            <a:spLocks noChangeShapeType="1"/>
          </p:cNvSpPr>
          <p:nvPr/>
        </p:nvSpPr>
        <p:spPr bwMode="auto">
          <a:xfrm>
            <a:off x="4156897" y="1698625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8" name="Line 30"/>
          <p:cNvSpPr>
            <a:spLocks noChangeShapeType="1"/>
          </p:cNvSpPr>
          <p:nvPr/>
        </p:nvSpPr>
        <p:spPr bwMode="auto">
          <a:xfrm flipV="1">
            <a:off x="548087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9" name="Line 31"/>
          <p:cNvSpPr>
            <a:spLocks noChangeShapeType="1"/>
          </p:cNvSpPr>
          <p:nvPr/>
        </p:nvSpPr>
        <p:spPr bwMode="auto">
          <a:xfrm>
            <a:off x="548087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0" name="Line 32"/>
          <p:cNvSpPr>
            <a:spLocks noChangeShapeType="1"/>
          </p:cNvSpPr>
          <p:nvPr/>
        </p:nvSpPr>
        <p:spPr bwMode="auto">
          <a:xfrm flipV="1">
            <a:off x="626192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>
            <a:off x="626192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496" name="Line 34"/>
          <p:cNvSpPr>
            <a:spLocks noChangeShapeType="1"/>
          </p:cNvSpPr>
          <p:nvPr/>
        </p:nvSpPr>
        <p:spPr bwMode="auto">
          <a:xfrm flipV="1">
            <a:off x="6804847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497" name="Line 35"/>
          <p:cNvSpPr>
            <a:spLocks noChangeShapeType="1"/>
          </p:cNvSpPr>
          <p:nvPr/>
        </p:nvSpPr>
        <p:spPr bwMode="auto">
          <a:xfrm>
            <a:off x="6804847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499" name="Line 36"/>
          <p:cNvSpPr>
            <a:spLocks noChangeShapeType="1"/>
          </p:cNvSpPr>
          <p:nvPr/>
        </p:nvSpPr>
        <p:spPr bwMode="auto">
          <a:xfrm flipV="1">
            <a:off x="723347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0" name="Line 37"/>
          <p:cNvSpPr>
            <a:spLocks noChangeShapeType="1"/>
          </p:cNvSpPr>
          <p:nvPr/>
        </p:nvSpPr>
        <p:spPr bwMode="auto">
          <a:xfrm>
            <a:off x="723347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1" name="Line 38"/>
          <p:cNvSpPr>
            <a:spLocks noChangeShapeType="1"/>
          </p:cNvSpPr>
          <p:nvPr/>
        </p:nvSpPr>
        <p:spPr bwMode="auto">
          <a:xfrm flipV="1">
            <a:off x="7585897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2" name="Line 39"/>
          <p:cNvSpPr>
            <a:spLocks noChangeShapeType="1"/>
          </p:cNvSpPr>
          <p:nvPr/>
        </p:nvSpPr>
        <p:spPr bwMode="auto">
          <a:xfrm>
            <a:off x="7585897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3" name="Line 40"/>
          <p:cNvSpPr>
            <a:spLocks noChangeShapeType="1"/>
          </p:cNvSpPr>
          <p:nvPr/>
        </p:nvSpPr>
        <p:spPr bwMode="auto">
          <a:xfrm flipV="1">
            <a:off x="788117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4" name="Line 41"/>
          <p:cNvSpPr>
            <a:spLocks noChangeShapeType="1"/>
          </p:cNvSpPr>
          <p:nvPr/>
        </p:nvSpPr>
        <p:spPr bwMode="auto">
          <a:xfrm>
            <a:off x="788117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5" name="Line 42"/>
          <p:cNvSpPr>
            <a:spLocks noChangeShapeType="1"/>
          </p:cNvSpPr>
          <p:nvPr/>
        </p:nvSpPr>
        <p:spPr bwMode="auto">
          <a:xfrm flipV="1">
            <a:off x="8138347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6" name="Line 43"/>
          <p:cNvSpPr>
            <a:spLocks noChangeShapeType="1"/>
          </p:cNvSpPr>
          <p:nvPr/>
        </p:nvSpPr>
        <p:spPr bwMode="auto">
          <a:xfrm>
            <a:off x="8138347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7" name="Line 44"/>
          <p:cNvSpPr>
            <a:spLocks noChangeShapeType="1"/>
          </p:cNvSpPr>
          <p:nvPr/>
        </p:nvSpPr>
        <p:spPr bwMode="auto">
          <a:xfrm flipV="1">
            <a:off x="835742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8" name="Line 45"/>
          <p:cNvSpPr>
            <a:spLocks noChangeShapeType="1"/>
          </p:cNvSpPr>
          <p:nvPr/>
        </p:nvSpPr>
        <p:spPr bwMode="auto">
          <a:xfrm>
            <a:off x="835742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09" name="Line 46"/>
          <p:cNvSpPr>
            <a:spLocks noChangeShapeType="1"/>
          </p:cNvSpPr>
          <p:nvPr/>
        </p:nvSpPr>
        <p:spPr bwMode="auto">
          <a:xfrm flipV="1">
            <a:off x="8566972" y="53371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0" name="Line 47"/>
          <p:cNvSpPr>
            <a:spLocks noChangeShapeType="1"/>
          </p:cNvSpPr>
          <p:nvPr/>
        </p:nvSpPr>
        <p:spPr bwMode="auto">
          <a:xfrm>
            <a:off x="8566972" y="16986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1" name="Line 48"/>
          <p:cNvSpPr>
            <a:spLocks noChangeShapeType="1"/>
          </p:cNvSpPr>
          <p:nvPr/>
        </p:nvSpPr>
        <p:spPr bwMode="auto">
          <a:xfrm flipV="1">
            <a:off x="8566972" y="5308600"/>
            <a:ext cx="0" cy="666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2" name="Line 49"/>
          <p:cNvSpPr>
            <a:spLocks noChangeShapeType="1"/>
          </p:cNvSpPr>
          <p:nvPr/>
        </p:nvSpPr>
        <p:spPr bwMode="auto">
          <a:xfrm>
            <a:off x="8566972" y="1698625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6" name="Line 53"/>
          <p:cNvSpPr>
            <a:spLocks noChangeShapeType="1"/>
          </p:cNvSpPr>
          <p:nvPr/>
        </p:nvSpPr>
        <p:spPr bwMode="auto">
          <a:xfrm flipH="1">
            <a:off x="8528872" y="53752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18" name="Line 55"/>
          <p:cNvSpPr>
            <a:spLocks noChangeShapeType="1"/>
          </p:cNvSpPr>
          <p:nvPr/>
        </p:nvSpPr>
        <p:spPr bwMode="auto">
          <a:xfrm flipH="1">
            <a:off x="8500297" y="5375275"/>
            <a:ext cx="666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1" name="Line 58"/>
          <p:cNvSpPr>
            <a:spLocks noChangeShapeType="1"/>
          </p:cNvSpPr>
          <p:nvPr/>
        </p:nvSpPr>
        <p:spPr bwMode="auto">
          <a:xfrm>
            <a:off x="2823397" y="41465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2" name="Line 59"/>
          <p:cNvSpPr>
            <a:spLocks noChangeShapeType="1"/>
          </p:cNvSpPr>
          <p:nvPr/>
        </p:nvSpPr>
        <p:spPr bwMode="auto">
          <a:xfrm flipH="1">
            <a:off x="8528872" y="41465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3" name="Line 60"/>
          <p:cNvSpPr>
            <a:spLocks noChangeShapeType="1"/>
          </p:cNvSpPr>
          <p:nvPr/>
        </p:nvSpPr>
        <p:spPr bwMode="auto">
          <a:xfrm>
            <a:off x="2823397" y="34321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4" name="Line 61"/>
          <p:cNvSpPr>
            <a:spLocks noChangeShapeType="1"/>
          </p:cNvSpPr>
          <p:nvPr/>
        </p:nvSpPr>
        <p:spPr bwMode="auto">
          <a:xfrm flipH="1">
            <a:off x="8528872" y="34321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5" name="Line 62"/>
          <p:cNvSpPr>
            <a:spLocks noChangeShapeType="1"/>
          </p:cNvSpPr>
          <p:nvPr/>
        </p:nvSpPr>
        <p:spPr bwMode="auto">
          <a:xfrm>
            <a:off x="2823397" y="29178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6" name="Line 63"/>
          <p:cNvSpPr>
            <a:spLocks noChangeShapeType="1"/>
          </p:cNvSpPr>
          <p:nvPr/>
        </p:nvSpPr>
        <p:spPr bwMode="auto">
          <a:xfrm flipH="1">
            <a:off x="8528872" y="29178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7" name="Line 64"/>
          <p:cNvSpPr>
            <a:spLocks noChangeShapeType="1"/>
          </p:cNvSpPr>
          <p:nvPr/>
        </p:nvSpPr>
        <p:spPr bwMode="auto">
          <a:xfrm>
            <a:off x="2823397" y="25273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8" name="Line 65"/>
          <p:cNvSpPr>
            <a:spLocks noChangeShapeType="1"/>
          </p:cNvSpPr>
          <p:nvPr/>
        </p:nvSpPr>
        <p:spPr bwMode="auto">
          <a:xfrm flipH="1">
            <a:off x="8528872" y="25273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29" name="Line 66"/>
          <p:cNvSpPr>
            <a:spLocks noChangeShapeType="1"/>
          </p:cNvSpPr>
          <p:nvPr/>
        </p:nvSpPr>
        <p:spPr bwMode="auto">
          <a:xfrm>
            <a:off x="2823397" y="22034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0" name="Line 67"/>
          <p:cNvSpPr>
            <a:spLocks noChangeShapeType="1"/>
          </p:cNvSpPr>
          <p:nvPr/>
        </p:nvSpPr>
        <p:spPr bwMode="auto">
          <a:xfrm flipH="1">
            <a:off x="8528872" y="22034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1" name="Line 68"/>
          <p:cNvSpPr>
            <a:spLocks noChangeShapeType="1"/>
          </p:cNvSpPr>
          <p:nvPr/>
        </p:nvSpPr>
        <p:spPr bwMode="auto">
          <a:xfrm>
            <a:off x="2823397" y="19272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2" name="Line 69"/>
          <p:cNvSpPr>
            <a:spLocks noChangeShapeType="1"/>
          </p:cNvSpPr>
          <p:nvPr/>
        </p:nvSpPr>
        <p:spPr bwMode="auto">
          <a:xfrm flipH="1">
            <a:off x="8528872" y="19272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3" name="Line 70"/>
          <p:cNvSpPr>
            <a:spLocks noChangeShapeType="1"/>
          </p:cNvSpPr>
          <p:nvPr/>
        </p:nvSpPr>
        <p:spPr bwMode="auto">
          <a:xfrm>
            <a:off x="2823397" y="16986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4" name="Line 71"/>
          <p:cNvSpPr>
            <a:spLocks noChangeShapeType="1"/>
          </p:cNvSpPr>
          <p:nvPr/>
        </p:nvSpPr>
        <p:spPr bwMode="auto">
          <a:xfrm flipH="1">
            <a:off x="8528872" y="16986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5" name="Line 72"/>
          <p:cNvSpPr>
            <a:spLocks noChangeShapeType="1"/>
          </p:cNvSpPr>
          <p:nvPr/>
        </p:nvSpPr>
        <p:spPr bwMode="auto">
          <a:xfrm>
            <a:off x="2823397" y="1698625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6" name="Line 73"/>
          <p:cNvSpPr>
            <a:spLocks noChangeShapeType="1"/>
          </p:cNvSpPr>
          <p:nvPr/>
        </p:nvSpPr>
        <p:spPr bwMode="auto">
          <a:xfrm>
            <a:off x="2823397" y="5375275"/>
            <a:ext cx="5743575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7" name="Line 74"/>
          <p:cNvSpPr>
            <a:spLocks noChangeShapeType="1"/>
          </p:cNvSpPr>
          <p:nvPr/>
        </p:nvSpPr>
        <p:spPr bwMode="auto">
          <a:xfrm flipV="1">
            <a:off x="8566972" y="1698625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8" name="Line 75"/>
          <p:cNvSpPr>
            <a:spLocks noChangeShapeType="1"/>
          </p:cNvSpPr>
          <p:nvPr/>
        </p:nvSpPr>
        <p:spPr bwMode="auto">
          <a:xfrm flipV="1">
            <a:off x="2823397" y="1698625"/>
            <a:ext cx="0" cy="36766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39" name="Freeform 76"/>
          <p:cNvSpPr>
            <a:spLocks/>
          </p:cNvSpPr>
          <p:nvPr/>
        </p:nvSpPr>
        <p:spPr bwMode="auto">
          <a:xfrm>
            <a:off x="2823397" y="2803525"/>
            <a:ext cx="2428875" cy="1123950"/>
          </a:xfrm>
          <a:custGeom>
            <a:avLst/>
            <a:gdLst>
              <a:gd name="T0" fmla="*/ 48 w 1530"/>
              <a:gd name="T1" fmla="*/ 24 h 708"/>
              <a:gd name="T2" fmla="*/ 120 w 1530"/>
              <a:gd name="T3" fmla="*/ 54 h 708"/>
              <a:gd name="T4" fmla="*/ 180 w 1530"/>
              <a:gd name="T5" fmla="*/ 84 h 708"/>
              <a:gd name="T6" fmla="*/ 240 w 1530"/>
              <a:gd name="T7" fmla="*/ 114 h 708"/>
              <a:gd name="T8" fmla="*/ 300 w 1530"/>
              <a:gd name="T9" fmla="*/ 138 h 708"/>
              <a:gd name="T10" fmla="*/ 354 w 1530"/>
              <a:gd name="T11" fmla="*/ 162 h 708"/>
              <a:gd name="T12" fmla="*/ 408 w 1530"/>
              <a:gd name="T13" fmla="*/ 186 h 708"/>
              <a:gd name="T14" fmla="*/ 462 w 1530"/>
              <a:gd name="T15" fmla="*/ 210 h 708"/>
              <a:gd name="T16" fmla="*/ 510 w 1530"/>
              <a:gd name="T17" fmla="*/ 234 h 708"/>
              <a:gd name="T18" fmla="*/ 552 w 1530"/>
              <a:gd name="T19" fmla="*/ 258 h 708"/>
              <a:gd name="T20" fmla="*/ 600 w 1530"/>
              <a:gd name="T21" fmla="*/ 276 h 708"/>
              <a:gd name="T22" fmla="*/ 642 w 1530"/>
              <a:gd name="T23" fmla="*/ 294 h 708"/>
              <a:gd name="T24" fmla="*/ 684 w 1530"/>
              <a:gd name="T25" fmla="*/ 318 h 708"/>
              <a:gd name="T26" fmla="*/ 726 w 1530"/>
              <a:gd name="T27" fmla="*/ 336 h 708"/>
              <a:gd name="T28" fmla="*/ 762 w 1530"/>
              <a:gd name="T29" fmla="*/ 354 h 708"/>
              <a:gd name="T30" fmla="*/ 804 w 1530"/>
              <a:gd name="T31" fmla="*/ 372 h 708"/>
              <a:gd name="T32" fmla="*/ 840 w 1530"/>
              <a:gd name="T33" fmla="*/ 390 h 708"/>
              <a:gd name="T34" fmla="*/ 876 w 1530"/>
              <a:gd name="T35" fmla="*/ 402 h 708"/>
              <a:gd name="T36" fmla="*/ 906 w 1530"/>
              <a:gd name="T37" fmla="*/ 420 h 708"/>
              <a:gd name="T38" fmla="*/ 942 w 1530"/>
              <a:gd name="T39" fmla="*/ 438 h 708"/>
              <a:gd name="T40" fmla="*/ 978 w 1530"/>
              <a:gd name="T41" fmla="*/ 450 h 708"/>
              <a:gd name="T42" fmla="*/ 1008 w 1530"/>
              <a:gd name="T43" fmla="*/ 468 h 708"/>
              <a:gd name="T44" fmla="*/ 1038 w 1530"/>
              <a:gd name="T45" fmla="*/ 480 h 708"/>
              <a:gd name="T46" fmla="*/ 1068 w 1530"/>
              <a:gd name="T47" fmla="*/ 492 h 708"/>
              <a:gd name="T48" fmla="*/ 1098 w 1530"/>
              <a:gd name="T49" fmla="*/ 510 h 708"/>
              <a:gd name="T50" fmla="*/ 1128 w 1530"/>
              <a:gd name="T51" fmla="*/ 522 h 708"/>
              <a:gd name="T52" fmla="*/ 1158 w 1530"/>
              <a:gd name="T53" fmla="*/ 534 h 708"/>
              <a:gd name="T54" fmla="*/ 1182 w 1530"/>
              <a:gd name="T55" fmla="*/ 546 h 708"/>
              <a:gd name="T56" fmla="*/ 1212 w 1530"/>
              <a:gd name="T57" fmla="*/ 558 h 708"/>
              <a:gd name="T58" fmla="*/ 1236 w 1530"/>
              <a:gd name="T59" fmla="*/ 570 h 708"/>
              <a:gd name="T60" fmla="*/ 1260 w 1530"/>
              <a:gd name="T61" fmla="*/ 582 h 708"/>
              <a:gd name="T62" fmla="*/ 1284 w 1530"/>
              <a:gd name="T63" fmla="*/ 594 h 708"/>
              <a:gd name="T64" fmla="*/ 1314 w 1530"/>
              <a:gd name="T65" fmla="*/ 606 h 708"/>
              <a:gd name="T66" fmla="*/ 1338 w 1530"/>
              <a:gd name="T67" fmla="*/ 618 h 708"/>
              <a:gd name="T68" fmla="*/ 1362 w 1530"/>
              <a:gd name="T69" fmla="*/ 630 h 708"/>
              <a:gd name="T70" fmla="*/ 1380 w 1530"/>
              <a:gd name="T71" fmla="*/ 636 h 708"/>
              <a:gd name="T72" fmla="*/ 1404 w 1530"/>
              <a:gd name="T73" fmla="*/ 648 h 708"/>
              <a:gd name="T74" fmla="*/ 1428 w 1530"/>
              <a:gd name="T75" fmla="*/ 660 h 708"/>
              <a:gd name="T76" fmla="*/ 1452 w 1530"/>
              <a:gd name="T77" fmla="*/ 672 h 708"/>
              <a:gd name="T78" fmla="*/ 1470 w 1530"/>
              <a:gd name="T79" fmla="*/ 678 h 708"/>
              <a:gd name="T80" fmla="*/ 1494 w 1530"/>
              <a:gd name="T81" fmla="*/ 690 h 708"/>
              <a:gd name="T82" fmla="*/ 1512 w 1530"/>
              <a:gd name="T83" fmla="*/ 696 h 7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530" h="708">
                <a:moveTo>
                  <a:pt x="0" y="0"/>
                </a:moveTo>
                <a:lnTo>
                  <a:pt x="24" y="12"/>
                </a:lnTo>
                <a:lnTo>
                  <a:pt x="48" y="24"/>
                </a:lnTo>
                <a:lnTo>
                  <a:pt x="72" y="36"/>
                </a:lnTo>
                <a:lnTo>
                  <a:pt x="96" y="42"/>
                </a:lnTo>
                <a:lnTo>
                  <a:pt x="120" y="54"/>
                </a:lnTo>
                <a:lnTo>
                  <a:pt x="138" y="66"/>
                </a:lnTo>
                <a:lnTo>
                  <a:pt x="162" y="72"/>
                </a:lnTo>
                <a:lnTo>
                  <a:pt x="180" y="84"/>
                </a:lnTo>
                <a:lnTo>
                  <a:pt x="204" y="96"/>
                </a:lnTo>
                <a:lnTo>
                  <a:pt x="222" y="102"/>
                </a:lnTo>
                <a:lnTo>
                  <a:pt x="240" y="114"/>
                </a:lnTo>
                <a:lnTo>
                  <a:pt x="264" y="120"/>
                </a:lnTo>
                <a:lnTo>
                  <a:pt x="282" y="132"/>
                </a:lnTo>
                <a:lnTo>
                  <a:pt x="300" y="138"/>
                </a:lnTo>
                <a:lnTo>
                  <a:pt x="318" y="150"/>
                </a:lnTo>
                <a:lnTo>
                  <a:pt x="336" y="156"/>
                </a:lnTo>
                <a:lnTo>
                  <a:pt x="354" y="162"/>
                </a:lnTo>
                <a:lnTo>
                  <a:pt x="372" y="174"/>
                </a:lnTo>
                <a:lnTo>
                  <a:pt x="390" y="180"/>
                </a:lnTo>
                <a:lnTo>
                  <a:pt x="408" y="186"/>
                </a:lnTo>
                <a:lnTo>
                  <a:pt x="426" y="198"/>
                </a:lnTo>
                <a:lnTo>
                  <a:pt x="444" y="204"/>
                </a:lnTo>
                <a:lnTo>
                  <a:pt x="462" y="210"/>
                </a:lnTo>
                <a:lnTo>
                  <a:pt x="474" y="222"/>
                </a:lnTo>
                <a:lnTo>
                  <a:pt x="492" y="228"/>
                </a:lnTo>
                <a:lnTo>
                  <a:pt x="510" y="234"/>
                </a:lnTo>
                <a:lnTo>
                  <a:pt x="522" y="240"/>
                </a:lnTo>
                <a:lnTo>
                  <a:pt x="540" y="246"/>
                </a:lnTo>
                <a:lnTo>
                  <a:pt x="552" y="258"/>
                </a:lnTo>
                <a:lnTo>
                  <a:pt x="570" y="264"/>
                </a:lnTo>
                <a:lnTo>
                  <a:pt x="582" y="270"/>
                </a:lnTo>
                <a:lnTo>
                  <a:pt x="600" y="276"/>
                </a:lnTo>
                <a:lnTo>
                  <a:pt x="612" y="282"/>
                </a:lnTo>
                <a:lnTo>
                  <a:pt x="630" y="288"/>
                </a:lnTo>
                <a:lnTo>
                  <a:pt x="642" y="294"/>
                </a:lnTo>
                <a:lnTo>
                  <a:pt x="654" y="306"/>
                </a:lnTo>
                <a:lnTo>
                  <a:pt x="672" y="312"/>
                </a:lnTo>
                <a:lnTo>
                  <a:pt x="684" y="318"/>
                </a:lnTo>
                <a:lnTo>
                  <a:pt x="696" y="324"/>
                </a:lnTo>
                <a:lnTo>
                  <a:pt x="714" y="330"/>
                </a:lnTo>
                <a:lnTo>
                  <a:pt x="726" y="336"/>
                </a:lnTo>
                <a:lnTo>
                  <a:pt x="738" y="342"/>
                </a:lnTo>
                <a:lnTo>
                  <a:pt x="750" y="348"/>
                </a:lnTo>
                <a:lnTo>
                  <a:pt x="762" y="354"/>
                </a:lnTo>
                <a:lnTo>
                  <a:pt x="774" y="360"/>
                </a:lnTo>
                <a:lnTo>
                  <a:pt x="792" y="366"/>
                </a:lnTo>
                <a:lnTo>
                  <a:pt x="804" y="372"/>
                </a:lnTo>
                <a:lnTo>
                  <a:pt x="816" y="378"/>
                </a:lnTo>
                <a:lnTo>
                  <a:pt x="828" y="384"/>
                </a:lnTo>
                <a:lnTo>
                  <a:pt x="840" y="390"/>
                </a:lnTo>
                <a:lnTo>
                  <a:pt x="852" y="390"/>
                </a:lnTo>
                <a:lnTo>
                  <a:pt x="864" y="396"/>
                </a:lnTo>
                <a:lnTo>
                  <a:pt x="876" y="402"/>
                </a:lnTo>
                <a:lnTo>
                  <a:pt x="888" y="408"/>
                </a:lnTo>
                <a:lnTo>
                  <a:pt x="900" y="414"/>
                </a:lnTo>
                <a:lnTo>
                  <a:pt x="906" y="420"/>
                </a:lnTo>
                <a:lnTo>
                  <a:pt x="918" y="426"/>
                </a:lnTo>
                <a:lnTo>
                  <a:pt x="930" y="432"/>
                </a:lnTo>
                <a:lnTo>
                  <a:pt x="942" y="438"/>
                </a:lnTo>
                <a:lnTo>
                  <a:pt x="954" y="438"/>
                </a:lnTo>
                <a:lnTo>
                  <a:pt x="966" y="444"/>
                </a:lnTo>
                <a:lnTo>
                  <a:pt x="978" y="450"/>
                </a:lnTo>
                <a:lnTo>
                  <a:pt x="984" y="456"/>
                </a:lnTo>
                <a:lnTo>
                  <a:pt x="996" y="462"/>
                </a:lnTo>
                <a:lnTo>
                  <a:pt x="1008" y="468"/>
                </a:lnTo>
                <a:lnTo>
                  <a:pt x="1020" y="468"/>
                </a:lnTo>
                <a:lnTo>
                  <a:pt x="1026" y="474"/>
                </a:lnTo>
                <a:lnTo>
                  <a:pt x="1038" y="480"/>
                </a:lnTo>
                <a:lnTo>
                  <a:pt x="1050" y="486"/>
                </a:lnTo>
                <a:lnTo>
                  <a:pt x="1056" y="486"/>
                </a:lnTo>
                <a:lnTo>
                  <a:pt x="1068" y="492"/>
                </a:lnTo>
                <a:lnTo>
                  <a:pt x="1080" y="498"/>
                </a:lnTo>
                <a:lnTo>
                  <a:pt x="1086" y="504"/>
                </a:lnTo>
                <a:lnTo>
                  <a:pt x="1098" y="510"/>
                </a:lnTo>
                <a:lnTo>
                  <a:pt x="1110" y="510"/>
                </a:lnTo>
                <a:lnTo>
                  <a:pt x="1116" y="516"/>
                </a:lnTo>
                <a:lnTo>
                  <a:pt x="1128" y="522"/>
                </a:lnTo>
                <a:lnTo>
                  <a:pt x="1134" y="522"/>
                </a:lnTo>
                <a:lnTo>
                  <a:pt x="1146" y="528"/>
                </a:lnTo>
                <a:lnTo>
                  <a:pt x="1158" y="534"/>
                </a:lnTo>
                <a:lnTo>
                  <a:pt x="1164" y="540"/>
                </a:lnTo>
                <a:lnTo>
                  <a:pt x="1176" y="540"/>
                </a:lnTo>
                <a:lnTo>
                  <a:pt x="1182" y="546"/>
                </a:lnTo>
                <a:lnTo>
                  <a:pt x="1194" y="552"/>
                </a:lnTo>
                <a:lnTo>
                  <a:pt x="1200" y="552"/>
                </a:lnTo>
                <a:lnTo>
                  <a:pt x="1212" y="558"/>
                </a:lnTo>
                <a:lnTo>
                  <a:pt x="1218" y="564"/>
                </a:lnTo>
                <a:lnTo>
                  <a:pt x="1230" y="564"/>
                </a:lnTo>
                <a:lnTo>
                  <a:pt x="1236" y="570"/>
                </a:lnTo>
                <a:lnTo>
                  <a:pt x="1242" y="576"/>
                </a:lnTo>
                <a:lnTo>
                  <a:pt x="1254" y="576"/>
                </a:lnTo>
                <a:lnTo>
                  <a:pt x="1260" y="582"/>
                </a:lnTo>
                <a:lnTo>
                  <a:pt x="1272" y="588"/>
                </a:lnTo>
                <a:lnTo>
                  <a:pt x="1278" y="588"/>
                </a:lnTo>
                <a:lnTo>
                  <a:pt x="1284" y="594"/>
                </a:lnTo>
                <a:lnTo>
                  <a:pt x="1296" y="600"/>
                </a:lnTo>
                <a:lnTo>
                  <a:pt x="1302" y="600"/>
                </a:lnTo>
                <a:lnTo>
                  <a:pt x="1314" y="606"/>
                </a:lnTo>
                <a:lnTo>
                  <a:pt x="1320" y="612"/>
                </a:lnTo>
                <a:lnTo>
                  <a:pt x="1326" y="612"/>
                </a:lnTo>
                <a:lnTo>
                  <a:pt x="1338" y="618"/>
                </a:lnTo>
                <a:lnTo>
                  <a:pt x="1344" y="618"/>
                </a:lnTo>
                <a:lnTo>
                  <a:pt x="1350" y="624"/>
                </a:lnTo>
                <a:lnTo>
                  <a:pt x="1362" y="630"/>
                </a:lnTo>
                <a:lnTo>
                  <a:pt x="1368" y="630"/>
                </a:lnTo>
                <a:lnTo>
                  <a:pt x="1374" y="636"/>
                </a:lnTo>
                <a:lnTo>
                  <a:pt x="1380" y="636"/>
                </a:lnTo>
                <a:lnTo>
                  <a:pt x="1392" y="642"/>
                </a:lnTo>
                <a:lnTo>
                  <a:pt x="1398" y="648"/>
                </a:lnTo>
                <a:lnTo>
                  <a:pt x="1404" y="648"/>
                </a:lnTo>
                <a:lnTo>
                  <a:pt x="1410" y="654"/>
                </a:lnTo>
                <a:lnTo>
                  <a:pt x="1422" y="654"/>
                </a:lnTo>
                <a:lnTo>
                  <a:pt x="1428" y="660"/>
                </a:lnTo>
                <a:lnTo>
                  <a:pt x="1434" y="660"/>
                </a:lnTo>
                <a:lnTo>
                  <a:pt x="1440" y="666"/>
                </a:lnTo>
                <a:lnTo>
                  <a:pt x="1452" y="672"/>
                </a:lnTo>
                <a:lnTo>
                  <a:pt x="1458" y="672"/>
                </a:lnTo>
                <a:lnTo>
                  <a:pt x="1464" y="678"/>
                </a:lnTo>
                <a:lnTo>
                  <a:pt x="1470" y="678"/>
                </a:lnTo>
                <a:lnTo>
                  <a:pt x="1476" y="684"/>
                </a:lnTo>
                <a:lnTo>
                  <a:pt x="1488" y="684"/>
                </a:lnTo>
                <a:lnTo>
                  <a:pt x="1494" y="690"/>
                </a:lnTo>
                <a:lnTo>
                  <a:pt x="1500" y="690"/>
                </a:lnTo>
                <a:lnTo>
                  <a:pt x="1506" y="696"/>
                </a:lnTo>
                <a:lnTo>
                  <a:pt x="1512" y="696"/>
                </a:lnTo>
                <a:lnTo>
                  <a:pt x="1518" y="702"/>
                </a:lnTo>
                <a:lnTo>
                  <a:pt x="1530" y="708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0" name="Freeform 77"/>
          <p:cNvSpPr>
            <a:spLocks/>
          </p:cNvSpPr>
          <p:nvPr/>
        </p:nvSpPr>
        <p:spPr bwMode="auto">
          <a:xfrm>
            <a:off x="5252272" y="3927475"/>
            <a:ext cx="1219200" cy="561975"/>
          </a:xfrm>
          <a:custGeom>
            <a:avLst/>
            <a:gdLst>
              <a:gd name="T0" fmla="*/ 12 w 768"/>
              <a:gd name="T1" fmla="*/ 6 h 354"/>
              <a:gd name="T2" fmla="*/ 30 w 768"/>
              <a:gd name="T3" fmla="*/ 12 h 354"/>
              <a:gd name="T4" fmla="*/ 48 w 768"/>
              <a:gd name="T5" fmla="*/ 24 h 354"/>
              <a:gd name="T6" fmla="*/ 72 w 768"/>
              <a:gd name="T7" fmla="*/ 30 h 354"/>
              <a:gd name="T8" fmla="*/ 90 w 768"/>
              <a:gd name="T9" fmla="*/ 42 h 354"/>
              <a:gd name="T10" fmla="*/ 108 w 768"/>
              <a:gd name="T11" fmla="*/ 48 h 354"/>
              <a:gd name="T12" fmla="*/ 126 w 768"/>
              <a:gd name="T13" fmla="*/ 54 h 354"/>
              <a:gd name="T14" fmla="*/ 144 w 768"/>
              <a:gd name="T15" fmla="*/ 66 h 354"/>
              <a:gd name="T16" fmla="*/ 162 w 768"/>
              <a:gd name="T17" fmla="*/ 72 h 354"/>
              <a:gd name="T18" fmla="*/ 180 w 768"/>
              <a:gd name="T19" fmla="*/ 84 h 354"/>
              <a:gd name="T20" fmla="*/ 198 w 768"/>
              <a:gd name="T21" fmla="*/ 90 h 354"/>
              <a:gd name="T22" fmla="*/ 216 w 768"/>
              <a:gd name="T23" fmla="*/ 96 h 354"/>
              <a:gd name="T24" fmla="*/ 234 w 768"/>
              <a:gd name="T25" fmla="*/ 108 h 354"/>
              <a:gd name="T26" fmla="*/ 252 w 768"/>
              <a:gd name="T27" fmla="*/ 114 h 354"/>
              <a:gd name="T28" fmla="*/ 270 w 768"/>
              <a:gd name="T29" fmla="*/ 126 h 354"/>
              <a:gd name="T30" fmla="*/ 288 w 768"/>
              <a:gd name="T31" fmla="*/ 132 h 354"/>
              <a:gd name="T32" fmla="*/ 306 w 768"/>
              <a:gd name="T33" fmla="*/ 138 h 354"/>
              <a:gd name="T34" fmla="*/ 324 w 768"/>
              <a:gd name="T35" fmla="*/ 150 h 354"/>
              <a:gd name="T36" fmla="*/ 342 w 768"/>
              <a:gd name="T37" fmla="*/ 156 h 354"/>
              <a:gd name="T38" fmla="*/ 360 w 768"/>
              <a:gd name="T39" fmla="*/ 162 h 354"/>
              <a:gd name="T40" fmla="*/ 378 w 768"/>
              <a:gd name="T41" fmla="*/ 174 h 354"/>
              <a:gd name="T42" fmla="*/ 396 w 768"/>
              <a:gd name="T43" fmla="*/ 180 h 354"/>
              <a:gd name="T44" fmla="*/ 414 w 768"/>
              <a:gd name="T45" fmla="*/ 192 h 354"/>
              <a:gd name="T46" fmla="*/ 432 w 768"/>
              <a:gd name="T47" fmla="*/ 198 h 354"/>
              <a:gd name="T48" fmla="*/ 450 w 768"/>
              <a:gd name="T49" fmla="*/ 210 h 354"/>
              <a:gd name="T50" fmla="*/ 468 w 768"/>
              <a:gd name="T51" fmla="*/ 216 h 354"/>
              <a:gd name="T52" fmla="*/ 486 w 768"/>
              <a:gd name="T53" fmla="*/ 222 h 354"/>
              <a:gd name="T54" fmla="*/ 504 w 768"/>
              <a:gd name="T55" fmla="*/ 234 h 354"/>
              <a:gd name="T56" fmla="*/ 522 w 768"/>
              <a:gd name="T57" fmla="*/ 240 h 354"/>
              <a:gd name="T58" fmla="*/ 540 w 768"/>
              <a:gd name="T59" fmla="*/ 246 h 354"/>
              <a:gd name="T60" fmla="*/ 558 w 768"/>
              <a:gd name="T61" fmla="*/ 258 h 354"/>
              <a:gd name="T62" fmla="*/ 576 w 768"/>
              <a:gd name="T63" fmla="*/ 264 h 354"/>
              <a:gd name="T64" fmla="*/ 594 w 768"/>
              <a:gd name="T65" fmla="*/ 276 h 354"/>
              <a:gd name="T66" fmla="*/ 612 w 768"/>
              <a:gd name="T67" fmla="*/ 282 h 354"/>
              <a:gd name="T68" fmla="*/ 630 w 768"/>
              <a:gd name="T69" fmla="*/ 288 h 354"/>
              <a:gd name="T70" fmla="*/ 648 w 768"/>
              <a:gd name="T71" fmla="*/ 300 h 354"/>
              <a:gd name="T72" fmla="*/ 666 w 768"/>
              <a:gd name="T73" fmla="*/ 306 h 354"/>
              <a:gd name="T74" fmla="*/ 684 w 768"/>
              <a:gd name="T75" fmla="*/ 312 h 354"/>
              <a:gd name="T76" fmla="*/ 702 w 768"/>
              <a:gd name="T77" fmla="*/ 324 h 354"/>
              <a:gd name="T78" fmla="*/ 720 w 768"/>
              <a:gd name="T79" fmla="*/ 330 h 354"/>
              <a:gd name="T80" fmla="*/ 738 w 768"/>
              <a:gd name="T81" fmla="*/ 342 h 354"/>
              <a:gd name="T82" fmla="*/ 756 w 768"/>
              <a:gd name="T83" fmla="*/ 348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768" h="354">
                <a:moveTo>
                  <a:pt x="0" y="0"/>
                </a:move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12"/>
                </a:lnTo>
                <a:lnTo>
                  <a:pt x="30" y="12"/>
                </a:lnTo>
                <a:lnTo>
                  <a:pt x="36" y="18"/>
                </a:lnTo>
                <a:lnTo>
                  <a:pt x="42" y="18"/>
                </a:lnTo>
                <a:lnTo>
                  <a:pt x="48" y="24"/>
                </a:lnTo>
                <a:lnTo>
                  <a:pt x="54" y="24"/>
                </a:lnTo>
                <a:lnTo>
                  <a:pt x="66" y="30"/>
                </a:lnTo>
                <a:lnTo>
                  <a:pt x="72" y="30"/>
                </a:lnTo>
                <a:lnTo>
                  <a:pt x="78" y="36"/>
                </a:lnTo>
                <a:lnTo>
                  <a:pt x="84" y="36"/>
                </a:lnTo>
                <a:lnTo>
                  <a:pt x="90" y="42"/>
                </a:lnTo>
                <a:lnTo>
                  <a:pt x="96" y="42"/>
                </a:lnTo>
                <a:lnTo>
                  <a:pt x="102" y="48"/>
                </a:lnTo>
                <a:lnTo>
                  <a:pt x="108" y="48"/>
                </a:lnTo>
                <a:lnTo>
                  <a:pt x="114" y="54"/>
                </a:lnTo>
                <a:lnTo>
                  <a:pt x="120" y="54"/>
                </a:lnTo>
                <a:lnTo>
                  <a:pt x="126" y="54"/>
                </a:lnTo>
                <a:lnTo>
                  <a:pt x="132" y="60"/>
                </a:lnTo>
                <a:lnTo>
                  <a:pt x="138" y="60"/>
                </a:lnTo>
                <a:lnTo>
                  <a:pt x="144" y="66"/>
                </a:lnTo>
                <a:lnTo>
                  <a:pt x="150" y="66"/>
                </a:lnTo>
                <a:lnTo>
                  <a:pt x="156" y="72"/>
                </a:lnTo>
                <a:lnTo>
                  <a:pt x="162" y="72"/>
                </a:lnTo>
                <a:lnTo>
                  <a:pt x="168" y="78"/>
                </a:lnTo>
                <a:lnTo>
                  <a:pt x="174" y="78"/>
                </a:lnTo>
                <a:lnTo>
                  <a:pt x="180" y="84"/>
                </a:lnTo>
                <a:lnTo>
                  <a:pt x="186" y="84"/>
                </a:lnTo>
                <a:lnTo>
                  <a:pt x="192" y="90"/>
                </a:lnTo>
                <a:lnTo>
                  <a:pt x="198" y="90"/>
                </a:lnTo>
                <a:lnTo>
                  <a:pt x="204" y="90"/>
                </a:lnTo>
                <a:lnTo>
                  <a:pt x="210" y="96"/>
                </a:lnTo>
                <a:lnTo>
                  <a:pt x="216" y="96"/>
                </a:lnTo>
                <a:lnTo>
                  <a:pt x="222" y="102"/>
                </a:lnTo>
                <a:lnTo>
                  <a:pt x="228" y="102"/>
                </a:lnTo>
                <a:lnTo>
                  <a:pt x="234" y="108"/>
                </a:lnTo>
                <a:lnTo>
                  <a:pt x="240" y="108"/>
                </a:lnTo>
                <a:lnTo>
                  <a:pt x="246" y="114"/>
                </a:lnTo>
                <a:lnTo>
                  <a:pt x="252" y="114"/>
                </a:lnTo>
                <a:lnTo>
                  <a:pt x="258" y="120"/>
                </a:lnTo>
                <a:lnTo>
                  <a:pt x="264" y="120"/>
                </a:lnTo>
                <a:lnTo>
                  <a:pt x="270" y="126"/>
                </a:lnTo>
                <a:lnTo>
                  <a:pt x="276" y="126"/>
                </a:lnTo>
                <a:lnTo>
                  <a:pt x="282" y="126"/>
                </a:lnTo>
                <a:lnTo>
                  <a:pt x="288" y="132"/>
                </a:lnTo>
                <a:lnTo>
                  <a:pt x="294" y="132"/>
                </a:lnTo>
                <a:lnTo>
                  <a:pt x="300" y="138"/>
                </a:lnTo>
                <a:lnTo>
                  <a:pt x="306" y="138"/>
                </a:lnTo>
                <a:lnTo>
                  <a:pt x="312" y="144"/>
                </a:lnTo>
                <a:lnTo>
                  <a:pt x="318" y="144"/>
                </a:lnTo>
                <a:lnTo>
                  <a:pt x="324" y="150"/>
                </a:lnTo>
                <a:lnTo>
                  <a:pt x="330" y="150"/>
                </a:lnTo>
                <a:lnTo>
                  <a:pt x="336" y="156"/>
                </a:lnTo>
                <a:lnTo>
                  <a:pt x="342" y="156"/>
                </a:lnTo>
                <a:lnTo>
                  <a:pt x="348" y="162"/>
                </a:lnTo>
                <a:lnTo>
                  <a:pt x="354" y="162"/>
                </a:lnTo>
                <a:lnTo>
                  <a:pt x="360" y="162"/>
                </a:lnTo>
                <a:lnTo>
                  <a:pt x="366" y="168"/>
                </a:lnTo>
                <a:lnTo>
                  <a:pt x="372" y="174"/>
                </a:lnTo>
                <a:lnTo>
                  <a:pt x="378" y="174"/>
                </a:lnTo>
                <a:lnTo>
                  <a:pt x="384" y="174"/>
                </a:lnTo>
                <a:lnTo>
                  <a:pt x="390" y="180"/>
                </a:lnTo>
                <a:lnTo>
                  <a:pt x="396" y="180"/>
                </a:lnTo>
                <a:lnTo>
                  <a:pt x="402" y="186"/>
                </a:lnTo>
                <a:lnTo>
                  <a:pt x="408" y="186"/>
                </a:lnTo>
                <a:lnTo>
                  <a:pt x="414" y="192"/>
                </a:lnTo>
                <a:lnTo>
                  <a:pt x="420" y="192"/>
                </a:lnTo>
                <a:lnTo>
                  <a:pt x="426" y="198"/>
                </a:lnTo>
                <a:lnTo>
                  <a:pt x="432" y="198"/>
                </a:lnTo>
                <a:lnTo>
                  <a:pt x="438" y="198"/>
                </a:lnTo>
                <a:lnTo>
                  <a:pt x="444" y="204"/>
                </a:lnTo>
                <a:lnTo>
                  <a:pt x="450" y="210"/>
                </a:lnTo>
                <a:lnTo>
                  <a:pt x="456" y="210"/>
                </a:lnTo>
                <a:lnTo>
                  <a:pt x="462" y="210"/>
                </a:lnTo>
                <a:lnTo>
                  <a:pt x="468" y="216"/>
                </a:lnTo>
                <a:lnTo>
                  <a:pt x="474" y="216"/>
                </a:lnTo>
                <a:lnTo>
                  <a:pt x="480" y="222"/>
                </a:lnTo>
                <a:lnTo>
                  <a:pt x="486" y="222"/>
                </a:lnTo>
                <a:lnTo>
                  <a:pt x="492" y="228"/>
                </a:lnTo>
                <a:lnTo>
                  <a:pt x="498" y="228"/>
                </a:lnTo>
                <a:lnTo>
                  <a:pt x="504" y="234"/>
                </a:lnTo>
                <a:lnTo>
                  <a:pt x="510" y="234"/>
                </a:lnTo>
                <a:lnTo>
                  <a:pt x="516" y="234"/>
                </a:lnTo>
                <a:lnTo>
                  <a:pt x="522" y="240"/>
                </a:lnTo>
                <a:lnTo>
                  <a:pt x="528" y="240"/>
                </a:lnTo>
                <a:lnTo>
                  <a:pt x="534" y="246"/>
                </a:lnTo>
                <a:lnTo>
                  <a:pt x="540" y="246"/>
                </a:lnTo>
                <a:lnTo>
                  <a:pt x="546" y="252"/>
                </a:lnTo>
                <a:lnTo>
                  <a:pt x="552" y="252"/>
                </a:lnTo>
                <a:lnTo>
                  <a:pt x="558" y="258"/>
                </a:lnTo>
                <a:lnTo>
                  <a:pt x="564" y="258"/>
                </a:lnTo>
                <a:lnTo>
                  <a:pt x="570" y="264"/>
                </a:lnTo>
                <a:lnTo>
                  <a:pt x="576" y="264"/>
                </a:lnTo>
                <a:lnTo>
                  <a:pt x="582" y="270"/>
                </a:lnTo>
                <a:lnTo>
                  <a:pt x="588" y="270"/>
                </a:lnTo>
                <a:lnTo>
                  <a:pt x="594" y="276"/>
                </a:lnTo>
                <a:lnTo>
                  <a:pt x="600" y="276"/>
                </a:lnTo>
                <a:lnTo>
                  <a:pt x="606" y="282"/>
                </a:lnTo>
                <a:lnTo>
                  <a:pt x="612" y="282"/>
                </a:lnTo>
                <a:lnTo>
                  <a:pt x="618" y="282"/>
                </a:lnTo>
                <a:lnTo>
                  <a:pt x="624" y="288"/>
                </a:lnTo>
                <a:lnTo>
                  <a:pt x="630" y="288"/>
                </a:lnTo>
                <a:lnTo>
                  <a:pt x="636" y="294"/>
                </a:lnTo>
                <a:lnTo>
                  <a:pt x="642" y="294"/>
                </a:lnTo>
                <a:lnTo>
                  <a:pt x="648" y="300"/>
                </a:lnTo>
                <a:lnTo>
                  <a:pt x="654" y="300"/>
                </a:lnTo>
                <a:lnTo>
                  <a:pt x="660" y="306"/>
                </a:lnTo>
                <a:lnTo>
                  <a:pt x="666" y="306"/>
                </a:lnTo>
                <a:lnTo>
                  <a:pt x="672" y="312"/>
                </a:lnTo>
                <a:lnTo>
                  <a:pt x="678" y="312"/>
                </a:lnTo>
                <a:lnTo>
                  <a:pt x="684" y="312"/>
                </a:lnTo>
                <a:lnTo>
                  <a:pt x="690" y="318"/>
                </a:lnTo>
                <a:lnTo>
                  <a:pt x="696" y="318"/>
                </a:lnTo>
                <a:lnTo>
                  <a:pt x="702" y="324"/>
                </a:lnTo>
                <a:lnTo>
                  <a:pt x="708" y="324"/>
                </a:lnTo>
                <a:lnTo>
                  <a:pt x="714" y="330"/>
                </a:lnTo>
                <a:lnTo>
                  <a:pt x="720" y="330"/>
                </a:lnTo>
                <a:lnTo>
                  <a:pt x="726" y="336"/>
                </a:lnTo>
                <a:lnTo>
                  <a:pt x="732" y="336"/>
                </a:lnTo>
                <a:lnTo>
                  <a:pt x="738" y="342"/>
                </a:lnTo>
                <a:lnTo>
                  <a:pt x="744" y="342"/>
                </a:lnTo>
                <a:lnTo>
                  <a:pt x="750" y="348"/>
                </a:lnTo>
                <a:lnTo>
                  <a:pt x="756" y="348"/>
                </a:lnTo>
                <a:lnTo>
                  <a:pt x="762" y="348"/>
                </a:lnTo>
                <a:lnTo>
                  <a:pt x="768" y="354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1" name="Freeform 78"/>
          <p:cNvSpPr>
            <a:spLocks/>
          </p:cNvSpPr>
          <p:nvPr/>
        </p:nvSpPr>
        <p:spPr bwMode="auto">
          <a:xfrm>
            <a:off x="6471472" y="4489450"/>
            <a:ext cx="1209675" cy="561975"/>
          </a:xfrm>
          <a:custGeom>
            <a:avLst/>
            <a:gdLst>
              <a:gd name="T0" fmla="*/ 12 w 762"/>
              <a:gd name="T1" fmla="*/ 6 h 354"/>
              <a:gd name="T2" fmla="*/ 30 w 762"/>
              <a:gd name="T3" fmla="*/ 12 h 354"/>
              <a:gd name="T4" fmla="*/ 48 w 762"/>
              <a:gd name="T5" fmla="*/ 24 h 354"/>
              <a:gd name="T6" fmla="*/ 66 w 762"/>
              <a:gd name="T7" fmla="*/ 30 h 354"/>
              <a:gd name="T8" fmla="*/ 84 w 762"/>
              <a:gd name="T9" fmla="*/ 36 h 354"/>
              <a:gd name="T10" fmla="*/ 102 w 762"/>
              <a:gd name="T11" fmla="*/ 48 h 354"/>
              <a:gd name="T12" fmla="*/ 120 w 762"/>
              <a:gd name="T13" fmla="*/ 54 h 354"/>
              <a:gd name="T14" fmla="*/ 138 w 762"/>
              <a:gd name="T15" fmla="*/ 66 h 354"/>
              <a:gd name="T16" fmla="*/ 156 w 762"/>
              <a:gd name="T17" fmla="*/ 72 h 354"/>
              <a:gd name="T18" fmla="*/ 174 w 762"/>
              <a:gd name="T19" fmla="*/ 78 h 354"/>
              <a:gd name="T20" fmla="*/ 192 w 762"/>
              <a:gd name="T21" fmla="*/ 90 h 354"/>
              <a:gd name="T22" fmla="*/ 210 w 762"/>
              <a:gd name="T23" fmla="*/ 96 h 354"/>
              <a:gd name="T24" fmla="*/ 228 w 762"/>
              <a:gd name="T25" fmla="*/ 108 h 354"/>
              <a:gd name="T26" fmla="*/ 246 w 762"/>
              <a:gd name="T27" fmla="*/ 114 h 354"/>
              <a:gd name="T28" fmla="*/ 264 w 762"/>
              <a:gd name="T29" fmla="*/ 120 h 354"/>
              <a:gd name="T30" fmla="*/ 282 w 762"/>
              <a:gd name="T31" fmla="*/ 132 h 354"/>
              <a:gd name="T32" fmla="*/ 300 w 762"/>
              <a:gd name="T33" fmla="*/ 138 h 354"/>
              <a:gd name="T34" fmla="*/ 318 w 762"/>
              <a:gd name="T35" fmla="*/ 144 h 354"/>
              <a:gd name="T36" fmla="*/ 336 w 762"/>
              <a:gd name="T37" fmla="*/ 156 h 354"/>
              <a:gd name="T38" fmla="*/ 354 w 762"/>
              <a:gd name="T39" fmla="*/ 162 h 354"/>
              <a:gd name="T40" fmla="*/ 372 w 762"/>
              <a:gd name="T41" fmla="*/ 174 h 354"/>
              <a:gd name="T42" fmla="*/ 390 w 762"/>
              <a:gd name="T43" fmla="*/ 180 h 354"/>
              <a:gd name="T44" fmla="*/ 408 w 762"/>
              <a:gd name="T45" fmla="*/ 186 h 354"/>
              <a:gd name="T46" fmla="*/ 426 w 762"/>
              <a:gd name="T47" fmla="*/ 198 h 354"/>
              <a:gd name="T48" fmla="*/ 444 w 762"/>
              <a:gd name="T49" fmla="*/ 204 h 354"/>
              <a:gd name="T50" fmla="*/ 462 w 762"/>
              <a:gd name="T51" fmla="*/ 216 h 354"/>
              <a:gd name="T52" fmla="*/ 480 w 762"/>
              <a:gd name="T53" fmla="*/ 222 h 354"/>
              <a:gd name="T54" fmla="*/ 498 w 762"/>
              <a:gd name="T55" fmla="*/ 228 h 354"/>
              <a:gd name="T56" fmla="*/ 516 w 762"/>
              <a:gd name="T57" fmla="*/ 240 h 354"/>
              <a:gd name="T58" fmla="*/ 534 w 762"/>
              <a:gd name="T59" fmla="*/ 246 h 354"/>
              <a:gd name="T60" fmla="*/ 552 w 762"/>
              <a:gd name="T61" fmla="*/ 252 h 354"/>
              <a:gd name="T62" fmla="*/ 570 w 762"/>
              <a:gd name="T63" fmla="*/ 264 h 354"/>
              <a:gd name="T64" fmla="*/ 588 w 762"/>
              <a:gd name="T65" fmla="*/ 270 h 354"/>
              <a:gd name="T66" fmla="*/ 606 w 762"/>
              <a:gd name="T67" fmla="*/ 282 h 354"/>
              <a:gd name="T68" fmla="*/ 624 w 762"/>
              <a:gd name="T69" fmla="*/ 288 h 354"/>
              <a:gd name="T70" fmla="*/ 642 w 762"/>
              <a:gd name="T71" fmla="*/ 294 h 354"/>
              <a:gd name="T72" fmla="*/ 660 w 762"/>
              <a:gd name="T73" fmla="*/ 306 h 354"/>
              <a:gd name="T74" fmla="*/ 678 w 762"/>
              <a:gd name="T75" fmla="*/ 312 h 354"/>
              <a:gd name="T76" fmla="*/ 696 w 762"/>
              <a:gd name="T77" fmla="*/ 324 h 354"/>
              <a:gd name="T78" fmla="*/ 714 w 762"/>
              <a:gd name="T79" fmla="*/ 330 h 354"/>
              <a:gd name="T80" fmla="*/ 732 w 762"/>
              <a:gd name="T81" fmla="*/ 336 h 354"/>
              <a:gd name="T82" fmla="*/ 750 w 762"/>
              <a:gd name="T83" fmla="*/ 348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762" h="354">
                <a:moveTo>
                  <a:pt x="0" y="0"/>
                </a:move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12"/>
                </a:lnTo>
                <a:lnTo>
                  <a:pt x="30" y="12"/>
                </a:lnTo>
                <a:lnTo>
                  <a:pt x="36" y="18"/>
                </a:lnTo>
                <a:lnTo>
                  <a:pt x="42" y="18"/>
                </a:lnTo>
                <a:lnTo>
                  <a:pt x="48" y="24"/>
                </a:lnTo>
                <a:lnTo>
                  <a:pt x="54" y="24"/>
                </a:lnTo>
                <a:lnTo>
                  <a:pt x="60" y="30"/>
                </a:lnTo>
                <a:lnTo>
                  <a:pt x="66" y="30"/>
                </a:lnTo>
                <a:lnTo>
                  <a:pt x="72" y="30"/>
                </a:lnTo>
                <a:lnTo>
                  <a:pt x="78" y="36"/>
                </a:lnTo>
                <a:lnTo>
                  <a:pt x="84" y="36"/>
                </a:lnTo>
                <a:lnTo>
                  <a:pt x="90" y="42"/>
                </a:lnTo>
                <a:lnTo>
                  <a:pt x="96" y="42"/>
                </a:lnTo>
                <a:lnTo>
                  <a:pt x="102" y="48"/>
                </a:lnTo>
                <a:lnTo>
                  <a:pt x="108" y="48"/>
                </a:lnTo>
                <a:lnTo>
                  <a:pt x="114" y="54"/>
                </a:lnTo>
                <a:lnTo>
                  <a:pt x="120" y="54"/>
                </a:lnTo>
                <a:lnTo>
                  <a:pt x="126" y="60"/>
                </a:lnTo>
                <a:lnTo>
                  <a:pt x="132" y="60"/>
                </a:lnTo>
                <a:lnTo>
                  <a:pt x="138" y="66"/>
                </a:lnTo>
                <a:lnTo>
                  <a:pt x="144" y="66"/>
                </a:lnTo>
                <a:lnTo>
                  <a:pt x="150" y="66"/>
                </a:lnTo>
                <a:lnTo>
                  <a:pt x="156" y="72"/>
                </a:lnTo>
                <a:lnTo>
                  <a:pt x="162" y="72"/>
                </a:lnTo>
                <a:lnTo>
                  <a:pt x="168" y="78"/>
                </a:lnTo>
                <a:lnTo>
                  <a:pt x="174" y="78"/>
                </a:lnTo>
                <a:lnTo>
                  <a:pt x="180" y="84"/>
                </a:lnTo>
                <a:lnTo>
                  <a:pt x="186" y="84"/>
                </a:lnTo>
                <a:lnTo>
                  <a:pt x="192" y="90"/>
                </a:lnTo>
                <a:lnTo>
                  <a:pt x="198" y="90"/>
                </a:lnTo>
                <a:lnTo>
                  <a:pt x="204" y="96"/>
                </a:lnTo>
                <a:lnTo>
                  <a:pt x="210" y="96"/>
                </a:lnTo>
                <a:lnTo>
                  <a:pt x="216" y="102"/>
                </a:lnTo>
                <a:lnTo>
                  <a:pt x="222" y="102"/>
                </a:lnTo>
                <a:lnTo>
                  <a:pt x="228" y="108"/>
                </a:lnTo>
                <a:lnTo>
                  <a:pt x="234" y="108"/>
                </a:lnTo>
                <a:lnTo>
                  <a:pt x="240" y="108"/>
                </a:lnTo>
                <a:lnTo>
                  <a:pt x="246" y="114"/>
                </a:lnTo>
                <a:lnTo>
                  <a:pt x="252" y="114"/>
                </a:lnTo>
                <a:lnTo>
                  <a:pt x="258" y="120"/>
                </a:lnTo>
                <a:lnTo>
                  <a:pt x="264" y="120"/>
                </a:lnTo>
                <a:lnTo>
                  <a:pt x="270" y="126"/>
                </a:lnTo>
                <a:lnTo>
                  <a:pt x="276" y="126"/>
                </a:lnTo>
                <a:lnTo>
                  <a:pt x="282" y="132"/>
                </a:lnTo>
                <a:lnTo>
                  <a:pt x="288" y="132"/>
                </a:lnTo>
                <a:lnTo>
                  <a:pt x="294" y="138"/>
                </a:lnTo>
                <a:lnTo>
                  <a:pt x="300" y="138"/>
                </a:lnTo>
                <a:lnTo>
                  <a:pt x="306" y="144"/>
                </a:lnTo>
                <a:lnTo>
                  <a:pt x="312" y="144"/>
                </a:lnTo>
                <a:lnTo>
                  <a:pt x="318" y="144"/>
                </a:lnTo>
                <a:lnTo>
                  <a:pt x="324" y="150"/>
                </a:lnTo>
                <a:lnTo>
                  <a:pt x="330" y="150"/>
                </a:lnTo>
                <a:lnTo>
                  <a:pt x="336" y="156"/>
                </a:lnTo>
                <a:lnTo>
                  <a:pt x="342" y="156"/>
                </a:lnTo>
                <a:lnTo>
                  <a:pt x="348" y="162"/>
                </a:lnTo>
                <a:lnTo>
                  <a:pt x="354" y="162"/>
                </a:lnTo>
                <a:lnTo>
                  <a:pt x="360" y="168"/>
                </a:lnTo>
                <a:lnTo>
                  <a:pt x="366" y="168"/>
                </a:lnTo>
                <a:lnTo>
                  <a:pt x="372" y="174"/>
                </a:lnTo>
                <a:lnTo>
                  <a:pt x="378" y="174"/>
                </a:lnTo>
                <a:lnTo>
                  <a:pt x="384" y="180"/>
                </a:lnTo>
                <a:lnTo>
                  <a:pt x="390" y="180"/>
                </a:lnTo>
                <a:lnTo>
                  <a:pt x="396" y="186"/>
                </a:lnTo>
                <a:lnTo>
                  <a:pt x="402" y="186"/>
                </a:lnTo>
                <a:lnTo>
                  <a:pt x="408" y="186"/>
                </a:lnTo>
                <a:lnTo>
                  <a:pt x="414" y="192"/>
                </a:lnTo>
                <a:lnTo>
                  <a:pt x="420" y="192"/>
                </a:lnTo>
                <a:lnTo>
                  <a:pt x="426" y="198"/>
                </a:lnTo>
                <a:lnTo>
                  <a:pt x="432" y="198"/>
                </a:lnTo>
                <a:lnTo>
                  <a:pt x="438" y="204"/>
                </a:lnTo>
                <a:lnTo>
                  <a:pt x="444" y="204"/>
                </a:lnTo>
                <a:lnTo>
                  <a:pt x="450" y="210"/>
                </a:lnTo>
                <a:lnTo>
                  <a:pt x="456" y="210"/>
                </a:lnTo>
                <a:lnTo>
                  <a:pt x="462" y="216"/>
                </a:lnTo>
                <a:lnTo>
                  <a:pt x="468" y="216"/>
                </a:lnTo>
                <a:lnTo>
                  <a:pt x="474" y="222"/>
                </a:lnTo>
                <a:lnTo>
                  <a:pt x="480" y="222"/>
                </a:lnTo>
                <a:lnTo>
                  <a:pt x="486" y="222"/>
                </a:lnTo>
                <a:lnTo>
                  <a:pt x="492" y="228"/>
                </a:lnTo>
                <a:lnTo>
                  <a:pt x="498" y="228"/>
                </a:lnTo>
                <a:lnTo>
                  <a:pt x="504" y="234"/>
                </a:lnTo>
                <a:lnTo>
                  <a:pt x="510" y="234"/>
                </a:lnTo>
                <a:lnTo>
                  <a:pt x="516" y="240"/>
                </a:lnTo>
                <a:lnTo>
                  <a:pt x="522" y="240"/>
                </a:lnTo>
                <a:lnTo>
                  <a:pt x="528" y="246"/>
                </a:lnTo>
                <a:lnTo>
                  <a:pt x="534" y="246"/>
                </a:lnTo>
                <a:lnTo>
                  <a:pt x="540" y="252"/>
                </a:lnTo>
                <a:lnTo>
                  <a:pt x="546" y="252"/>
                </a:lnTo>
                <a:lnTo>
                  <a:pt x="552" y="252"/>
                </a:lnTo>
                <a:lnTo>
                  <a:pt x="558" y="258"/>
                </a:lnTo>
                <a:lnTo>
                  <a:pt x="564" y="258"/>
                </a:lnTo>
                <a:lnTo>
                  <a:pt x="570" y="264"/>
                </a:lnTo>
                <a:lnTo>
                  <a:pt x="576" y="264"/>
                </a:lnTo>
                <a:lnTo>
                  <a:pt x="582" y="270"/>
                </a:lnTo>
                <a:lnTo>
                  <a:pt x="588" y="270"/>
                </a:lnTo>
                <a:lnTo>
                  <a:pt x="594" y="276"/>
                </a:lnTo>
                <a:lnTo>
                  <a:pt x="600" y="276"/>
                </a:lnTo>
                <a:lnTo>
                  <a:pt x="606" y="282"/>
                </a:lnTo>
                <a:lnTo>
                  <a:pt x="612" y="282"/>
                </a:lnTo>
                <a:lnTo>
                  <a:pt x="618" y="288"/>
                </a:lnTo>
                <a:lnTo>
                  <a:pt x="624" y="288"/>
                </a:lnTo>
                <a:lnTo>
                  <a:pt x="630" y="294"/>
                </a:lnTo>
                <a:lnTo>
                  <a:pt x="636" y="294"/>
                </a:lnTo>
                <a:lnTo>
                  <a:pt x="642" y="294"/>
                </a:lnTo>
                <a:lnTo>
                  <a:pt x="648" y="300"/>
                </a:lnTo>
                <a:lnTo>
                  <a:pt x="654" y="300"/>
                </a:lnTo>
                <a:lnTo>
                  <a:pt x="660" y="306"/>
                </a:lnTo>
                <a:lnTo>
                  <a:pt x="666" y="306"/>
                </a:lnTo>
                <a:lnTo>
                  <a:pt x="672" y="312"/>
                </a:lnTo>
                <a:lnTo>
                  <a:pt x="678" y="312"/>
                </a:lnTo>
                <a:lnTo>
                  <a:pt x="684" y="318"/>
                </a:lnTo>
                <a:lnTo>
                  <a:pt x="690" y="318"/>
                </a:lnTo>
                <a:lnTo>
                  <a:pt x="696" y="324"/>
                </a:lnTo>
                <a:lnTo>
                  <a:pt x="702" y="324"/>
                </a:lnTo>
                <a:lnTo>
                  <a:pt x="708" y="324"/>
                </a:lnTo>
                <a:lnTo>
                  <a:pt x="714" y="330"/>
                </a:lnTo>
                <a:lnTo>
                  <a:pt x="720" y="336"/>
                </a:lnTo>
                <a:lnTo>
                  <a:pt x="726" y="336"/>
                </a:lnTo>
                <a:lnTo>
                  <a:pt x="732" y="336"/>
                </a:lnTo>
                <a:lnTo>
                  <a:pt x="738" y="342"/>
                </a:lnTo>
                <a:lnTo>
                  <a:pt x="744" y="342"/>
                </a:lnTo>
                <a:lnTo>
                  <a:pt x="750" y="348"/>
                </a:lnTo>
                <a:lnTo>
                  <a:pt x="756" y="348"/>
                </a:lnTo>
                <a:lnTo>
                  <a:pt x="762" y="354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82542" name="Freeform 79"/>
          <p:cNvSpPr>
            <a:spLocks/>
          </p:cNvSpPr>
          <p:nvPr/>
        </p:nvSpPr>
        <p:spPr bwMode="auto">
          <a:xfrm>
            <a:off x="7681147" y="5051425"/>
            <a:ext cx="723900" cy="333375"/>
          </a:xfrm>
          <a:custGeom>
            <a:avLst/>
            <a:gdLst>
              <a:gd name="T0" fmla="*/ 6 w 456"/>
              <a:gd name="T1" fmla="*/ 0 h 210"/>
              <a:gd name="T2" fmla="*/ 18 w 456"/>
              <a:gd name="T3" fmla="*/ 6 h 210"/>
              <a:gd name="T4" fmla="*/ 30 w 456"/>
              <a:gd name="T5" fmla="*/ 12 h 210"/>
              <a:gd name="T6" fmla="*/ 42 w 456"/>
              <a:gd name="T7" fmla="*/ 18 h 210"/>
              <a:gd name="T8" fmla="*/ 54 w 456"/>
              <a:gd name="T9" fmla="*/ 24 h 210"/>
              <a:gd name="T10" fmla="*/ 66 w 456"/>
              <a:gd name="T11" fmla="*/ 30 h 210"/>
              <a:gd name="T12" fmla="*/ 78 w 456"/>
              <a:gd name="T13" fmla="*/ 36 h 210"/>
              <a:gd name="T14" fmla="*/ 90 w 456"/>
              <a:gd name="T15" fmla="*/ 42 h 210"/>
              <a:gd name="T16" fmla="*/ 102 w 456"/>
              <a:gd name="T17" fmla="*/ 48 h 210"/>
              <a:gd name="T18" fmla="*/ 114 w 456"/>
              <a:gd name="T19" fmla="*/ 48 h 210"/>
              <a:gd name="T20" fmla="*/ 126 w 456"/>
              <a:gd name="T21" fmla="*/ 54 h 210"/>
              <a:gd name="T22" fmla="*/ 138 w 456"/>
              <a:gd name="T23" fmla="*/ 60 h 210"/>
              <a:gd name="T24" fmla="*/ 150 w 456"/>
              <a:gd name="T25" fmla="*/ 66 h 210"/>
              <a:gd name="T26" fmla="*/ 162 w 456"/>
              <a:gd name="T27" fmla="*/ 72 h 210"/>
              <a:gd name="T28" fmla="*/ 174 w 456"/>
              <a:gd name="T29" fmla="*/ 78 h 210"/>
              <a:gd name="T30" fmla="*/ 186 w 456"/>
              <a:gd name="T31" fmla="*/ 84 h 210"/>
              <a:gd name="T32" fmla="*/ 198 w 456"/>
              <a:gd name="T33" fmla="*/ 90 h 210"/>
              <a:gd name="T34" fmla="*/ 210 w 456"/>
              <a:gd name="T35" fmla="*/ 96 h 210"/>
              <a:gd name="T36" fmla="*/ 222 w 456"/>
              <a:gd name="T37" fmla="*/ 102 h 210"/>
              <a:gd name="T38" fmla="*/ 234 w 456"/>
              <a:gd name="T39" fmla="*/ 108 h 210"/>
              <a:gd name="T40" fmla="*/ 246 w 456"/>
              <a:gd name="T41" fmla="*/ 114 h 210"/>
              <a:gd name="T42" fmla="*/ 258 w 456"/>
              <a:gd name="T43" fmla="*/ 120 h 210"/>
              <a:gd name="T44" fmla="*/ 270 w 456"/>
              <a:gd name="T45" fmla="*/ 120 h 210"/>
              <a:gd name="T46" fmla="*/ 282 w 456"/>
              <a:gd name="T47" fmla="*/ 126 h 210"/>
              <a:gd name="T48" fmla="*/ 294 w 456"/>
              <a:gd name="T49" fmla="*/ 132 h 210"/>
              <a:gd name="T50" fmla="*/ 306 w 456"/>
              <a:gd name="T51" fmla="*/ 138 h 210"/>
              <a:gd name="T52" fmla="*/ 318 w 456"/>
              <a:gd name="T53" fmla="*/ 144 h 210"/>
              <a:gd name="T54" fmla="*/ 330 w 456"/>
              <a:gd name="T55" fmla="*/ 150 h 210"/>
              <a:gd name="T56" fmla="*/ 342 w 456"/>
              <a:gd name="T57" fmla="*/ 156 h 210"/>
              <a:gd name="T58" fmla="*/ 354 w 456"/>
              <a:gd name="T59" fmla="*/ 162 h 210"/>
              <a:gd name="T60" fmla="*/ 366 w 456"/>
              <a:gd name="T61" fmla="*/ 168 h 210"/>
              <a:gd name="T62" fmla="*/ 378 w 456"/>
              <a:gd name="T63" fmla="*/ 174 h 210"/>
              <a:gd name="T64" fmla="*/ 390 w 456"/>
              <a:gd name="T65" fmla="*/ 180 h 210"/>
              <a:gd name="T66" fmla="*/ 402 w 456"/>
              <a:gd name="T67" fmla="*/ 186 h 210"/>
              <a:gd name="T68" fmla="*/ 414 w 456"/>
              <a:gd name="T69" fmla="*/ 192 h 210"/>
              <a:gd name="T70" fmla="*/ 426 w 456"/>
              <a:gd name="T71" fmla="*/ 192 h 210"/>
              <a:gd name="T72" fmla="*/ 438 w 456"/>
              <a:gd name="T73" fmla="*/ 198 h 210"/>
              <a:gd name="T74" fmla="*/ 450 w 456"/>
              <a:gd name="T75" fmla="*/ 204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6" h="210">
                <a:moveTo>
                  <a:pt x="0" y="0"/>
                </a:move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8"/>
                </a:lnTo>
                <a:lnTo>
                  <a:pt x="48" y="18"/>
                </a:lnTo>
                <a:lnTo>
                  <a:pt x="54" y="24"/>
                </a:lnTo>
                <a:lnTo>
                  <a:pt x="60" y="24"/>
                </a:lnTo>
                <a:lnTo>
                  <a:pt x="66" y="30"/>
                </a:lnTo>
                <a:lnTo>
                  <a:pt x="72" y="30"/>
                </a:lnTo>
                <a:lnTo>
                  <a:pt x="78" y="36"/>
                </a:lnTo>
                <a:lnTo>
                  <a:pt x="84" y="36"/>
                </a:lnTo>
                <a:lnTo>
                  <a:pt x="90" y="42"/>
                </a:lnTo>
                <a:lnTo>
                  <a:pt x="96" y="42"/>
                </a:lnTo>
                <a:lnTo>
                  <a:pt x="102" y="48"/>
                </a:lnTo>
                <a:lnTo>
                  <a:pt x="108" y="48"/>
                </a:lnTo>
                <a:lnTo>
                  <a:pt x="114" y="48"/>
                </a:lnTo>
                <a:lnTo>
                  <a:pt x="120" y="54"/>
                </a:lnTo>
                <a:lnTo>
                  <a:pt x="126" y="54"/>
                </a:lnTo>
                <a:lnTo>
                  <a:pt x="132" y="60"/>
                </a:lnTo>
                <a:lnTo>
                  <a:pt x="138" y="60"/>
                </a:lnTo>
                <a:lnTo>
                  <a:pt x="144" y="66"/>
                </a:lnTo>
                <a:lnTo>
                  <a:pt x="150" y="66"/>
                </a:lnTo>
                <a:lnTo>
                  <a:pt x="156" y="72"/>
                </a:lnTo>
                <a:lnTo>
                  <a:pt x="162" y="72"/>
                </a:lnTo>
                <a:lnTo>
                  <a:pt x="168" y="78"/>
                </a:lnTo>
                <a:lnTo>
                  <a:pt x="174" y="78"/>
                </a:lnTo>
                <a:lnTo>
                  <a:pt x="180" y="84"/>
                </a:lnTo>
                <a:lnTo>
                  <a:pt x="186" y="84"/>
                </a:lnTo>
                <a:lnTo>
                  <a:pt x="192" y="84"/>
                </a:lnTo>
                <a:lnTo>
                  <a:pt x="198" y="90"/>
                </a:lnTo>
                <a:lnTo>
                  <a:pt x="204" y="90"/>
                </a:lnTo>
                <a:lnTo>
                  <a:pt x="210" y="96"/>
                </a:lnTo>
                <a:lnTo>
                  <a:pt x="216" y="96"/>
                </a:lnTo>
                <a:lnTo>
                  <a:pt x="222" y="102"/>
                </a:lnTo>
                <a:lnTo>
                  <a:pt x="228" y="102"/>
                </a:lnTo>
                <a:lnTo>
                  <a:pt x="234" y="108"/>
                </a:lnTo>
                <a:lnTo>
                  <a:pt x="240" y="108"/>
                </a:lnTo>
                <a:lnTo>
                  <a:pt x="246" y="114"/>
                </a:lnTo>
                <a:lnTo>
                  <a:pt x="252" y="114"/>
                </a:lnTo>
                <a:lnTo>
                  <a:pt x="258" y="120"/>
                </a:lnTo>
                <a:lnTo>
                  <a:pt x="264" y="120"/>
                </a:lnTo>
                <a:lnTo>
                  <a:pt x="270" y="120"/>
                </a:lnTo>
                <a:lnTo>
                  <a:pt x="276" y="126"/>
                </a:lnTo>
                <a:lnTo>
                  <a:pt x="282" y="126"/>
                </a:lnTo>
                <a:lnTo>
                  <a:pt x="288" y="132"/>
                </a:lnTo>
                <a:lnTo>
                  <a:pt x="294" y="132"/>
                </a:lnTo>
                <a:lnTo>
                  <a:pt x="300" y="138"/>
                </a:lnTo>
                <a:lnTo>
                  <a:pt x="306" y="138"/>
                </a:lnTo>
                <a:lnTo>
                  <a:pt x="312" y="144"/>
                </a:lnTo>
                <a:lnTo>
                  <a:pt x="318" y="144"/>
                </a:lnTo>
                <a:lnTo>
                  <a:pt x="324" y="150"/>
                </a:lnTo>
                <a:lnTo>
                  <a:pt x="330" y="150"/>
                </a:lnTo>
                <a:lnTo>
                  <a:pt x="336" y="156"/>
                </a:lnTo>
                <a:lnTo>
                  <a:pt x="342" y="156"/>
                </a:lnTo>
                <a:lnTo>
                  <a:pt x="348" y="162"/>
                </a:lnTo>
                <a:lnTo>
                  <a:pt x="354" y="162"/>
                </a:lnTo>
                <a:lnTo>
                  <a:pt x="360" y="162"/>
                </a:lnTo>
                <a:lnTo>
                  <a:pt x="366" y="168"/>
                </a:lnTo>
                <a:lnTo>
                  <a:pt x="372" y="168"/>
                </a:lnTo>
                <a:lnTo>
                  <a:pt x="378" y="174"/>
                </a:lnTo>
                <a:lnTo>
                  <a:pt x="384" y="174"/>
                </a:lnTo>
                <a:lnTo>
                  <a:pt x="390" y="180"/>
                </a:lnTo>
                <a:lnTo>
                  <a:pt x="396" y="180"/>
                </a:lnTo>
                <a:lnTo>
                  <a:pt x="402" y="186"/>
                </a:lnTo>
                <a:lnTo>
                  <a:pt x="408" y="186"/>
                </a:lnTo>
                <a:lnTo>
                  <a:pt x="414" y="192"/>
                </a:lnTo>
                <a:lnTo>
                  <a:pt x="420" y="192"/>
                </a:lnTo>
                <a:lnTo>
                  <a:pt x="426" y="192"/>
                </a:lnTo>
                <a:lnTo>
                  <a:pt x="432" y="198"/>
                </a:lnTo>
                <a:lnTo>
                  <a:pt x="438" y="198"/>
                </a:lnTo>
                <a:lnTo>
                  <a:pt x="444" y="204"/>
                </a:lnTo>
                <a:lnTo>
                  <a:pt x="450" y="204"/>
                </a:lnTo>
                <a:lnTo>
                  <a:pt x="456" y="210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9" name="Rectangle 68"/>
          <p:cNvSpPr>
            <a:spLocks noChangeArrowheads="1"/>
          </p:cNvSpPr>
          <p:nvPr/>
        </p:nvSpPr>
        <p:spPr bwMode="auto">
          <a:xfrm>
            <a:off x="2294759" y="5105400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1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0" name="Rectangle 68"/>
          <p:cNvSpPr>
            <a:spLocks noChangeArrowheads="1"/>
          </p:cNvSpPr>
          <p:nvPr/>
        </p:nvSpPr>
        <p:spPr bwMode="auto">
          <a:xfrm>
            <a:off x="2294759" y="3886200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2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1" name="Rectangle 68"/>
          <p:cNvSpPr>
            <a:spLocks noChangeArrowheads="1"/>
          </p:cNvSpPr>
          <p:nvPr/>
        </p:nvSpPr>
        <p:spPr bwMode="auto">
          <a:xfrm>
            <a:off x="2294759" y="2667000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4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2" name="Rectangle 68"/>
          <p:cNvSpPr>
            <a:spLocks noChangeArrowheads="1"/>
          </p:cNvSpPr>
          <p:nvPr/>
        </p:nvSpPr>
        <p:spPr bwMode="auto">
          <a:xfrm>
            <a:off x="2294759" y="1524000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8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3" name="Rectangle 40"/>
          <p:cNvSpPr>
            <a:spLocks noChangeArrowheads="1"/>
          </p:cNvSpPr>
          <p:nvPr/>
        </p:nvSpPr>
        <p:spPr bwMode="auto">
          <a:xfrm>
            <a:off x="3971159" y="5712023"/>
            <a:ext cx="299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.1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4" name="Rectangle 62"/>
          <p:cNvSpPr>
            <a:spLocks noChangeArrowheads="1"/>
          </p:cNvSpPr>
          <p:nvPr/>
        </p:nvSpPr>
        <p:spPr bwMode="auto">
          <a:xfrm>
            <a:off x="8410224" y="5712023"/>
            <a:ext cx="200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1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5" name="Rectangle 108"/>
          <p:cNvSpPr>
            <a:spLocks noChangeArrowheads="1"/>
          </p:cNvSpPr>
          <p:nvPr/>
        </p:nvSpPr>
        <p:spPr bwMode="auto">
          <a:xfrm>
            <a:off x="5114159" y="6350913"/>
            <a:ext cx="281968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Length </a:t>
            </a:r>
            <a:r>
              <a:rPr lang="en-US" altLang="en-US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altLang="en-US" sz="2800" dirty="0">
                <a:solidFill>
                  <a:srgbClr val="000000"/>
                </a:solidFill>
                <a:latin typeface="Helvetica" charset="0"/>
              </a:rPr>
              <a:t>(</a:t>
            </a:r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meters) 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6" name="Rectangle 40"/>
          <p:cNvSpPr>
            <a:spLocks noChangeArrowheads="1"/>
          </p:cNvSpPr>
          <p:nvPr/>
        </p:nvSpPr>
        <p:spPr bwMode="auto">
          <a:xfrm>
            <a:off x="2573328" y="5691648"/>
            <a:ext cx="5001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.05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7" name="Rectangle 40"/>
          <p:cNvSpPr>
            <a:spLocks noChangeArrowheads="1"/>
          </p:cNvSpPr>
          <p:nvPr/>
        </p:nvSpPr>
        <p:spPr bwMode="auto">
          <a:xfrm>
            <a:off x="7100397" y="5715000"/>
            <a:ext cx="299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.5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sp>
        <p:nvSpPr>
          <p:cNvPr id="98" name="Rectangle 40"/>
          <p:cNvSpPr>
            <a:spLocks noChangeArrowheads="1"/>
          </p:cNvSpPr>
          <p:nvPr/>
        </p:nvSpPr>
        <p:spPr bwMode="auto">
          <a:xfrm>
            <a:off x="5266559" y="5715000"/>
            <a:ext cx="299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dirty="0" smtClean="0">
                <a:solidFill>
                  <a:srgbClr val="000000"/>
                </a:solidFill>
                <a:latin typeface="Helvetica" charset="0"/>
              </a:rPr>
              <a:t>.2</a:t>
            </a:r>
            <a:endParaRPr lang="en-US" altLang="en-US" sz="3200" dirty="0" smtClean="0">
              <a:solidFill>
                <a:srgbClr val="000000"/>
              </a:solidFill>
            </a:endParaRPr>
          </a:p>
        </p:txBody>
      </p:sp>
      <p:cxnSp>
        <p:nvCxnSpPr>
          <p:cNvPr id="2282554" name="Straight Connector 2282553"/>
          <p:cNvCxnSpPr/>
          <p:nvPr/>
        </p:nvCxnSpPr>
        <p:spPr bwMode="auto">
          <a:xfrm>
            <a:off x="2823397" y="4191000"/>
            <a:ext cx="5743575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153712"/>
              </p:ext>
            </p:extLst>
          </p:nvPr>
        </p:nvGraphicFramePr>
        <p:xfrm>
          <a:off x="3642753" y="2027962"/>
          <a:ext cx="1448660" cy="12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291" name="Equation" r:id="rId3" imgW="507960" imgH="444240" progId="Equation.DSMT4">
                  <p:embed/>
                </p:oleObj>
              </mc:Choice>
              <mc:Fallback>
                <p:oleObj name="Equation" r:id="rId3" imgW="507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753" y="2027962"/>
                        <a:ext cx="1448660" cy="12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76200" y="2133600"/>
            <a:ext cx="16674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Fragility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407908"/>
              </p:ext>
            </p:extLst>
          </p:nvPr>
        </p:nvGraphicFramePr>
        <p:xfrm>
          <a:off x="609600" y="3354078"/>
          <a:ext cx="974988" cy="671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292" name="Equation" r:id="rId5" imgW="215640" imgH="164880" progId="Equation.DSMT4">
                  <p:embed/>
                </p:oleObj>
              </mc:Choice>
              <mc:Fallback>
                <p:oleObj name="Equation" r:id="rId5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4078"/>
                        <a:ext cx="974988" cy="671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201679"/>
              </p:ext>
            </p:extLst>
          </p:nvPr>
        </p:nvGraphicFramePr>
        <p:xfrm>
          <a:off x="6089678" y="3278946"/>
          <a:ext cx="1430338" cy="51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293" name="Equation" r:id="rId7" imgW="444240" imgH="177480" progId="Equation.DSMT4">
                  <p:embed/>
                </p:oleObj>
              </mc:Choice>
              <mc:Fallback>
                <p:oleObj name="Equation" r:id="rId7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78" y="3278946"/>
                        <a:ext cx="1430338" cy="516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566627"/>
              </p:ext>
            </p:extLst>
          </p:nvPr>
        </p:nvGraphicFramePr>
        <p:xfrm>
          <a:off x="2257425" y="117475"/>
          <a:ext cx="48291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294" name="Equation" r:id="rId9" imgW="2044440" imgH="482400" progId="Equation.DSMT4">
                  <p:embed/>
                </p:oleObj>
              </mc:Choice>
              <mc:Fallback>
                <p:oleObj name="Equation" r:id="rId9" imgW="2044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117475"/>
                        <a:ext cx="48291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TextBox 99"/>
          <p:cNvSpPr txBox="1"/>
          <p:nvPr/>
        </p:nvSpPr>
        <p:spPr>
          <a:xfrm>
            <a:off x="210174" y="160007"/>
            <a:ext cx="17331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Law #4 :</a:t>
            </a:r>
            <a:endParaRPr lang="en-US" sz="3200" dirty="0">
              <a:solidFill>
                <a:srgbClr val="000000"/>
              </a:solidFill>
            </a:endParaRPr>
          </a:p>
        </p:txBody>
      </p:sp>
      <p:cxnSp>
        <p:nvCxnSpPr>
          <p:cNvPr id="83" name="Straight Connector 82"/>
          <p:cNvCxnSpPr/>
          <p:nvPr/>
        </p:nvCxnSpPr>
        <p:spPr bwMode="auto">
          <a:xfrm>
            <a:off x="2819400" y="4746578"/>
            <a:ext cx="1323975" cy="636816"/>
          </a:xfrm>
          <a:prstGeom prst="line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86860"/>
              </p:ext>
            </p:extLst>
          </p:nvPr>
        </p:nvGraphicFramePr>
        <p:xfrm>
          <a:off x="3457575" y="4572000"/>
          <a:ext cx="12779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295" name="Equation" r:id="rId11" imgW="444240" imgH="177480" progId="Equation.DSMT4">
                  <p:embed/>
                </p:oleObj>
              </mc:Choice>
              <mc:Fallback>
                <p:oleObj name="Equation" r:id="rId11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4572000"/>
                        <a:ext cx="12779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0887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72206" name="Picture 14" descr="http://images.nationalgeographic.com/wpf/media-live/photos/000/578/overrides/mars-rover-landing-sequence-lowering-sky-crane_57832_600x45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571750"/>
            <a:ext cx="5715000" cy="4286250"/>
          </a:xfrm>
          <a:prstGeom prst="rect">
            <a:avLst/>
          </a:prstGeom>
          <a:noFill/>
        </p:spPr>
      </p:pic>
      <p:pic>
        <p:nvPicPr>
          <p:cNvPr id="8072194" name="Picture 2" descr="https://encrypted-tbn3.gstatic.com/images?q=tbn:ANd9GcTGlC_-0r3AMbnxU9H__6z0NKK4MLTJAVJZWjgTCuO9l_Bx3WUZ"/>
          <p:cNvPicPr>
            <a:picLocks noChangeAspect="1" noChangeArrowheads="1"/>
          </p:cNvPicPr>
          <p:nvPr/>
        </p:nvPicPr>
        <p:blipFill>
          <a:blip r:embed="rId4" cstate="print"/>
          <a:srcRect t="27140" b="31876"/>
          <a:stretch>
            <a:fillRect/>
          </a:stretch>
        </p:blipFill>
        <p:spPr bwMode="auto">
          <a:xfrm>
            <a:off x="3962400" y="228600"/>
            <a:ext cx="5029200" cy="13716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6248400" y="2840295"/>
            <a:ext cx="232804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00"/>
                </a:solidFill>
              </a:rPr>
              <a:t>Crashes can be made rare with active control.</a:t>
            </a:r>
          </a:p>
        </p:txBody>
      </p:sp>
    </p:spTree>
    <p:extLst>
      <p:ext uri="{BB962C8B-B14F-4D97-AF65-F5344CB8AC3E}">
        <p14:creationId xmlns:p14="http://schemas.microsoft.com/office/powerpoint/2010/main" val="15894498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 Design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B2B2B2"/>
          </a:buClr>
          <a:buSzTx/>
          <a:buFont typeface="Webdings" pitchFamily="18" charset="2"/>
          <a:buChar char="8"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rgbClr val="333333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B2B2B2"/>
          </a:buClr>
          <a:buSzTx/>
          <a:buFont typeface="Webdings" pitchFamily="18" charset="2"/>
          <a:buChar char="8"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rgbClr val="333333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dirty="0" err="1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11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5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solidFill>
            <a:schemeClr val="tx1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14.xml><?xml version="1.0" encoding="utf-8"?>
<a:theme xmlns:a="http://schemas.openxmlformats.org/drawingml/2006/main" name="14_Default Design">
  <a:themeElements>
    <a:clrScheme name="7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7_Default Design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2800" dirty="0" smtClean="0"/>
        </a:defPPr>
      </a:lstStyle>
    </a:txDef>
  </a:objectDefaults>
  <a:extraClrSchemeLst>
    <a:extraClrScheme>
      <a:clrScheme name="7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Default Design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B2B2B2"/>
          </a:buClr>
          <a:buSzTx/>
          <a:buFont typeface="Webdings" pitchFamily="18" charset="2"/>
          <a:buChar char="8"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rgbClr val="333333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B2B2B2"/>
          </a:buClr>
          <a:buSzTx/>
          <a:buFont typeface="Webdings" pitchFamily="18" charset="2"/>
          <a:buChar char="8"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rgbClr val="333333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8_Default Design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B2B2B2"/>
          </a:buClr>
          <a:buSzTx/>
          <a:buFont typeface="Webdings" pitchFamily="18" charset="2"/>
          <a:buChar char="8"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rgbClr val="333333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B2B2B2"/>
          </a:buClr>
          <a:buSzTx/>
          <a:buFont typeface="Webdings" pitchFamily="18" charset="2"/>
          <a:buChar char="8"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rgbClr val="333333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1" compatLnSpc="1">
        <a:prstTxWarp prst="textNoShape">
          <a:avLst/>
        </a:prstTxWarp>
      </a:bodyPr>
      <a:lstStyle>
        <a:defPPr algn="ctr" fontAlgn="base">
          <a:spcBef>
            <a:spcPct val="0"/>
          </a:spcBef>
          <a:spcAft>
            <a:spcPct val="0"/>
          </a:spcAft>
          <a:defRPr sz="2800" dirty="0" smtClean="0"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6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66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66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8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4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8.xml><?xml version="1.0" encoding="utf-8"?>
<a:theme xmlns:a="http://schemas.openxmlformats.org/drawingml/2006/main" name="16_Default Design">
  <a:themeElements>
    <a:clrScheme name="10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0_Default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0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0_Default Design">
  <a:themeElements>
    <a:clrScheme name="">
      <a:dk1>
        <a:srgbClr val="333333"/>
      </a:dk1>
      <a:lt1>
        <a:srgbClr val="FFFFFF"/>
      </a:lt1>
      <a:dk2>
        <a:srgbClr val="000000"/>
      </a:dk2>
      <a:lt2>
        <a:srgbClr val="FFFF00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9_Default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9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2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2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333333"/>
    </a:dk1>
    <a:lt1>
      <a:srgbClr val="FFFFFF"/>
    </a:lt1>
    <a:dk2>
      <a:srgbClr val="000000"/>
    </a:dk2>
    <a:lt2>
      <a:srgbClr val="FFFF00"/>
    </a:lt2>
    <a:accent1>
      <a:srgbClr val="FF9900"/>
    </a:accent1>
    <a:accent2>
      <a:srgbClr val="00FFFF"/>
    </a:accent2>
    <a:accent3>
      <a:srgbClr val="AAAAAA"/>
    </a:accent3>
    <a:accent4>
      <a:srgbClr val="DADADA"/>
    </a:accent4>
    <a:accent5>
      <a:srgbClr val="FFCAAA"/>
    </a:accent5>
    <a:accent6>
      <a:srgbClr val="00E7E7"/>
    </a:accent6>
    <a:hlink>
      <a:srgbClr val="FF0000"/>
    </a:hlink>
    <a:folHlink>
      <a:srgbClr val="969696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333333"/>
    </a:dk1>
    <a:lt1>
      <a:srgbClr val="FFFFFF"/>
    </a:lt1>
    <a:dk2>
      <a:srgbClr val="000000"/>
    </a:dk2>
    <a:lt2>
      <a:srgbClr val="FFFF00"/>
    </a:lt2>
    <a:accent1>
      <a:srgbClr val="FF9900"/>
    </a:accent1>
    <a:accent2>
      <a:srgbClr val="00FFFF"/>
    </a:accent2>
    <a:accent3>
      <a:srgbClr val="AAAAAA"/>
    </a:accent3>
    <a:accent4>
      <a:srgbClr val="DADADA"/>
    </a:accent4>
    <a:accent5>
      <a:srgbClr val="FFCAAA"/>
    </a:accent5>
    <a:accent6>
      <a:srgbClr val="00E7E7"/>
    </a:accent6>
    <a:hlink>
      <a:srgbClr val="FF0000"/>
    </a:hlink>
    <a:folHlink>
      <a:srgbClr val="969696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580</TotalTime>
  <Words>1595</Words>
  <Application>Microsoft Office PowerPoint</Application>
  <PresentationFormat>On-screen Show (4:3)</PresentationFormat>
  <Paragraphs>1096</Paragraphs>
  <Slides>70</Slides>
  <Notes>55</Notes>
  <HiddenSlides>0</HiddenSlides>
  <MMClips>0</MMClips>
  <ScaleCrop>false</ScaleCrop>
  <HeadingPairs>
    <vt:vector size="6" baseType="variant">
      <vt:variant>
        <vt:lpstr>Theme</vt:lpstr>
      </vt:variant>
      <vt:variant>
        <vt:i4>1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0</vt:i4>
      </vt:variant>
    </vt:vector>
  </HeadingPairs>
  <TitlesOfParts>
    <vt:vector size="86" baseType="lpstr">
      <vt:lpstr>1_Default Design</vt:lpstr>
      <vt:lpstr>2_Default Design</vt:lpstr>
      <vt:lpstr>8_Default Design</vt:lpstr>
      <vt:lpstr>4_Default Design</vt:lpstr>
      <vt:lpstr>6_Default Design</vt:lpstr>
      <vt:lpstr>1_Office Theme</vt:lpstr>
      <vt:lpstr>6_Office Theme</vt:lpstr>
      <vt:lpstr>16_Default Design</vt:lpstr>
      <vt:lpstr>10_Default Design</vt:lpstr>
      <vt:lpstr>5_Office Theme</vt:lpstr>
      <vt:lpstr>3_Default Design</vt:lpstr>
      <vt:lpstr>15_Default Design</vt:lpstr>
      <vt:lpstr>2_Office Theme</vt:lpstr>
      <vt:lpstr>14_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eaknesses so far</vt:lpstr>
      <vt:lpstr>Model?</vt:lpstr>
      <vt:lpstr>PowerPoint Presentation</vt:lpstr>
      <vt:lpstr>PowerPoint Presentation</vt:lpstr>
      <vt:lpstr>PowerPoint Presentation</vt:lpstr>
      <vt:lpstr>Model to Theory?</vt:lpstr>
      <vt:lpstr>Theory</vt:lpstr>
      <vt:lpstr>Main lessons</vt:lpstr>
      <vt:lpstr>Instabilities in technology</vt:lpstr>
      <vt:lpstr>Select instabilities in biolog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hn</dc:creator>
  <cp:lastModifiedBy>John Doyle</cp:lastModifiedBy>
  <cp:revision>1590</cp:revision>
  <dcterms:created xsi:type="dcterms:W3CDTF">2006-08-16T00:00:00Z</dcterms:created>
  <dcterms:modified xsi:type="dcterms:W3CDTF">2014-01-08T01:23:22Z</dcterms:modified>
</cp:coreProperties>
</file>